
<file path=[Content_Types].xml><?xml version="1.0" encoding="utf-8"?>
<Types xmlns="http://schemas.openxmlformats.org/package/2006/content-types">
  <Default ContentType="image/jpeg" Extension="jpg"/>
  <Default ContentType="image/x-wmf" Extension="wmf"/>
  <Default ContentType="application/vnd.openxmlformats-officedocument.oleObject" Extension="bin"/>
  <Default ContentType="application/xml" Extension="xml"/>
  <Default ContentType="application/x-font-ttf" Extension="ttf"/>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2.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Override ContentType="application/vnd.openxmlformats-officedocument.wordprocessingml.header+xml" PartName="/word/header2.xml"/>
  <Override ContentType="application/vnd.openxmlformats-officedocument.wordprocessingml.header+xml" PartName="/word/header1.xml"/>
</Types>
</file>

<file path=_rels/.rels><?xml version="1.0" encoding="UTF-8" standalone="yes"?><Relationships xmlns="http://schemas.openxmlformats.org/package/2006/relationships"><Relationship Id="rId1" Type="http://schemas.openxmlformats.org/package/2006/relationships/metadata/core-properties" Target="docProps/core.xml"/><Relationship Id="rId2"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p w:rsidR="00000000" w:rsidDel="00000000" w:rsidP="00000000" w:rsidRDefault="00000000" w:rsidRPr="00000000" w14:paraId="0000000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p w:rsidR="00000000" w:rsidDel="00000000" w:rsidP="00000000" w:rsidRDefault="00000000" w:rsidRPr="00000000" w14:paraId="00000004">
      <w:pPr>
        <w:keepNext w:val="0"/>
        <w:keepLines w:val="0"/>
        <w:pageBreakBefore w:val="0"/>
        <w:widowControl w:val="0"/>
        <w:pBdr>
          <w:top w:space="0" w:sz="0" w:val="nil"/>
          <w:left w:space="0" w:sz="0" w:val="nil"/>
          <w:bottom w:space="0" w:sz="0" w:val="nil"/>
          <w:right w:space="0" w:sz="0" w:val="nil"/>
          <w:between w:space="0" w:sz="0" w:val="nil"/>
        </w:pBdr>
        <w:shd w:fill="auto" w:val="clear"/>
        <w:spacing w:after="160" w:before="0" w:line="240" w:lineRule="auto"/>
        <w:ind w:left="0" w:right="0" w:firstLine="0"/>
        <w:jc w:val="center"/>
        <w:rPr>
          <w:rFonts w:ascii="Times New Roman" w:cs="Times New Roman" w:eastAsia="Times New Roman" w:hAnsi="Times New Roman"/>
          <w:b w:val="1"/>
          <w:i w:val="0"/>
          <w:smallCaps w:val="1"/>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1"/>
          <w:strike w:val="0"/>
          <w:color w:val="000000"/>
          <w:sz w:val="26"/>
          <w:szCs w:val="26"/>
          <w:u w:val="none"/>
          <w:shd w:fill="auto" w:val="clear"/>
          <w:vertAlign w:val="baseline"/>
          <w:rtl w:val="0"/>
        </w:rPr>
        <w:t xml:space="preserve">Министерство образования и науки российской федерации</w:t>
      </w:r>
      <w:r w:rsidDel="00000000" w:rsidR="00000000" w:rsidRPr="00000000">
        <w:rPr>
          <w:rtl w:val="0"/>
        </w:rPr>
      </w:r>
    </w:p>
    <w:p w:rsidR="00000000" w:rsidDel="00000000" w:rsidP="00000000" w:rsidRDefault="00000000" w:rsidRPr="00000000" w14:paraId="00000005">
      <w:pPr>
        <w:keepNext w:val="0"/>
        <w:keepLines w:val="0"/>
        <w:pageBreakBefore w:val="0"/>
        <w:widowControl w:val="0"/>
        <w:pBdr>
          <w:top w:space="0" w:sz="0" w:val="nil"/>
          <w:left w:space="0" w:sz="0" w:val="nil"/>
          <w:bottom w:color="000000" w:space="1" w:sz="4" w:val="single"/>
          <w:right w:space="0" w:sz="0" w:val="nil"/>
          <w:between w:space="0" w:sz="0" w:val="nil"/>
        </w:pBdr>
        <w:shd w:fill="auto" w:val="clear"/>
        <w:spacing w:after="3000" w:before="0" w:line="240" w:lineRule="auto"/>
        <w:ind w:left="0" w:right="0" w:firstLine="0"/>
        <w:jc w:val="center"/>
        <w:rPr>
          <w:rFonts w:ascii="Times New Roman" w:cs="Times New Roman" w:eastAsia="Times New Roman" w:hAnsi="Times New Roman"/>
          <w:b w:val="0"/>
          <w:i w:val="0"/>
          <w:smallCaps w:val="1"/>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1"/>
          <w:strike w:val="0"/>
          <w:color w:val="000000"/>
          <w:sz w:val="26"/>
          <w:szCs w:val="26"/>
          <w:u w:val="none"/>
          <w:shd w:fill="auto" w:val="clear"/>
          <w:vertAlign w:val="baseline"/>
          <w:rtl w:val="0"/>
        </w:rPr>
        <w:t xml:space="preserve">Московский технологический университет</w:t>
      </w:r>
    </w:p>
    <w:p w:rsidR="00000000" w:rsidDel="00000000" w:rsidP="00000000" w:rsidRDefault="00000000" w:rsidRPr="00000000" w14:paraId="00000006">
      <w:pPr>
        <w:keepNext w:val="0"/>
        <w:keepLines w:val="0"/>
        <w:pageBreakBefore w:val="0"/>
        <w:widowControl w:val="0"/>
        <w:pBdr>
          <w:top w:space="0" w:sz="0" w:val="nil"/>
          <w:left w:space="0" w:sz="0" w:val="nil"/>
          <w:bottom w:space="0" w:sz="0" w:val="nil"/>
          <w:right w:space="0" w:sz="0" w:val="nil"/>
          <w:between w:space="0" w:sz="0" w:val="nil"/>
        </w:pBdr>
        <w:shd w:fill="auto" w:val="clear"/>
        <w:spacing w:after="400" w:before="0" w:line="276" w:lineRule="auto"/>
        <w:ind w:left="0" w:right="0" w:firstLine="0"/>
        <w:jc w:val="center"/>
        <w:rPr>
          <w:rFonts w:ascii="Times New Roman" w:cs="Times New Roman" w:eastAsia="Times New Roman" w:hAnsi="Times New Roman"/>
          <w:b w:val="1"/>
          <w:i w:val="0"/>
          <w:smallCaps w:val="1"/>
          <w:strike w:val="0"/>
          <w:color w:val="000000"/>
          <w:sz w:val="36"/>
          <w:szCs w:val="36"/>
          <w:u w:val="none"/>
          <w:shd w:fill="auto" w:val="clear"/>
          <w:vertAlign w:val="baseline"/>
        </w:rPr>
      </w:pPr>
      <w:r w:rsidDel="00000000" w:rsidR="00000000" w:rsidRPr="00000000">
        <w:rPr>
          <w:rFonts w:ascii="Times New Roman" w:cs="Times New Roman" w:eastAsia="Times New Roman" w:hAnsi="Times New Roman"/>
          <w:b w:val="1"/>
          <w:i w:val="0"/>
          <w:smallCaps w:val="1"/>
          <w:strike w:val="0"/>
          <w:color w:val="000000"/>
          <w:sz w:val="36"/>
          <w:szCs w:val="36"/>
          <w:u w:val="none"/>
          <w:shd w:fill="auto" w:val="clear"/>
          <w:vertAlign w:val="baseline"/>
          <w:rtl w:val="0"/>
        </w:rPr>
        <w:t xml:space="preserve">Архитектура ВМиС</w:t>
      </w:r>
    </w:p>
    <w:p w:rsidR="00000000" w:rsidDel="00000000" w:rsidP="00000000" w:rsidRDefault="00000000" w:rsidRPr="00000000" w14:paraId="0000000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Методические указания по выполнению лабораторных работ для студентов, обучающихся по направлению 09.03.01 «Информатика и вычислительная техника» (профиль: «Вычислительные машины, комплексы, системы и сети»)</w:t>
      </w:r>
    </w:p>
    <w:p w:rsidR="00000000" w:rsidDel="00000000" w:rsidP="00000000" w:rsidRDefault="00000000" w:rsidRPr="00000000" w14:paraId="0000000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09">
      <w:pPr>
        <w:rPr/>
      </w:pPr>
      <w:r w:rsidDel="00000000" w:rsidR="00000000" w:rsidRPr="00000000">
        <w:rPr>
          <w:rtl w:val="0"/>
        </w:rPr>
      </w:r>
    </w:p>
    <w:p w:rsidR="00000000" w:rsidDel="00000000" w:rsidP="00000000" w:rsidRDefault="00000000" w:rsidRPr="00000000" w14:paraId="0000000A">
      <w:pPr>
        <w:rPr/>
      </w:pPr>
      <w:r w:rsidDel="00000000" w:rsidR="00000000" w:rsidRPr="00000000">
        <w:rPr>
          <w:rtl w:val="0"/>
        </w:rPr>
      </w:r>
    </w:p>
    <w:p w:rsidR="00000000" w:rsidDel="00000000" w:rsidP="00000000" w:rsidRDefault="00000000" w:rsidRPr="00000000" w14:paraId="0000000B">
      <w:pPr>
        <w:rPr/>
      </w:pPr>
      <w:r w:rsidDel="00000000" w:rsidR="00000000" w:rsidRPr="00000000">
        <w:rPr>
          <w:rtl w:val="0"/>
        </w:rPr>
      </w:r>
    </w:p>
    <w:p w:rsidR="00000000" w:rsidDel="00000000" w:rsidP="00000000" w:rsidRDefault="00000000" w:rsidRPr="00000000" w14:paraId="0000000C">
      <w:pPr>
        <w:rPr/>
      </w:pPr>
      <w:r w:rsidDel="00000000" w:rsidR="00000000" w:rsidRPr="00000000">
        <w:rPr>
          <w:rtl w:val="0"/>
        </w:rPr>
      </w:r>
    </w:p>
    <w:p w:rsidR="00000000" w:rsidDel="00000000" w:rsidP="00000000" w:rsidRDefault="00000000" w:rsidRPr="00000000" w14:paraId="0000000D">
      <w:pPr>
        <w:rPr/>
      </w:pPr>
      <w:r w:rsidDel="00000000" w:rsidR="00000000" w:rsidRPr="00000000">
        <w:rPr>
          <w:rtl w:val="0"/>
        </w:rPr>
      </w:r>
    </w:p>
    <w:p w:rsidR="00000000" w:rsidDel="00000000" w:rsidP="00000000" w:rsidRDefault="00000000" w:rsidRPr="00000000" w14:paraId="0000000E">
      <w:pPr>
        <w:rPr/>
      </w:pPr>
      <w:r w:rsidDel="00000000" w:rsidR="00000000" w:rsidRPr="00000000">
        <w:rPr>
          <w:rtl w:val="0"/>
        </w:rPr>
      </w:r>
    </w:p>
    <w:p w:rsidR="00000000" w:rsidDel="00000000" w:rsidP="00000000" w:rsidRDefault="00000000" w:rsidRPr="00000000" w14:paraId="0000000F">
      <w:pPr>
        <w:rPr/>
      </w:pPr>
      <w:r w:rsidDel="00000000" w:rsidR="00000000" w:rsidRPr="00000000">
        <w:rPr>
          <w:rtl w:val="0"/>
        </w:rPr>
      </w:r>
    </w:p>
    <w:p w:rsidR="00000000" w:rsidDel="00000000" w:rsidP="00000000" w:rsidRDefault="00000000" w:rsidRPr="00000000" w14:paraId="00000010">
      <w:pPr>
        <w:rPr/>
      </w:pPr>
      <w:r w:rsidDel="00000000" w:rsidR="00000000" w:rsidRPr="00000000">
        <w:rPr>
          <w:rtl w:val="0"/>
        </w:rPr>
      </w:r>
    </w:p>
    <w:p w:rsidR="00000000" w:rsidDel="00000000" w:rsidP="00000000" w:rsidRDefault="00000000" w:rsidRPr="00000000" w14:paraId="00000011">
      <w:pPr>
        <w:rPr/>
      </w:pPr>
      <w:r w:rsidDel="00000000" w:rsidR="00000000" w:rsidRPr="00000000">
        <w:rPr>
          <w:rtl w:val="0"/>
        </w:rPr>
      </w:r>
    </w:p>
    <w:p w:rsidR="00000000" w:rsidDel="00000000" w:rsidP="00000000" w:rsidRDefault="00000000" w:rsidRPr="00000000" w14:paraId="00000012">
      <w:pPr>
        <w:rPr/>
      </w:pPr>
      <w:r w:rsidDel="00000000" w:rsidR="00000000" w:rsidRPr="00000000">
        <w:rPr>
          <w:rtl w:val="0"/>
        </w:rPr>
      </w:r>
    </w:p>
    <w:p w:rsidR="00000000" w:rsidDel="00000000" w:rsidP="00000000" w:rsidRDefault="00000000" w:rsidRPr="00000000" w14:paraId="00000013">
      <w:pPr>
        <w:rPr/>
      </w:pPr>
      <w:r w:rsidDel="00000000" w:rsidR="00000000" w:rsidRPr="00000000">
        <w:rPr>
          <w:rtl w:val="0"/>
        </w:rPr>
      </w:r>
    </w:p>
    <w:p w:rsidR="00000000" w:rsidDel="00000000" w:rsidP="00000000" w:rsidRDefault="00000000" w:rsidRPr="00000000" w14:paraId="00000014">
      <w:pPr>
        <w:rPr/>
      </w:pPr>
      <w:r w:rsidDel="00000000" w:rsidR="00000000" w:rsidRPr="00000000">
        <w:rPr>
          <w:rtl w:val="0"/>
        </w:rPr>
      </w:r>
    </w:p>
    <w:p w:rsidR="00000000" w:rsidDel="00000000" w:rsidP="00000000" w:rsidRDefault="00000000" w:rsidRPr="00000000" w14:paraId="00000015">
      <w:pPr>
        <w:rPr/>
      </w:pPr>
      <w:r w:rsidDel="00000000" w:rsidR="00000000" w:rsidRPr="00000000">
        <w:rPr>
          <w:rtl w:val="0"/>
        </w:rPr>
      </w:r>
    </w:p>
    <w:p w:rsidR="00000000" w:rsidDel="00000000" w:rsidP="00000000" w:rsidRDefault="00000000" w:rsidRPr="00000000" w14:paraId="00000016">
      <w:pPr>
        <w:rPr/>
      </w:pPr>
      <w:r w:rsidDel="00000000" w:rsidR="00000000" w:rsidRPr="00000000">
        <w:rPr>
          <w:rtl w:val="0"/>
        </w:rPr>
      </w:r>
    </w:p>
    <w:p w:rsidR="00000000" w:rsidDel="00000000" w:rsidP="00000000" w:rsidRDefault="00000000" w:rsidRPr="00000000" w14:paraId="00000017">
      <w:pPr>
        <w:rPr/>
      </w:pPr>
      <w:r w:rsidDel="00000000" w:rsidR="00000000" w:rsidRPr="00000000">
        <w:rPr>
          <w:rtl w:val="0"/>
        </w:rPr>
      </w:r>
    </w:p>
    <w:p w:rsidR="00000000" w:rsidDel="00000000" w:rsidP="00000000" w:rsidRDefault="00000000" w:rsidRPr="00000000" w14:paraId="00000018">
      <w:pPr>
        <w:rPr/>
      </w:pPr>
      <w:r w:rsidDel="00000000" w:rsidR="00000000" w:rsidRPr="00000000">
        <w:rPr>
          <w:rtl w:val="0"/>
        </w:rPr>
      </w:r>
    </w:p>
    <w:p w:rsidR="00000000" w:rsidDel="00000000" w:rsidP="00000000" w:rsidRDefault="00000000" w:rsidRPr="00000000" w14:paraId="00000019">
      <w:pPr>
        <w:rPr/>
      </w:pPr>
      <w:r w:rsidDel="00000000" w:rsidR="00000000" w:rsidRPr="00000000">
        <w:rPr>
          <w:rtl w:val="0"/>
        </w:rPr>
      </w:r>
    </w:p>
    <w:p w:rsidR="00000000" w:rsidDel="00000000" w:rsidP="00000000" w:rsidRDefault="00000000" w:rsidRPr="00000000" w14:paraId="0000001A">
      <w:pPr>
        <w:rPr/>
      </w:pPr>
      <w:r w:rsidDel="00000000" w:rsidR="00000000" w:rsidRPr="00000000">
        <w:rPr>
          <w:rtl w:val="0"/>
        </w:rPr>
      </w:r>
    </w:p>
    <w:p w:rsidR="00000000" w:rsidDel="00000000" w:rsidP="00000000" w:rsidRDefault="00000000" w:rsidRPr="00000000" w14:paraId="0000001B">
      <w:pPr>
        <w:rPr/>
      </w:pPr>
      <w:r w:rsidDel="00000000" w:rsidR="00000000" w:rsidRPr="00000000">
        <w:rPr>
          <w:rtl w:val="0"/>
        </w:rPr>
      </w:r>
    </w:p>
    <w:p w:rsidR="00000000" w:rsidDel="00000000" w:rsidP="00000000" w:rsidRDefault="00000000" w:rsidRPr="00000000" w14:paraId="0000001C">
      <w:pPr>
        <w:rPr/>
      </w:pPr>
      <w:r w:rsidDel="00000000" w:rsidR="00000000" w:rsidRPr="00000000">
        <w:rPr>
          <w:rtl w:val="0"/>
        </w:rPr>
      </w:r>
    </w:p>
    <w:p w:rsidR="00000000" w:rsidDel="00000000" w:rsidP="00000000" w:rsidRDefault="00000000" w:rsidRPr="00000000" w14:paraId="0000001D">
      <w:pPr>
        <w:rPr/>
      </w:pPr>
      <w:r w:rsidDel="00000000" w:rsidR="00000000" w:rsidRPr="00000000">
        <w:rPr>
          <w:rtl w:val="0"/>
        </w:rPr>
      </w:r>
    </w:p>
    <w:p w:rsidR="00000000" w:rsidDel="00000000" w:rsidP="00000000" w:rsidRDefault="00000000" w:rsidRPr="00000000" w14:paraId="0000001E">
      <w:pPr>
        <w:rPr/>
      </w:pPr>
      <w:r w:rsidDel="00000000" w:rsidR="00000000" w:rsidRPr="00000000">
        <w:rPr>
          <w:rtl w:val="0"/>
        </w:rPr>
      </w:r>
    </w:p>
    <w:p w:rsidR="00000000" w:rsidDel="00000000" w:rsidP="00000000" w:rsidRDefault="00000000" w:rsidRPr="00000000" w14:paraId="0000001F">
      <w:pPr>
        <w:rPr/>
      </w:pPr>
      <w:r w:rsidDel="00000000" w:rsidR="00000000" w:rsidRPr="00000000">
        <w:rPr>
          <w:rtl w:val="0"/>
        </w:rPr>
      </w:r>
    </w:p>
    <w:p w:rsidR="00000000" w:rsidDel="00000000" w:rsidP="00000000" w:rsidRDefault="00000000" w:rsidRPr="00000000" w14:paraId="00000020">
      <w:pPr>
        <w:rPr/>
      </w:pPr>
      <w:r w:rsidDel="00000000" w:rsidR="00000000" w:rsidRPr="00000000">
        <w:rPr>
          <w:rtl w:val="0"/>
        </w:rPr>
      </w:r>
    </w:p>
    <w:p w:rsidR="00000000" w:rsidDel="00000000" w:rsidP="00000000" w:rsidRDefault="00000000" w:rsidRPr="00000000" w14:paraId="00000021">
      <w:pPr>
        <w:rPr/>
      </w:pPr>
      <w:r w:rsidDel="00000000" w:rsidR="00000000" w:rsidRPr="00000000">
        <w:rPr>
          <w:rtl w:val="0"/>
        </w:rPr>
      </w:r>
    </w:p>
    <w:p w:rsidR="00000000" w:rsidDel="00000000" w:rsidP="00000000" w:rsidRDefault="00000000" w:rsidRPr="00000000" w14:paraId="00000022">
      <w:pPr>
        <w:rPr/>
      </w:pPr>
      <w:r w:rsidDel="00000000" w:rsidR="00000000" w:rsidRPr="00000000">
        <w:rPr>
          <w:rtl w:val="0"/>
        </w:rPr>
      </w:r>
    </w:p>
    <w:p w:rsidR="00000000" w:rsidDel="00000000" w:rsidP="00000000" w:rsidRDefault="00000000" w:rsidRPr="00000000" w14:paraId="00000023">
      <w:pPr>
        <w:rPr/>
      </w:pPr>
      <w:r w:rsidDel="00000000" w:rsidR="00000000" w:rsidRPr="00000000">
        <w:rPr>
          <w:rtl w:val="0"/>
        </w:rPr>
      </w:r>
    </w:p>
    <w:p w:rsidR="00000000" w:rsidDel="00000000" w:rsidP="00000000" w:rsidRDefault="00000000" w:rsidRPr="00000000" w14:paraId="00000024">
      <w:pPr>
        <w:rPr/>
      </w:pPr>
      <w:r w:rsidDel="00000000" w:rsidR="00000000" w:rsidRPr="00000000">
        <w:rPr>
          <w:rtl w:val="0"/>
        </w:rPr>
      </w:r>
    </w:p>
    <w:p w:rsidR="00000000" w:rsidDel="00000000" w:rsidP="00000000" w:rsidRDefault="00000000" w:rsidRPr="00000000" w14:paraId="00000025">
      <w:pPr>
        <w:rPr/>
      </w:pPr>
      <w:r w:rsidDel="00000000" w:rsidR="00000000" w:rsidRPr="00000000">
        <w:rPr>
          <w:rtl w:val="0"/>
        </w:rPr>
      </w:r>
    </w:p>
    <w:p w:rsidR="00000000" w:rsidDel="00000000" w:rsidP="00000000" w:rsidRDefault="00000000" w:rsidRPr="00000000" w14:paraId="00000026">
      <w:pPr>
        <w:rPr/>
      </w:pPr>
      <w:r w:rsidDel="00000000" w:rsidR="00000000" w:rsidRPr="00000000">
        <w:rPr>
          <w:rtl w:val="0"/>
        </w:rPr>
      </w:r>
    </w:p>
    <w:p w:rsidR="00000000" w:rsidDel="00000000" w:rsidP="00000000" w:rsidRDefault="00000000" w:rsidRPr="00000000" w14:paraId="00000027">
      <w:pPr>
        <w:rPr/>
      </w:pPr>
      <w:r w:rsidDel="00000000" w:rsidR="00000000" w:rsidRPr="00000000">
        <w:rPr>
          <w:rtl w:val="0"/>
        </w:rPr>
      </w:r>
    </w:p>
    <w:p w:rsidR="00000000" w:rsidDel="00000000" w:rsidP="00000000" w:rsidRDefault="00000000" w:rsidRPr="00000000" w14:paraId="00000028">
      <w:pPr>
        <w:rPr/>
      </w:pPr>
      <w:r w:rsidDel="00000000" w:rsidR="00000000" w:rsidRPr="00000000">
        <w:rPr>
          <w:rtl w:val="0"/>
        </w:rPr>
      </w:r>
    </w:p>
    <w:p w:rsidR="00000000" w:rsidDel="00000000" w:rsidP="00000000" w:rsidRDefault="00000000" w:rsidRPr="00000000" w14:paraId="00000029">
      <w:pPr>
        <w:rPr/>
      </w:pPr>
      <w:r w:rsidDel="00000000" w:rsidR="00000000" w:rsidRPr="00000000">
        <w:rPr>
          <w:rtl w:val="0"/>
        </w:rPr>
      </w:r>
    </w:p>
    <w:p w:rsidR="00000000" w:rsidDel="00000000" w:rsidP="00000000" w:rsidRDefault="00000000" w:rsidRPr="00000000" w14:paraId="0000002A">
      <w:pPr>
        <w:rPr/>
      </w:pPr>
      <w:r w:rsidDel="00000000" w:rsidR="00000000" w:rsidRPr="00000000">
        <w:rPr>
          <w:rtl w:val="0"/>
        </w:rPr>
      </w:r>
    </w:p>
    <w:p w:rsidR="00000000" w:rsidDel="00000000" w:rsidP="00000000" w:rsidRDefault="00000000" w:rsidRPr="00000000" w14:paraId="0000002B">
      <w:pPr>
        <w:rPr/>
      </w:pPr>
      <w:r w:rsidDel="00000000" w:rsidR="00000000" w:rsidRPr="00000000">
        <w:rPr>
          <w:rtl w:val="0"/>
        </w:rPr>
      </w:r>
    </w:p>
    <w:p w:rsidR="00000000" w:rsidDel="00000000" w:rsidP="00000000" w:rsidRDefault="00000000" w:rsidRPr="00000000" w14:paraId="0000002C">
      <w:pPr>
        <w:rPr/>
      </w:pPr>
      <w:r w:rsidDel="00000000" w:rsidR="00000000" w:rsidRPr="00000000">
        <w:rPr>
          <w:rtl w:val="0"/>
        </w:rPr>
      </w:r>
    </w:p>
    <w:p w:rsidR="00000000" w:rsidDel="00000000" w:rsidP="00000000" w:rsidRDefault="00000000" w:rsidRPr="00000000" w14:paraId="0000002D">
      <w:pPr>
        <w:rPr/>
      </w:pPr>
      <w:r w:rsidDel="00000000" w:rsidR="00000000" w:rsidRPr="00000000">
        <w:rPr>
          <w:rtl w:val="0"/>
        </w:rPr>
      </w:r>
    </w:p>
    <w:p w:rsidR="00000000" w:rsidDel="00000000" w:rsidP="00000000" w:rsidRDefault="00000000" w:rsidRPr="00000000" w14:paraId="0000002E">
      <w:pPr>
        <w:rPr/>
      </w:pPr>
      <w:r w:rsidDel="00000000" w:rsidR="00000000" w:rsidRPr="00000000">
        <w:rPr>
          <w:rtl w:val="0"/>
        </w:rPr>
      </w:r>
    </w:p>
    <w:p w:rsidR="00000000" w:rsidDel="00000000" w:rsidP="00000000" w:rsidRDefault="00000000" w:rsidRPr="00000000" w14:paraId="0000002F">
      <w:pPr>
        <w:rPr/>
      </w:pPr>
      <w:r w:rsidDel="00000000" w:rsidR="00000000" w:rsidRPr="00000000">
        <w:rPr>
          <w:rtl w:val="0"/>
        </w:rPr>
      </w:r>
    </w:p>
    <w:p w:rsidR="00000000" w:rsidDel="00000000" w:rsidP="00000000" w:rsidRDefault="00000000" w:rsidRPr="00000000" w14:paraId="00000030">
      <w:pPr>
        <w:rPr/>
      </w:pPr>
      <w:r w:rsidDel="00000000" w:rsidR="00000000" w:rsidRPr="00000000">
        <w:rPr>
          <w:rtl w:val="0"/>
        </w:rPr>
      </w:r>
    </w:p>
    <w:p w:rsidR="00000000" w:rsidDel="00000000" w:rsidP="00000000" w:rsidRDefault="00000000" w:rsidRPr="00000000" w14:paraId="00000031">
      <w:pPr>
        <w:rPr/>
      </w:pPr>
      <w:r w:rsidDel="00000000" w:rsidR="00000000" w:rsidRPr="00000000">
        <w:rPr>
          <w:rtl w:val="0"/>
        </w:rPr>
      </w:r>
    </w:p>
    <w:p w:rsidR="00000000" w:rsidDel="00000000" w:rsidP="00000000" w:rsidRDefault="00000000" w:rsidRPr="00000000" w14:paraId="00000032">
      <w:pPr>
        <w:rPr/>
      </w:pPr>
      <w:r w:rsidDel="00000000" w:rsidR="00000000" w:rsidRPr="00000000">
        <w:rPr>
          <w:rtl w:val="0"/>
        </w:rPr>
      </w:r>
    </w:p>
    <w:p w:rsidR="00000000" w:rsidDel="00000000" w:rsidP="00000000" w:rsidRDefault="00000000" w:rsidRPr="00000000" w14:paraId="00000033">
      <w:pPr>
        <w:rPr/>
      </w:pPr>
      <w:r w:rsidDel="00000000" w:rsidR="00000000" w:rsidRPr="00000000">
        <w:rPr>
          <w:rtl w:val="0"/>
        </w:rPr>
      </w:r>
    </w:p>
    <w:p w:rsidR="00000000" w:rsidDel="00000000" w:rsidP="00000000" w:rsidRDefault="00000000" w:rsidRPr="00000000" w14:paraId="00000034">
      <w:pPr>
        <w:widowControl w:val="0"/>
        <w:spacing w:line="288" w:lineRule="auto"/>
        <w:jc w:val="center"/>
        <w:rPr>
          <w:b w:val="1"/>
          <w:sz w:val="32"/>
          <w:szCs w:val="32"/>
        </w:rPr>
      </w:pPr>
      <w:r w:rsidDel="00000000" w:rsidR="00000000" w:rsidRPr="00000000">
        <w:rPr>
          <w:b w:val="1"/>
          <w:sz w:val="32"/>
          <w:szCs w:val="32"/>
          <w:rtl w:val="0"/>
        </w:rPr>
        <w:t xml:space="preserve">Введение</w:t>
      </w:r>
    </w:p>
    <w:p w:rsidR="00000000" w:rsidDel="00000000" w:rsidP="00000000" w:rsidRDefault="00000000" w:rsidRPr="00000000" w14:paraId="00000035">
      <w:pPr>
        <w:widowControl w:val="0"/>
        <w:spacing w:line="288" w:lineRule="auto"/>
        <w:rPr>
          <w:sz w:val="28"/>
          <w:szCs w:val="28"/>
        </w:rPr>
      </w:pPr>
      <w:r w:rsidDel="00000000" w:rsidR="00000000" w:rsidRPr="00000000">
        <w:rPr>
          <w:rtl w:val="0"/>
        </w:rPr>
      </w:r>
    </w:p>
    <w:p w:rsidR="00000000" w:rsidDel="00000000" w:rsidP="00000000" w:rsidRDefault="00000000" w:rsidRPr="00000000" w14:paraId="00000036">
      <w:pPr>
        <w:widowControl w:val="0"/>
        <w:spacing w:line="288" w:lineRule="auto"/>
        <w:ind w:firstLine="709"/>
        <w:jc w:val="both"/>
        <w:rPr>
          <w:color w:val="000000"/>
          <w:sz w:val="28"/>
          <w:szCs w:val="28"/>
        </w:rPr>
      </w:pPr>
      <w:r w:rsidDel="00000000" w:rsidR="00000000" w:rsidRPr="00000000">
        <w:rPr>
          <w:color w:val="000000"/>
          <w:sz w:val="28"/>
          <w:szCs w:val="28"/>
          <w:rtl w:val="0"/>
        </w:rPr>
        <w:t xml:space="preserve">Широкое внедрение автоматики во все сферы человеческой деятельности, наблюдаемое в настоящее время, предъявляет жесткие требования к изделиям электронной техники. Это связано, с одной стороны, с возрастанием важности и сложности решаемых задач, а с другой стороны, необходимостью улучшения качественных характеристик, таких как: быстродействие, надежность, потребляемая мощность, габариты, стоимость и др. Одним из путей решения данной проблемы является использование новой элементной базы – программируемых логических интегральных схем (ПЛИС — Programmable Logic Device — PLD).</w:t>
      </w:r>
    </w:p>
    <w:p w:rsidR="00000000" w:rsidDel="00000000" w:rsidP="00000000" w:rsidRDefault="00000000" w:rsidRPr="00000000" w14:paraId="00000037">
      <w:pPr>
        <w:widowControl w:val="0"/>
        <w:spacing w:line="288" w:lineRule="auto"/>
        <w:ind w:firstLine="709"/>
        <w:jc w:val="both"/>
        <w:rPr>
          <w:color w:val="000000"/>
          <w:sz w:val="28"/>
          <w:szCs w:val="28"/>
        </w:rPr>
      </w:pPr>
      <w:r w:rsidDel="00000000" w:rsidR="00000000" w:rsidRPr="00000000">
        <w:rPr>
          <w:color w:val="000000"/>
          <w:sz w:val="28"/>
          <w:szCs w:val="28"/>
          <w:rtl w:val="0"/>
        </w:rPr>
        <w:t xml:space="preserve">ПЛИС представляют собой интегральные схемы, обладающие гибкостью заказных БИС (больших интегральных схем) и доступностью традиционной "жесткой" логики. Современные ПЛИС характеризуются низкой стоимостью, высоким быстродействием, значительными функциональными возможностями, многократностью перепрограммирования, низкой потребляемой мощностью и др. Главным отличительным свойством ПЛИС является возможность их настройки на выполнение заданных функций самим пользователем, таким образом реализовывать даже достаточно сложные проекты в сжатые сроки в виде конкурентоспособных устройств и систем. По существу, разработка устройств на основе ПЛИС представляет собой новую технологию проектирования электронных схем, включая их изготовление и сопровождение.</w:t>
      </w:r>
    </w:p>
    <w:p w:rsidR="00000000" w:rsidDel="00000000" w:rsidP="00000000" w:rsidRDefault="00000000" w:rsidRPr="00000000" w14:paraId="00000038">
      <w:pPr>
        <w:widowControl w:val="0"/>
        <w:spacing w:line="288" w:lineRule="auto"/>
        <w:ind w:firstLine="709"/>
        <w:jc w:val="both"/>
        <w:rPr>
          <w:color w:val="000000"/>
          <w:sz w:val="28"/>
          <w:szCs w:val="28"/>
        </w:rPr>
      </w:pPr>
      <w:r w:rsidDel="00000000" w:rsidR="00000000" w:rsidRPr="00000000">
        <w:rPr>
          <w:color w:val="000000"/>
          <w:sz w:val="28"/>
          <w:szCs w:val="28"/>
          <w:rtl w:val="0"/>
        </w:rPr>
        <w:t xml:space="preserve">Одним из доказательств перспективности рассматриваемой элементной базы служит ежегодное появление новых, имеющих более совершенную архитектуру, поколений ПЛИС, а также постоянно растущий объем выпуска ПЛИС такими производителями как </w:t>
      </w:r>
      <w:r w:rsidDel="00000000" w:rsidR="00000000" w:rsidRPr="00000000">
        <w:rPr>
          <w:sz w:val="28"/>
          <w:szCs w:val="28"/>
          <w:rtl w:val="0"/>
        </w:rPr>
        <w:t xml:space="preserve">ALTERA,</w:t>
      </w:r>
      <w:r w:rsidDel="00000000" w:rsidR="00000000" w:rsidRPr="00000000">
        <w:rPr>
          <w:color w:val="0000ff"/>
          <w:sz w:val="28"/>
          <w:szCs w:val="28"/>
          <w:rtl w:val="0"/>
        </w:rPr>
        <w:t xml:space="preserve"> </w:t>
      </w:r>
      <w:r w:rsidDel="00000000" w:rsidR="00000000" w:rsidRPr="00000000">
        <w:rPr>
          <w:color w:val="000000"/>
          <w:sz w:val="28"/>
          <w:szCs w:val="28"/>
          <w:rtl w:val="0"/>
        </w:rPr>
        <w:t xml:space="preserve">Atmel, Xilinx, LATTICE и др., среди которых наиболее распространенными в нашей стране являются ПЛИС американской фирмы ALTERA.</w:t>
      </w:r>
    </w:p>
    <w:p w:rsidR="00000000" w:rsidDel="00000000" w:rsidP="00000000" w:rsidRDefault="00000000" w:rsidRPr="00000000" w14:paraId="00000039">
      <w:pPr>
        <w:widowControl w:val="0"/>
        <w:spacing w:line="288" w:lineRule="auto"/>
        <w:ind w:firstLine="709"/>
        <w:jc w:val="both"/>
        <w:rPr>
          <w:color w:val="000000"/>
          <w:sz w:val="28"/>
          <w:szCs w:val="28"/>
        </w:rPr>
      </w:pPr>
      <w:r w:rsidDel="00000000" w:rsidR="00000000" w:rsidRPr="00000000">
        <w:rPr>
          <w:color w:val="000000"/>
          <w:sz w:val="28"/>
          <w:szCs w:val="28"/>
          <w:rtl w:val="0"/>
        </w:rPr>
        <w:t xml:space="preserve">В настоящее время фирма ALTERA выпускает такие семейства программируемых интегральных схем, как MAX 3000, MAX 7000, MAX 9000, FLEX 6000, FLEX 8000, FLEX 10K, APEX 20K, ACEX, Mercury и др. Основные характеристики наиболее популярных из них приведены в таблице 1.</w:t>
      </w:r>
    </w:p>
    <w:p w:rsidR="00000000" w:rsidDel="00000000" w:rsidP="00000000" w:rsidRDefault="00000000" w:rsidRPr="00000000" w14:paraId="0000003A">
      <w:pPr>
        <w:spacing w:line="288" w:lineRule="auto"/>
        <w:ind w:firstLine="709"/>
        <w:jc w:val="both"/>
        <w:rPr>
          <w:sz w:val="28"/>
          <w:szCs w:val="28"/>
        </w:rPr>
      </w:pPr>
      <w:r w:rsidDel="00000000" w:rsidR="00000000" w:rsidRPr="00000000">
        <w:rPr>
          <w:sz w:val="28"/>
          <w:szCs w:val="28"/>
          <w:rtl w:val="0"/>
        </w:rPr>
        <w:t xml:space="preserve">Семейства MAX представляют собой электрически перепрограммируемые микросхемы с энергонезависимой прошивкой, допускающие 10</w:t>
      </w:r>
      <w:r w:rsidDel="00000000" w:rsidR="00000000" w:rsidRPr="00000000">
        <w:rPr>
          <w:sz w:val="28"/>
          <w:szCs w:val="28"/>
          <w:vertAlign w:val="superscript"/>
          <w:rtl w:val="0"/>
        </w:rPr>
        <w:t xml:space="preserve">4</w:t>
      </w:r>
      <w:r w:rsidDel="00000000" w:rsidR="00000000" w:rsidRPr="00000000">
        <w:rPr>
          <w:sz w:val="28"/>
          <w:szCs w:val="28"/>
          <w:rtl w:val="0"/>
        </w:rPr>
        <w:t xml:space="preserve"> – 10</w:t>
      </w:r>
      <w:r w:rsidDel="00000000" w:rsidR="00000000" w:rsidRPr="00000000">
        <w:rPr>
          <w:sz w:val="28"/>
          <w:szCs w:val="28"/>
          <w:vertAlign w:val="superscript"/>
          <w:rtl w:val="0"/>
        </w:rPr>
        <w:t xml:space="preserve">6</w:t>
      </w:r>
      <w:r w:rsidDel="00000000" w:rsidR="00000000" w:rsidRPr="00000000">
        <w:rPr>
          <w:sz w:val="28"/>
          <w:szCs w:val="28"/>
          <w:rtl w:val="0"/>
        </w:rPr>
        <w:t xml:space="preserve"> циклов программирования – стирания, в то время как микросхемы семейства FLEX изготовлены по технологии SRAM с загрузкой конфигурации при включении питания, что в свою очередь дает теоретически неограниченное число циклов программирования.</w:t>
      </w:r>
    </w:p>
    <w:p w:rsidR="00000000" w:rsidDel="00000000" w:rsidP="00000000" w:rsidRDefault="00000000" w:rsidRPr="00000000" w14:paraId="0000003B">
      <w:pPr>
        <w:widowControl w:val="0"/>
        <w:spacing w:line="288" w:lineRule="auto"/>
        <w:ind w:firstLine="709"/>
        <w:jc w:val="both"/>
        <w:rPr>
          <w:color w:val="000000"/>
          <w:sz w:val="32"/>
          <w:szCs w:val="32"/>
        </w:rPr>
      </w:pPr>
      <w:r w:rsidDel="00000000" w:rsidR="00000000" w:rsidRPr="00000000">
        <w:rPr>
          <w:color w:val="000000"/>
          <w:sz w:val="32"/>
          <w:szCs w:val="32"/>
          <w:rtl w:val="0"/>
        </w:rPr>
        <w:t xml:space="preserve">Таблица 1</w:t>
      </w:r>
    </w:p>
    <w:tbl>
      <w:tblPr>
        <w:tblStyle w:val="Table1"/>
        <w:tblW w:w="9664.0" w:type="dxa"/>
        <w:jc w:val="left"/>
        <w:tblInd w:w="19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2045"/>
        <w:gridCol w:w="1338"/>
        <w:gridCol w:w="1186"/>
        <w:gridCol w:w="1728"/>
        <w:gridCol w:w="1843"/>
        <w:gridCol w:w="1524"/>
        <w:tblGridChange w:id="0">
          <w:tblGrid>
            <w:gridCol w:w="2045"/>
            <w:gridCol w:w="1338"/>
            <w:gridCol w:w="1186"/>
            <w:gridCol w:w="1728"/>
            <w:gridCol w:w="1843"/>
            <w:gridCol w:w="1524"/>
          </w:tblGrid>
        </w:tblGridChange>
      </w:tblGrid>
      <w:tr>
        <w:trPr>
          <w:cantSplit w:val="0"/>
          <w:trHeight w:val="562" w:hRule="atLeast"/>
          <w:tblHeader w:val="0"/>
        </w:trPr>
        <w:tc>
          <w:tcPr>
            <w:gridSpan w:val="6"/>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3C">
            <w:pPr>
              <w:widowControl w:val="0"/>
              <w:spacing w:line="288" w:lineRule="auto"/>
              <w:jc w:val="both"/>
              <w:rPr>
                <w:color w:val="000000"/>
                <w:sz w:val="28"/>
                <w:szCs w:val="28"/>
              </w:rPr>
            </w:pPr>
            <w:r w:rsidDel="00000000" w:rsidR="00000000" w:rsidRPr="00000000">
              <w:rPr>
                <w:color w:val="000000"/>
                <w:sz w:val="28"/>
                <w:szCs w:val="28"/>
                <w:rtl w:val="0"/>
              </w:rPr>
              <w:t xml:space="preserve">Семейства ПЛИС</w:t>
            </w:r>
          </w:p>
        </w:tc>
      </w:tr>
      <w:tr>
        <w:trPr>
          <w:cantSplit w:val="0"/>
          <w:trHeight w:val="473"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2">
            <w:pPr>
              <w:widowControl w:val="0"/>
              <w:spacing w:line="288" w:lineRule="auto"/>
              <w:jc w:val="both"/>
              <w:rPr>
                <w:color w:val="000000"/>
                <w:sz w:val="28"/>
                <w:szCs w:val="28"/>
              </w:rPr>
            </w:pPr>
            <w:r w:rsidDel="00000000" w:rsidR="00000000" w:rsidRPr="00000000">
              <w:rPr>
                <w:color w:val="000000"/>
                <w:sz w:val="28"/>
                <w:szCs w:val="28"/>
                <w:rtl w:val="0"/>
              </w:rPr>
              <w:t xml:space="preserve">Характеристики</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3">
            <w:pPr>
              <w:widowControl w:val="0"/>
              <w:spacing w:line="288" w:lineRule="auto"/>
              <w:jc w:val="center"/>
              <w:rPr>
                <w:color w:val="000000"/>
                <w:sz w:val="28"/>
                <w:szCs w:val="28"/>
              </w:rPr>
            </w:pPr>
            <w:r w:rsidDel="00000000" w:rsidR="00000000" w:rsidRPr="00000000">
              <w:rPr>
                <w:color w:val="000000"/>
                <w:sz w:val="28"/>
                <w:szCs w:val="28"/>
                <w:rtl w:val="0"/>
              </w:rPr>
              <w:t xml:space="preserve">MAX 7000E(S)</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4">
            <w:pPr>
              <w:widowControl w:val="0"/>
              <w:spacing w:line="288" w:lineRule="auto"/>
              <w:jc w:val="center"/>
              <w:rPr>
                <w:color w:val="000000"/>
                <w:sz w:val="28"/>
                <w:szCs w:val="28"/>
              </w:rPr>
            </w:pPr>
            <w:r w:rsidDel="00000000" w:rsidR="00000000" w:rsidRPr="00000000">
              <w:rPr>
                <w:color w:val="000000"/>
                <w:sz w:val="28"/>
                <w:szCs w:val="28"/>
                <w:rtl w:val="0"/>
              </w:rPr>
              <w:t xml:space="preserve">MAX 900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5">
            <w:pPr>
              <w:widowControl w:val="0"/>
              <w:spacing w:line="288" w:lineRule="auto"/>
              <w:jc w:val="center"/>
              <w:rPr>
                <w:color w:val="000000"/>
                <w:sz w:val="28"/>
                <w:szCs w:val="28"/>
              </w:rPr>
            </w:pPr>
            <w:r w:rsidDel="00000000" w:rsidR="00000000" w:rsidRPr="00000000">
              <w:rPr>
                <w:color w:val="000000"/>
                <w:sz w:val="28"/>
                <w:szCs w:val="28"/>
                <w:rtl w:val="0"/>
              </w:rPr>
              <w:t xml:space="preserve">FLEX 8000A</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6">
            <w:pPr>
              <w:widowControl w:val="0"/>
              <w:spacing w:line="288" w:lineRule="auto"/>
              <w:jc w:val="both"/>
              <w:rPr>
                <w:color w:val="000000"/>
                <w:sz w:val="28"/>
                <w:szCs w:val="28"/>
              </w:rPr>
            </w:pPr>
            <w:r w:rsidDel="00000000" w:rsidR="00000000" w:rsidRPr="00000000">
              <w:rPr>
                <w:color w:val="000000"/>
                <w:sz w:val="28"/>
                <w:szCs w:val="28"/>
                <w:rtl w:val="0"/>
              </w:rPr>
              <w:t xml:space="preserve">FLEX 10K</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7">
            <w:pPr>
              <w:widowControl w:val="0"/>
              <w:spacing w:line="288" w:lineRule="auto"/>
              <w:jc w:val="both"/>
              <w:rPr>
                <w:color w:val="000000"/>
                <w:sz w:val="28"/>
                <w:szCs w:val="28"/>
              </w:rPr>
            </w:pPr>
            <w:r w:rsidDel="00000000" w:rsidR="00000000" w:rsidRPr="00000000">
              <w:rPr>
                <w:color w:val="000000"/>
                <w:sz w:val="28"/>
                <w:szCs w:val="28"/>
                <w:rtl w:val="0"/>
              </w:rPr>
              <w:t xml:space="preserve">APEX20K</w:t>
            </w:r>
          </w:p>
        </w:tc>
      </w:tr>
      <w:tr>
        <w:trPr>
          <w:cantSplit w:val="0"/>
          <w:trHeight w:val="750"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8">
            <w:pPr>
              <w:widowControl w:val="0"/>
              <w:spacing w:line="288" w:lineRule="auto"/>
              <w:jc w:val="both"/>
              <w:rPr>
                <w:color w:val="000000"/>
                <w:sz w:val="28"/>
                <w:szCs w:val="28"/>
              </w:rPr>
            </w:pPr>
            <w:r w:rsidDel="00000000" w:rsidR="00000000" w:rsidRPr="00000000">
              <w:rPr>
                <w:color w:val="000000"/>
                <w:sz w:val="28"/>
                <w:szCs w:val="28"/>
                <w:rtl w:val="0"/>
              </w:rPr>
              <w:t xml:space="preserve">Архитектура</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9">
            <w:pPr>
              <w:widowControl w:val="0"/>
              <w:spacing w:line="288" w:lineRule="auto"/>
              <w:jc w:val="both"/>
              <w:rPr>
                <w:color w:val="000000"/>
                <w:sz w:val="28"/>
                <w:szCs w:val="28"/>
              </w:rPr>
            </w:pPr>
            <w:r w:rsidDel="00000000" w:rsidR="00000000" w:rsidRPr="00000000">
              <w:rPr>
                <w:color w:val="000000"/>
                <w:sz w:val="28"/>
                <w:szCs w:val="28"/>
                <w:rtl w:val="0"/>
              </w:rPr>
              <w:t xml:space="preserve">матрицы</w:t>
            </w:r>
          </w:p>
          <w:p w:rsidR="00000000" w:rsidDel="00000000" w:rsidP="00000000" w:rsidRDefault="00000000" w:rsidRPr="00000000" w14:paraId="0000004A">
            <w:pPr>
              <w:widowControl w:val="0"/>
              <w:spacing w:line="288" w:lineRule="auto"/>
              <w:jc w:val="both"/>
              <w:rPr>
                <w:color w:val="000000"/>
                <w:sz w:val="28"/>
                <w:szCs w:val="28"/>
              </w:rPr>
            </w:pPr>
            <w:r w:rsidDel="00000000" w:rsidR="00000000" w:rsidRPr="00000000">
              <w:rPr>
                <w:color w:val="000000"/>
                <w:sz w:val="28"/>
                <w:szCs w:val="28"/>
                <w:rtl w:val="0"/>
              </w:rPr>
              <w:t xml:space="preserve">И-ИЛИ</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B">
            <w:pPr>
              <w:widowControl w:val="0"/>
              <w:spacing w:line="288" w:lineRule="auto"/>
              <w:jc w:val="both"/>
              <w:rPr>
                <w:color w:val="000000"/>
                <w:sz w:val="28"/>
                <w:szCs w:val="28"/>
              </w:rPr>
            </w:pPr>
            <w:r w:rsidDel="00000000" w:rsidR="00000000" w:rsidRPr="00000000">
              <w:rPr>
                <w:color w:val="000000"/>
                <w:sz w:val="28"/>
                <w:szCs w:val="28"/>
                <w:rtl w:val="0"/>
              </w:rPr>
              <w:t xml:space="preserve">матрицы</w:t>
            </w:r>
          </w:p>
          <w:p w:rsidR="00000000" w:rsidDel="00000000" w:rsidP="00000000" w:rsidRDefault="00000000" w:rsidRPr="00000000" w14:paraId="0000004C">
            <w:pPr>
              <w:widowControl w:val="0"/>
              <w:spacing w:line="288" w:lineRule="auto"/>
              <w:jc w:val="both"/>
              <w:rPr>
                <w:color w:val="000000"/>
                <w:sz w:val="28"/>
                <w:szCs w:val="28"/>
              </w:rPr>
            </w:pPr>
            <w:r w:rsidDel="00000000" w:rsidR="00000000" w:rsidRPr="00000000">
              <w:rPr>
                <w:color w:val="000000"/>
                <w:sz w:val="28"/>
                <w:szCs w:val="28"/>
                <w:rtl w:val="0"/>
              </w:rPr>
              <w:t xml:space="preserve">И-ИЛИ</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D">
            <w:pPr>
              <w:widowControl w:val="0"/>
              <w:spacing w:line="288" w:lineRule="auto"/>
              <w:jc w:val="both"/>
              <w:rPr>
                <w:color w:val="000000"/>
                <w:sz w:val="28"/>
                <w:szCs w:val="28"/>
              </w:rPr>
            </w:pPr>
            <w:r w:rsidDel="00000000" w:rsidR="00000000" w:rsidRPr="00000000">
              <w:rPr>
                <w:color w:val="000000"/>
                <w:sz w:val="28"/>
                <w:szCs w:val="28"/>
                <w:rtl w:val="0"/>
              </w:rPr>
              <w:t xml:space="preserve">таблицы</w:t>
            </w:r>
          </w:p>
          <w:p w:rsidR="00000000" w:rsidDel="00000000" w:rsidP="00000000" w:rsidRDefault="00000000" w:rsidRPr="00000000" w14:paraId="0000004E">
            <w:pPr>
              <w:widowControl w:val="0"/>
              <w:spacing w:line="288" w:lineRule="auto"/>
              <w:jc w:val="both"/>
              <w:rPr>
                <w:color w:val="000000"/>
                <w:sz w:val="28"/>
                <w:szCs w:val="28"/>
              </w:rPr>
            </w:pPr>
            <w:r w:rsidDel="00000000" w:rsidR="00000000" w:rsidRPr="00000000">
              <w:rPr>
                <w:color w:val="000000"/>
                <w:sz w:val="28"/>
                <w:szCs w:val="28"/>
                <w:rtl w:val="0"/>
              </w:rPr>
              <w:t xml:space="preserve">перекодировки</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F">
            <w:pPr>
              <w:widowControl w:val="0"/>
              <w:spacing w:line="288" w:lineRule="auto"/>
              <w:jc w:val="both"/>
              <w:rPr>
                <w:color w:val="000000"/>
                <w:sz w:val="28"/>
                <w:szCs w:val="28"/>
              </w:rPr>
            </w:pPr>
            <w:r w:rsidDel="00000000" w:rsidR="00000000" w:rsidRPr="00000000">
              <w:rPr>
                <w:color w:val="000000"/>
                <w:sz w:val="28"/>
                <w:szCs w:val="28"/>
                <w:rtl w:val="0"/>
              </w:rPr>
              <w:t xml:space="preserve">таблицы</w:t>
            </w:r>
          </w:p>
          <w:p w:rsidR="00000000" w:rsidDel="00000000" w:rsidP="00000000" w:rsidRDefault="00000000" w:rsidRPr="00000000" w14:paraId="00000050">
            <w:pPr>
              <w:widowControl w:val="0"/>
              <w:spacing w:line="288" w:lineRule="auto"/>
              <w:jc w:val="both"/>
              <w:rPr>
                <w:color w:val="000000"/>
                <w:sz w:val="28"/>
                <w:szCs w:val="28"/>
              </w:rPr>
            </w:pPr>
            <w:r w:rsidDel="00000000" w:rsidR="00000000" w:rsidRPr="00000000">
              <w:rPr>
                <w:color w:val="000000"/>
                <w:sz w:val="28"/>
                <w:szCs w:val="28"/>
                <w:rtl w:val="0"/>
              </w:rPr>
              <w:t xml:space="preserve">перекодировки</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1">
            <w:pPr>
              <w:widowControl w:val="0"/>
              <w:spacing w:line="288" w:lineRule="auto"/>
              <w:jc w:val="both"/>
              <w:rPr>
                <w:color w:val="000000"/>
                <w:sz w:val="28"/>
                <w:szCs w:val="28"/>
              </w:rPr>
            </w:pPr>
            <w:r w:rsidDel="00000000" w:rsidR="00000000" w:rsidRPr="00000000">
              <w:rPr>
                <w:color w:val="000000"/>
                <w:sz w:val="28"/>
                <w:szCs w:val="28"/>
                <w:rtl w:val="0"/>
              </w:rPr>
              <w:t xml:space="preserve">таблицы</w:t>
            </w:r>
          </w:p>
          <w:p w:rsidR="00000000" w:rsidDel="00000000" w:rsidP="00000000" w:rsidRDefault="00000000" w:rsidRPr="00000000" w14:paraId="00000052">
            <w:pPr>
              <w:widowControl w:val="0"/>
              <w:spacing w:line="288" w:lineRule="auto"/>
              <w:jc w:val="both"/>
              <w:rPr>
                <w:color w:val="000000"/>
                <w:sz w:val="28"/>
                <w:szCs w:val="28"/>
              </w:rPr>
            </w:pPr>
            <w:r w:rsidDel="00000000" w:rsidR="00000000" w:rsidRPr="00000000">
              <w:rPr>
                <w:color w:val="000000"/>
                <w:sz w:val="28"/>
                <w:szCs w:val="28"/>
                <w:rtl w:val="0"/>
              </w:rPr>
              <w:t xml:space="preserve">перекодировки</w:t>
            </w:r>
          </w:p>
        </w:tc>
      </w:tr>
      <w:tr>
        <w:trPr>
          <w:cantSplit w:val="0"/>
          <w:trHeight w:val="860"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3">
            <w:pPr>
              <w:widowControl w:val="0"/>
              <w:spacing w:line="288" w:lineRule="auto"/>
              <w:jc w:val="both"/>
              <w:rPr>
                <w:color w:val="000000"/>
                <w:sz w:val="28"/>
                <w:szCs w:val="28"/>
              </w:rPr>
            </w:pPr>
            <w:r w:rsidDel="00000000" w:rsidR="00000000" w:rsidRPr="00000000">
              <w:rPr>
                <w:color w:val="000000"/>
                <w:sz w:val="28"/>
                <w:szCs w:val="28"/>
                <w:rtl w:val="0"/>
              </w:rPr>
              <w:t xml:space="preserve">Логическая емкость</w:t>
            </w:r>
            <w:r w:rsidDel="00000000" w:rsidR="00000000" w:rsidRPr="00000000">
              <w:rPr>
                <w:color w:val="000000"/>
                <w:sz w:val="28"/>
                <w:szCs w:val="28"/>
                <w:vertAlign w:val="superscript"/>
              </w:rPr>
              <w:footnoteReference w:customMarkFollows="0" w:id="0"/>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4">
            <w:pPr>
              <w:widowControl w:val="0"/>
              <w:spacing w:line="288" w:lineRule="auto"/>
              <w:jc w:val="both"/>
              <w:rPr>
                <w:color w:val="000000"/>
                <w:sz w:val="28"/>
                <w:szCs w:val="28"/>
              </w:rPr>
            </w:pPr>
            <w:r w:rsidDel="00000000" w:rsidR="00000000" w:rsidRPr="00000000">
              <w:rPr>
                <w:color w:val="000000"/>
                <w:sz w:val="28"/>
                <w:szCs w:val="28"/>
                <w:rtl w:val="0"/>
              </w:rPr>
              <w:t xml:space="preserve">600-500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5">
            <w:pPr>
              <w:widowControl w:val="0"/>
              <w:spacing w:line="288" w:lineRule="auto"/>
              <w:jc w:val="both"/>
              <w:rPr>
                <w:color w:val="000000"/>
                <w:sz w:val="28"/>
                <w:szCs w:val="28"/>
              </w:rPr>
            </w:pPr>
            <w:r w:rsidDel="00000000" w:rsidR="00000000" w:rsidRPr="00000000">
              <w:rPr>
                <w:color w:val="000000"/>
                <w:sz w:val="28"/>
                <w:szCs w:val="28"/>
                <w:rtl w:val="0"/>
              </w:rPr>
              <w:t xml:space="preserve">6000-1200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6">
            <w:pPr>
              <w:widowControl w:val="0"/>
              <w:spacing w:line="288" w:lineRule="auto"/>
              <w:jc w:val="both"/>
              <w:rPr>
                <w:color w:val="000000"/>
                <w:sz w:val="28"/>
                <w:szCs w:val="28"/>
              </w:rPr>
            </w:pPr>
            <w:r w:rsidDel="00000000" w:rsidR="00000000" w:rsidRPr="00000000">
              <w:rPr>
                <w:color w:val="000000"/>
                <w:sz w:val="28"/>
                <w:szCs w:val="28"/>
                <w:rtl w:val="0"/>
              </w:rPr>
              <w:t xml:space="preserve">2500-1600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7">
            <w:pPr>
              <w:widowControl w:val="0"/>
              <w:spacing w:line="288" w:lineRule="auto"/>
              <w:jc w:val="both"/>
              <w:rPr>
                <w:color w:val="000000"/>
                <w:sz w:val="28"/>
                <w:szCs w:val="28"/>
              </w:rPr>
            </w:pPr>
            <w:r w:rsidDel="00000000" w:rsidR="00000000" w:rsidRPr="00000000">
              <w:rPr>
                <w:color w:val="000000"/>
                <w:sz w:val="28"/>
                <w:szCs w:val="28"/>
                <w:rtl w:val="0"/>
              </w:rPr>
              <w:t xml:space="preserve">10000-10000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8">
            <w:pPr>
              <w:widowControl w:val="0"/>
              <w:spacing w:line="288" w:lineRule="auto"/>
              <w:jc w:val="both"/>
              <w:rPr>
                <w:color w:val="000000"/>
                <w:sz w:val="28"/>
                <w:szCs w:val="28"/>
              </w:rPr>
            </w:pPr>
            <w:r w:rsidDel="00000000" w:rsidR="00000000" w:rsidRPr="00000000">
              <w:rPr>
                <w:color w:val="000000"/>
                <w:sz w:val="28"/>
                <w:szCs w:val="28"/>
                <w:rtl w:val="0"/>
              </w:rPr>
              <w:t xml:space="preserve">263000-26770000</w:t>
            </w:r>
          </w:p>
        </w:tc>
      </w:tr>
      <w:tr>
        <w:trPr>
          <w:cantSplit w:val="0"/>
          <w:trHeight w:val="830"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9">
            <w:pPr>
              <w:widowControl w:val="0"/>
              <w:spacing w:line="288" w:lineRule="auto"/>
              <w:jc w:val="both"/>
              <w:rPr>
                <w:color w:val="000000"/>
                <w:sz w:val="28"/>
                <w:szCs w:val="28"/>
              </w:rPr>
            </w:pPr>
            <w:r w:rsidDel="00000000" w:rsidR="00000000" w:rsidRPr="00000000">
              <w:rPr>
                <w:color w:val="000000"/>
                <w:sz w:val="28"/>
                <w:szCs w:val="28"/>
                <w:rtl w:val="0"/>
              </w:rPr>
              <w:t xml:space="preserve">Внутренняя память</w:t>
            </w:r>
            <w:r w:rsidDel="00000000" w:rsidR="00000000" w:rsidRPr="00000000">
              <w:rPr>
                <w:color w:val="000000"/>
                <w:sz w:val="28"/>
                <w:szCs w:val="28"/>
                <w:vertAlign w:val="superscript"/>
              </w:rPr>
              <w:footnoteReference w:customMarkFollows="0" w:id="1"/>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A">
            <w:pPr>
              <w:widowControl w:val="0"/>
              <w:spacing w:line="288" w:lineRule="auto"/>
              <w:jc w:val="both"/>
              <w:rPr>
                <w:color w:val="000000"/>
                <w:sz w:val="28"/>
                <w:szCs w:val="28"/>
              </w:rPr>
            </w:pPr>
            <w:r w:rsidDel="00000000" w:rsidR="00000000" w:rsidRPr="00000000">
              <w:rPr>
                <w:color w:val="000000"/>
                <w:sz w:val="28"/>
                <w:szCs w:val="28"/>
                <w:rtl w:val="0"/>
              </w:rPr>
              <w:t xml:space="preserve">нет</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B">
            <w:pPr>
              <w:widowControl w:val="0"/>
              <w:spacing w:line="288" w:lineRule="auto"/>
              <w:jc w:val="both"/>
              <w:rPr>
                <w:color w:val="000000"/>
                <w:sz w:val="28"/>
                <w:szCs w:val="28"/>
              </w:rPr>
            </w:pPr>
            <w:r w:rsidDel="00000000" w:rsidR="00000000" w:rsidRPr="00000000">
              <w:rPr>
                <w:color w:val="000000"/>
                <w:sz w:val="28"/>
                <w:szCs w:val="28"/>
                <w:rtl w:val="0"/>
              </w:rPr>
              <w:t xml:space="preserve">нет</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C">
            <w:pPr>
              <w:widowControl w:val="0"/>
              <w:spacing w:line="288" w:lineRule="auto"/>
              <w:jc w:val="both"/>
              <w:rPr>
                <w:color w:val="000000"/>
                <w:sz w:val="28"/>
                <w:szCs w:val="28"/>
              </w:rPr>
            </w:pPr>
            <w:r w:rsidDel="00000000" w:rsidR="00000000" w:rsidRPr="00000000">
              <w:rPr>
                <w:color w:val="000000"/>
                <w:sz w:val="28"/>
                <w:szCs w:val="28"/>
                <w:rtl w:val="0"/>
              </w:rPr>
              <w:t xml:space="preserve">нет</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D">
            <w:pPr>
              <w:widowControl w:val="0"/>
              <w:spacing w:line="288" w:lineRule="auto"/>
              <w:jc w:val="both"/>
              <w:rPr>
                <w:color w:val="000000"/>
                <w:sz w:val="28"/>
                <w:szCs w:val="28"/>
              </w:rPr>
            </w:pPr>
            <w:r w:rsidDel="00000000" w:rsidR="00000000" w:rsidRPr="00000000">
              <w:rPr>
                <w:color w:val="000000"/>
                <w:sz w:val="28"/>
                <w:szCs w:val="28"/>
                <w:rtl w:val="0"/>
              </w:rPr>
              <w:t xml:space="preserve">6-24 Кбит</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E">
            <w:pPr>
              <w:widowControl w:val="0"/>
              <w:spacing w:line="288" w:lineRule="auto"/>
              <w:jc w:val="both"/>
              <w:rPr>
                <w:color w:val="000000"/>
                <w:sz w:val="28"/>
                <w:szCs w:val="28"/>
              </w:rPr>
            </w:pPr>
            <w:r w:rsidDel="00000000" w:rsidR="00000000" w:rsidRPr="00000000">
              <w:rPr>
                <w:color w:val="000000"/>
                <w:sz w:val="28"/>
                <w:szCs w:val="28"/>
                <w:rtl w:val="0"/>
              </w:rPr>
              <w:t xml:space="preserve">53-540 Кбит</w:t>
            </w:r>
          </w:p>
        </w:tc>
      </w:tr>
      <w:tr>
        <w:trPr>
          <w:cantSplit w:val="0"/>
          <w:trHeight w:val="984"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F">
            <w:pPr>
              <w:widowControl w:val="0"/>
              <w:spacing w:line="288" w:lineRule="auto"/>
              <w:jc w:val="both"/>
              <w:rPr>
                <w:color w:val="000000"/>
                <w:sz w:val="28"/>
                <w:szCs w:val="28"/>
              </w:rPr>
            </w:pPr>
            <w:r w:rsidDel="00000000" w:rsidR="00000000" w:rsidRPr="00000000">
              <w:rPr>
                <w:color w:val="000000"/>
                <w:sz w:val="28"/>
                <w:szCs w:val="28"/>
                <w:rtl w:val="0"/>
              </w:rPr>
              <w:t xml:space="preserve">Число пользовательских выводов</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60">
            <w:pPr>
              <w:widowControl w:val="0"/>
              <w:spacing w:line="288" w:lineRule="auto"/>
              <w:jc w:val="both"/>
              <w:rPr>
                <w:color w:val="000000"/>
                <w:sz w:val="28"/>
                <w:szCs w:val="28"/>
              </w:rPr>
            </w:pPr>
            <w:r w:rsidDel="00000000" w:rsidR="00000000" w:rsidRPr="00000000">
              <w:rPr>
                <w:color w:val="000000"/>
                <w:sz w:val="28"/>
                <w:szCs w:val="28"/>
                <w:rtl w:val="0"/>
              </w:rPr>
              <w:t xml:space="preserve">36-16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61">
            <w:pPr>
              <w:widowControl w:val="0"/>
              <w:spacing w:line="288" w:lineRule="auto"/>
              <w:jc w:val="both"/>
              <w:rPr>
                <w:color w:val="000000"/>
                <w:sz w:val="28"/>
                <w:szCs w:val="28"/>
              </w:rPr>
            </w:pPr>
            <w:r w:rsidDel="00000000" w:rsidR="00000000" w:rsidRPr="00000000">
              <w:rPr>
                <w:color w:val="000000"/>
                <w:sz w:val="28"/>
                <w:szCs w:val="28"/>
                <w:rtl w:val="0"/>
              </w:rPr>
              <w:t xml:space="preserve">60-21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62">
            <w:pPr>
              <w:widowControl w:val="0"/>
              <w:spacing w:line="288" w:lineRule="auto"/>
              <w:jc w:val="both"/>
              <w:rPr>
                <w:color w:val="000000"/>
                <w:sz w:val="28"/>
                <w:szCs w:val="28"/>
              </w:rPr>
            </w:pPr>
            <w:r w:rsidDel="00000000" w:rsidR="00000000" w:rsidRPr="00000000">
              <w:rPr>
                <w:color w:val="000000"/>
                <w:sz w:val="28"/>
                <w:szCs w:val="28"/>
                <w:rtl w:val="0"/>
              </w:rPr>
              <w:t xml:space="preserve">68-208</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63">
            <w:pPr>
              <w:widowControl w:val="0"/>
              <w:spacing w:line="288" w:lineRule="auto"/>
              <w:jc w:val="both"/>
              <w:rPr>
                <w:color w:val="000000"/>
                <w:sz w:val="28"/>
                <w:szCs w:val="28"/>
              </w:rPr>
            </w:pPr>
            <w:r w:rsidDel="00000000" w:rsidR="00000000" w:rsidRPr="00000000">
              <w:rPr>
                <w:color w:val="000000"/>
                <w:sz w:val="28"/>
                <w:szCs w:val="28"/>
                <w:rtl w:val="0"/>
              </w:rPr>
              <w:t xml:space="preserve">59-40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64">
            <w:pPr>
              <w:widowControl w:val="0"/>
              <w:spacing w:line="288" w:lineRule="auto"/>
              <w:jc w:val="both"/>
              <w:rPr>
                <w:color w:val="000000"/>
                <w:sz w:val="28"/>
                <w:szCs w:val="28"/>
              </w:rPr>
            </w:pPr>
            <w:r w:rsidDel="00000000" w:rsidR="00000000" w:rsidRPr="00000000">
              <w:rPr>
                <w:color w:val="000000"/>
                <w:sz w:val="28"/>
                <w:szCs w:val="28"/>
                <w:rtl w:val="0"/>
              </w:rPr>
              <w:t xml:space="preserve">252-780</w:t>
            </w:r>
          </w:p>
        </w:tc>
      </w:tr>
    </w:tbl>
    <w:p w:rsidR="00000000" w:rsidDel="00000000" w:rsidP="00000000" w:rsidRDefault="00000000" w:rsidRPr="00000000" w14:paraId="00000065">
      <w:pPr>
        <w:spacing w:line="288" w:lineRule="auto"/>
        <w:ind w:firstLine="709"/>
        <w:jc w:val="both"/>
        <w:rPr>
          <w:sz w:val="28"/>
          <w:szCs w:val="28"/>
        </w:rPr>
      </w:pPr>
      <w:r w:rsidDel="00000000" w:rsidR="00000000" w:rsidRPr="00000000">
        <w:rPr>
          <w:rtl w:val="0"/>
        </w:rPr>
      </w:r>
    </w:p>
    <w:p w:rsidR="00000000" w:rsidDel="00000000" w:rsidP="00000000" w:rsidRDefault="00000000" w:rsidRPr="00000000" w14:paraId="00000066">
      <w:pPr>
        <w:spacing w:line="288" w:lineRule="auto"/>
        <w:ind w:firstLine="709"/>
        <w:jc w:val="both"/>
        <w:rPr>
          <w:sz w:val="28"/>
          <w:szCs w:val="28"/>
        </w:rPr>
      </w:pPr>
      <w:r w:rsidDel="00000000" w:rsidR="00000000" w:rsidRPr="00000000">
        <w:rPr>
          <w:sz w:val="28"/>
          <w:szCs w:val="28"/>
          <w:rtl w:val="0"/>
        </w:rPr>
        <w:t xml:space="preserve">Семейство микросхем программируемой логики ACEX 1К [4] производится на основе SRAM технологии с напряжением питания 2,5V. Микросхемы выпускаются с логической емкостью от 10 000 до 100 000 эквивалентных вентилей. Это семейство ПЛИС выпускаются в корпусах TQFP с количеством выводов 100, 144, 208 и в корпусах BGA c 256 и 484 выводами. Работая при напряжении питания 2,5 V устройства ACEX 1К позволяют реализовывать полностью 64 битные устройства. Это семейство микросхем имеет встроенное ОЗУ емкостью от 12 до 48 Kbit.</w:t>
      </w:r>
    </w:p>
    <w:p w:rsidR="00000000" w:rsidDel="00000000" w:rsidP="00000000" w:rsidRDefault="00000000" w:rsidRPr="00000000" w14:paraId="00000067">
      <w:pPr>
        <w:spacing w:line="288" w:lineRule="auto"/>
        <w:ind w:firstLine="709"/>
        <w:jc w:val="both"/>
        <w:rPr>
          <w:sz w:val="28"/>
          <w:szCs w:val="28"/>
        </w:rPr>
      </w:pPr>
      <w:r w:rsidDel="00000000" w:rsidR="00000000" w:rsidRPr="00000000">
        <w:rPr>
          <w:sz w:val="28"/>
          <w:szCs w:val="28"/>
          <w:rtl w:val="0"/>
        </w:rPr>
        <w:t xml:space="preserve">ALTERA выпускает три типа микросхем семейства APEX с напряжением питания 2,5 V (APEX 20K) и 1,8 V (APEX 20KE и APEX 20KC). Логическая емкость микросхем программируемой логики семейства APEX от 30 тысяч до 2,7 миллионов эквивалентных вентилей. Архитектура этих микросхем MultiCore основана на структуре нового поколения MegaLAB. Структура MegaLAB состоит из 16 логических блоков (LABs), которые в свою очередь состоят из 10 логических элементов, каждый из которых используется для реализации таблицы перекодировки (look-up-table – LUT), а также содержит усовершенствованные интегрированные блоки памяти объемом от 53 до 540 Kbit. Семейство APEX программируемых логических устройств обеспечивают гибкость и высокую логическую емкость, необходимую для разработки устройств типа систем на кристалле (system-on-a-programmable-chip – SOPC). Эти микросхемы позволяют разрабатывать устройства обработки 64 битных данных, и передачи данных с предельной скоростью передачи порядка 840 Mb/s, полностью удовлетворяют стандарту PCI.</w:t>
      </w:r>
    </w:p>
    <w:p w:rsidR="00000000" w:rsidDel="00000000" w:rsidP="00000000" w:rsidRDefault="00000000" w:rsidRPr="00000000" w14:paraId="00000068">
      <w:pPr>
        <w:spacing w:line="288" w:lineRule="auto"/>
        <w:ind w:firstLine="709"/>
        <w:jc w:val="both"/>
        <w:rPr>
          <w:sz w:val="28"/>
          <w:szCs w:val="28"/>
        </w:rPr>
      </w:pPr>
      <w:r w:rsidDel="00000000" w:rsidR="00000000" w:rsidRPr="00000000">
        <w:rPr>
          <w:rtl w:val="0"/>
        </w:rPr>
      </w:r>
    </w:p>
    <w:p w:rsidR="00000000" w:rsidDel="00000000" w:rsidP="00000000" w:rsidRDefault="00000000" w:rsidRPr="00000000" w14:paraId="00000069">
      <w:pPr>
        <w:spacing w:line="288" w:lineRule="auto"/>
        <w:jc w:val="center"/>
        <w:rPr>
          <w:b w:val="1"/>
          <w:sz w:val="32"/>
          <w:szCs w:val="32"/>
        </w:rPr>
      </w:pPr>
      <w:r w:rsidDel="00000000" w:rsidR="00000000" w:rsidRPr="00000000">
        <w:rPr>
          <w:b w:val="1"/>
          <w:sz w:val="32"/>
          <w:szCs w:val="32"/>
          <w:rtl w:val="0"/>
        </w:rPr>
        <w:t xml:space="preserve">«Система автоматизированного проектирования QUARTUS II»</w:t>
      </w:r>
    </w:p>
    <w:p w:rsidR="00000000" w:rsidDel="00000000" w:rsidP="00000000" w:rsidRDefault="00000000" w:rsidRPr="00000000" w14:paraId="0000006A">
      <w:pPr>
        <w:spacing w:line="288" w:lineRule="auto"/>
        <w:ind w:firstLine="709"/>
        <w:jc w:val="both"/>
        <w:rPr>
          <w:sz w:val="28"/>
          <w:szCs w:val="28"/>
        </w:rPr>
      </w:pPr>
      <w:r w:rsidDel="00000000" w:rsidR="00000000" w:rsidRPr="00000000">
        <w:rPr>
          <w:rtl w:val="0"/>
        </w:rPr>
      </w:r>
    </w:p>
    <w:p w:rsidR="00000000" w:rsidDel="00000000" w:rsidP="00000000" w:rsidRDefault="00000000" w:rsidRPr="00000000" w14:paraId="0000006B">
      <w:pPr>
        <w:spacing w:line="288" w:lineRule="auto"/>
        <w:ind w:firstLine="709"/>
        <w:jc w:val="both"/>
        <w:rPr>
          <w:sz w:val="28"/>
          <w:szCs w:val="28"/>
        </w:rPr>
      </w:pPr>
      <w:r w:rsidDel="00000000" w:rsidR="00000000" w:rsidRPr="00000000">
        <w:rPr>
          <w:sz w:val="28"/>
          <w:szCs w:val="28"/>
          <w:rtl w:val="0"/>
        </w:rPr>
        <w:t xml:space="preserve">САПР QUARTUS II представляет собой интегрированную среду для разработки цифровых устройств на базе программируемых логических интегральных схем (ПЛИС) фирмы ALTERA и обеспечивает выполнение всех этапов, необходимых для выпуска готовых изделий:</w:t>
      </w:r>
    </w:p>
    <w:p w:rsidR="00000000" w:rsidDel="00000000" w:rsidP="00000000" w:rsidRDefault="00000000" w:rsidRPr="00000000" w14:paraId="0000006C">
      <w:pPr>
        <w:numPr>
          <w:ilvl w:val="0"/>
          <w:numId w:val="1"/>
        </w:numPr>
        <w:spacing w:line="288" w:lineRule="auto"/>
        <w:ind w:left="720" w:hanging="360"/>
        <w:jc w:val="both"/>
        <w:rPr>
          <w:sz w:val="28"/>
          <w:szCs w:val="28"/>
        </w:rPr>
      </w:pPr>
      <w:r w:rsidDel="00000000" w:rsidR="00000000" w:rsidRPr="00000000">
        <w:rPr>
          <w:sz w:val="28"/>
          <w:szCs w:val="28"/>
          <w:rtl w:val="0"/>
        </w:rPr>
        <w:t xml:space="preserve">создание проектов устройств;</w:t>
      </w:r>
    </w:p>
    <w:p w:rsidR="00000000" w:rsidDel="00000000" w:rsidP="00000000" w:rsidRDefault="00000000" w:rsidRPr="00000000" w14:paraId="0000006D">
      <w:pPr>
        <w:numPr>
          <w:ilvl w:val="0"/>
          <w:numId w:val="1"/>
        </w:numPr>
        <w:spacing w:line="288" w:lineRule="auto"/>
        <w:ind w:left="720" w:hanging="360"/>
        <w:jc w:val="both"/>
        <w:rPr>
          <w:sz w:val="28"/>
          <w:szCs w:val="28"/>
        </w:rPr>
      </w:pPr>
      <w:r w:rsidDel="00000000" w:rsidR="00000000" w:rsidRPr="00000000">
        <w:rPr>
          <w:sz w:val="28"/>
          <w:szCs w:val="28"/>
          <w:rtl w:val="0"/>
        </w:rPr>
        <w:t xml:space="preserve">синтез структур и трассировку внутренних связей ПЛИС;</w:t>
      </w:r>
    </w:p>
    <w:p w:rsidR="00000000" w:rsidDel="00000000" w:rsidP="00000000" w:rsidRDefault="00000000" w:rsidRPr="00000000" w14:paraId="0000006E">
      <w:pPr>
        <w:numPr>
          <w:ilvl w:val="0"/>
          <w:numId w:val="1"/>
        </w:numPr>
        <w:spacing w:line="288" w:lineRule="auto"/>
        <w:ind w:left="720" w:hanging="360"/>
        <w:jc w:val="both"/>
        <w:rPr>
          <w:sz w:val="28"/>
          <w:szCs w:val="28"/>
        </w:rPr>
      </w:pPr>
      <w:r w:rsidDel="00000000" w:rsidR="00000000" w:rsidRPr="00000000">
        <w:rPr>
          <w:sz w:val="28"/>
          <w:szCs w:val="28"/>
          <w:rtl w:val="0"/>
        </w:rPr>
        <w:t xml:space="preserve">подготовку данных для программирования или конфигурирования ПЛИС (компиляцию);</w:t>
      </w:r>
    </w:p>
    <w:p w:rsidR="00000000" w:rsidDel="00000000" w:rsidP="00000000" w:rsidRDefault="00000000" w:rsidRPr="00000000" w14:paraId="0000006F">
      <w:pPr>
        <w:numPr>
          <w:ilvl w:val="0"/>
          <w:numId w:val="1"/>
        </w:numPr>
        <w:spacing w:line="288" w:lineRule="auto"/>
        <w:ind w:left="720" w:hanging="360"/>
        <w:jc w:val="both"/>
        <w:rPr>
          <w:sz w:val="28"/>
          <w:szCs w:val="28"/>
        </w:rPr>
      </w:pPr>
      <w:r w:rsidDel="00000000" w:rsidR="00000000" w:rsidRPr="00000000">
        <w:rPr>
          <w:sz w:val="28"/>
          <w:szCs w:val="28"/>
          <w:rtl w:val="0"/>
        </w:rPr>
        <w:t xml:space="preserve">верификацию проектов (функциональное моделирование и временной анализ);</w:t>
      </w:r>
    </w:p>
    <w:p w:rsidR="00000000" w:rsidDel="00000000" w:rsidP="00000000" w:rsidRDefault="00000000" w:rsidRPr="00000000" w14:paraId="00000070">
      <w:pPr>
        <w:numPr>
          <w:ilvl w:val="0"/>
          <w:numId w:val="1"/>
        </w:numPr>
        <w:spacing w:line="288" w:lineRule="auto"/>
        <w:ind w:left="720" w:hanging="360"/>
        <w:jc w:val="both"/>
        <w:rPr>
          <w:sz w:val="28"/>
          <w:szCs w:val="28"/>
        </w:rPr>
      </w:pPr>
      <w:r w:rsidDel="00000000" w:rsidR="00000000" w:rsidRPr="00000000">
        <w:rPr>
          <w:sz w:val="28"/>
          <w:szCs w:val="28"/>
          <w:rtl w:val="0"/>
        </w:rPr>
        <w:t xml:space="preserve">программирование или конфигурирование ПЛИС.</w:t>
      </w:r>
    </w:p>
    <w:p w:rsidR="00000000" w:rsidDel="00000000" w:rsidP="00000000" w:rsidRDefault="00000000" w:rsidRPr="00000000" w14:paraId="00000071">
      <w:pPr>
        <w:spacing w:line="288" w:lineRule="auto"/>
        <w:ind w:firstLine="709"/>
        <w:jc w:val="both"/>
        <w:rPr>
          <w:sz w:val="28"/>
          <w:szCs w:val="28"/>
        </w:rPr>
      </w:pPr>
      <w:r w:rsidDel="00000000" w:rsidR="00000000" w:rsidRPr="00000000">
        <w:rPr>
          <w:sz w:val="28"/>
          <w:szCs w:val="28"/>
          <w:rtl w:val="0"/>
        </w:rPr>
        <w:t xml:space="preserve">Ниже представлено главное окно программы (рис. 1.1), оно имеет стандартный интерфейс Windows-приложений. В заголовке окна программы указывается имя и путь последнего проекта, с которым велась работа.</w:t>
      </w:r>
    </w:p>
    <w:p w:rsidR="00000000" w:rsidDel="00000000" w:rsidP="00000000" w:rsidRDefault="00000000" w:rsidRPr="00000000" w14:paraId="00000072">
      <w:pPr>
        <w:spacing w:line="288" w:lineRule="auto"/>
        <w:ind w:firstLine="709"/>
        <w:jc w:val="both"/>
        <w:rPr>
          <w:sz w:val="16"/>
          <w:szCs w:val="16"/>
        </w:rPr>
      </w:pPr>
      <w:r w:rsidDel="00000000" w:rsidR="00000000" w:rsidRPr="00000000">
        <w:rPr>
          <w:rtl w:val="0"/>
        </w:rPr>
      </w:r>
    </w:p>
    <w:p w:rsidR="00000000" w:rsidDel="00000000" w:rsidP="00000000" w:rsidRDefault="00000000" w:rsidRPr="00000000" w14:paraId="00000073">
      <w:pPr>
        <w:spacing w:line="288" w:lineRule="auto"/>
        <w:jc w:val="center"/>
        <w:rPr>
          <w:sz w:val="28"/>
          <w:szCs w:val="28"/>
        </w:rPr>
      </w:pPr>
      <w:r w:rsidDel="00000000" w:rsidR="00000000" w:rsidRPr="00000000">
        <w:rPr/>
        <w:drawing>
          <wp:inline distB="0" distT="0" distL="0" distR="0">
            <wp:extent cx="4561277" cy="2839483"/>
            <wp:effectExtent b="0" l="0" r="0" t="0"/>
            <wp:docPr id="315" name="image62.png"/>
            <a:graphic>
              <a:graphicData uri="http://schemas.openxmlformats.org/drawingml/2006/picture">
                <pic:pic>
                  <pic:nvPicPr>
                    <pic:cNvPr id="0" name="image62.png"/>
                    <pic:cNvPicPr preferRelativeResize="0"/>
                  </pic:nvPicPr>
                  <pic:blipFill>
                    <a:blip r:embed="rId60"/>
                    <a:srcRect b="3070" l="0" r="50065" t="3262"/>
                    <a:stretch>
                      <a:fillRect/>
                    </a:stretch>
                  </pic:blipFill>
                  <pic:spPr>
                    <a:xfrm>
                      <a:off x="0" y="0"/>
                      <a:ext cx="4561277" cy="2839483"/>
                    </a:xfrm>
                    <a:prstGeom prst="rect"/>
                    <a:ln/>
                  </pic:spPr>
                </pic:pic>
              </a:graphicData>
            </a:graphic>
          </wp:inline>
        </w:drawing>
      </w:r>
      <w:r w:rsidDel="00000000" w:rsidR="00000000" w:rsidRPr="00000000">
        <w:rPr>
          <w:rtl w:val="0"/>
        </w:rPr>
      </w:r>
    </w:p>
    <w:p w:rsidR="00000000" w:rsidDel="00000000" w:rsidP="00000000" w:rsidRDefault="00000000" w:rsidRPr="00000000" w14:paraId="00000074">
      <w:pPr>
        <w:spacing w:line="288" w:lineRule="auto"/>
        <w:ind w:firstLine="709"/>
        <w:jc w:val="center"/>
        <w:rPr>
          <w:sz w:val="28"/>
          <w:szCs w:val="28"/>
        </w:rPr>
      </w:pPr>
      <w:r w:rsidDel="00000000" w:rsidR="00000000" w:rsidRPr="00000000">
        <w:rPr>
          <w:sz w:val="28"/>
          <w:szCs w:val="28"/>
          <w:rtl w:val="0"/>
        </w:rPr>
        <w:t xml:space="preserve">Рис. 1.1. Главное окно системы Quartus II</w:t>
      </w:r>
    </w:p>
    <w:p w:rsidR="00000000" w:rsidDel="00000000" w:rsidP="00000000" w:rsidRDefault="00000000" w:rsidRPr="00000000" w14:paraId="00000075">
      <w:pPr>
        <w:spacing w:line="288" w:lineRule="auto"/>
        <w:ind w:firstLine="709"/>
        <w:jc w:val="both"/>
        <w:rPr>
          <w:sz w:val="28"/>
          <w:szCs w:val="28"/>
        </w:rPr>
      </w:pPr>
      <w:r w:rsidDel="00000000" w:rsidR="00000000" w:rsidRPr="00000000">
        <w:rPr>
          <w:b w:val="1"/>
          <w:i w:val="1"/>
          <w:sz w:val="28"/>
          <w:szCs w:val="28"/>
          <w:rtl w:val="0"/>
        </w:rPr>
        <w:t xml:space="preserve">Приложения системы QUARTUS II.</w:t>
      </w:r>
      <w:r w:rsidDel="00000000" w:rsidR="00000000" w:rsidRPr="00000000">
        <w:rPr>
          <w:i w:val="1"/>
          <w:sz w:val="28"/>
          <w:szCs w:val="28"/>
          <w:rtl w:val="0"/>
        </w:rPr>
        <w:t xml:space="preserve"> </w:t>
      </w:r>
      <w:r w:rsidDel="00000000" w:rsidR="00000000" w:rsidRPr="00000000">
        <w:rPr>
          <w:sz w:val="28"/>
          <w:szCs w:val="28"/>
          <w:rtl w:val="0"/>
        </w:rPr>
        <w:t xml:space="preserve">В состав пакета QUARTUS II входят следующие связанные между собой приложения, реализующие все этапы разработки цифровых устройств на ПЛИС фирмы ALTERA:</w:t>
      </w:r>
    </w:p>
    <w:p w:rsidR="00000000" w:rsidDel="00000000" w:rsidP="00000000" w:rsidRDefault="00000000" w:rsidRPr="00000000" w14:paraId="00000076">
      <w:pPr>
        <w:widowControl w:val="0"/>
        <w:jc w:val="center"/>
        <w:rPr>
          <w:rFonts w:ascii="Times" w:cs="Times" w:eastAsia="Times" w:hAnsi="Times"/>
          <w:sz w:val="28"/>
          <w:szCs w:val="28"/>
        </w:rPr>
      </w:pPr>
      <w:r w:rsidDel="00000000" w:rsidR="00000000" w:rsidRPr="00000000">
        <w:rPr>
          <w:rtl w:val="0"/>
        </w:rPr>
      </w:r>
    </w:p>
    <w:p w:rsidR="00000000" w:rsidDel="00000000" w:rsidP="00000000" w:rsidRDefault="00000000" w:rsidRPr="00000000" w14:paraId="00000077">
      <w:pPr>
        <w:widowControl w:val="0"/>
        <w:spacing w:line="288" w:lineRule="auto"/>
        <w:ind w:firstLine="709"/>
        <w:jc w:val="center"/>
        <w:rPr>
          <w:b w:val="1"/>
          <w:i w:val="1"/>
          <w:sz w:val="28"/>
          <w:szCs w:val="28"/>
        </w:rPr>
      </w:pPr>
      <w:r w:rsidDel="00000000" w:rsidR="00000000" w:rsidRPr="00000000">
        <w:rPr>
          <w:b w:val="1"/>
          <w:i w:val="1"/>
          <w:sz w:val="28"/>
          <w:szCs w:val="28"/>
          <w:rtl w:val="0"/>
        </w:rPr>
        <w:t xml:space="preserve">Приложения для ввода проектов (редакторы проектов):</w:t>
      </w:r>
    </w:p>
    <w:p w:rsidR="00000000" w:rsidDel="00000000" w:rsidP="00000000" w:rsidRDefault="00000000" w:rsidRPr="00000000" w14:paraId="00000078">
      <w:pPr>
        <w:widowControl w:val="0"/>
        <w:spacing w:line="288" w:lineRule="auto"/>
        <w:ind w:firstLine="709"/>
        <w:jc w:val="both"/>
        <w:rPr>
          <w:sz w:val="28"/>
          <w:szCs w:val="28"/>
        </w:rPr>
      </w:pPr>
      <w:r w:rsidDel="00000000" w:rsidR="00000000" w:rsidRPr="00000000">
        <w:rPr>
          <w:b w:val="1"/>
          <w:i w:val="1"/>
          <w:sz w:val="28"/>
          <w:szCs w:val="28"/>
          <w:u w:val="single"/>
          <w:rtl w:val="0"/>
        </w:rPr>
        <w:t xml:space="preserve">Graphic Editor</w:t>
      </w:r>
      <w:r w:rsidDel="00000000" w:rsidR="00000000" w:rsidRPr="00000000">
        <w:rPr>
          <w:i w:val="1"/>
          <w:sz w:val="28"/>
          <w:szCs w:val="28"/>
          <w:rtl w:val="0"/>
        </w:rPr>
        <w:t xml:space="preserve"> </w:t>
      </w:r>
      <w:r w:rsidDel="00000000" w:rsidR="00000000" w:rsidRPr="00000000">
        <w:rPr>
          <w:b w:val="1"/>
          <w:sz w:val="28"/>
          <w:szCs w:val="28"/>
          <w:rtl w:val="0"/>
        </w:rPr>
        <w:t xml:space="preserve">– </w:t>
      </w:r>
      <w:r w:rsidDel="00000000" w:rsidR="00000000" w:rsidRPr="00000000">
        <w:rPr>
          <w:sz w:val="28"/>
          <w:szCs w:val="28"/>
          <w:rtl w:val="0"/>
        </w:rPr>
        <w:t xml:space="preserve">графический редактор (рис. 1.2), предназначен для ввода проекта в виде схемы соединений символов элементов, извлекаемых из стандартных библиотек пакета либо из библиотеки пользователя. Открывается с помощью пункта </w:t>
      </w:r>
      <w:r w:rsidDel="00000000" w:rsidR="00000000" w:rsidRPr="00000000">
        <w:rPr>
          <w:i w:val="1"/>
          <w:sz w:val="28"/>
          <w:szCs w:val="28"/>
          <w:rtl w:val="0"/>
        </w:rPr>
        <w:t xml:space="preserve">Block Diagram/Schematic File</w:t>
      </w:r>
      <w:r w:rsidDel="00000000" w:rsidR="00000000" w:rsidRPr="00000000">
        <w:rPr>
          <w:sz w:val="28"/>
          <w:szCs w:val="28"/>
          <w:rtl w:val="0"/>
        </w:rPr>
        <w:t xml:space="preserve"> меню </w:t>
      </w:r>
      <w:r w:rsidDel="00000000" w:rsidR="00000000" w:rsidRPr="00000000">
        <w:rPr>
          <w:i w:val="1"/>
          <w:sz w:val="28"/>
          <w:szCs w:val="28"/>
          <w:rtl w:val="0"/>
        </w:rPr>
        <w:t xml:space="preserve">New.</w:t>
      </w:r>
      <w:r w:rsidDel="00000000" w:rsidR="00000000" w:rsidRPr="00000000">
        <w:rPr>
          <w:sz w:val="28"/>
          <w:szCs w:val="28"/>
          <w:rtl w:val="0"/>
        </w:rPr>
        <w:t xml:space="preserve"> Главным достоинством графического способа ввода проекта является его традиционность и наглядность, связанная с привычностью разработчиков к восприятию изображений схем.</w:t>
      </w:r>
    </w:p>
    <w:p w:rsidR="00000000" w:rsidDel="00000000" w:rsidP="00000000" w:rsidRDefault="00000000" w:rsidRPr="00000000" w14:paraId="00000079">
      <w:pPr>
        <w:widowControl w:val="0"/>
        <w:spacing w:line="288" w:lineRule="auto"/>
        <w:ind w:firstLine="709"/>
        <w:jc w:val="both"/>
        <w:rPr>
          <w:sz w:val="28"/>
          <w:szCs w:val="28"/>
        </w:rPr>
      </w:pPr>
      <w:r w:rsidDel="00000000" w:rsidR="00000000" w:rsidRPr="00000000">
        <w:rPr>
          <w:sz w:val="28"/>
          <w:szCs w:val="28"/>
          <w:rtl w:val="0"/>
        </w:rPr>
        <w:t xml:space="preserve">Вставка символа производится двойным кликом левой кнопки мыши на свободном месте окна графического редактора. Введенные символы и группы символов можно копировать, удалять, поворачивать, перетаскивать в другую область окна обычным приемом “Drag&amp;Drop”, а так же обмениваться с другими окнами через буфер обмена. Выводы элементов можно соединять сигнальными проводниками либо присваиванием одинаковых имен проводникам которые должны быть соединены.</w:t>
      </w:r>
    </w:p>
    <w:p w:rsidR="00000000" w:rsidDel="00000000" w:rsidP="00000000" w:rsidRDefault="00000000" w:rsidRPr="00000000" w14:paraId="0000007A">
      <w:pPr>
        <w:widowControl w:val="0"/>
        <w:jc w:val="center"/>
        <w:rPr>
          <w:rFonts w:ascii="Times" w:cs="Times" w:eastAsia="Times" w:hAnsi="Times"/>
          <w:color w:val="000000"/>
          <w:sz w:val="28"/>
          <w:szCs w:val="28"/>
        </w:rPr>
      </w:pPr>
      <w:r w:rsidDel="00000000" w:rsidR="00000000" w:rsidRPr="00000000">
        <w:rPr>
          <w:rtl w:val="0"/>
        </w:rPr>
      </w:r>
    </w:p>
    <w:p w:rsidR="00000000" w:rsidDel="00000000" w:rsidP="00000000" w:rsidRDefault="00000000" w:rsidRPr="00000000" w14:paraId="0000007B">
      <w:pPr>
        <w:widowControl w:val="0"/>
        <w:jc w:val="center"/>
        <w:rPr>
          <w:rFonts w:ascii="Times" w:cs="Times" w:eastAsia="Times" w:hAnsi="Times"/>
          <w:color w:val="000000"/>
          <w:sz w:val="28"/>
          <w:szCs w:val="28"/>
        </w:rPr>
      </w:pPr>
      <w:r w:rsidDel="00000000" w:rsidR="00000000" w:rsidRPr="00000000">
        <w:rPr>
          <w:rFonts w:ascii="Times" w:cs="Times" w:eastAsia="Times" w:hAnsi="Times"/>
          <w:color w:val="000000"/>
          <w:sz w:val="28"/>
          <w:szCs w:val="28"/>
        </w:rPr>
        <w:drawing>
          <wp:inline distB="0" distT="0" distL="0" distR="0">
            <wp:extent cx="4724563" cy="3165337"/>
            <wp:effectExtent b="0" l="0" r="0" t="0"/>
            <wp:docPr descr="2" id="317" name="image60.jpg"/>
            <a:graphic>
              <a:graphicData uri="http://schemas.openxmlformats.org/drawingml/2006/picture">
                <pic:pic>
                  <pic:nvPicPr>
                    <pic:cNvPr descr="2" id="0" name="image60.jpg"/>
                    <pic:cNvPicPr preferRelativeResize="0"/>
                  </pic:nvPicPr>
                  <pic:blipFill>
                    <a:blip r:embed="rId61"/>
                    <a:srcRect b="0" l="0" r="0" t="0"/>
                    <a:stretch>
                      <a:fillRect/>
                    </a:stretch>
                  </pic:blipFill>
                  <pic:spPr>
                    <a:xfrm>
                      <a:off x="0" y="0"/>
                      <a:ext cx="4724563" cy="3165337"/>
                    </a:xfrm>
                    <a:prstGeom prst="rect"/>
                    <a:ln/>
                  </pic:spPr>
                </pic:pic>
              </a:graphicData>
            </a:graphic>
          </wp:inline>
        </w:drawing>
      </w:r>
      <w:r w:rsidDel="00000000" w:rsidR="00000000" w:rsidRPr="00000000">
        <w:rPr>
          <w:rtl w:val="0"/>
        </w:rPr>
      </w:r>
    </w:p>
    <w:p w:rsidR="00000000" w:rsidDel="00000000" w:rsidP="00000000" w:rsidRDefault="00000000" w:rsidRPr="00000000" w14:paraId="0000007C">
      <w:pPr>
        <w:widowControl w:val="0"/>
        <w:spacing w:line="288" w:lineRule="auto"/>
        <w:ind w:firstLine="709"/>
        <w:jc w:val="center"/>
        <w:rPr>
          <w:sz w:val="28"/>
          <w:szCs w:val="28"/>
        </w:rPr>
      </w:pPr>
      <w:r w:rsidDel="00000000" w:rsidR="00000000" w:rsidRPr="00000000">
        <w:rPr>
          <w:sz w:val="28"/>
          <w:szCs w:val="28"/>
          <w:rtl w:val="0"/>
        </w:rPr>
        <w:t xml:space="preserve">Рис. 1.2. Графический редактор</w:t>
      </w:r>
    </w:p>
    <w:p w:rsidR="00000000" w:rsidDel="00000000" w:rsidP="00000000" w:rsidRDefault="00000000" w:rsidRPr="00000000" w14:paraId="0000007D">
      <w:pPr>
        <w:widowControl w:val="0"/>
        <w:spacing w:line="288" w:lineRule="auto"/>
        <w:ind w:firstLine="709"/>
        <w:jc w:val="center"/>
        <w:rPr>
          <w:color w:val="000000"/>
          <w:sz w:val="28"/>
          <w:szCs w:val="28"/>
        </w:rPr>
      </w:pPr>
      <w:r w:rsidDel="00000000" w:rsidR="00000000" w:rsidRPr="00000000">
        <w:rPr>
          <w:rtl w:val="0"/>
        </w:rPr>
      </w:r>
    </w:p>
    <w:p w:rsidR="00000000" w:rsidDel="00000000" w:rsidP="00000000" w:rsidRDefault="00000000" w:rsidRPr="00000000" w14:paraId="0000007E">
      <w:pPr>
        <w:widowControl w:val="0"/>
        <w:spacing w:line="288" w:lineRule="auto"/>
        <w:ind w:firstLine="709"/>
        <w:jc w:val="both"/>
        <w:rPr>
          <w:sz w:val="28"/>
          <w:szCs w:val="28"/>
        </w:rPr>
      </w:pPr>
      <w:r w:rsidDel="00000000" w:rsidR="00000000" w:rsidRPr="00000000">
        <w:rPr>
          <w:b w:val="1"/>
          <w:i w:val="1"/>
          <w:sz w:val="28"/>
          <w:szCs w:val="28"/>
          <w:u w:val="single"/>
          <w:rtl w:val="0"/>
        </w:rPr>
        <w:t xml:space="preserve">Simulation Waveform Editor</w:t>
      </w:r>
      <w:r w:rsidDel="00000000" w:rsidR="00000000" w:rsidRPr="00000000">
        <w:rPr>
          <w:i w:val="1"/>
          <w:sz w:val="28"/>
          <w:szCs w:val="28"/>
          <w:u w:val="single"/>
          <w:rtl w:val="0"/>
        </w:rPr>
        <w:t xml:space="preserve"> </w:t>
      </w:r>
      <w:r w:rsidDel="00000000" w:rsidR="00000000" w:rsidRPr="00000000">
        <w:rPr>
          <w:b w:val="1"/>
          <w:sz w:val="28"/>
          <w:szCs w:val="28"/>
          <w:rtl w:val="0"/>
        </w:rPr>
        <w:t xml:space="preserve">– </w:t>
      </w:r>
      <w:r w:rsidDel="00000000" w:rsidR="00000000" w:rsidRPr="00000000">
        <w:rPr>
          <w:sz w:val="28"/>
          <w:szCs w:val="28"/>
          <w:rtl w:val="0"/>
        </w:rPr>
        <w:t xml:space="preserve">редактор временных диаграмм (некоторые разработчики называют это приложение сигнальным редактором), который выполняет двойную функцию: на этапе ввода обеспечивает ввод логики проекта в виде диаграмм (эпюр) состояний входов и выходов, а на этапе моделирования обеспечивает ввод диаграмм тестовых (эталонных) входных состояний моделируемого устройства и задание перечня тестируемых выходов. Открывается с помощью пункта </w:t>
      </w:r>
      <w:r w:rsidDel="00000000" w:rsidR="00000000" w:rsidRPr="00000000">
        <w:rPr>
          <w:i w:val="1"/>
          <w:sz w:val="28"/>
          <w:szCs w:val="28"/>
          <w:rtl w:val="0"/>
        </w:rPr>
        <w:t xml:space="preserve">Vector Waveform File</w:t>
      </w:r>
      <w:r w:rsidDel="00000000" w:rsidR="00000000" w:rsidRPr="00000000">
        <w:rPr>
          <w:sz w:val="28"/>
          <w:szCs w:val="28"/>
          <w:rtl w:val="0"/>
        </w:rPr>
        <w:t xml:space="preserve"> меню </w:t>
      </w:r>
      <w:r w:rsidDel="00000000" w:rsidR="00000000" w:rsidRPr="00000000">
        <w:rPr>
          <w:i w:val="1"/>
          <w:sz w:val="28"/>
          <w:szCs w:val="28"/>
          <w:rtl w:val="0"/>
        </w:rPr>
        <w:t xml:space="preserve">New.</w:t>
      </w:r>
      <w:r w:rsidDel="00000000" w:rsidR="00000000" w:rsidRPr="00000000">
        <w:rPr>
          <w:sz w:val="28"/>
          <w:szCs w:val="28"/>
          <w:rtl w:val="0"/>
        </w:rPr>
        <w:t xml:space="preserve"> Окно сигнального редактора представлено на рис. 1.3.</w:t>
      </w:r>
    </w:p>
    <w:p w:rsidR="00000000" w:rsidDel="00000000" w:rsidP="00000000" w:rsidRDefault="00000000" w:rsidRPr="00000000" w14:paraId="0000007F">
      <w:pPr>
        <w:widowControl w:val="0"/>
        <w:spacing w:line="288" w:lineRule="auto"/>
        <w:ind w:firstLine="709"/>
        <w:jc w:val="both"/>
        <w:rPr>
          <w:sz w:val="28"/>
          <w:szCs w:val="28"/>
        </w:rPr>
      </w:pPr>
      <w:r w:rsidDel="00000000" w:rsidR="00000000" w:rsidRPr="00000000">
        <w:rPr>
          <w:rtl w:val="0"/>
        </w:rPr>
      </w:r>
    </w:p>
    <w:p w:rsidR="00000000" w:rsidDel="00000000" w:rsidP="00000000" w:rsidRDefault="00000000" w:rsidRPr="00000000" w14:paraId="00000080">
      <w:pPr>
        <w:widowControl w:val="0"/>
        <w:spacing w:line="288" w:lineRule="auto"/>
        <w:jc w:val="center"/>
        <w:rPr>
          <w:sz w:val="28"/>
          <w:szCs w:val="28"/>
        </w:rPr>
      </w:pPr>
      <w:r w:rsidDel="00000000" w:rsidR="00000000" w:rsidRPr="00000000">
        <w:rPr>
          <w:color w:val="000000"/>
          <w:sz w:val="28"/>
          <w:szCs w:val="28"/>
        </w:rPr>
        <w:drawing>
          <wp:inline distB="0" distT="0" distL="0" distR="0">
            <wp:extent cx="4692102" cy="2833290"/>
            <wp:effectExtent b="0" l="0" r="0" t="0"/>
            <wp:docPr descr="3" id="316" name="image50.jpg"/>
            <a:graphic>
              <a:graphicData uri="http://schemas.openxmlformats.org/drawingml/2006/picture">
                <pic:pic>
                  <pic:nvPicPr>
                    <pic:cNvPr descr="3" id="0" name="image50.jpg"/>
                    <pic:cNvPicPr preferRelativeResize="0"/>
                  </pic:nvPicPr>
                  <pic:blipFill>
                    <a:blip r:embed="rId62"/>
                    <a:srcRect b="0" l="0" r="0" t="0"/>
                    <a:stretch>
                      <a:fillRect/>
                    </a:stretch>
                  </pic:blipFill>
                  <pic:spPr>
                    <a:xfrm>
                      <a:off x="0" y="0"/>
                      <a:ext cx="4692102" cy="2833290"/>
                    </a:xfrm>
                    <a:prstGeom prst="rect"/>
                    <a:ln/>
                  </pic:spPr>
                </pic:pic>
              </a:graphicData>
            </a:graphic>
          </wp:inline>
        </w:drawing>
      </w:r>
      <w:r w:rsidDel="00000000" w:rsidR="00000000" w:rsidRPr="00000000">
        <w:rPr>
          <w:rtl w:val="0"/>
        </w:rPr>
      </w:r>
    </w:p>
    <w:p w:rsidR="00000000" w:rsidDel="00000000" w:rsidP="00000000" w:rsidRDefault="00000000" w:rsidRPr="00000000" w14:paraId="00000081">
      <w:pPr>
        <w:widowControl w:val="0"/>
        <w:spacing w:line="288" w:lineRule="auto"/>
        <w:jc w:val="center"/>
        <w:rPr>
          <w:sz w:val="28"/>
          <w:szCs w:val="28"/>
        </w:rPr>
      </w:pPr>
      <w:r w:rsidDel="00000000" w:rsidR="00000000" w:rsidRPr="00000000">
        <w:rPr>
          <w:sz w:val="28"/>
          <w:szCs w:val="28"/>
          <w:rtl w:val="0"/>
        </w:rPr>
        <w:t xml:space="preserve">Рис. 1.3. Редактор временных диаграмм</w:t>
      </w:r>
    </w:p>
    <w:p w:rsidR="00000000" w:rsidDel="00000000" w:rsidP="00000000" w:rsidRDefault="00000000" w:rsidRPr="00000000" w14:paraId="00000082">
      <w:pPr>
        <w:widowControl w:val="0"/>
        <w:spacing w:line="288" w:lineRule="auto"/>
        <w:ind w:firstLine="709"/>
        <w:jc w:val="both"/>
        <w:rPr>
          <w:sz w:val="28"/>
          <w:szCs w:val="28"/>
        </w:rPr>
      </w:pPr>
      <w:r w:rsidDel="00000000" w:rsidR="00000000" w:rsidRPr="00000000">
        <w:rPr>
          <w:rtl w:val="0"/>
        </w:rPr>
      </w:r>
    </w:p>
    <w:p w:rsidR="00000000" w:rsidDel="00000000" w:rsidP="00000000" w:rsidRDefault="00000000" w:rsidRPr="00000000" w14:paraId="00000083">
      <w:pPr>
        <w:widowControl w:val="0"/>
        <w:spacing w:line="288" w:lineRule="auto"/>
        <w:ind w:firstLine="709"/>
        <w:jc w:val="both"/>
        <w:rPr>
          <w:sz w:val="28"/>
          <w:szCs w:val="28"/>
        </w:rPr>
      </w:pPr>
      <w:r w:rsidDel="00000000" w:rsidR="00000000" w:rsidRPr="00000000">
        <w:rPr>
          <w:sz w:val="28"/>
          <w:szCs w:val="28"/>
          <w:rtl w:val="0"/>
        </w:rPr>
        <w:t xml:space="preserve">Время в течении которого будет проводиться моделирование задается в меню “Edit”, пункт “Set End Time”, шаг временной сетки задается в меню “Edit”, пункт “Grid Size”.</w:t>
      </w:r>
    </w:p>
    <w:p w:rsidR="00000000" w:rsidDel="00000000" w:rsidP="00000000" w:rsidRDefault="00000000" w:rsidRPr="00000000" w14:paraId="00000084">
      <w:pPr>
        <w:widowControl w:val="0"/>
        <w:spacing w:line="288" w:lineRule="auto"/>
        <w:ind w:firstLine="709"/>
        <w:jc w:val="both"/>
        <w:rPr>
          <w:rFonts w:ascii="Times" w:cs="Times" w:eastAsia="Times" w:hAnsi="Times"/>
          <w:sz w:val="28"/>
          <w:szCs w:val="28"/>
        </w:rPr>
      </w:pPr>
      <w:r w:rsidDel="00000000" w:rsidR="00000000" w:rsidRPr="00000000">
        <w:rPr>
          <w:rFonts w:ascii="Times" w:cs="Times" w:eastAsia="Times" w:hAnsi="Times"/>
          <w:sz w:val="28"/>
          <w:szCs w:val="28"/>
          <w:rtl w:val="0"/>
        </w:rPr>
        <w:t xml:space="preserve">Окно сигнального редактора имеет два поля, разделённых вертикальными линиями. Первое поле (“Name”), предназначено для ввода имени вывода и второе поле “Value” показаны состояния выводов, соответствующие положению специальной вертикальной визирной линии. Основное поле предназначено для задания требуемых состояний выводов, при этом используются инструменты с панели инструментов редактора, которая расположена вертикально вдоль левой стороны окна. Активизация панели инструментов происходит только в том случае, если выделен один из узлов. Чтобы выделить узел, необходимо щёлкнуть левой кнопкой мыши на имени узла, можно также выделить любой участок вдоль горизонтальной оси, при этом границы выделяемых участков привязываются к сетке.</w:t>
      </w:r>
    </w:p>
    <w:p w:rsidR="00000000" w:rsidDel="00000000" w:rsidP="00000000" w:rsidRDefault="00000000" w:rsidRPr="00000000" w14:paraId="00000085">
      <w:pPr>
        <w:widowControl w:val="0"/>
        <w:spacing w:line="288" w:lineRule="auto"/>
        <w:ind w:firstLine="709"/>
        <w:jc w:val="both"/>
        <w:rPr>
          <w:rFonts w:ascii="Times" w:cs="Times" w:eastAsia="Times" w:hAnsi="Times"/>
          <w:sz w:val="32"/>
          <w:szCs w:val="32"/>
        </w:rPr>
      </w:pPr>
      <w:r w:rsidDel="00000000" w:rsidR="00000000" w:rsidRPr="00000000">
        <w:rPr>
          <w:rFonts w:ascii="Times" w:cs="Times" w:eastAsia="Times" w:hAnsi="Times"/>
          <w:sz w:val="28"/>
          <w:szCs w:val="28"/>
          <w:rtl w:val="0"/>
        </w:rPr>
        <w:t xml:space="preserve">Размещаются выводы при помощи всплывающего меню пункт “Insert Node” или меню Edit/Insert Node. Введенные выводы можно редактировать, перемещать, удалять, размножать (с обязательным редактированием имени или типа, если это необходимо).</w:t>
      </w:r>
      <w:r w:rsidDel="00000000" w:rsidR="00000000" w:rsidRPr="00000000">
        <w:rPr>
          <w:rtl w:val="0"/>
        </w:rPr>
      </w:r>
    </w:p>
    <w:p w:rsidR="00000000" w:rsidDel="00000000" w:rsidP="00000000" w:rsidRDefault="00000000" w:rsidRPr="00000000" w14:paraId="00000086">
      <w:pPr>
        <w:widowControl w:val="0"/>
        <w:spacing w:line="288" w:lineRule="auto"/>
        <w:ind w:firstLine="709"/>
        <w:jc w:val="both"/>
        <w:rPr>
          <w:sz w:val="28"/>
          <w:szCs w:val="28"/>
        </w:rPr>
      </w:pPr>
      <w:r w:rsidDel="00000000" w:rsidR="00000000" w:rsidRPr="00000000">
        <w:rPr>
          <w:b w:val="1"/>
          <w:i w:val="1"/>
          <w:sz w:val="28"/>
          <w:szCs w:val="28"/>
          <w:u w:val="single"/>
          <w:rtl w:val="0"/>
        </w:rPr>
        <w:t xml:space="preserve">Text Editor</w:t>
      </w:r>
      <w:r w:rsidDel="00000000" w:rsidR="00000000" w:rsidRPr="00000000">
        <w:rPr>
          <w:i w:val="1"/>
          <w:sz w:val="28"/>
          <w:szCs w:val="28"/>
          <w:rtl w:val="0"/>
        </w:rPr>
        <w:t xml:space="preserve"> </w:t>
      </w:r>
      <w:r w:rsidDel="00000000" w:rsidR="00000000" w:rsidRPr="00000000">
        <w:rPr>
          <w:b w:val="1"/>
          <w:sz w:val="28"/>
          <w:szCs w:val="28"/>
          <w:rtl w:val="0"/>
        </w:rPr>
        <w:t xml:space="preserve">– </w:t>
      </w:r>
      <w:r w:rsidDel="00000000" w:rsidR="00000000" w:rsidRPr="00000000">
        <w:rPr>
          <w:sz w:val="28"/>
          <w:szCs w:val="28"/>
          <w:rtl w:val="0"/>
        </w:rPr>
        <w:t xml:space="preserve">текстовый редактор (рис. 1.4) является инструментом для создания текстовых файлов проекта на языках описания аппаратуры: AHDL (</w:t>
      </w:r>
      <w:r w:rsidDel="00000000" w:rsidR="00000000" w:rsidRPr="00000000">
        <w:rPr>
          <w:i w:val="1"/>
          <w:sz w:val="28"/>
          <w:szCs w:val="28"/>
          <w:rtl w:val="0"/>
        </w:rPr>
        <w:t xml:space="preserve">.tdf</w:t>
      </w:r>
      <w:r w:rsidDel="00000000" w:rsidR="00000000" w:rsidRPr="00000000">
        <w:rPr>
          <w:sz w:val="28"/>
          <w:szCs w:val="28"/>
          <w:rtl w:val="0"/>
        </w:rPr>
        <w:t xml:space="preserve">), VHDL (</w:t>
      </w:r>
      <w:r w:rsidDel="00000000" w:rsidR="00000000" w:rsidRPr="00000000">
        <w:rPr>
          <w:i w:val="1"/>
          <w:sz w:val="28"/>
          <w:szCs w:val="28"/>
          <w:rtl w:val="0"/>
        </w:rPr>
        <w:t xml:space="preserve">.vhd</w:t>
      </w:r>
      <w:r w:rsidDel="00000000" w:rsidR="00000000" w:rsidRPr="00000000">
        <w:rPr>
          <w:sz w:val="28"/>
          <w:szCs w:val="28"/>
          <w:rtl w:val="0"/>
        </w:rPr>
        <w:t xml:space="preserve">), Verilog HDL (</w:t>
      </w:r>
      <w:r w:rsidDel="00000000" w:rsidR="00000000" w:rsidRPr="00000000">
        <w:rPr>
          <w:i w:val="1"/>
          <w:sz w:val="28"/>
          <w:szCs w:val="28"/>
          <w:rtl w:val="0"/>
        </w:rPr>
        <w:t xml:space="preserve">.v</w:t>
      </w:r>
      <w:r w:rsidDel="00000000" w:rsidR="00000000" w:rsidRPr="00000000">
        <w:rPr>
          <w:sz w:val="28"/>
          <w:szCs w:val="28"/>
          <w:rtl w:val="0"/>
        </w:rPr>
        <w:t xml:space="preserve">). В этом текстовом редакторе можно работать также с произвольным файлом формата ASCII. Все перечисленные файлы проекта можно создавать в любом текстовом редакторе, однако данный редактор имеет встроенные возможности ввода файлов проекта, их компиляции и отладки с выдачей сообщений об ошибках и их локализацией в исходном тексте или в тексте вспомогательных файлов. Кроме того, существуют шаблоны языковых конструкций для AHDL, VHDL и Verilog HDL, выполнено окрашивание синтаксических конструкций. В данном редакторе можно вручную редактировать файлы назначений и конфигурации (</w:t>
      </w:r>
      <w:r w:rsidDel="00000000" w:rsidR="00000000" w:rsidRPr="00000000">
        <w:rPr>
          <w:i w:val="1"/>
          <w:sz w:val="28"/>
          <w:szCs w:val="28"/>
          <w:rtl w:val="0"/>
        </w:rPr>
        <w:t xml:space="preserve">.acf</w:t>
      </w:r>
      <w:r w:rsidDel="00000000" w:rsidR="00000000" w:rsidRPr="00000000">
        <w:rPr>
          <w:sz w:val="28"/>
          <w:szCs w:val="28"/>
          <w:rtl w:val="0"/>
        </w:rPr>
        <w:t xml:space="preserve">), а также делать установки конфигурации для компилятора, симулятора и временного анализатора.</w:t>
      </w:r>
    </w:p>
    <w:p w:rsidR="00000000" w:rsidDel="00000000" w:rsidP="00000000" w:rsidRDefault="00000000" w:rsidRPr="00000000" w14:paraId="00000087">
      <w:pPr>
        <w:widowControl w:val="0"/>
        <w:jc w:val="center"/>
        <w:rPr>
          <w:rFonts w:ascii="Times" w:cs="Times" w:eastAsia="Times" w:hAnsi="Times"/>
          <w:color w:val="000000"/>
          <w:sz w:val="28"/>
          <w:szCs w:val="28"/>
        </w:rPr>
      </w:pPr>
      <w:r w:rsidDel="00000000" w:rsidR="00000000" w:rsidRPr="00000000">
        <w:rPr>
          <w:rFonts w:ascii="Times" w:cs="Times" w:eastAsia="Times" w:hAnsi="Times"/>
          <w:color w:val="000000"/>
          <w:sz w:val="28"/>
          <w:szCs w:val="28"/>
        </w:rPr>
        <w:drawing>
          <wp:inline distB="0" distT="0" distL="0" distR="0">
            <wp:extent cx="4668295" cy="2787499"/>
            <wp:effectExtent b="0" l="0" r="0" t="0"/>
            <wp:docPr descr="4" id="319" name="image64.jpg"/>
            <a:graphic>
              <a:graphicData uri="http://schemas.openxmlformats.org/drawingml/2006/picture">
                <pic:pic>
                  <pic:nvPicPr>
                    <pic:cNvPr descr="4" id="0" name="image64.jpg"/>
                    <pic:cNvPicPr preferRelativeResize="0"/>
                  </pic:nvPicPr>
                  <pic:blipFill>
                    <a:blip r:embed="rId63"/>
                    <a:srcRect b="0" l="0" r="0" t="0"/>
                    <a:stretch>
                      <a:fillRect/>
                    </a:stretch>
                  </pic:blipFill>
                  <pic:spPr>
                    <a:xfrm>
                      <a:off x="0" y="0"/>
                      <a:ext cx="4668295" cy="2787499"/>
                    </a:xfrm>
                    <a:prstGeom prst="rect"/>
                    <a:ln/>
                  </pic:spPr>
                </pic:pic>
              </a:graphicData>
            </a:graphic>
          </wp:inline>
        </w:drawing>
      </w:r>
      <w:r w:rsidDel="00000000" w:rsidR="00000000" w:rsidRPr="00000000">
        <w:rPr>
          <w:rtl w:val="0"/>
        </w:rPr>
      </w:r>
    </w:p>
    <w:p w:rsidR="00000000" w:rsidDel="00000000" w:rsidP="00000000" w:rsidRDefault="00000000" w:rsidRPr="00000000" w14:paraId="00000088">
      <w:pPr>
        <w:widowControl w:val="0"/>
        <w:jc w:val="center"/>
        <w:rPr>
          <w:rFonts w:ascii="Times" w:cs="Times" w:eastAsia="Times" w:hAnsi="Times"/>
          <w:sz w:val="28"/>
          <w:szCs w:val="28"/>
        </w:rPr>
      </w:pPr>
      <w:r w:rsidDel="00000000" w:rsidR="00000000" w:rsidRPr="00000000">
        <w:rPr>
          <w:rFonts w:ascii="Times" w:cs="Times" w:eastAsia="Times" w:hAnsi="Times"/>
          <w:sz w:val="28"/>
          <w:szCs w:val="28"/>
          <w:rtl w:val="0"/>
        </w:rPr>
        <w:t xml:space="preserve">Рис. 1.4. Окно текстового редактора</w:t>
      </w:r>
    </w:p>
    <w:p w:rsidR="00000000" w:rsidDel="00000000" w:rsidP="00000000" w:rsidRDefault="00000000" w:rsidRPr="00000000" w14:paraId="00000089">
      <w:pPr>
        <w:widowControl w:val="0"/>
        <w:jc w:val="center"/>
        <w:rPr>
          <w:rFonts w:ascii="Times" w:cs="Times" w:eastAsia="Times" w:hAnsi="Times"/>
          <w:sz w:val="16"/>
          <w:szCs w:val="16"/>
        </w:rPr>
      </w:pPr>
      <w:r w:rsidDel="00000000" w:rsidR="00000000" w:rsidRPr="00000000">
        <w:rPr>
          <w:rtl w:val="0"/>
        </w:rPr>
      </w:r>
    </w:p>
    <w:p w:rsidR="00000000" w:rsidDel="00000000" w:rsidP="00000000" w:rsidRDefault="00000000" w:rsidRPr="00000000" w14:paraId="0000008A">
      <w:pPr>
        <w:widowControl w:val="0"/>
        <w:spacing w:line="288" w:lineRule="auto"/>
        <w:ind w:firstLine="709"/>
        <w:jc w:val="both"/>
        <w:rPr>
          <w:sz w:val="28"/>
          <w:szCs w:val="28"/>
        </w:rPr>
      </w:pPr>
      <w:r w:rsidDel="00000000" w:rsidR="00000000" w:rsidRPr="00000000">
        <w:rPr>
          <w:sz w:val="28"/>
          <w:szCs w:val="28"/>
          <w:rtl w:val="0"/>
        </w:rPr>
        <w:t xml:space="preserve">Достоинствами текстового описания проекта являются  его компактность и относительная простота автоматизации любых преобразований, включая процесс создания описания, однозначность понимания и возможность переноса проектов в другие САПР.</w:t>
      </w:r>
    </w:p>
    <w:p w:rsidR="00000000" w:rsidDel="00000000" w:rsidP="00000000" w:rsidRDefault="00000000" w:rsidRPr="00000000" w14:paraId="0000008B">
      <w:pPr>
        <w:widowControl w:val="0"/>
        <w:ind w:firstLine="709"/>
        <w:jc w:val="both"/>
        <w:rPr>
          <w:rFonts w:ascii="Times" w:cs="Times" w:eastAsia="Times" w:hAnsi="Times"/>
          <w:sz w:val="28"/>
          <w:szCs w:val="28"/>
        </w:rPr>
      </w:pPr>
      <w:r w:rsidDel="00000000" w:rsidR="00000000" w:rsidRPr="00000000">
        <w:rPr>
          <w:rtl w:val="0"/>
        </w:rPr>
      </w:r>
    </w:p>
    <w:p w:rsidR="00000000" w:rsidDel="00000000" w:rsidP="00000000" w:rsidRDefault="00000000" w:rsidRPr="00000000" w14:paraId="0000008C">
      <w:pPr>
        <w:ind w:firstLine="709"/>
        <w:rPr>
          <w:b w:val="1"/>
          <w:i w:val="1"/>
          <w:sz w:val="28"/>
          <w:szCs w:val="28"/>
          <w:u w:val="single"/>
        </w:rPr>
      </w:pPr>
      <w:r w:rsidDel="00000000" w:rsidR="00000000" w:rsidRPr="00000000">
        <w:rPr>
          <w:b w:val="1"/>
          <w:i w:val="1"/>
          <w:sz w:val="28"/>
          <w:szCs w:val="28"/>
          <w:u w:val="single"/>
          <w:rtl w:val="0"/>
        </w:rPr>
        <w:t xml:space="preserve">Окно навигатор проекта </w:t>
      </w:r>
    </w:p>
    <w:p w:rsidR="00000000" w:rsidDel="00000000" w:rsidP="00000000" w:rsidRDefault="00000000" w:rsidRPr="00000000" w14:paraId="0000008D">
      <w:pPr>
        <w:spacing w:line="288" w:lineRule="auto"/>
        <w:ind w:firstLine="709"/>
        <w:jc w:val="both"/>
        <w:rPr>
          <w:sz w:val="28"/>
          <w:szCs w:val="28"/>
        </w:rPr>
      </w:pPr>
      <w:r w:rsidDel="00000000" w:rsidR="00000000" w:rsidRPr="00000000">
        <w:rPr>
          <w:sz w:val="28"/>
          <w:szCs w:val="28"/>
          <w:rtl w:val="0"/>
        </w:rPr>
        <w:t xml:space="preserve">Данное окно </w:t>
      </w:r>
      <w:r w:rsidDel="00000000" w:rsidR="00000000" w:rsidRPr="00000000">
        <w:rPr>
          <w:b w:val="1"/>
          <w:sz w:val="28"/>
          <w:szCs w:val="28"/>
          <w:rtl w:val="0"/>
        </w:rPr>
        <w:t xml:space="preserve">(Project Navigator)</w:t>
      </w:r>
      <w:r w:rsidDel="00000000" w:rsidR="00000000" w:rsidRPr="00000000">
        <w:rPr>
          <w:sz w:val="28"/>
          <w:szCs w:val="28"/>
          <w:rtl w:val="0"/>
        </w:rPr>
        <w:t xml:space="preserve"> содержит страницы со следующими закладками: </w:t>
      </w:r>
      <w:r w:rsidDel="00000000" w:rsidR="00000000" w:rsidRPr="00000000">
        <w:rPr>
          <w:b w:val="1"/>
          <w:sz w:val="28"/>
          <w:szCs w:val="28"/>
          <w:rtl w:val="0"/>
        </w:rPr>
        <w:t xml:space="preserve">Hierarchy</w:t>
      </w:r>
      <w:r w:rsidDel="00000000" w:rsidR="00000000" w:rsidRPr="00000000">
        <w:rPr>
          <w:sz w:val="28"/>
          <w:szCs w:val="28"/>
          <w:rtl w:val="0"/>
        </w:rPr>
        <w:t xml:space="preserve">, </w:t>
      </w:r>
      <w:r w:rsidDel="00000000" w:rsidR="00000000" w:rsidRPr="00000000">
        <w:rPr>
          <w:b w:val="1"/>
          <w:sz w:val="28"/>
          <w:szCs w:val="28"/>
          <w:rtl w:val="0"/>
        </w:rPr>
        <w:t xml:space="preserve">Files</w:t>
      </w:r>
      <w:r w:rsidDel="00000000" w:rsidR="00000000" w:rsidRPr="00000000">
        <w:rPr>
          <w:sz w:val="28"/>
          <w:szCs w:val="28"/>
          <w:rtl w:val="0"/>
        </w:rPr>
        <w:t xml:space="preserve">, </w:t>
      </w:r>
      <w:r w:rsidDel="00000000" w:rsidR="00000000" w:rsidRPr="00000000">
        <w:rPr>
          <w:b w:val="1"/>
          <w:sz w:val="28"/>
          <w:szCs w:val="28"/>
          <w:rtl w:val="0"/>
        </w:rPr>
        <w:t xml:space="preserve">Design Units</w:t>
      </w:r>
      <w:r w:rsidDel="00000000" w:rsidR="00000000" w:rsidRPr="00000000">
        <w:rPr>
          <w:sz w:val="28"/>
          <w:szCs w:val="28"/>
          <w:rtl w:val="0"/>
        </w:rPr>
        <w:t xml:space="preserve">.</w:t>
      </w:r>
      <w:r w:rsidDel="00000000" w:rsidR="00000000" w:rsidRPr="00000000">
        <w:rPr>
          <w:rFonts w:ascii="Times" w:cs="Times" w:eastAsia="Times" w:hAnsi="Times"/>
          <w:sz w:val="28"/>
          <w:szCs w:val="28"/>
          <w:rtl w:val="0"/>
        </w:rPr>
        <w:t xml:space="preserve"> (рис.1.5).</w:t>
      </w:r>
      <w:r w:rsidDel="00000000" w:rsidR="00000000" w:rsidRPr="00000000">
        <w:rPr>
          <w:rtl w:val="0"/>
        </w:rPr>
      </w:r>
    </w:p>
    <w:p w:rsidR="00000000" w:rsidDel="00000000" w:rsidP="00000000" w:rsidRDefault="00000000" w:rsidRPr="00000000" w14:paraId="0000008E">
      <w:pPr>
        <w:spacing w:line="288" w:lineRule="auto"/>
        <w:ind w:firstLine="709"/>
        <w:jc w:val="both"/>
        <w:rPr>
          <w:b w:val="1"/>
          <w:sz w:val="28"/>
          <w:szCs w:val="28"/>
        </w:rPr>
      </w:pPr>
      <w:r w:rsidDel="00000000" w:rsidR="00000000" w:rsidRPr="00000000">
        <w:rPr>
          <w:sz w:val="28"/>
          <w:szCs w:val="28"/>
          <w:rtl w:val="0"/>
        </w:rPr>
        <w:t xml:space="preserve">Для управления окном навигатора проекта используется пиктограмма </w:t>
      </w:r>
      <w:r w:rsidDel="00000000" w:rsidR="00000000" w:rsidRPr="00000000">
        <w:rPr>
          <w:sz w:val="28"/>
          <w:szCs w:val="28"/>
        </w:rPr>
        <w:drawing>
          <wp:inline distB="0" distT="0" distL="0" distR="0">
            <wp:extent cx="248920" cy="232410"/>
            <wp:effectExtent b="0" l="0" r="0" t="0"/>
            <wp:docPr id="318" name="image59.png"/>
            <a:graphic>
              <a:graphicData uri="http://schemas.openxmlformats.org/drawingml/2006/picture">
                <pic:pic>
                  <pic:nvPicPr>
                    <pic:cNvPr id="0" name="image59.png"/>
                    <pic:cNvPicPr preferRelativeResize="0"/>
                  </pic:nvPicPr>
                  <pic:blipFill>
                    <a:blip r:embed="rId64"/>
                    <a:srcRect b="0" l="0" r="0" t="0"/>
                    <a:stretch>
                      <a:fillRect/>
                    </a:stretch>
                  </pic:blipFill>
                  <pic:spPr>
                    <a:xfrm>
                      <a:off x="0" y="0"/>
                      <a:ext cx="248920" cy="232410"/>
                    </a:xfrm>
                    <a:prstGeom prst="rect"/>
                    <a:ln/>
                  </pic:spPr>
                </pic:pic>
              </a:graphicData>
            </a:graphic>
          </wp:inline>
        </w:drawing>
      </w:r>
      <w:r w:rsidDel="00000000" w:rsidR="00000000" w:rsidRPr="00000000">
        <w:rPr>
          <w:sz w:val="28"/>
          <w:szCs w:val="28"/>
          <w:rtl w:val="0"/>
        </w:rPr>
        <w:t xml:space="preserve"> на панели инструментов менеджера проекта. Осуществляя щелчок мышью по этой пиктограмме, можно удалить или возвратить окно навигатора на экран дисплея.</w:t>
      </w:r>
      <w:r w:rsidDel="00000000" w:rsidR="00000000" w:rsidRPr="00000000">
        <w:rPr>
          <w:rtl w:val="0"/>
        </w:rPr>
      </w:r>
    </w:p>
    <w:p w:rsidR="00000000" w:rsidDel="00000000" w:rsidP="00000000" w:rsidRDefault="00000000" w:rsidRPr="00000000" w14:paraId="0000008F">
      <w:pPr>
        <w:widowControl w:val="0"/>
        <w:jc w:val="both"/>
        <w:rPr>
          <w:rFonts w:ascii="Times" w:cs="Times" w:eastAsia="Times" w:hAnsi="Times"/>
          <w:sz w:val="28"/>
          <w:szCs w:val="28"/>
        </w:rPr>
      </w:pPr>
      <w:r w:rsidDel="00000000" w:rsidR="00000000" w:rsidRPr="00000000">
        <w:rPr>
          <w:rtl w:val="0"/>
        </w:rPr>
      </w:r>
    </w:p>
    <w:p w:rsidR="00000000" w:rsidDel="00000000" w:rsidP="00000000" w:rsidRDefault="00000000" w:rsidRPr="00000000" w14:paraId="00000090">
      <w:pPr>
        <w:widowControl w:val="0"/>
        <w:jc w:val="center"/>
        <w:rPr>
          <w:rFonts w:ascii="Times" w:cs="Times" w:eastAsia="Times" w:hAnsi="Times"/>
          <w:sz w:val="28"/>
          <w:szCs w:val="28"/>
        </w:rPr>
      </w:pPr>
      <w:r w:rsidDel="00000000" w:rsidR="00000000" w:rsidRPr="00000000">
        <w:rPr>
          <w:rFonts w:ascii="Times" w:cs="Times" w:eastAsia="Times" w:hAnsi="Times"/>
          <w:color w:val="000000"/>
          <w:sz w:val="32"/>
          <w:szCs w:val="32"/>
        </w:rPr>
        <w:drawing>
          <wp:inline distB="0" distT="0" distL="0" distR="0">
            <wp:extent cx="5751195" cy="3088005"/>
            <wp:effectExtent b="0" l="0" r="0" t="0"/>
            <wp:docPr descr="Безымянный" id="321" name="image68.jpg"/>
            <a:graphic>
              <a:graphicData uri="http://schemas.openxmlformats.org/drawingml/2006/picture">
                <pic:pic>
                  <pic:nvPicPr>
                    <pic:cNvPr descr="Безымянный" id="0" name="image68.jpg"/>
                    <pic:cNvPicPr preferRelativeResize="0"/>
                  </pic:nvPicPr>
                  <pic:blipFill>
                    <a:blip r:embed="rId65"/>
                    <a:srcRect b="0" l="0" r="0" t="0"/>
                    <a:stretch>
                      <a:fillRect/>
                    </a:stretch>
                  </pic:blipFill>
                  <pic:spPr>
                    <a:xfrm>
                      <a:off x="0" y="0"/>
                      <a:ext cx="5751195" cy="3088005"/>
                    </a:xfrm>
                    <a:prstGeom prst="rect"/>
                    <a:ln/>
                  </pic:spPr>
                </pic:pic>
              </a:graphicData>
            </a:graphic>
          </wp:inline>
        </w:drawing>
      </w:r>
      <w:r w:rsidDel="00000000" w:rsidR="00000000" w:rsidRPr="00000000">
        <w:rPr>
          <w:rtl w:val="0"/>
        </w:rPr>
      </w:r>
    </w:p>
    <w:p w:rsidR="00000000" w:rsidDel="00000000" w:rsidP="00000000" w:rsidRDefault="00000000" w:rsidRPr="00000000" w14:paraId="00000091">
      <w:pPr>
        <w:widowControl w:val="0"/>
        <w:spacing w:line="288" w:lineRule="auto"/>
        <w:ind w:firstLine="709"/>
        <w:jc w:val="center"/>
        <w:rPr>
          <w:sz w:val="28"/>
          <w:szCs w:val="28"/>
        </w:rPr>
      </w:pPr>
      <w:r w:rsidDel="00000000" w:rsidR="00000000" w:rsidRPr="00000000">
        <w:rPr>
          <w:sz w:val="28"/>
          <w:szCs w:val="28"/>
          <w:rtl w:val="0"/>
        </w:rPr>
        <w:t xml:space="preserve">Рис. 1.5. Окно навигатора проекта</w:t>
      </w:r>
    </w:p>
    <w:p w:rsidR="00000000" w:rsidDel="00000000" w:rsidP="00000000" w:rsidRDefault="00000000" w:rsidRPr="00000000" w14:paraId="00000092">
      <w:pPr>
        <w:spacing w:line="288" w:lineRule="auto"/>
        <w:ind w:firstLine="709"/>
        <w:jc w:val="both"/>
        <w:rPr>
          <w:sz w:val="28"/>
          <w:szCs w:val="28"/>
        </w:rPr>
      </w:pPr>
      <w:r w:rsidDel="00000000" w:rsidR="00000000" w:rsidRPr="00000000">
        <w:rPr>
          <w:rtl w:val="0"/>
        </w:rPr>
      </w:r>
    </w:p>
    <w:p w:rsidR="00000000" w:rsidDel="00000000" w:rsidP="00000000" w:rsidRDefault="00000000" w:rsidRPr="00000000" w14:paraId="00000093">
      <w:pPr>
        <w:spacing w:line="288" w:lineRule="auto"/>
        <w:ind w:firstLine="709"/>
        <w:jc w:val="both"/>
        <w:rPr>
          <w:sz w:val="28"/>
          <w:szCs w:val="28"/>
        </w:rPr>
      </w:pPr>
      <w:r w:rsidDel="00000000" w:rsidR="00000000" w:rsidRPr="00000000">
        <w:rPr>
          <w:sz w:val="28"/>
          <w:szCs w:val="28"/>
          <w:rtl w:val="0"/>
        </w:rPr>
        <w:t xml:space="preserve">Страница </w:t>
      </w:r>
      <w:r w:rsidDel="00000000" w:rsidR="00000000" w:rsidRPr="00000000">
        <w:rPr>
          <w:b w:val="1"/>
          <w:sz w:val="28"/>
          <w:szCs w:val="28"/>
          <w:u w:val="single"/>
          <w:rtl w:val="0"/>
        </w:rPr>
        <w:t xml:space="preserve">Hierarchy</w:t>
      </w:r>
      <w:r w:rsidDel="00000000" w:rsidR="00000000" w:rsidRPr="00000000">
        <w:rPr>
          <w:sz w:val="28"/>
          <w:szCs w:val="28"/>
          <w:rtl w:val="0"/>
        </w:rPr>
        <w:t xml:space="preserve"> (Рис1.6) включает название целевого кристалла FPGA фирмы Altera, на котором будет реализован проект, а так же отображает иерархическую структуру проекта. В ней отражен корневой модуль проекта (модуль верхнего уровня) и входящие в его состав модули. Навигатор может быть использован для выполнения установок для всего проекта и индивидуальных установок для каждого из модулей проекта. Для вызова меню настройки необходимо выбрать модуль проекта, щелкнув по его имени левой кнопкой мыши, а затем нажать правую кнопку мыши.</w:t>
      </w:r>
    </w:p>
    <w:p w:rsidR="00000000" w:rsidDel="00000000" w:rsidP="00000000" w:rsidRDefault="00000000" w:rsidRPr="00000000" w14:paraId="00000094">
      <w:pPr>
        <w:spacing w:line="288" w:lineRule="auto"/>
        <w:jc w:val="center"/>
        <w:rPr>
          <w:sz w:val="28"/>
          <w:szCs w:val="28"/>
        </w:rPr>
      </w:pPr>
      <w:r w:rsidDel="00000000" w:rsidR="00000000" w:rsidRPr="00000000">
        <w:rPr>
          <w:sz w:val="28"/>
          <w:szCs w:val="28"/>
        </w:rPr>
        <w:drawing>
          <wp:inline distB="0" distT="0" distL="0" distR="0">
            <wp:extent cx="2823913" cy="3076657"/>
            <wp:effectExtent b="0" l="0" r="0" t="0"/>
            <wp:docPr id="320" name="image67.png"/>
            <a:graphic>
              <a:graphicData uri="http://schemas.openxmlformats.org/drawingml/2006/picture">
                <pic:pic>
                  <pic:nvPicPr>
                    <pic:cNvPr id="0" name="image67.png"/>
                    <pic:cNvPicPr preferRelativeResize="0"/>
                  </pic:nvPicPr>
                  <pic:blipFill>
                    <a:blip r:embed="rId66"/>
                    <a:srcRect b="0" l="0" r="0" t="0"/>
                    <a:stretch>
                      <a:fillRect/>
                    </a:stretch>
                  </pic:blipFill>
                  <pic:spPr>
                    <a:xfrm>
                      <a:off x="0" y="0"/>
                      <a:ext cx="2823913" cy="3076657"/>
                    </a:xfrm>
                    <a:prstGeom prst="rect"/>
                    <a:ln/>
                  </pic:spPr>
                </pic:pic>
              </a:graphicData>
            </a:graphic>
          </wp:inline>
        </w:drawing>
      </w:r>
      <w:r w:rsidDel="00000000" w:rsidR="00000000" w:rsidRPr="00000000">
        <w:rPr>
          <w:rtl w:val="0"/>
        </w:rPr>
      </w:r>
    </w:p>
    <w:p w:rsidR="00000000" w:rsidDel="00000000" w:rsidP="00000000" w:rsidRDefault="00000000" w:rsidRPr="00000000" w14:paraId="00000095">
      <w:pPr>
        <w:spacing w:line="288" w:lineRule="auto"/>
        <w:jc w:val="center"/>
        <w:rPr>
          <w:sz w:val="28"/>
          <w:szCs w:val="28"/>
        </w:rPr>
      </w:pPr>
      <w:r w:rsidDel="00000000" w:rsidR="00000000" w:rsidRPr="00000000">
        <w:rPr>
          <w:sz w:val="28"/>
          <w:szCs w:val="28"/>
          <w:rtl w:val="0"/>
        </w:rPr>
        <w:t xml:space="preserve">Рис. 1.6 пример иерархической структуры проекта</w:t>
      </w:r>
    </w:p>
    <w:p w:rsidR="00000000" w:rsidDel="00000000" w:rsidP="00000000" w:rsidRDefault="00000000" w:rsidRPr="00000000" w14:paraId="00000096">
      <w:pPr>
        <w:spacing w:line="288" w:lineRule="auto"/>
        <w:ind w:firstLine="709"/>
        <w:jc w:val="both"/>
        <w:rPr>
          <w:sz w:val="28"/>
          <w:szCs w:val="28"/>
        </w:rPr>
      </w:pPr>
      <w:r w:rsidDel="00000000" w:rsidR="00000000" w:rsidRPr="00000000">
        <w:rPr>
          <w:sz w:val="28"/>
          <w:szCs w:val="28"/>
          <w:rtl w:val="0"/>
        </w:rPr>
        <w:t xml:space="preserve">Страница</w:t>
      </w:r>
      <w:r w:rsidDel="00000000" w:rsidR="00000000" w:rsidRPr="00000000">
        <w:rPr>
          <w:b w:val="1"/>
          <w:sz w:val="28"/>
          <w:szCs w:val="28"/>
          <w:rtl w:val="0"/>
        </w:rPr>
        <w:t xml:space="preserve"> </w:t>
      </w:r>
      <w:r w:rsidDel="00000000" w:rsidR="00000000" w:rsidRPr="00000000">
        <w:rPr>
          <w:b w:val="1"/>
          <w:sz w:val="28"/>
          <w:szCs w:val="28"/>
          <w:u w:val="single"/>
          <w:rtl w:val="0"/>
        </w:rPr>
        <w:t xml:space="preserve">Files</w:t>
      </w:r>
      <w:r w:rsidDel="00000000" w:rsidR="00000000" w:rsidRPr="00000000">
        <w:rPr>
          <w:sz w:val="28"/>
          <w:szCs w:val="28"/>
          <w:rtl w:val="0"/>
        </w:rPr>
        <w:t xml:space="preserve"> навигатора проекта отображает логические файлы проекта, файлы с программами и выполняемые файлы проекта. Для выделения нужного файла используется левая клавиша мыши. Для вызова контекстно-зависимого меню используется правая кнопка мыши. Дважды щелкнув левой клавишей мыши по имени файла, можно открыть его в главном окне менеджера проекта Quartus II. Контекстно-зависимое меню изображено на рис 1.7. Используя его можно открыть файл в главном окне Quartus II, удалить файл из проекта, объявить выделенный файл модулем верхнего уровня, а также выполнить ряд других действий, включая просмотр свойств выделенного файла.</w:t>
      </w:r>
    </w:p>
    <w:p w:rsidR="00000000" w:rsidDel="00000000" w:rsidP="00000000" w:rsidRDefault="00000000" w:rsidRPr="00000000" w14:paraId="00000097">
      <w:pPr>
        <w:keepNext w:val="1"/>
        <w:spacing w:line="288" w:lineRule="auto"/>
        <w:jc w:val="center"/>
        <w:rPr>
          <w:sz w:val="28"/>
          <w:szCs w:val="28"/>
        </w:rPr>
      </w:pPr>
      <w:r w:rsidDel="00000000" w:rsidR="00000000" w:rsidRPr="00000000">
        <w:rPr>
          <w:sz w:val="28"/>
          <w:szCs w:val="28"/>
        </w:rPr>
        <w:drawing>
          <wp:inline distB="0" distT="0" distL="0" distR="0">
            <wp:extent cx="3336925" cy="2791460"/>
            <wp:effectExtent b="0" l="0" r="0" t="0"/>
            <wp:docPr id="323" name="image63.png"/>
            <a:graphic>
              <a:graphicData uri="http://schemas.openxmlformats.org/drawingml/2006/picture">
                <pic:pic>
                  <pic:nvPicPr>
                    <pic:cNvPr id="0" name="image63.png"/>
                    <pic:cNvPicPr preferRelativeResize="0"/>
                  </pic:nvPicPr>
                  <pic:blipFill>
                    <a:blip r:embed="rId67"/>
                    <a:srcRect b="0" l="0" r="0" t="0"/>
                    <a:stretch>
                      <a:fillRect/>
                    </a:stretch>
                  </pic:blipFill>
                  <pic:spPr>
                    <a:xfrm>
                      <a:off x="0" y="0"/>
                      <a:ext cx="3336925" cy="2791460"/>
                    </a:xfrm>
                    <a:prstGeom prst="rect"/>
                    <a:ln/>
                  </pic:spPr>
                </pic:pic>
              </a:graphicData>
            </a:graphic>
          </wp:inline>
        </w:drawing>
      </w:r>
      <w:r w:rsidDel="00000000" w:rsidR="00000000" w:rsidRPr="00000000">
        <w:rPr>
          <w:rtl w:val="0"/>
        </w:rPr>
      </w:r>
    </w:p>
    <w:p w:rsidR="00000000" w:rsidDel="00000000" w:rsidP="00000000" w:rsidRDefault="00000000" w:rsidRPr="00000000" w14:paraId="00000098">
      <w:pPr>
        <w:spacing w:line="288" w:lineRule="auto"/>
        <w:jc w:val="center"/>
        <w:rPr>
          <w:i w:val="1"/>
          <w:sz w:val="28"/>
          <w:szCs w:val="28"/>
        </w:rPr>
      </w:pPr>
      <w:r w:rsidDel="00000000" w:rsidR="00000000" w:rsidRPr="00000000">
        <w:rPr>
          <w:i w:val="1"/>
          <w:sz w:val="28"/>
          <w:szCs w:val="28"/>
          <w:rtl w:val="0"/>
        </w:rPr>
        <w:t xml:space="preserve">Рис. 1.7. Страница </w:t>
      </w:r>
      <w:r w:rsidDel="00000000" w:rsidR="00000000" w:rsidRPr="00000000">
        <w:rPr>
          <w:b w:val="1"/>
          <w:i w:val="1"/>
          <w:sz w:val="28"/>
          <w:szCs w:val="28"/>
          <w:rtl w:val="0"/>
        </w:rPr>
        <w:t xml:space="preserve">Files</w:t>
      </w:r>
      <w:r w:rsidDel="00000000" w:rsidR="00000000" w:rsidRPr="00000000">
        <w:rPr>
          <w:i w:val="1"/>
          <w:sz w:val="28"/>
          <w:szCs w:val="28"/>
          <w:rtl w:val="0"/>
        </w:rPr>
        <w:t xml:space="preserve"> навигатора проекта</w:t>
      </w:r>
    </w:p>
    <w:p w:rsidR="00000000" w:rsidDel="00000000" w:rsidP="00000000" w:rsidRDefault="00000000" w:rsidRPr="00000000" w14:paraId="00000099">
      <w:pPr>
        <w:spacing w:line="288" w:lineRule="auto"/>
        <w:jc w:val="center"/>
        <w:rPr>
          <w:sz w:val="28"/>
          <w:szCs w:val="28"/>
        </w:rPr>
      </w:pPr>
      <w:r w:rsidDel="00000000" w:rsidR="00000000" w:rsidRPr="00000000">
        <w:rPr>
          <w:rtl w:val="0"/>
        </w:rPr>
      </w:r>
    </w:p>
    <w:p w:rsidR="00000000" w:rsidDel="00000000" w:rsidP="00000000" w:rsidRDefault="00000000" w:rsidRPr="00000000" w14:paraId="0000009A">
      <w:pPr>
        <w:spacing w:line="288" w:lineRule="auto"/>
        <w:ind w:firstLine="709"/>
        <w:jc w:val="both"/>
        <w:rPr>
          <w:sz w:val="28"/>
          <w:szCs w:val="28"/>
        </w:rPr>
      </w:pPr>
      <w:r w:rsidDel="00000000" w:rsidR="00000000" w:rsidRPr="00000000">
        <w:rPr>
          <w:sz w:val="28"/>
          <w:szCs w:val="28"/>
          <w:rtl w:val="0"/>
        </w:rPr>
        <w:t xml:space="preserve">Страница </w:t>
      </w:r>
      <w:r w:rsidDel="00000000" w:rsidR="00000000" w:rsidRPr="00000000">
        <w:rPr>
          <w:b w:val="1"/>
          <w:sz w:val="28"/>
          <w:szCs w:val="28"/>
          <w:u w:val="single"/>
          <w:rtl w:val="0"/>
        </w:rPr>
        <w:t xml:space="preserve">Design Units</w:t>
      </w:r>
      <w:r w:rsidDel="00000000" w:rsidR="00000000" w:rsidRPr="00000000">
        <w:rPr>
          <w:sz w:val="28"/>
          <w:szCs w:val="28"/>
          <w:rtl w:val="0"/>
        </w:rPr>
        <w:t xml:space="preserve"> навигатора отображает все компоненты проекта, использованный способ описания проекта, язык описания и файл с описанием компонента (рис. 1.8).</w:t>
      </w:r>
    </w:p>
    <w:p w:rsidR="00000000" w:rsidDel="00000000" w:rsidP="00000000" w:rsidRDefault="00000000" w:rsidRPr="00000000" w14:paraId="0000009B">
      <w:pPr>
        <w:keepNext w:val="1"/>
        <w:spacing w:line="288" w:lineRule="auto"/>
        <w:jc w:val="center"/>
        <w:rPr>
          <w:sz w:val="28"/>
          <w:szCs w:val="28"/>
        </w:rPr>
      </w:pPr>
      <w:r w:rsidDel="00000000" w:rsidR="00000000" w:rsidRPr="00000000">
        <w:rPr>
          <w:sz w:val="28"/>
          <w:szCs w:val="28"/>
        </w:rPr>
        <w:drawing>
          <wp:inline distB="0" distT="0" distL="0" distR="0">
            <wp:extent cx="3264535" cy="2318060"/>
            <wp:effectExtent b="0" l="0" r="0" t="0"/>
            <wp:docPr id="322" name="image72.png"/>
            <a:graphic>
              <a:graphicData uri="http://schemas.openxmlformats.org/drawingml/2006/picture">
                <pic:pic>
                  <pic:nvPicPr>
                    <pic:cNvPr id="0" name="image72.png"/>
                    <pic:cNvPicPr preferRelativeResize="0"/>
                  </pic:nvPicPr>
                  <pic:blipFill>
                    <a:blip r:embed="rId68"/>
                    <a:srcRect b="0" l="0" r="0" t="0"/>
                    <a:stretch>
                      <a:fillRect/>
                    </a:stretch>
                  </pic:blipFill>
                  <pic:spPr>
                    <a:xfrm>
                      <a:off x="0" y="0"/>
                      <a:ext cx="3264535" cy="2318060"/>
                    </a:xfrm>
                    <a:prstGeom prst="rect"/>
                    <a:ln/>
                  </pic:spPr>
                </pic:pic>
              </a:graphicData>
            </a:graphic>
          </wp:inline>
        </w:drawing>
      </w:r>
      <w:r w:rsidDel="00000000" w:rsidR="00000000" w:rsidRPr="00000000">
        <w:rPr>
          <w:rtl w:val="0"/>
        </w:rPr>
      </w:r>
    </w:p>
    <w:p w:rsidR="00000000" w:rsidDel="00000000" w:rsidP="00000000" w:rsidRDefault="00000000" w:rsidRPr="00000000" w14:paraId="0000009C">
      <w:pPr>
        <w:spacing w:line="288" w:lineRule="auto"/>
        <w:jc w:val="center"/>
        <w:rPr>
          <w:i w:val="1"/>
          <w:sz w:val="28"/>
          <w:szCs w:val="28"/>
        </w:rPr>
      </w:pPr>
      <w:r w:rsidDel="00000000" w:rsidR="00000000" w:rsidRPr="00000000">
        <w:rPr>
          <w:i w:val="1"/>
          <w:sz w:val="28"/>
          <w:szCs w:val="28"/>
          <w:rtl w:val="0"/>
        </w:rPr>
        <w:t xml:space="preserve">Рис. 1.8. Страница </w:t>
      </w:r>
      <w:r w:rsidDel="00000000" w:rsidR="00000000" w:rsidRPr="00000000">
        <w:rPr>
          <w:b w:val="1"/>
          <w:i w:val="1"/>
          <w:sz w:val="28"/>
          <w:szCs w:val="28"/>
          <w:rtl w:val="0"/>
        </w:rPr>
        <w:t xml:space="preserve">Design Units</w:t>
      </w:r>
      <w:r w:rsidDel="00000000" w:rsidR="00000000" w:rsidRPr="00000000">
        <w:rPr>
          <w:i w:val="1"/>
          <w:sz w:val="28"/>
          <w:szCs w:val="28"/>
          <w:rtl w:val="0"/>
        </w:rPr>
        <w:t xml:space="preserve"> навигатора проекта</w:t>
      </w:r>
    </w:p>
    <w:p w:rsidR="00000000" w:rsidDel="00000000" w:rsidP="00000000" w:rsidRDefault="00000000" w:rsidRPr="00000000" w14:paraId="0000009D">
      <w:pPr>
        <w:spacing w:line="288" w:lineRule="auto"/>
        <w:ind w:firstLine="709"/>
        <w:jc w:val="both"/>
        <w:rPr>
          <w:sz w:val="28"/>
          <w:szCs w:val="28"/>
        </w:rPr>
      </w:pPr>
      <w:r w:rsidDel="00000000" w:rsidR="00000000" w:rsidRPr="00000000">
        <w:rPr>
          <w:b w:val="1"/>
          <w:i w:val="1"/>
          <w:sz w:val="28"/>
          <w:szCs w:val="28"/>
          <w:u w:val="single"/>
          <w:rtl w:val="0"/>
        </w:rPr>
        <w:t xml:space="preserve">Окно состояния процедуры компиляции проекта</w:t>
      </w:r>
      <w:r w:rsidDel="00000000" w:rsidR="00000000" w:rsidRPr="00000000">
        <w:rPr>
          <w:b w:val="1"/>
          <w:i w:val="1"/>
          <w:sz w:val="28"/>
          <w:szCs w:val="28"/>
          <w:rtl w:val="0"/>
        </w:rPr>
        <w:t xml:space="preserve"> </w:t>
      </w:r>
      <w:r w:rsidDel="00000000" w:rsidR="00000000" w:rsidRPr="00000000">
        <w:rPr>
          <w:sz w:val="28"/>
          <w:szCs w:val="28"/>
          <w:rtl w:val="0"/>
        </w:rPr>
        <w:t xml:space="preserve">В данном окне </w:t>
      </w:r>
      <w:r w:rsidDel="00000000" w:rsidR="00000000" w:rsidRPr="00000000">
        <w:rPr>
          <w:b w:val="1"/>
          <w:sz w:val="28"/>
          <w:szCs w:val="28"/>
          <w:rtl w:val="0"/>
        </w:rPr>
        <w:t xml:space="preserve">(Tasks)</w:t>
      </w:r>
      <w:r w:rsidDel="00000000" w:rsidR="00000000" w:rsidRPr="00000000">
        <w:rPr>
          <w:sz w:val="28"/>
          <w:szCs w:val="28"/>
          <w:rtl w:val="0"/>
        </w:rPr>
        <w:t xml:space="preserve"> показаны различные уровни компиляции в ходе проекта. </w:t>
      </w:r>
      <w:r w:rsidDel="00000000" w:rsidR="00000000" w:rsidRPr="00000000">
        <w:rPr>
          <w:b w:val="1"/>
          <w:sz w:val="28"/>
          <w:szCs w:val="28"/>
          <w:rtl w:val="0"/>
        </w:rPr>
        <w:t xml:space="preserve">Компиляция проекта. </w:t>
      </w:r>
      <w:r w:rsidDel="00000000" w:rsidR="00000000" w:rsidRPr="00000000">
        <w:rPr>
          <w:sz w:val="28"/>
          <w:szCs w:val="28"/>
          <w:rtl w:val="0"/>
        </w:rPr>
        <w:t xml:space="preserve">Компиляция представляет собой процесс преобразования описания проекта в его структурную реализацию на выбранном кристалле ПЛИС. Компиляции может подвергаться как весь проект, так и отдельные его фрагменты. В Quartus II компиляция всегда выполняется для модуля верхнего уровня (top level). Поэтому для компиляции отдельного компонента схемы необходимо предварительно объявить его модулем верхнего уровня. Компиляция включает выполнение нескольких этапов:</w:t>
      </w:r>
    </w:p>
    <w:p w:rsidR="00000000" w:rsidDel="00000000" w:rsidP="00000000" w:rsidRDefault="00000000" w:rsidRPr="00000000" w14:paraId="0000009E">
      <w:pPr>
        <w:spacing w:line="288" w:lineRule="auto"/>
        <w:ind w:firstLine="709"/>
        <w:jc w:val="both"/>
        <w:rPr>
          <w:sz w:val="28"/>
          <w:szCs w:val="28"/>
        </w:rPr>
      </w:pPr>
      <w:r w:rsidDel="00000000" w:rsidR="00000000" w:rsidRPr="00000000">
        <w:rPr>
          <w:b w:val="1"/>
          <w:sz w:val="28"/>
          <w:szCs w:val="28"/>
          <w:u w:val="single"/>
          <w:rtl w:val="0"/>
        </w:rPr>
        <w:t xml:space="preserve">Анализ и синтез (Analysis &amp; Synthesis).</w:t>
      </w:r>
      <w:r w:rsidDel="00000000" w:rsidR="00000000" w:rsidRPr="00000000">
        <w:rPr>
          <w:b w:val="1"/>
          <w:sz w:val="28"/>
          <w:szCs w:val="28"/>
          <w:rtl w:val="0"/>
        </w:rPr>
        <w:t xml:space="preserve"> </w:t>
      </w:r>
      <w:r w:rsidDel="00000000" w:rsidR="00000000" w:rsidRPr="00000000">
        <w:rPr>
          <w:sz w:val="28"/>
          <w:szCs w:val="28"/>
          <w:rtl w:val="0"/>
        </w:rPr>
        <w:t xml:space="preserve">Составной частью процесса компиляции проекта является этап анализа и синтеза. Соответствующий модуль компилятора  Quartus II строит базу данных проекта, которая объединяет все файлы описания проекта в единое целое с учетом иерархического представления проекта. Созданная база данных проекта в дальнейшем будет обновляться другими модулями компилятора до тех пор, пока не будет получен полностью оптимизированный проект. После своего создания база данных содержит только таблицу соединений проекта (netlist). После завершения полной компиляции – полностью оптимизированный, смонтированный проект, который используется для создания файлов, применяемых для временного моделирования, временного анализа, анализа потребляемой мощности и программирования кристалла.</w:t>
      </w:r>
    </w:p>
    <w:p w:rsidR="00000000" w:rsidDel="00000000" w:rsidP="00000000" w:rsidRDefault="00000000" w:rsidRPr="00000000" w14:paraId="0000009F">
      <w:pPr>
        <w:spacing w:line="288" w:lineRule="auto"/>
        <w:ind w:firstLine="709"/>
        <w:jc w:val="both"/>
        <w:rPr>
          <w:sz w:val="28"/>
          <w:szCs w:val="28"/>
        </w:rPr>
      </w:pPr>
      <w:r w:rsidDel="00000000" w:rsidR="00000000" w:rsidRPr="00000000">
        <w:rPr>
          <w:sz w:val="28"/>
          <w:szCs w:val="28"/>
          <w:rtl w:val="0"/>
        </w:rPr>
        <w:t xml:space="preserve">Модуль анализа и синтеза Quartus II выявляет синтаксические ошибки в проекте. Он проверяет логическую завершенность  проекта, то есть возможность объединения файлов описания проекта в единое целое, и возможность реализации проекта на выбранном кристалле ПЛИС. Он также преобразует конструкции используемого языка HDL в их аппаратную реализацию на ресурсах кристалла таких, как функциональные преобразователи, триггеры защелки, логические элементы, блоки встроенной памяти, встроенные умножители.. Исходными файлами для выполнения этапа являются файлы с описанием модулей проекта на языках HDL </w:t>
      </w:r>
      <w:r w:rsidDel="00000000" w:rsidR="00000000" w:rsidRPr="00000000">
        <w:rPr>
          <w:b w:val="1"/>
          <w:sz w:val="28"/>
          <w:szCs w:val="28"/>
          <w:rtl w:val="0"/>
        </w:rPr>
        <w:t xml:space="preserve">(.vhd</w:t>
      </w:r>
      <w:r w:rsidDel="00000000" w:rsidR="00000000" w:rsidRPr="00000000">
        <w:rPr>
          <w:sz w:val="28"/>
          <w:szCs w:val="28"/>
          <w:rtl w:val="0"/>
        </w:rPr>
        <w:t xml:space="preserve">,  </w:t>
      </w:r>
      <w:r w:rsidDel="00000000" w:rsidR="00000000" w:rsidRPr="00000000">
        <w:rPr>
          <w:b w:val="1"/>
          <w:sz w:val="28"/>
          <w:szCs w:val="28"/>
          <w:rtl w:val="0"/>
        </w:rPr>
        <w:t xml:space="preserve">.v</w:t>
      </w:r>
      <w:r w:rsidDel="00000000" w:rsidR="00000000" w:rsidRPr="00000000">
        <w:rPr>
          <w:sz w:val="28"/>
          <w:szCs w:val="28"/>
          <w:rtl w:val="0"/>
        </w:rPr>
        <w:t xml:space="preserve">, </w:t>
      </w:r>
      <w:r w:rsidDel="00000000" w:rsidR="00000000" w:rsidRPr="00000000">
        <w:rPr>
          <w:b w:val="1"/>
          <w:sz w:val="28"/>
          <w:szCs w:val="28"/>
          <w:rtl w:val="0"/>
        </w:rPr>
        <w:t xml:space="preserve">.tdf</w:t>
      </w:r>
      <w:r w:rsidDel="00000000" w:rsidR="00000000" w:rsidRPr="00000000">
        <w:rPr>
          <w:sz w:val="28"/>
          <w:szCs w:val="28"/>
          <w:rtl w:val="0"/>
        </w:rPr>
        <w:t xml:space="preserve">) и файлы со схемным представлением </w:t>
      </w:r>
      <w:r w:rsidDel="00000000" w:rsidR="00000000" w:rsidRPr="00000000">
        <w:rPr>
          <w:b w:val="1"/>
          <w:sz w:val="28"/>
          <w:szCs w:val="28"/>
          <w:rtl w:val="0"/>
        </w:rPr>
        <w:t xml:space="preserve">.bdf</w:t>
      </w:r>
      <w:r w:rsidDel="00000000" w:rsidR="00000000" w:rsidRPr="00000000">
        <w:rPr>
          <w:sz w:val="28"/>
          <w:szCs w:val="28"/>
          <w:rtl w:val="0"/>
        </w:rPr>
        <w:t xml:space="preserve">. На выходе получаются файлы отчета </w:t>
      </w:r>
      <w:r w:rsidDel="00000000" w:rsidR="00000000" w:rsidRPr="00000000">
        <w:rPr>
          <w:b w:val="1"/>
          <w:sz w:val="28"/>
          <w:szCs w:val="28"/>
          <w:rtl w:val="0"/>
        </w:rPr>
        <w:t xml:space="preserve">(.rpt</w:t>
      </w:r>
      <w:r w:rsidDel="00000000" w:rsidR="00000000" w:rsidRPr="00000000">
        <w:rPr>
          <w:sz w:val="28"/>
          <w:szCs w:val="28"/>
          <w:rtl w:val="0"/>
        </w:rPr>
        <w:t xml:space="preserve">, </w:t>
      </w:r>
      <w:r w:rsidDel="00000000" w:rsidR="00000000" w:rsidRPr="00000000">
        <w:rPr>
          <w:b w:val="1"/>
          <w:sz w:val="28"/>
          <w:szCs w:val="28"/>
          <w:rtl w:val="0"/>
        </w:rPr>
        <w:t xml:space="preserve">.htm</w:t>
      </w:r>
      <w:r w:rsidDel="00000000" w:rsidR="00000000" w:rsidRPr="00000000">
        <w:rPr>
          <w:sz w:val="28"/>
          <w:szCs w:val="28"/>
          <w:rtl w:val="0"/>
        </w:rPr>
        <w:t xml:space="preserve">) и созданная база данных </w:t>
      </w:r>
      <w:r w:rsidDel="00000000" w:rsidR="00000000" w:rsidRPr="00000000">
        <w:rPr>
          <w:b w:val="1"/>
          <w:sz w:val="28"/>
          <w:szCs w:val="28"/>
          <w:rtl w:val="0"/>
        </w:rPr>
        <w:t xml:space="preserve">(.rdb</w:t>
      </w:r>
      <w:r w:rsidDel="00000000" w:rsidR="00000000" w:rsidRPr="00000000">
        <w:rPr>
          <w:sz w:val="28"/>
          <w:szCs w:val="28"/>
          <w:rtl w:val="0"/>
        </w:rPr>
        <w:t xml:space="preserve">). </w:t>
      </w:r>
    </w:p>
    <w:p w:rsidR="00000000" w:rsidDel="00000000" w:rsidP="00000000" w:rsidRDefault="00000000" w:rsidRPr="00000000" w14:paraId="000000A0">
      <w:pPr>
        <w:spacing w:line="288" w:lineRule="auto"/>
        <w:ind w:firstLine="709"/>
        <w:jc w:val="both"/>
        <w:rPr>
          <w:sz w:val="28"/>
          <w:szCs w:val="28"/>
        </w:rPr>
      </w:pPr>
      <w:r w:rsidDel="00000000" w:rsidR="00000000" w:rsidRPr="00000000">
        <w:rPr>
          <w:b w:val="1"/>
          <w:sz w:val="28"/>
          <w:szCs w:val="28"/>
          <w:u w:val="single"/>
          <w:rtl w:val="0"/>
        </w:rPr>
        <w:t xml:space="preserve">Размещение и трассировка (Fitter)</w:t>
      </w:r>
      <w:r w:rsidDel="00000000" w:rsidR="00000000" w:rsidRPr="00000000">
        <w:rPr>
          <w:b w:val="1"/>
          <w:sz w:val="28"/>
          <w:szCs w:val="28"/>
          <w:rtl w:val="0"/>
        </w:rPr>
        <w:t xml:space="preserve">. </w:t>
      </w:r>
      <w:r w:rsidDel="00000000" w:rsidR="00000000" w:rsidRPr="00000000">
        <w:rPr>
          <w:sz w:val="28"/>
          <w:szCs w:val="28"/>
          <w:rtl w:val="0"/>
        </w:rPr>
        <w:t xml:space="preserve">Модуль компилятора Quartus II , реализующий этот этап проектирования, называется </w:t>
      </w:r>
      <w:r w:rsidDel="00000000" w:rsidR="00000000" w:rsidRPr="00000000">
        <w:rPr>
          <w:b w:val="1"/>
          <w:i w:val="1"/>
          <w:sz w:val="28"/>
          <w:szCs w:val="28"/>
          <w:rtl w:val="0"/>
        </w:rPr>
        <w:t xml:space="preserve">Fitter</w:t>
      </w:r>
      <w:r w:rsidDel="00000000" w:rsidR="00000000" w:rsidRPr="00000000">
        <w:rPr>
          <w:i w:val="1"/>
          <w:sz w:val="28"/>
          <w:szCs w:val="28"/>
          <w:rtl w:val="0"/>
        </w:rPr>
        <w:t xml:space="preserve">.</w:t>
      </w:r>
      <w:r w:rsidDel="00000000" w:rsidR="00000000" w:rsidRPr="00000000">
        <w:rPr>
          <w:sz w:val="28"/>
          <w:szCs w:val="28"/>
          <w:rtl w:val="0"/>
        </w:rPr>
        <w:t xml:space="preserve"> Он использует базу данных, созданную на предыдущем этапе модулем анализа и синтеза компилятора. Модуль </w:t>
      </w:r>
      <w:r w:rsidDel="00000000" w:rsidR="00000000" w:rsidRPr="00000000">
        <w:rPr>
          <w:b w:val="1"/>
          <w:i w:val="1"/>
          <w:sz w:val="28"/>
          <w:szCs w:val="28"/>
          <w:rtl w:val="0"/>
        </w:rPr>
        <w:t xml:space="preserve">Fitter</w:t>
      </w:r>
      <w:r w:rsidDel="00000000" w:rsidR="00000000" w:rsidRPr="00000000">
        <w:rPr>
          <w:sz w:val="28"/>
          <w:szCs w:val="28"/>
          <w:rtl w:val="0"/>
        </w:rPr>
        <w:t xml:space="preserve"> осуществляет монтаж проекта в структуру выбранного кристалла программируемой логики. То есть, полученная на этапе синтеза модель полного представления проекта в техническом базисе кристалла отображается на внутренние ресурсы ПЛИС, которыми являются конфигурируемые логические блоки, блоки встроенной памяти, встроенные умножители и устанавливаются соответствующие соединения с помощью ресурсов трассировки кристалла.</w:t>
      </w:r>
      <w:r w:rsidDel="00000000" w:rsidR="00000000" w:rsidRPr="00000000">
        <w:rPr>
          <w:color w:val="ff00ff"/>
          <w:sz w:val="28"/>
          <w:szCs w:val="28"/>
          <w:rtl w:val="0"/>
        </w:rPr>
        <w:t xml:space="preserve"> </w:t>
      </w:r>
      <w:r w:rsidDel="00000000" w:rsidR="00000000" w:rsidRPr="00000000">
        <w:rPr>
          <w:sz w:val="28"/>
          <w:szCs w:val="28"/>
          <w:rtl w:val="0"/>
        </w:rPr>
        <w:t xml:space="preserve"> Модуль размещения и трассировки</w:t>
      </w:r>
      <w:r w:rsidDel="00000000" w:rsidR="00000000" w:rsidRPr="00000000">
        <w:rPr>
          <w:color w:val="ff00ff"/>
          <w:sz w:val="28"/>
          <w:szCs w:val="28"/>
          <w:rtl w:val="0"/>
        </w:rPr>
        <w:t xml:space="preserve"> </w:t>
      </w:r>
      <w:r w:rsidDel="00000000" w:rsidR="00000000" w:rsidRPr="00000000">
        <w:rPr>
          <w:sz w:val="28"/>
          <w:szCs w:val="28"/>
          <w:rtl w:val="0"/>
        </w:rPr>
        <w:t xml:space="preserve">подбирает для каждой логической функции подходящее место на кристалле, с точки зрения уменьшения времени распространения сигнала, выполняет соответствующие соединения и назначения контактов ввода-вывода. Исходными файлами для выполнения этапа являются файлы с расширением </w:t>
      </w:r>
      <w:r w:rsidDel="00000000" w:rsidR="00000000" w:rsidRPr="00000000">
        <w:rPr>
          <w:b w:val="1"/>
          <w:sz w:val="28"/>
          <w:szCs w:val="28"/>
          <w:rtl w:val="0"/>
        </w:rPr>
        <w:t xml:space="preserve">.cdb</w:t>
      </w:r>
      <w:r w:rsidDel="00000000" w:rsidR="00000000" w:rsidRPr="00000000">
        <w:rPr>
          <w:sz w:val="28"/>
          <w:szCs w:val="28"/>
          <w:rtl w:val="0"/>
        </w:rPr>
        <w:t xml:space="preserve">, созданные после выполнения синтеза компилятором и файлы с установками, имеющие расширение </w:t>
      </w:r>
      <w:r w:rsidDel="00000000" w:rsidR="00000000" w:rsidRPr="00000000">
        <w:rPr>
          <w:b w:val="1"/>
          <w:sz w:val="28"/>
          <w:szCs w:val="28"/>
          <w:rtl w:val="0"/>
        </w:rPr>
        <w:t xml:space="preserve">.qsf</w:t>
      </w:r>
      <w:r w:rsidDel="00000000" w:rsidR="00000000" w:rsidRPr="00000000">
        <w:rPr>
          <w:sz w:val="28"/>
          <w:szCs w:val="28"/>
          <w:rtl w:val="0"/>
        </w:rPr>
        <w:t xml:space="preserve">.  На выходе получаются файлы отчета о компиляции </w:t>
      </w:r>
      <w:r w:rsidDel="00000000" w:rsidR="00000000" w:rsidRPr="00000000">
        <w:rPr>
          <w:b w:val="1"/>
          <w:sz w:val="28"/>
          <w:szCs w:val="28"/>
          <w:rtl w:val="0"/>
        </w:rPr>
        <w:t xml:space="preserve">(.rpt</w:t>
      </w:r>
      <w:r w:rsidDel="00000000" w:rsidR="00000000" w:rsidRPr="00000000">
        <w:rPr>
          <w:sz w:val="28"/>
          <w:szCs w:val="28"/>
          <w:rtl w:val="0"/>
        </w:rPr>
        <w:t xml:space="preserve">, </w:t>
      </w:r>
      <w:r w:rsidDel="00000000" w:rsidR="00000000" w:rsidRPr="00000000">
        <w:rPr>
          <w:b w:val="1"/>
          <w:sz w:val="28"/>
          <w:szCs w:val="28"/>
          <w:rtl w:val="0"/>
        </w:rPr>
        <w:t xml:space="preserve">.htm</w:t>
      </w:r>
      <w:r w:rsidDel="00000000" w:rsidR="00000000" w:rsidRPr="00000000">
        <w:rPr>
          <w:sz w:val="28"/>
          <w:szCs w:val="28"/>
          <w:rtl w:val="0"/>
        </w:rPr>
        <w:t xml:space="preserve">) и обновленная база данных.</w:t>
      </w:r>
    </w:p>
    <w:p w:rsidR="00000000" w:rsidDel="00000000" w:rsidP="00000000" w:rsidRDefault="00000000" w:rsidRPr="00000000" w14:paraId="000000A1">
      <w:pPr>
        <w:spacing w:line="288" w:lineRule="auto"/>
        <w:ind w:firstLine="709"/>
        <w:jc w:val="both"/>
        <w:rPr>
          <w:sz w:val="28"/>
          <w:szCs w:val="28"/>
        </w:rPr>
      </w:pPr>
      <w:r w:rsidDel="00000000" w:rsidR="00000000" w:rsidRPr="00000000">
        <w:rPr>
          <w:b w:val="1"/>
          <w:sz w:val="28"/>
          <w:szCs w:val="28"/>
          <w:u w:val="single"/>
          <w:rtl w:val="0"/>
        </w:rPr>
        <w:t xml:space="preserve">Временной анализ (Classic Timing Analysis).</w:t>
      </w:r>
      <w:r w:rsidDel="00000000" w:rsidR="00000000" w:rsidRPr="00000000">
        <w:rPr>
          <w:b w:val="1"/>
          <w:sz w:val="28"/>
          <w:szCs w:val="28"/>
          <w:rtl w:val="0"/>
        </w:rPr>
        <w:t xml:space="preserve"> </w:t>
      </w:r>
      <w:r w:rsidDel="00000000" w:rsidR="00000000" w:rsidRPr="00000000">
        <w:rPr>
          <w:sz w:val="28"/>
          <w:szCs w:val="28"/>
          <w:rtl w:val="0"/>
        </w:rPr>
        <w:t xml:space="preserve">Проверка соответствия реализованного проекта требованиям быстродействия.</w:t>
      </w:r>
    </w:p>
    <w:p w:rsidR="00000000" w:rsidDel="00000000" w:rsidP="00000000" w:rsidRDefault="00000000" w:rsidRPr="00000000" w14:paraId="000000A2">
      <w:pPr>
        <w:spacing w:line="288" w:lineRule="auto"/>
        <w:ind w:firstLine="709"/>
        <w:jc w:val="both"/>
        <w:rPr>
          <w:sz w:val="28"/>
          <w:szCs w:val="28"/>
        </w:rPr>
      </w:pPr>
      <w:r w:rsidDel="00000000" w:rsidR="00000000" w:rsidRPr="00000000">
        <w:rPr>
          <w:rtl w:val="0"/>
        </w:rPr>
      </w:r>
    </w:p>
    <w:p w:rsidR="00000000" w:rsidDel="00000000" w:rsidP="00000000" w:rsidRDefault="00000000" w:rsidRPr="00000000" w14:paraId="000000A3">
      <w:pPr>
        <w:jc w:val="center"/>
        <w:rPr>
          <w:b w:val="1"/>
          <w:sz w:val="32"/>
          <w:szCs w:val="32"/>
        </w:rPr>
      </w:pPr>
      <w:r w:rsidDel="00000000" w:rsidR="00000000" w:rsidRPr="00000000">
        <w:rPr>
          <w:b w:val="1"/>
          <w:sz w:val="32"/>
          <w:szCs w:val="32"/>
          <w:rtl w:val="0"/>
        </w:rPr>
        <w:t xml:space="preserve">Запуск Quartus II и открытие проекта</w:t>
      </w:r>
    </w:p>
    <w:p w:rsidR="00000000" w:rsidDel="00000000" w:rsidP="00000000" w:rsidRDefault="00000000" w:rsidRPr="00000000" w14:paraId="000000A4">
      <w:pPr>
        <w:spacing w:line="288" w:lineRule="auto"/>
        <w:ind w:firstLine="709"/>
        <w:jc w:val="both"/>
        <w:rPr>
          <w:sz w:val="28"/>
          <w:szCs w:val="28"/>
        </w:rPr>
      </w:pPr>
      <w:r w:rsidDel="00000000" w:rsidR="00000000" w:rsidRPr="00000000">
        <w:rPr>
          <w:rtl w:val="0"/>
        </w:rPr>
      </w:r>
    </w:p>
    <w:p w:rsidR="00000000" w:rsidDel="00000000" w:rsidP="00000000" w:rsidRDefault="00000000" w:rsidRPr="00000000" w14:paraId="000000A5">
      <w:pPr>
        <w:spacing w:line="288" w:lineRule="auto"/>
        <w:ind w:firstLine="709"/>
        <w:jc w:val="both"/>
        <w:rPr>
          <w:sz w:val="28"/>
          <w:szCs w:val="28"/>
        </w:rPr>
      </w:pPr>
      <w:r w:rsidDel="00000000" w:rsidR="00000000" w:rsidRPr="00000000">
        <w:rPr>
          <w:sz w:val="28"/>
          <w:szCs w:val="28"/>
          <w:rtl w:val="0"/>
        </w:rPr>
        <w:t xml:space="preserve">Запустите САПР Quartus II. Появится главное окно менеджера проекта Quartus II, на фоне которого будет помещена панель (рис.2.1), с предложением либо пройти курс обучения, используя предложенное интерактивное руководство, либо открыть существующий проект, либо создать новый проект.</w:t>
      </w:r>
    </w:p>
    <w:p w:rsidR="00000000" w:rsidDel="00000000" w:rsidP="00000000" w:rsidRDefault="00000000" w:rsidRPr="00000000" w14:paraId="000000A6">
      <w:pPr>
        <w:spacing w:line="288" w:lineRule="auto"/>
        <w:ind w:firstLine="709"/>
        <w:jc w:val="both"/>
        <w:rPr>
          <w:sz w:val="28"/>
          <w:szCs w:val="28"/>
        </w:rPr>
      </w:pPr>
      <w:r w:rsidDel="00000000" w:rsidR="00000000" w:rsidRPr="00000000">
        <w:rPr>
          <w:sz w:val="28"/>
          <w:szCs w:val="28"/>
          <w:rtl w:val="0"/>
        </w:rPr>
        <w:t xml:space="preserve">Чтобы создать новый проект, нажмите соответствующую кнопку, после чего будет запущен </w:t>
      </w:r>
      <w:r w:rsidDel="00000000" w:rsidR="00000000" w:rsidRPr="00000000">
        <w:rPr>
          <w:b w:val="1"/>
          <w:i w:val="1"/>
          <w:sz w:val="28"/>
          <w:szCs w:val="28"/>
          <w:rtl w:val="0"/>
        </w:rPr>
        <w:t xml:space="preserve">New Project Wizard</w:t>
      </w:r>
      <w:r w:rsidDel="00000000" w:rsidR="00000000" w:rsidRPr="00000000">
        <w:rPr>
          <w:sz w:val="28"/>
          <w:szCs w:val="28"/>
          <w:rtl w:val="0"/>
        </w:rPr>
        <w:t xml:space="preserve">.</w:t>
      </w:r>
    </w:p>
    <w:p w:rsidR="00000000" w:rsidDel="00000000" w:rsidP="00000000" w:rsidRDefault="00000000" w:rsidRPr="00000000" w14:paraId="000000A7">
      <w:pPr>
        <w:spacing w:line="288" w:lineRule="auto"/>
        <w:ind w:firstLine="709"/>
        <w:jc w:val="both"/>
        <w:rPr>
          <w:sz w:val="28"/>
          <w:szCs w:val="28"/>
        </w:rPr>
      </w:pPr>
      <w:r w:rsidDel="00000000" w:rsidR="00000000" w:rsidRPr="00000000">
        <w:rPr>
          <w:sz w:val="28"/>
          <w:szCs w:val="28"/>
          <w:rtl w:val="0"/>
        </w:rPr>
        <w:t xml:space="preserve">Чтобы пройти курс обучения щелкните по соответствующей кнопке, чтобы открыть существующий проект нажмите кнопку </w:t>
      </w:r>
      <w:r w:rsidDel="00000000" w:rsidR="00000000" w:rsidRPr="00000000">
        <w:rPr>
          <w:b w:val="1"/>
          <w:sz w:val="28"/>
          <w:szCs w:val="28"/>
          <w:rtl w:val="0"/>
        </w:rPr>
        <w:t xml:space="preserve">Open Existing Project</w:t>
      </w:r>
      <w:r w:rsidDel="00000000" w:rsidR="00000000" w:rsidRPr="00000000">
        <w:rPr>
          <w:sz w:val="28"/>
          <w:szCs w:val="28"/>
          <w:rtl w:val="0"/>
        </w:rPr>
        <w:t xml:space="preserve">. </w:t>
      </w:r>
    </w:p>
    <w:p w:rsidR="00000000" w:rsidDel="00000000" w:rsidP="00000000" w:rsidRDefault="00000000" w:rsidRPr="00000000" w14:paraId="000000A8">
      <w:pPr>
        <w:spacing w:line="288" w:lineRule="auto"/>
        <w:ind w:firstLine="709"/>
        <w:jc w:val="both"/>
        <w:rPr>
          <w:sz w:val="28"/>
          <w:szCs w:val="28"/>
        </w:rPr>
      </w:pPr>
      <w:r w:rsidDel="00000000" w:rsidR="00000000" w:rsidRPr="00000000">
        <w:rPr>
          <w:sz w:val="28"/>
          <w:szCs w:val="28"/>
          <w:rtl w:val="0"/>
        </w:rPr>
        <w:t xml:space="preserve">Кнопка </w:t>
      </w:r>
      <w:r w:rsidDel="00000000" w:rsidR="00000000" w:rsidRPr="00000000">
        <w:rPr>
          <w:b w:val="1"/>
          <w:sz w:val="28"/>
          <w:szCs w:val="28"/>
          <w:rtl w:val="0"/>
        </w:rPr>
        <w:t xml:space="preserve">Literature</w:t>
      </w:r>
      <w:r w:rsidDel="00000000" w:rsidR="00000000" w:rsidRPr="00000000">
        <w:rPr>
          <w:sz w:val="28"/>
          <w:szCs w:val="28"/>
          <w:rtl w:val="0"/>
        </w:rPr>
        <w:t xml:space="preserve"> предназначена для получения информации по пакету Quartus II, включая подробное руководство по использованию пакета Quartus II. Также можно получить информацию обо всех типах ПЛИС, выпускаемых фирмой Altera. </w:t>
      </w:r>
    </w:p>
    <w:p w:rsidR="00000000" w:rsidDel="00000000" w:rsidP="00000000" w:rsidRDefault="00000000" w:rsidRPr="00000000" w14:paraId="000000A9">
      <w:pPr>
        <w:spacing w:line="288" w:lineRule="auto"/>
        <w:ind w:firstLine="709"/>
        <w:jc w:val="both"/>
        <w:rPr>
          <w:sz w:val="28"/>
          <w:szCs w:val="28"/>
        </w:rPr>
      </w:pPr>
      <w:r w:rsidDel="00000000" w:rsidR="00000000" w:rsidRPr="00000000">
        <w:rPr>
          <w:sz w:val="28"/>
          <w:szCs w:val="28"/>
          <w:rtl w:val="0"/>
        </w:rPr>
        <w:t xml:space="preserve">Кнопка </w:t>
      </w:r>
      <w:r w:rsidDel="00000000" w:rsidR="00000000" w:rsidRPr="00000000">
        <w:rPr>
          <w:b w:val="1"/>
          <w:sz w:val="28"/>
          <w:szCs w:val="28"/>
          <w:rtl w:val="0"/>
        </w:rPr>
        <w:t xml:space="preserve">Training</w:t>
      </w:r>
      <w:r w:rsidDel="00000000" w:rsidR="00000000" w:rsidRPr="00000000">
        <w:rPr>
          <w:sz w:val="28"/>
          <w:szCs w:val="28"/>
          <w:rtl w:val="0"/>
        </w:rPr>
        <w:t xml:space="preserve"> предназначена для выполнения, размещенных на сайте аудио-видео сеансов обучения в режиме онлайн.</w:t>
      </w:r>
    </w:p>
    <w:p w:rsidR="00000000" w:rsidDel="00000000" w:rsidP="00000000" w:rsidRDefault="00000000" w:rsidRPr="00000000" w14:paraId="000000AA">
      <w:pPr>
        <w:spacing w:line="288" w:lineRule="auto"/>
        <w:ind w:firstLine="709"/>
        <w:jc w:val="both"/>
        <w:rPr>
          <w:sz w:val="28"/>
          <w:szCs w:val="28"/>
        </w:rPr>
      </w:pPr>
      <w:r w:rsidDel="00000000" w:rsidR="00000000" w:rsidRPr="00000000">
        <w:rPr>
          <w:sz w:val="28"/>
          <w:szCs w:val="28"/>
          <w:rtl w:val="0"/>
        </w:rPr>
        <w:t xml:space="preserve">Кнопка </w:t>
      </w:r>
      <w:r w:rsidDel="00000000" w:rsidR="00000000" w:rsidRPr="00000000">
        <w:rPr>
          <w:b w:val="1"/>
          <w:sz w:val="28"/>
          <w:szCs w:val="28"/>
          <w:rtl w:val="0"/>
        </w:rPr>
        <w:t xml:space="preserve">Online Demos</w:t>
      </w:r>
      <w:r w:rsidDel="00000000" w:rsidR="00000000" w:rsidRPr="00000000">
        <w:rPr>
          <w:sz w:val="28"/>
          <w:szCs w:val="28"/>
          <w:rtl w:val="0"/>
        </w:rPr>
        <w:t xml:space="preserve"> позволяет наблюдать в режиме онлайн демонстрацию применения пакета Quartus II.</w:t>
      </w:r>
    </w:p>
    <w:p w:rsidR="00000000" w:rsidDel="00000000" w:rsidP="00000000" w:rsidRDefault="00000000" w:rsidRPr="00000000" w14:paraId="000000AB">
      <w:pPr>
        <w:spacing w:line="288" w:lineRule="auto"/>
        <w:ind w:firstLine="709"/>
        <w:jc w:val="both"/>
        <w:rPr>
          <w:sz w:val="28"/>
          <w:szCs w:val="28"/>
        </w:rPr>
      </w:pPr>
      <w:r w:rsidDel="00000000" w:rsidR="00000000" w:rsidRPr="00000000">
        <w:rPr>
          <w:sz w:val="28"/>
          <w:szCs w:val="28"/>
          <w:rtl w:val="0"/>
        </w:rPr>
        <w:t xml:space="preserve">Кнопка </w:t>
      </w:r>
      <w:r w:rsidDel="00000000" w:rsidR="00000000" w:rsidRPr="00000000">
        <w:rPr>
          <w:b w:val="1"/>
          <w:sz w:val="28"/>
          <w:szCs w:val="28"/>
          <w:rtl w:val="0"/>
        </w:rPr>
        <w:t xml:space="preserve">Support</w:t>
      </w:r>
      <w:r w:rsidDel="00000000" w:rsidR="00000000" w:rsidRPr="00000000">
        <w:rPr>
          <w:sz w:val="28"/>
          <w:szCs w:val="28"/>
          <w:rtl w:val="0"/>
        </w:rPr>
        <w:t xml:space="preserve"> позволяет получать техническую поддержку.</w:t>
      </w:r>
    </w:p>
    <w:p w:rsidR="00000000" w:rsidDel="00000000" w:rsidP="00000000" w:rsidRDefault="00000000" w:rsidRPr="00000000" w14:paraId="000000AC">
      <w:pPr>
        <w:spacing w:line="288" w:lineRule="auto"/>
        <w:ind w:firstLine="709"/>
        <w:jc w:val="both"/>
        <w:rPr>
          <w:sz w:val="28"/>
          <w:szCs w:val="28"/>
        </w:rPr>
      </w:pPr>
      <w:r w:rsidDel="00000000" w:rsidR="00000000" w:rsidRPr="00000000">
        <w:rPr>
          <w:sz w:val="28"/>
          <w:szCs w:val="28"/>
          <w:rtl w:val="0"/>
        </w:rPr>
        <w:t xml:space="preserve">Чтобы открыть существующий проект, необходимо выполнить двойной щелчок мышью по файлу с именем проекта и расширением </w:t>
      </w:r>
      <w:r w:rsidDel="00000000" w:rsidR="00000000" w:rsidRPr="00000000">
        <w:rPr>
          <w:b w:val="1"/>
          <w:sz w:val="28"/>
          <w:szCs w:val="28"/>
          <w:rtl w:val="0"/>
        </w:rPr>
        <w:t xml:space="preserve">.qpf</w:t>
      </w:r>
      <w:r w:rsidDel="00000000" w:rsidR="00000000" w:rsidRPr="00000000">
        <w:rPr>
          <w:sz w:val="28"/>
          <w:szCs w:val="28"/>
          <w:rtl w:val="0"/>
        </w:rPr>
        <w:t xml:space="preserve">, либо использовать команду </w:t>
      </w:r>
      <w:r w:rsidDel="00000000" w:rsidR="00000000" w:rsidRPr="00000000">
        <w:rPr>
          <w:i w:val="1"/>
          <w:sz w:val="28"/>
          <w:szCs w:val="28"/>
          <w:rtl w:val="0"/>
        </w:rPr>
        <w:t xml:space="preserve">Open Project</w:t>
      </w:r>
      <w:r w:rsidDel="00000000" w:rsidR="00000000" w:rsidRPr="00000000">
        <w:rPr>
          <w:sz w:val="28"/>
          <w:szCs w:val="28"/>
          <w:rtl w:val="0"/>
        </w:rPr>
        <w:t xml:space="preserve"> из меню </w:t>
      </w:r>
      <w:r w:rsidDel="00000000" w:rsidR="00000000" w:rsidRPr="00000000">
        <w:rPr>
          <w:b w:val="1"/>
          <w:sz w:val="28"/>
          <w:szCs w:val="28"/>
          <w:rtl w:val="0"/>
        </w:rPr>
        <w:t xml:space="preserve">File</w:t>
      </w:r>
      <w:r w:rsidDel="00000000" w:rsidR="00000000" w:rsidRPr="00000000">
        <w:rPr>
          <w:sz w:val="28"/>
          <w:szCs w:val="28"/>
          <w:rtl w:val="0"/>
        </w:rPr>
        <w:t xml:space="preserve"> менеджера проекта. В этом же меню содержится команда </w:t>
      </w:r>
      <w:r w:rsidDel="00000000" w:rsidR="00000000" w:rsidRPr="00000000">
        <w:rPr>
          <w:i w:val="1"/>
          <w:sz w:val="28"/>
          <w:szCs w:val="28"/>
          <w:rtl w:val="0"/>
        </w:rPr>
        <w:t xml:space="preserve">Recent Project</w:t>
      </w:r>
      <w:r w:rsidDel="00000000" w:rsidR="00000000" w:rsidRPr="00000000">
        <w:rPr>
          <w:sz w:val="28"/>
          <w:szCs w:val="28"/>
          <w:rtl w:val="0"/>
        </w:rPr>
        <w:t xml:space="preserve">, с помощью которой можно выбрать один проект из списка последних открывавшихся пользователем проектов. </w:t>
      </w:r>
    </w:p>
    <w:p w:rsidR="00000000" w:rsidDel="00000000" w:rsidP="00000000" w:rsidRDefault="00000000" w:rsidRPr="00000000" w14:paraId="000000AD">
      <w:pPr>
        <w:spacing w:line="288" w:lineRule="auto"/>
        <w:ind w:firstLine="709"/>
        <w:jc w:val="both"/>
        <w:rPr>
          <w:sz w:val="28"/>
          <w:szCs w:val="28"/>
        </w:rPr>
      </w:pPr>
      <w:r w:rsidDel="00000000" w:rsidR="00000000" w:rsidRPr="00000000">
        <w:rPr>
          <w:sz w:val="28"/>
          <w:szCs w:val="28"/>
          <w:rtl w:val="0"/>
        </w:rPr>
        <w:t xml:space="preserve">Чтобы отказаться от предлагаемых действий закройте окно стандартным образом, используя значок </w:t>
      </w:r>
      <w:r w:rsidDel="00000000" w:rsidR="00000000" w:rsidRPr="00000000">
        <w:rPr>
          <w:sz w:val="28"/>
          <w:szCs w:val="28"/>
        </w:rPr>
        <w:drawing>
          <wp:inline distB="0" distT="0" distL="0" distR="0">
            <wp:extent cx="160655" cy="120015"/>
            <wp:effectExtent b="0" l="0" r="0" t="0"/>
            <wp:docPr id="326" name="image69.png"/>
            <a:graphic>
              <a:graphicData uri="http://schemas.openxmlformats.org/drawingml/2006/picture">
                <pic:pic>
                  <pic:nvPicPr>
                    <pic:cNvPr id="0" name="image69.png"/>
                    <pic:cNvPicPr preferRelativeResize="0"/>
                  </pic:nvPicPr>
                  <pic:blipFill>
                    <a:blip r:embed="rId69"/>
                    <a:srcRect b="0" l="0" r="0" t="0"/>
                    <a:stretch>
                      <a:fillRect/>
                    </a:stretch>
                  </pic:blipFill>
                  <pic:spPr>
                    <a:xfrm>
                      <a:off x="0" y="0"/>
                      <a:ext cx="160655" cy="120015"/>
                    </a:xfrm>
                    <a:prstGeom prst="rect"/>
                    <a:ln/>
                  </pic:spPr>
                </pic:pic>
              </a:graphicData>
            </a:graphic>
          </wp:inline>
        </w:drawing>
      </w:r>
      <w:r w:rsidDel="00000000" w:rsidR="00000000" w:rsidRPr="00000000">
        <w:rPr>
          <w:sz w:val="28"/>
          <w:szCs w:val="28"/>
          <w:rtl w:val="0"/>
        </w:rPr>
        <w:t xml:space="preserve"> в правом верхнем углу окна. </w:t>
      </w:r>
    </w:p>
    <w:p w:rsidR="00000000" w:rsidDel="00000000" w:rsidP="00000000" w:rsidRDefault="00000000" w:rsidRPr="00000000" w14:paraId="000000AE">
      <w:pPr>
        <w:spacing w:line="288" w:lineRule="auto"/>
        <w:ind w:firstLine="709"/>
        <w:jc w:val="both"/>
        <w:rPr>
          <w:i w:val="1"/>
          <w:sz w:val="28"/>
          <w:szCs w:val="28"/>
        </w:rPr>
      </w:pPr>
      <w:r w:rsidDel="00000000" w:rsidR="00000000" w:rsidRPr="00000000">
        <w:rPr>
          <w:sz w:val="28"/>
          <w:szCs w:val="28"/>
          <w:rtl w:val="0"/>
        </w:rPr>
        <w:t xml:space="preserve">Чтобы запретить вывод на экран этого окна при повторном запуске пакета, следует щелкнуть мышью в поле </w:t>
      </w:r>
      <w:r w:rsidDel="00000000" w:rsidR="00000000" w:rsidRPr="00000000">
        <w:rPr>
          <w:i w:val="1"/>
          <w:sz w:val="28"/>
          <w:szCs w:val="28"/>
          <w:rtl w:val="0"/>
        </w:rPr>
        <w:t xml:space="preserve">Don’t show this screen again.</w:t>
      </w:r>
    </w:p>
    <w:p w:rsidR="00000000" w:rsidDel="00000000" w:rsidP="00000000" w:rsidRDefault="00000000" w:rsidRPr="00000000" w14:paraId="000000AF">
      <w:pPr>
        <w:widowControl w:val="0"/>
        <w:spacing w:line="288" w:lineRule="auto"/>
        <w:ind w:firstLine="709"/>
        <w:jc w:val="both"/>
        <w:rPr>
          <w:sz w:val="28"/>
          <w:szCs w:val="28"/>
        </w:rPr>
      </w:pPr>
      <w:r w:rsidDel="00000000" w:rsidR="00000000" w:rsidRPr="00000000">
        <w:rPr>
          <w:sz w:val="28"/>
          <w:szCs w:val="28"/>
          <w:rtl w:val="0"/>
        </w:rPr>
        <w:t xml:space="preserve">Для создания нового проекта используется утилита </w:t>
      </w:r>
      <w:r w:rsidDel="00000000" w:rsidR="00000000" w:rsidRPr="00000000">
        <w:rPr>
          <w:b w:val="1"/>
          <w:i w:val="1"/>
          <w:sz w:val="28"/>
          <w:szCs w:val="28"/>
          <w:rtl w:val="0"/>
        </w:rPr>
        <w:t xml:space="preserve">New Project Wizard</w:t>
      </w:r>
      <w:r w:rsidDel="00000000" w:rsidR="00000000" w:rsidRPr="00000000">
        <w:rPr>
          <w:sz w:val="28"/>
          <w:szCs w:val="28"/>
          <w:rtl w:val="0"/>
        </w:rPr>
        <w:t xml:space="preserve"> (</w:t>
      </w:r>
      <w:r w:rsidDel="00000000" w:rsidR="00000000" w:rsidRPr="00000000">
        <w:rPr>
          <w:b w:val="1"/>
          <w:sz w:val="28"/>
          <w:szCs w:val="28"/>
          <w:rtl w:val="0"/>
        </w:rPr>
        <w:t xml:space="preserve">NPW</w:t>
      </w:r>
      <w:r w:rsidDel="00000000" w:rsidR="00000000" w:rsidRPr="00000000">
        <w:rPr>
          <w:sz w:val="28"/>
          <w:szCs w:val="28"/>
          <w:rtl w:val="0"/>
        </w:rPr>
        <w:t xml:space="preserve">). Чтобы её вызвать, выполните следующие шаги. Щелкните левой клавишей мыши по кнопке </w:t>
      </w:r>
      <w:r w:rsidDel="00000000" w:rsidR="00000000" w:rsidRPr="00000000">
        <w:rPr>
          <w:b w:val="1"/>
          <w:sz w:val="28"/>
          <w:szCs w:val="28"/>
          <w:rtl w:val="0"/>
        </w:rPr>
        <w:t xml:space="preserve">File</w:t>
      </w:r>
      <w:r w:rsidDel="00000000" w:rsidR="00000000" w:rsidRPr="00000000">
        <w:rPr>
          <w:sz w:val="28"/>
          <w:szCs w:val="28"/>
          <w:rtl w:val="0"/>
        </w:rPr>
        <w:t xml:space="preserve"> на панели инструментов Quartus II. Затем в появившемся окне щелкните по строке  </w:t>
      </w:r>
      <w:r w:rsidDel="00000000" w:rsidR="00000000" w:rsidRPr="00000000">
        <w:rPr>
          <w:i w:val="1"/>
          <w:sz w:val="28"/>
          <w:szCs w:val="28"/>
          <w:rtl w:val="0"/>
        </w:rPr>
        <w:t xml:space="preserve">New Project Wizard</w:t>
      </w:r>
      <w:r w:rsidDel="00000000" w:rsidR="00000000" w:rsidRPr="00000000">
        <w:rPr>
          <w:sz w:val="28"/>
          <w:szCs w:val="28"/>
          <w:rtl w:val="0"/>
        </w:rPr>
        <w:t xml:space="preserve">. Далее появится окно, представленное на </w:t>
      </w:r>
      <w:r w:rsidDel="00000000" w:rsidR="00000000" w:rsidRPr="00000000">
        <w:rPr>
          <w:color w:val="000000"/>
          <w:sz w:val="28"/>
          <w:szCs w:val="28"/>
          <w:rtl w:val="0"/>
        </w:rPr>
        <w:t xml:space="preserve">рис. </w:t>
      </w:r>
      <w:r w:rsidDel="00000000" w:rsidR="00000000" w:rsidRPr="00000000">
        <w:rPr>
          <w:sz w:val="28"/>
          <w:szCs w:val="28"/>
          <w:rtl w:val="0"/>
        </w:rPr>
        <w:t xml:space="preserve">2.2.</w:t>
      </w:r>
    </w:p>
    <w:p w:rsidR="00000000" w:rsidDel="00000000" w:rsidP="00000000" w:rsidRDefault="00000000" w:rsidRPr="00000000" w14:paraId="000000B0">
      <w:pPr>
        <w:widowControl w:val="0"/>
        <w:spacing w:line="288" w:lineRule="auto"/>
        <w:jc w:val="both"/>
        <w:rPr>
          <w:sz w:val="28"/>
          <w:szCs w:val="28"/>
        </w:rPr>
      </w:pPr>
      <w:r w:rsidDel="00000000" w:rsidR="00000000" w:rsidRPr="00000000">
        <w:rPr>
          <w:sz w:val="28"/>
          <w:szCs w:val="28"/>
        </w:rPr>
        <w:drawing>
          <wp:inline distB="0" distT="0" distL="0" distR="0">
            <wp:extent cx="3069767" cy="2190251"/>
            <wp:effectExtent b="0" l="0" r="0" t="0"/>
            <wp:docPr id="324" name="image70.png"/>
            <a:graphic>
              <a:graphicData uri="http://schemas.openxmlformats.org/drawingml/2006/picture">
                <pic:pic>
                  <pic:nvPicPr>
                    <pic:cNvPr id="0" name="image70.png"/>
                    <pic:cNvPicPr preferRelativeResize="0"/>
                  </pic:nvPicPr>
                  <pic:blipFill>
                    <a:blip r:embed="rId70"/>
                    <a:srcRect b="0" l="0" r="0" t="0"/>
                    <a:stretch>
                      <a:fillRect/>
                    </a:stretch>
                  </pic:blipFill>
                  <pic:spPr>
                    <a:xfrm>
                      <a:off x="0" y="0"/>
                      <a:ext cx="3069767" cy="2190251"/>
                    </a:xfrm>
                    <a:prstGeom prst="rect"/>
                    <a:ln/>
                  </pic:spPr>
                </pic:pic>
              </a:graphicData>
            </a:graphic>
          </wp:inline>
        </w:drawing>
      </w:r>
      <w:r w:rsidDel="00000000" w:rsidR="00000000" w:rsidRPr="00000000">
        <w:rPr>
          <w:sz w:val="28"/>
          <w:szCs w:val="28"/>
          <w:rtl w:val="0"/>
        </w:rPr>
        <w:t xml:space="preserve">  </w:t>
      </w:r>
      <w:r w:rsidDel="00000000" w:rsidR="00000000" w:rsidRPr="00000000">
        <w:rPr/>
        <w:drawing>
          <wp:inline distB="0" distT="0" distL="0" distR="0">
            <wp:extent cx="2884603" cy="2197542"/>
            <wp:effectExtent b="0" l="0" r="0" t="0"/>
            <wp:docPr id="325" name="image61.png"/>
            <a:graphic>
              <a:graphicData uri="http://schemas.openxmlformats.org/drawingml/2006/picture">
                <pic:pic>
                  <pic:nvPicPr>
                    <pic:cNvPr id="0" name="image61.png"/>
                    <pic:cNvPicPr preferRelativeResize="0"/>
                  </pic:nvPicPr>
                  <pic:blipFill>
                    <a:blip r:embed="rId71"/>
                    <a:srcRect b="0" l="0" r="40706" t="0"/>
                    <a:stretch>
                      <a:fillRect/>
                    </a:stretch>
                  </pic:blipFill>
                  <pic:spPr>
                    <a:xfrm>
                      <a:off x="0" y="0"/>
                      <a:ext cx="2884603" cy="2197542"/>
                    </a:xfrm>
                    <a:prstGeom prst="rect"/>
                    <a:ln/>
                  </pic:spPr>
                </pic:pic>
              </a:graphicData>
            </a:graphic>
          </wp:inline>
        </w:drawing>
      </w:r>
      <w:r w:rsidDel="00000000" w:rsidR="00000000" w:rsidRPr="00000000">
        <w:rPr>
          <w:rtl w:val="0"/>
        </w:rPr>
      </w:r>
    </w:p>
    <w:p w:rsidR="00000000" w:rsidDel="00000000" w:rsidP="00000000" w:rsidRDefault="00000000" w:rsidRPr="00000000" w14:paraId="000000B1">
      <w:pPr>
        <w:rPr>
          <w:sz w:val="28"/>
          <w:szCs w:val="28"/>
        </w:rPr>
      </w:pPr>
      <w:r w:rsidDel="00000000" w:rsidR="00000000" w:rsidRPr="00000000">
        <w:rPr>
          <w:sz w:val="28"/>
          <w:szCs w:val="28"/>
          <w:rtl w:val="0"/>
        </w:rPr>
        <w:t xml:space="preserve">Рис. 2.1. Вводное окно пакета Quartus II          Рис. 2.2. Вводное окно NPW</w:t>
      </w:r>
    </w:p>
    <w:p w:rsidR="00000000" w:rsidDel="00000000" w:rsidP="00000000" w:rsidRDefault="00000000" w:rsidRPr="00000000" w14:paraId="000000B2">
      <w:pPr>
        <w:spacing w:line="288" w:lineRule="auto"/>
        <w:rPr>
          <w:sz w:val="28"/>
          <w:szCs w:val="28"/>
        </w:rPr>
      </w:pPr>
      <w:r w:rsidDel="00000000" w:rsidR="00000000" w:rsidRPr="00000000">
        <w:rPr>
          <w:rtl w:val="0"/>
        </w:rPr>
      </w:r>
    </w:p>
    <w:p w:rsidR="00000000" w:rsidDel="00000000" w:rsidP="00000000" w:rsidRDefault="00000000" w:rsidRPr="00000000" w14:paraId="000000B3">
      <w:pPr>
        <w:widowControl w:val="0"/>
        <w:spacing w:line="288" w:lineRule="auto"/>
        <w:ind w:firstLine="709"/>
        <w:jc w:val="both"/>
        <w:rPr>
          <w:sz w:val="28"/>
          <w:szCs w:val="28"/>
        </w:rPr>
      </w:pPr>
      <w:r w:rsidDel="00000000" w:rsidR="00000000" w:rsidRPr="00000000">
        <w:rPr>
          <w:sz w:val="28"/>
          <w:szCs w:val="28"/>
          <w:rtl w:val="0"/>
        </w:rPr>
        <w:t xml:space="preserve">В этом вводном окне перечислены шаги, которые необходимо выполнить для создания нового проекта. Для перехода к следующему окну </w:t>
      </w:r>
      <w:r w:rsidDel="00000000" w:rsidR="00000000" w:rsidRPr="00000000">
        <w:rPr>
          <w:b w:val="1"/>
          <w:sz w:val="28"/>
          <w:szCs w:val="28"/>
          <w:rtl w:val="0"/>
        </w:rPr>
        <w:t xml:space="preserve">NPW</w:t>
      </w:r>
      <w:r w:rsidDel="00000000" w:rsidR="00000000" w:rsidRPr="00000000">
        <w:rPr>
          <w:sz w:val="28"/>
          <w:szCs w:val="28"/>
          <w:rtl w:val="0"/>
        </w:rPr>
        <w:t xml:space="preserve">  нажмите кнопку </w:t>
      </w:r>
      <w:r w:rsidDel="00000000" w:rsidR="00000000" w:rsidRPr="00000000">
        <w:rPr>
          <w:b w:val="1"/>
          <w:sz w:val="28"/>
          <w:szCs w:val="28"/>
          <w:rtl w:val="0"/>
        </w:rPr>
        <w:t xml:space="preserve">Next</w:t>
      </w:r>
      <w:r w:rsidDel="00000000" w:rsidR="00000000" w:rsidRPr="00000000">
        <w:rPr>
          <w:sz w:val="28"/>
          <w:szCs w:val="28"/>
          <w:rtl w:val="0"/>
        </w:rPr>
        <w:t xml:space="preserve"> левой клавишей мыши.</w:t>
      </w:r>
    </w:p>
    <w:p w:rsidR="00000000" w:rsidDel="00000000" w:rsidP="00000000" w:rsidRDefault="00000000" w:rsidRPr="00000000" w14:paraId="000000B4">
      <w:pPr>
        <w:spacing w:line="288" w:lineRule="auto"/>
        <w:ind w:firstLine="709"/>
        <w:jc w:val="both"/>
        <w:rPr>
          <w:sz w:val="28"/>
          <w:szCs w:val="28"/>
        </w:rPr>
      </w:pPr>
      <w:r w:rsidDel="00000000" w:rsidR="00000000" w:rsidRPr="00000000">
        <w:rPr>
          <w:sz w:val="28"/>
          <w:szCs w:val="28"/>
          <w:rtl w:val="0"/>
        </w:rPr>
        <w:t xml:space="preserve">В следующем окне [page1] </w:t>
      </w:r>
      <w:r w:rsidDel="00000000" w:rsidR="00000000" w:rsidRPr="00000000">
        <w:rPr>
          <w:b w:val="1"/>
          <w:sz w:val="28"/>
          <w:szCs w:val="28"/>
          <w:rtl w:val="0"/>
        </w:rPr>
        <w:t xml:space="preserve">NPW</w:t>
      </w:r>
      <w:r w:rsidDel="00000000" w:rsidR="00000000" w:rsidRPr="00000000">
        <w:rPr>
          <w:sz w:val="28"/>
          <w:szCs w:val="28"/>
          <w:rtl w:val="0"/>
        </w:rPr>
        <w:t xml:space="preserve"> , представленном на </w:t>
      </w:r>
      <w:r w:rsidDel="00000000" w:rsidR="00000000" w:rsidRPr="00000000">
        <w:rPr>
          <w:color w:val="000000"/>
          <w:sz w:val="28"/>
          <w:szCs w:val="28"/>
          <w:rtl w:val="0"/>
        </w:rPr>
        <w:t xml:space="preserve">рис.</w:t>
      </w:r>
      <w:r w:rsidDel="00000000" w:rsidR="00000000" w:rsidRPr="00000000">
        <w:rPr>
          <w:sz w:val="28"/>
          <w:szCs w:val="28"/>
          <w:rtl w:val="0"/>
        </w:rPr>
        <w:t xml:space="preserve"> </w:t>
      </w:r>
      <w:r w:rsidDel="00000000" w:rsidR="00000000" w:rsidRPr="00000000">
        <w:rPr>
          <w:color w:val="000000"/>
          <w:sz w:val="28"/>
          <w:szCs w:val="28"/>
          <w:rtl w:val="0"/>
        </w:rPr>
        <w:t xml:space="preserve">2.3</w:t>
      </w:r>
      <w:r w:rsidDel="00000000" w:rsidR="00000000" w:rsidRPr="00000000">
        <w:rPr>
          <w:sz w:val="28"/>
          <w:szCs w:val="28"/>
          <w:rtl w:val="0"/>
        </w:rPr>
        <w:t xml:space="preserve">, выберите рабочую папку для размещения проекта. Укажите адрес папки, задайте имя проекта и определите модуль верхнего уровня. Если папка проекта еще не создана, QUARTUS II предложит создать новую папку. Кнопка  </w:t>
      </w:r>
      <w:r w:rsidDel="00000000" w:rsidR="00000000" w:rsidRPr="00000000">
        <w:rPr>
          <w:sz w:val="28"/>
          <w:szCs w:val="28"/>
        </w:rPr>
        <w:drawing>
          <wp:inline distB="0" distT="0" distL="0" distR="0">
            <wp:extent cx="248920" cy="240665"/>
            <wp:effectExtent b="0" l="0" r="0" t="0"/>
            <wp:docPr id="327" name="image73.png"/>
            <a:graphic>
              <a:graphicData uri="http://schemas.openxmlformats.org/drawingml/2006/picture">
                <pic:pic>
                  <pic:nvPicPr>
                    <pic:cNvPr id="0" name="image73.png"/>
                    <pic:cNvPicPr preferRelativeResize="0"/>
                  </pic:nvPicPr>
                  <pic:blipFill>
                    <a:blip r:embed="rId72"/>
                    <a:srcRect b="0" l="0" r="0" t="0"/>
                    <a:stretch>
                      <a:fillRect/>
                    </a:stretch>
                  </pic:blipFill>
                  <pic:spPr>
                    <a:xfrm>
                      <a:off x="0" y="0"/>
                      <a:ext cx="248920" cy="240665"/>
                    </a:xfrm>
                    <a:prstGeom prst="rect"/>
                    <a:ln/>
                  </pic:spPr>
                </pic:pic>
              </a:graphicData>
            </a:graphic>
          </wp:inline>
        </w:drawing>
      </w:r>
      <w:r w:rsidDel="00000000" w:rsidR="00000000" w:rsidRPr="00000000">
        <w:rPr>
          <w:sz w:val="28"/>
          <w:szCs w:val="28"/>
          <w:rtl w:val="0"/>
        </w:rPr>
        <w:t xml:space="preserve"> позволит воспользоваться браузером для задания вышеперечисленных параметров. Этап компиляции проекта всегда выполняется для модуля верхнего уровня. Поэтому, в случае необходимости, в последующем этот модуль может быть переопределен. На первой странице окна </w:t>
      </w:r>
      <w:r w:rsidDel="00000000" w:rsidR="00000000" w:rsidRPr="00000000">
        <w:rPr>
          <w:b w:val="1"/>
          <w:sz w:val="28"/>
          <w:szCs w:val="28"/>
          <w:rtl w:val="0"/>
        </w:rPr>
        <w:t xml:space="preserve">NPW</w:t>
      </w:r>
      <w:r w:rsidDel="00000000" w:rsidR="00000000" w:rsidRPr="00000000">
        <w:rPr>
          <w:sz w:val="28"/>
          <w:szCs w:val="28"/>
          <w:rtl w:val="0"/>
        </w:rPr>
        <w:t xml:space="preserve"> имеется кнопка </w:t>
      </w:r>
      <w:r w:rsidDel="00000000" w:rsidR="00000000" w:rsidRPr="00000000">
        <w:rPr>
          <w:b w:val="1"/>
          <w:sz w:val="28"/>
          <w:szCs w:val="28"/>
          <w:rtl w:val="0"/>
        </w:rPr>
        <w:t xml:space="preserve">Use Existing Project Settings</w:t>
      </w:r>
      <w:r w:rsidDel="00000000" w:rsidR="00000000" w:rsidRPr="00000000">
        <w:rPr>
          <w:sz w:val="28"/>
          <w:szCs w:val="28"/>
          <w:rtl w:val="0"/>
        </w:rPr>
        <w:t xml:space="preserve">. С помощью этой кнопки можно задать установки, которые будут использоваться по умолчанию в новом проекте. Причем можно использовать установки либо из последнего открытого в Quartus II проекта, либо из указанного проекта.</w:t>
      </w:r>
    </w:p>
    <w:p w:rsidR="00000000" w:rsidDel="00000000" w:rsidP="00000000" w:rsidRDefault="00000000" w:rsidRPr="00000000" w14:paraId="000000B5">
      <w:pPr>
        <w:jc w:val="center"/>
        <w:rPr>
          <w:sz w:val="28"/>
          <w:szCs w:val="28"/>
        </w:rPr>
      </w:pPr>
      <w:r w:rsidDel="00000000" w:rsidR="00000000" w:rsidRPr="00000000">
        <w:rPr/>
        <w:drawing>
          <wp:inline distB="0" distT="0" distL="0" distR="0">
            <wp:extent cx="3879790" cy="3213865"/>
            <wp:effectExtent b="0" l="0" r="0" t="0"/>
            <wp:docPr id="328" name="image71.png"/>
            <a:graphic>
              <a:graphicData uri="http://schemas.openxmlformats.org/drawingml/2006/picture">
                <pic:pic>
                  <pic:nvPicPr>
                    <pic:cNvPr id="0" name="image71.png"/>
                    <pic:cNvPicPr preferRelativeResize="0"/>
                  </pic:nvPicPr>
                  <pic:blipFill>
                    <a:blip r:embed="rId73"/>
                    <a:srcRect b="0" l="0" r="45936" t="0"/>
                    <a:stretch>
                      <a:fillRect/>
                    </a:stretch>
                  </pic:blipFill>
                  <pic:spPr>
                    <a:xfrm>
                      <a:off x="0" y="0"/>
                      <a:ext cx="3879790" cy="3213865"/>
                    </a:xfrm>
                    <a:prstGeom prst="rect"/>
                    <a:ln/>
                  </pic:spPr>
                </pic:pic>
              </a:graphicData>
            </a:graphic>
          </wp:inline>
        </w:drawing>
      </w:r>
      <w:r w:rsidDel="00000000" w:rsidR="00000000" w:rsidRPr="00000000">
        <w:rPr>
          <w:rtl w:val="0"/>
        </w:rPr>
      </w:r>
    </w:p>
    <w:p w:rsidR="00000000" w:rsidDel="00000000" w:rsidP="00000000" w:rsidRDefault="00000000" w:rsidRPr="00000000" w14:paraId="000000B6">
      <w:pPr>
        <w:spacing w:line="288" w:lineRule="auto"/>
        <w:jc w:val="both"/>
        <w:rPr>
          <w:sz w:val="28"/>
          <w:szCs w:val="28"/>
        </w:rPr>
      </w:pPr>
      <w:r w:rsidDel="00000000" w:rsidR="00000000" w:rsidRPr="00000000">
        <w:rPr>
          <w:sz w:val="28"/>
          <w:szCs w:val="28"/>
          <w:rtl w:val="0"/>
        </w:rPr>
        <w:t xml:space="preserve">Рис. </w:t>
      </w:r>
      <w:r w:rsidDel="00000000" w:rsidR="00000000" w:rsidRPr="00000000">
        <w:rPr>
          <w:color w:val="000000"/>
          <w:sz w:val="28"/>
          <w:szCs w:val="28"/>
          <w:rtl w:val="0"/>
        </w:rPr>
        <w:t xml:space="preserve">2.3</w:t>
      </w:r>
      <w:r w:rsidDel="00000000" w:rsidR="00000000" w:rsidRPr="00000000">
        <w:rPr>
          <w:sz w:val="28"/>
          <w:szCs w:val="28"/>
          <w:rtl w:val="0"/>
        </w:rPr>
        <w:t xml:space="preserve">. Окно указания рабочей папки, имени проекта и модуля верхнего уровня</w:t>
      </w:r>
    </w:p>
    <w:p w:rsidR="00000000" w:rsidDel="00000000" w:rsidP="00000000" w:rsidRDefault="00000000" w:rsidRPr="00000000" w14:paraId="000000B7">
      <w:pPr>
        <w:spacing w:line="288" w:lineRule="auto"/>
        <w:ind w:firstLine="709"/>
        <w:jc w:val="both"/>
        <w:rPr>
          <w:i w:val="1"/>
          <w:sz w:val="16"/>
          <w:szCs w:val="16"/>
        </w:rPr>
      </w:pPr>
      <w:r w:rsidDel="00000000" w:rsidR="00000000" w:rsidRPr="00000000">
        <w:rPr>
          <w:rtl w:val="0"/>
        </w:rPr>
      </w:r>
    </w:p>
    <w:p w:rsidR="00000000" w:rsidDel="00000000" w:rsidP="00000000" w:rsidRDefault="00000000" w:rsidRPr="00000000" w14:paraId="000000B8">
      <w:pPr>
        <w:spacing w:line="288" w:lineRule="auto"/>
        <w:ind w:firstLine="709"/>
        <w:jc w:val="both"/>
        <w:rPr>
          <w:sz w:val="28"/>
          <w:szCs w:val="28"/>
        </w:rPr>
      </w:pPr>
      <w:r w:rsidDel="00000000" w:rsidR="00000000" w:rsidRPr="00000000">
        <w:rPr>
          <w:sz w:val="28"/>
          <w:szCs w:val="28"/>
          <w:rtl w:val="0"/>
        </w:rPr>
        <w:t xml:space="preserve">В следующем окне [page2] </w:t>
      </w:r>
      <w:r w:rsidDel="00000000" w:rsidR="00000000" w:rsidRPr="00000000">
        <w:rPr>
          <w:b w:val="1"/>
          <w:sz w:val="28"/>
          <w:szCs w:val="28"/>
          <w:rtl w:val="0"/>
        </w:rPr>
        <w:t xml:space="preserve">NPW</w:t>
      </w:r>
      <w:r w:rsidDel="00000000" w:rsidR="00000000" w:rsidRPr="00000000">
        <w:rPr>
          <w:sz w:val="28"/>
          <w:szCs w:val="28"/>
          <w:rtl w:val="0"/>
        </w:rPr>
        <w:t xml:space="preserve">, показанном на </w:t>
      </w:r>
      <w:r w:rsidDel="00000000" w:rsidR="00000000" w:rsidRPr="00000000">
        <w:rPr>
          <w:color w:val="000000"/>
          <w:sz w:val="28"/>
          <w:szCs w:val="28"/>
          <w:rtl w:val="0"/>
        </w:rPr>
        <w:t xml:space="preserve">рис 2.4, </w:t>
      </w:r>
      <w:r w:rsidDel="00000000" w:rsidR="00000000" w:rsidRPr="00000000">
        <w:rPr>
          <w:sz w:val="28"/>
          <w:szCs w:val="28"/>
          <w:rtl w:val="0"/>
        </w:rPr>
        <w:t xml:space="preserve">добавьте к проекту необходимые файлы. Также как и в предыдущем окне, можно использовать кнопку браузера. Имена выбираемых файлов, с указанием пути доступа к ним, появляются в основном окне второй страницы </w:t>
      </w:r>
      <w:r w:rsidDel="00000000" w:rsidR="00000000" w:rsidRPr="00000000">
        <w:rPr>
          <w:b w:val="1"/>
          <w:sz w:val="28"/>
          <w:szCs w:val="28"/>
          <w:rtl w:val="0"/>
        </w:rPr>
        <w:t xml:space="preserve">NPW</w:t>
      </w:r>
      <w:r w:rsidDel="00000000" w:rsidR="00000000" w:rsidRPr="00000000">
        <w:rPr>
          <w:sz w:val="28"/>
          <w:szCs w:val="28"/>
          <w:rtl w:val="0"/>
        </w:rPr>
        <w:t xml:space="preserve"> . С помощью кнопок </w:t>
      </w:r>
      <w:r w:rsidDel="00000000" w:rsidR="00000000" w:rsidRPr="00000000">
        <w:rPr>
          <w:b w:val="1"/>
          <w:sz w:val="28"/>
          <w:szCs w:val="28"/>
          <w:rtl w:val="0"/>
        </w:rPr>
        <w:t xml:space="preserve">Add</w:t>
      </w:r>
      <w:r w:rsidDel="00000000" w:rsidR="00000000" w:rsidRPr="00000000">
        <w:rPr>
          <w:sz w:val="28"/>
          <w:szCs w:val="28"/>
          <w:rtl w:val="0"/>
        </w:rPr>
        <w:t xml:space="preserve">, </w:t>
      </w:r>
      <w:r w:rsidDel="00000000" w:rsidR="00000000" w:rsidRPr="00000000">
        <w:rPr>
          <w:b w:val="1"/>
          <w:sz w:val="28"/>
          <w:szCs w:val="28"/>
          <w:rtl w:val="0"/>
        </w:rPr>
        <w:t xml:space="preserve">Add All</w:t>
      </w:r>
      <w:r w:rsidDel="00000000" w:rsidR="00000000" w:rsidRPr="00000000">
        <w:rPr>
          <w:sz w:val="28"/>
          <w:szCs w:val="28"/>
          <w:rtl w:val="0"/>
        </w:rPr>
        <w:t xml:space="preserve">, </w:t>
      </w:r>
      <w:r w:rsidDel="00000000" w:rsidR="00000000" w:rsidRPr="00000000">
        <w:rPr>
          <w:b w:val="1"/>
          <w:sz w:val="28"/>
          <w:szCs w:val="28"/>
          <w:rtl w:val="0"/>
        </w:rPr>
        <w:t xml:space="preserve">Remove</w:t>
      </w:r>
      <w:r w:rsidDel="00000000" w:rsidR="00000000" w:rsidRPr="00000000">
        <w:rPr>
          <w:sz w:val="28"/>
          <w:szCs w:val="28"/>
          <w:rtl w:val="0"/>
        </w:rPr>
        <w:t xml:space="preserve">, </w:t>
      </w:r>
      <w:r w:rsidDel="00000000" w:rsidR="00000000" w:rsidRPr="00000000">
        <w:rPr>
          <w:b w:val="1"/>
          <w:sz w:val="28"/>
          <w:szCs w:val="28"/>
          <w:rtl w:val="0"/>
        </w:rPr>
        <w:t xml:space="preserve">Properties</w:t>
      </w:r>
      <w:r w:rsidDel="00000000" w:rsidR="00000000" w:rsidRPr="00000000">
        <w:rPr>
          <w:sz w:val="28"/>
          <w:szCs w:val="28"/>
          <w:rtl w:val="0"/>
        </w:rPr>
        <w:t xml:space="preserve">, </w:t>
      </w:r>
      <w:r w:rsidDel="00000000" w:rsidR="00000000" w:rsidRPr="00000000">
        <w:rPr>
          <w:b w:val="1"/>
          <w:sz w:val="28"/>
          <w:szCs w:val="28"/>
          <w:rtl w:val="0"/>
        </w:rPr>
        <w:t xml:space="preserve">Up</w:t>
      </w:r>
      <w:r w:rsidDel="00000000" w:rsidR="00000000" w:rsidRPr="00000000">
        <w:rPr>
          <w:sz w:val="28"/>
          <w:szCs w:val="28"/>
          <w:rtl w:val="0"/>
        </w:rPr>
        <w:t xml:space="preserve">, </w:t>
      </w:r>
      <w:r w:rsidDel="00000000" w:rsidR="00000000" w:rsidRPr="00000000">
        <w:rPr>
          <w:b w:val="1"/>
          <w:sz w:val="28"/>
          <w:szCs w:val="28"/>
          <w:rtl w:val="0"/>
        </w:rPr>
        <w:t xml:space="preserve">Down</w:t>
      </w:r>
      <w:r w:rsidDel="00000000" w:rsidR="00000000" w:rsidRPr="00000000">
        <w:rPr>
          <w:sz w:val="28"/>
          <w:szCs w:val="28"/>
          <w:rtl w:val="0"/>
        </w:rPr>
        <w:t xml:space="preserve"> можно добавить к своему проекту либо выделяемые файлы по отдельности, либо сразу все файлы. Также можно удалить файлы, посмотреть их свойства, либо переставить местами. Порядок файлов имеет значение при компиляции проекта.</w:t>
      </w:r>
    </w:p>
    <w:p w:rsidR="00000000" w:rsidDel="00000000" w:rsidP="00000000" w:rsidRDefault="00000000" w:rsidRPr="00000000" w14:paraId="000000B9">
      <w:pPr>
        <w:jc w:val="center"/>
        <w:rPr>
          <w:i w:val="1"/>
          <w:sz w:val="28"/>
          <w:szCs w:val="28"/>
        </w:rPr>
      </w:pPr>
      <w:r w:rsidDel="00000000" w:rsidR="00000000" w:rsidRPr="00000000">
        <w:rPr/>
        <w:drawing>
          <wp:inline distB="0" distT="0" distL="0" distR="0">
            <wp:extent cx="3937490" cy="3392681"/>
            <wp:effectExtent b="0" l="0" r="0" t="0"/>
            <wp:docPr id="329" name="image76.png"/>
            <a:graphic>
              <a:graphicData uri="http://schemas.openxmlformats.org/drawingml/2006/picture">
                <pic:pic>
                  <pic:nvPicPr>
                    <pic:cNvPr id="0" name="image76.png"/>
                    <pic:cNvPicPr preferRelativeResize="0"/>
                  </pic:nvPicPr>
                  <pic:blipFill>
                    <a:blip r:embed="rId74"/>
                    <a:srcRect b="0" l="0" r="41163" t="0"/>
                    <a:stretch>
                      <a:fillRect/>
                    </a:stretch>
                  </pic:blipFill>
                  <pic:spPr>
                    <a:xfrm>
                      <a:off x="0" y="0"/>
                      <a:ext cx="3937490" cy="3392681"/>
                    </a:xfrm>
                    <a:prstGeom prst="rect"/>
                    <a:ln/>
                  </pic:spPr>
                </pic:pic>
              </a:graphicData>
            </a:graphic>
          </wp:inline>
        </w:drawing>
      </w:r>
      <w:r w:rsidDel="00000000" w:rsidR="00000000" w:rsidRPr="00000000">
        <w:rPr>
          <w:rtl w:val="0"/>
        </w:rPr>
      </w:r>
    </w:p>
    <w:p w:rsidR="00000000" w:rsidDel="00000000" w:rsidP="00000000" w:rsidRDefault="00000000" w:rsidRPr="00000000" w14:paraId="000000BA">
      <w:pPr>
        <w:spacing w:line="288" w:lineRule="auto"/>
        <w:jc w:val="center"/>
        <w:rPr>
          <w:sz w:val="28"/>
          <w:szCs w:val="28"/>
        </w:rPr>
      </w:pPr>
      <w:r w:rsidDel="00000000" w:rsidR="00000000" w:rsidRPr="00000000">
        <w:rPr>
          <w:sz w:val="28"/>
          <w:szCs w:val="28"/>
          <w:rtl w:val="0"/>
        </w:rPr>
        <w:t xml:space="preserve">Рис. </w:t>
      </w:r>
      <w:r w:rsidDel="00000000" w:rsidR="00000000" w:rsidRPr="00000000">
        <w:rPr>
          <w:color w:val="000000"/>
          <w:sz w:val="28"/>
          <w:szCs w:val="28"/>
          <w:rtl w:val="0"/>
        </w:rPr>
        <w:t xml:space="preserve">2.4</w:t>
      </w:r>
      <w:r w:rsidDel="00000000" w:rsidR="00000000" w:rsidRPr="00000000">
        <w:rPr>
          <w:sz w:val="28"/>
          <w:szCs w:val="28"/>
          <w:rtl w:val="0"/>
        </w:rPr>
        <w:t xml:space="preserve">. Окно </w:t>
      </w:r>
      <w:r w:rsidDel="00000000" w:rsidR="00000000" w:rsidRPr="00000000">
        <w:rPr>
          <w:b w:val="1"/>
          <w:sz w:val="28"/>
          <w:szCs w:val="28"/>
          <w:rtl w:val="0"/>
        </w:rPr>
        <w:t xml:space="preserve">NPW </w:t>
      </w:r>
      <w:r w:rsidDel="00000000" w:rsidR="00000000" w:rsidRPr="00000000">
        <w:rPr>
          <w:sz w:val="28"/>
          <w:szCs w:val="28"/>
          <w:rtl w:val="0"/>
        </w:rPr>
        <w:t xml:space="preserve">включения в проект файлов и библиотек</w:t>
      </w:r>
    </w:p>
    <w:p w:rsidR="00000000" w:rsidDel="00000000" w:rsidP="00000000" w:rsidRDefault="00000000" w:rsidRPr="00000000" w14:paraId="000000BB">
      <w:pPr>
        <w:spacing w:line="288" w:lineRule="auto"/>
        <w:ind w:firstLine="709"/>
        <w:jc w:val="both"/>
        <w:rPr>
          <w:sz w:val="28"/>
          <w:szCs w:val="28"/>
        </w:rPr>
      </w:pPr>
      <w:r w:rsidDel="00000000" w:rsidR="00000000" w:rsidRPr="00000000">
        <w:rPr>
          <w:sz w:val="28"/>
          <w:szCs w:val="28"/>
          <w:rtl w:val="0"/>
        </w:rPr>
        <w:t xml:space="preserve">В рассматриваемом окне </w:t>
      </w:r>
      <w:r w:rsidDel="00000000" w:rsidR="00000000" w:rsidRPr="00000000">
        <w:rPr>
          <w:b w:val="1"/>
          <w:sz w:val="28"/>
          <w:szCs w:val="28"/>
          <w:rtl w:val="0"/>
        </w:rPr>
        <w:t xml:space="preserve">NPW </w:t>
      </w:r>
      <w:r w:rsidDel="00000000" w:rsidR="00000000" w:rsidRPr="00000000">
        <w:rPr>
          <w:sz w:val="28"/>
          <w:szCs w:val="28"/>
          <w:rtl w:val="0"/>
        </w:rPr>
        <w:t xml:space="preserve">с помощью кнопки </w:t>
      </w:r>
      <w:r w:rsidDel="00000000" w:rsidR="00000000" w:rsidRPr="00000000">
        <w:rPr>
          <w:b w:val="1"/>
          <w:sz w:val="28"/>
          <w:szCs w:val="28"/>
          <w:rtl w:val="0"/>
        </w:rPr>
        <w:t xml:space="preserve">User Libraries</w:t>
      </w:r>
      <w:r w:rsidDel="00000000" w:rsidR="00000000" w:rsidRPr="00000000">
        <w:rPr>
          <w:sz w:val="28"/>
          <w:szCs w:val="28"/>
          <w:rtl w:val="0"/>
        </w:rPr>
        <w:t xml:space="preserve"> можно добавить к проекту пользовательские библиотеки, содержащие файлы проекта на языках VHDL, Verilog, AHDL, файлы с определениями макрофункций, мегафункций и другие файлы проекта. Для перехода к следующему окну [page3] </w:t>
      </w:r>
      <w:r w:rsidDel="00000000" w:rsidR="00000000" w:rsidRPr="00000000">
        <w:rPr>
          <w:b w:val="1"/>
          <w:sz w:val="28"/>
          <w:szCs w:val="28"/>
          <w:rtl w:val="0"/>
        </w:rPr>
        <w:t xml:space="preserve">NPW</w:t>
      </w:r>
      <w:r w:rsidDel="00000000" w:rsidR="00000000" w:rsidRPr="00000000">
        <w:rPr>
          <w:sz w:val="28"/>
          <w:szCs w:val="28"/>
          <w:rtl w:val="0"/>
        </w:rPr>
        <w:t xml:space="preserve"> нажмите кнопку </w:t>
      </w:r>
      <w:r w:rsidDel="00000000" w:rsidR="00000000" w:rsidRPr="00000000">
        <w:rPr>
          <w:b w:val="1"/>
          <w:sz w:val="28"/>
          <w:szCs w:val="28"/>
          <w:rtl w:val="0"/>
        </w:rPr>
        <w:t xml:space="preserve">Next</w:t>
      </w:r>
      <w:r w:rsidDel="00000000" w:rsidR="00000000" w:rsidRPr="00000000">
        <w:rPr>
          <w:sz w:val="28"/>
          <w:szCs w:val="28"/>
          <w:rtl w:val="0"/>
        </w:rPr>
        <w:t xml:space="preserve">. Вид открывшегося окна изображен на рис. </w:t>
      </w:r>
      <w:r w:rsidDel="00000000" w:rsidR="00000000" w:rsidRPr="00000000">
        <w:rPr>
          <w:color w:val="000000"/>
          <w:sz w:val="28"/>
          <w:szCs w:val="28"/>
          <w:rtl w:val="0"/>
        </w:rPr>
        <w:t xml:space="preserve">2.</w:t>
      </w:r>
      <w:r w:rsidDel="00000000" w:rsidR="00000000" w:rsidRPr="00000000">
        <w:rPr>
          <w:sz w:val="28"/>
          <w:szCs w:val="28"/>
          <w:rtl w:val="0"/>
        </w:rPr>
        <w:t xml:space="preserve">5.</w:t>
      </w:r>
    </w:p>
    <w:p w:rsidR="00000000" w:rsidDel="00000000" w:rsidP="00000000" w:rsidRDefault="00000000" w:rsidRPr="00000000" w14:paraId="000000BC">
      <w:pPr>
        <w:spacing w:line="288" w:lineRule="auto"/>
        <w:ind w:firstLine="709"/>
        <w:jc w:val="both"/>
        <w:rPr>
          <w:color w:val="000000"/>
          <w:sz w:val="28"/>
          <w:szCs w:val="28"/>
        </w:rPr>
      </w:pPr>
      <w:r w:rsidDel="00000000" w:rsidR="00000000" w:rsidRPr="00000000">
        <w:rPr>
          <w:color w:val="000000"/>
          <w:sz w:val="28"/>
          <w:szCs w:val="28"/>
          <w:rtl w:val="0"/>
        </w:rPr>
        <w:t xml:space="preserve">В этом окне выбирается ПЛИС, на которой будет реализован проект. Причем кристалл может быть выбран из предлагаемого списка, либо автоматически назначен</w:t>
      </w:r>
      <w:r w:rsidDel="00000000" w:rsidR="00000000" w:rsidRPr="00000000">
        <w:rPr>
          <w:sz w:val="28"/>
          <w:szCs w:val="28"/>
          <w:rtl w:val="0"/>
        </w:rPr>
        <w:t xml:space="preserve"> компоновщиком</w:t>
      </w:r>
      <w:r w:rsidDel="00000000" w:rsidR="00000000" w:rsidRPr="00000000">
        <w:rPr>
          <w:color w:val="000000"/>
          <w:sz w:val="28"/>
          <w:szCs w:val="28"/>
          <w:rtl w:val="0"/>
        </w:rPr>
        <w:t xml:space="preserve">. В случае выбора кристалла, следует вначале выбрать его семейство в окне </w:t>
      </w:r>
      <w:r w:rsidDel="00000000" w:rsidR="00000000" w:rsidRPr="00000000">
        <w:rPr>
          <w:b w:val="1"/>
          <w:color w:val="000000"/>
          <w:sz w:val="28"/>
          <w:szCs w:val="28"/>
          <w:rtl w:val="0"/>
        </w:rPr>
        <w:t xml:space="preserve">Family</w:t>
      </w:r>
      <w:r w:rsidDel="00000000" w:rsidR="00000000" w:rsidRPr="00000000">
        <w:rPr>
          <w:color w:val="000000"/>
          <w:sz w:val="28"/>
          <w:szCs w:val="28"/>
          <w:rtl w:val="0"/>
        </w:rPr>
        <w:t xml:space="preserve">, затем определить тип корпуса интегральной схемы в окне </w:t>
      </w:r>
      <w:r w:rsidDel="00000000" w:rsidR="00000000" w:rsidRPr="00000000">
        <w:rPr>
          <w:b w:val="1"/>
          <w:color w:val="000000"/>
          <w:sz w:val="28"/>
          <w:szCs w:val="28"/>
          <w:rtl w:val="0"/>
        </w:rPr>
        <w:t xml:space="preserve">Package,</w:t>
      </w:r>
      <w:r w:rsidDel="00000000" w:rsidR="00000000" w:rsidRPr="00000000">
        <w:rPr>
          <w:color w:val="000000"/>
          <w:sz w:val="28"/>
          <w:szCs w:val="28"/>
          <w:rtl w:val="0"/>
        </w:rPr>
        <w:t xml:space="preserve"> в окне </w:t>
      </w:r>
      <w:r w:rsidDel="00000000" w:rsidR="00000000" w:rsidRPr="00000000">
        <w:rPr>
          <w:b w:val="1"/>
          <w:color w:val="000000"/>
          <w:sz w:val="28"/>
          <w:szCs w:val="28"/>
          <w:rtl w:val="0"/>
        </w:rPr>
        <w:t xml:space="preserve">Pin Count</w:t>
      </w:r>
      <w:r w:rsidDel="00000000" w:rsidR="00000000" w:rsidRPr="00000000">
        <w:rPr>
          <w:color w:val="000000"/>
          <w:sz w:val="28"/>
          <w:szCs w:val="28"/>
          <w:rtl w:val="0"/>
        </w:rPr>
        <w:t xml:space="preserve"> указать количество выводов  кристалла и в окне </w:t>
      </w:r>
      <w:r w:rsidDel="00000000" w:rsidR="00000000" w:rsidRPr="00000000">
        <w:rPr>
          <w:b w:val="1"/>
          <w:color w:val="000000"/>
          <w:sz w:val="28"/>
          <w:szCs w:val="28"/>
          <w:rtl w:val="0"/>
        </w:rPr>
        <w:t xml:space="preserve">Speed grade</w:t>
      </w:r>
      <w:r w:rsidDel="00000000" w:rsidR="00000000" w:rsidRPr="00000000">
        <w:rPr>
          <w:color w:val="000000"/>
          <w:sz w:val="28"/>
          <w:szCs w:val="28"/>
          <w:rtl w:val="0"/>
        </w:rPr>
        <w:t xml:space="preserve"> указать градацию быстродействия кристалла.  Затем остается выбрать подходящий кристалл из списка в окне </w:t>
      </w:r>
      <w:r w:rsidDel="00000000" w:rsidR="00000000" w:rsidRPr="00000000">
        <w:rPr>
          <w:b w:val="1"/>
          <w:color w:val="000000"/>
          <w:sz w:val="28"/>
          <w:szCs w:val="28"/>
          <w:rtl w:val="0"/>
        </w:rPr>
        <w:t xml:space="preserve">Available Devices</w:t>
      </w:r>
      <w:r w:rsidDel="00000000" w:rsidR="00000000" w:rsidRPr="00000000">
        <w:rPr>
          <w:color w:val="000000"/>
          <w:sz w:val="28"/>
          <w:szCs w:val="28"/>
          <w:rtl w:val="0"/>
        </w:rPr>
        <w:t xml:space="preserve">, и с помощью кнопки </w:t>
      </w:r>
      <w:r w:rsidDel="00000000" w:rsidR="00000000" w:rsidRPr="00000000">
        <w:rPr>
          <w:b w:val="1"/>
          <w:color w:val="000000"/>
          <w:sz w:val="28"/>
          <w:szCs w:val="28"/>
          <w:rtl w:val="0"/>
        </w:rPr>
        <w:t xml:space="preserve">Next</w:t>
      </w:r>
      <w:r w:rsidDel="00000000" w:rsidR="00000000" w:rsidRPr="00000000">
        <w:rPr>
          <w:color w:val="000000"/>
          <w:sz w:val="28"/>
          <w:szCs w:val="28"/>
          <w:rtl w:val="0"/>
        </w:rPr>
        <w:t xml:space="preserve"> перейти к следующему окну [page 4]</w:t>
      </w:r>
      <w:r w:rsidDel="00000000" w:rsidR="00000000" w:rsidRPr="00000000">
        <w:rPr>
          <w:sz w:val="28"/>
          <w:szCs w:val="28"/>
          <w:rtl w:val="0"/>
        </w:rPr>
        <w:t xml:space="preserve"> </w:t>
      </w:r>
      <w:r w:rsidDel="00000000" w:rsidR="00000000" w:rsidRPr="00000000">
        <w:rPr>
          <w:b w:val="1"/>
          <w:sz w:val="28"/>
          <w:szCs w:val="28"/>
          <w:rtl w:val="0"/>
        </w:rPr>
        <w:t xml:space="preserve">NPW</w:t>
      </w:r>
      <w:r w:rsidDel="00000000" w:rsidR="00000000" w:rsidRPr="00000000">
        <w:rPr>
          <w:color w:val="000000"/>
          <w:sz w:val="28"/>
          <w:szCs w:val="28"/>
          <w:rtl w:val="0"/>
        </w:rPr>
        <w:t xml:space="preserve">, показанному на рис. 2.6. </w:t>
      </w:r>
    </w:p>
    <w:p w:rsidR="00000000" w:rsidDel="00000000" w:rsidP="00000000" w:rsidRDefault="00000000" w:rsidRPr="00000000" w14:paraId="000000BD">
      <w:pPr>
        <w:spacing w:line="288" w:lineRule="auto"/>
        <w:rPr>
          <w:sz w:val="28"/>
          <w:szCs w:val="28"/>
        </w:rPr>
      </w:pPr>
      <w:r w:rsidDel="00000000" w:rsidR="00000000" w:rsidRPr="00000000">
        <w:rPr>
          <w:rFonts w:ascii="Calibri" w:cs="Calibri" w:eastAsia="Calibri" w:hAnsi="Calibri"/>
          <w:sz w:val="22"/>
          <w:szCs w:val="22"/>
        </w:rPr>
        <w:drawing>
          <wp:inline distB="0" distT="0" distL="0" distR="0">
            <wp:extent cx="2966791" cy="2824632"/>
            <wp:effectExtent b="0" l="0" r="0" t="0"/>
            <wp:docPr id="330" name="image77.png"/>
            <a:graphic>
              <a:graphicData uri="http://schemas.openxmlformats.org/drawingml/2006/picture">
                <pic:pic>
                  <pic:nvPicPr>
                    <pic:cNvPr id="0" name="image77.png"/>
                    <pic:cNvPicPr preferRelativeResize="0"/>
                  </pic:nvPicPr>
                  <pic:blipFill>
                    <a:blip r:embed="rId75"/>
                    <a:srcRect b="0" l="0" r="40919" t="0"/>
                    <a:stretch>
                      <a:fillRect/>
                    </a:stretch>
                  </pic:blipFill>
                  <pic:spPr>
                    <a:xfrm>
                      <a:off x="0" y="0"/>
                      <a:ext cx="2966791" cy="2824632"/>
                    </a:xfrm>
                    <a:prstGeom prst="rect"/>
                    <a:ln/>
                  </pic:spPr>
                </pic:pic>
              </a:graphicData>
            </a:graphic>
          </wp:inline>
        </w:drawing>
      </w:r>
      <w:r w:rsidDel="00000000" w:rsidR="00000000" w:rsidRPr="00000000">
        <w:rPr>
          <w:sz w:val="28"/>
          <w:szCs w:val="28"/>
          <w:rtl w:val="0"/>
        </w:rPr>
        <w:t xml:space="preserve">   </w:t>
      </w:r>
      <w:r w:rsidDel="00000000" w:rsidR="00000000" w:rsidRPr="00000000">
        <w:rPr>
          <w:rFonts w:ascii="Calibri" w:cs="Calibri" w:eastAsia="Calibri" w:hAnsi="Calibri"/>
          <w:sz w:val="22"/>
          <w:szCs w:val="22"/>
        </w:rPr>
        <w:drawing>
          <wp:inline distB="0" distT="0" distL="0" distR="0">
            <wp:extent cx="2950109" cy="2808750"/>
            <wp:effectExtent b="0" l="0" r="0" t="0"/>
            <wp:docPr id="331" name="image66.png"/>
            <a:graphic>
              <a:graphicData uri="http://schemas.openxmlformats.org/drawingml/2006/picture">
                <pic:pic>
                  <pic:nvPicPr>
                    <pic:cNvPr id="0" name="image66.png"/>
                    <pic:cNvPicPr preferRelativeResize="0"/>
                  </pic:nvPicPr>
                  <pic:blipFill>
                    <a:blip r:embed="rId76"/>
                    <a:srcRect b="0" l="0" r="40919" t="0"/>
                    <a:stretch>
                      <a:fillRect/>
                    </a:stretch>
                  </pic:blipFill>
                  <pic:spPr>
                    <a:xfrm>
                      <a:off x="0" y="0"/>
                      <a:ext cx="2950109" cy="2808750"/>
                    </a:xfrm>
                    <a:prstGeom prst="rect"/>
                    <a:ln/>
                  </pic:spPr>
                </pic:pic>
              </a:graphicData>
            </a:graphic>
          </wp:inline>
        </w:drawing>
      </w:r>
      <w:r w:rsidDel="00000000" w:rsidR="00000000" w:rsidRPr="00000000">
        <w:rPr>
          <w:rtl w:val="0"/>
        </w:rPr>
      </w:r>
    </w:p>
    <w:p w:rsidR="00000000" w:rsidDel="00000000" w:rsidP="00000000" w:rsidRDefault="00000000" w:rsidRPr="00000000" w14:paraId="000000BE">
      <w:pPr>
        <w:spacing w:line="288" w:lineRule="auto"/>
        <w:jc w:val="both"/>
        <w:rPr>
          <w:sz w:val="28"/>
          <w:szCs w:val="28"/>
        </w:rPr>
      </w:pPr>
      <w:r w:rsidDel="00000000" w:rsidR="00000000" w:rsidRPr="00000000">
        <w:rPr>
          <w:sz w:val="28"/>
          <w:szCs w:val="28"/>
          <w:rtl w:val="0"/>
        </w:rPr>
        <w:t xml:space="preserve">Рис. 2.5. Окно </w:t>
      </w:r>
      <w:r w:rsidDel="00000000" w:rsidR="00000000" w:rsidRPr="00000000">
        <w:rPr>
          <w:b w:val="1"/>
          <w:sz w:val="28"/>
          <w:szCs w:val="28"/>
          <w:rtl w:val="0"/>
        </w:rPr>
        <w:t xml:space="preserve">NPW</w:t>
      </w:r>
      <w:r w:rsidDel="00000000" w:rsidR="00000000" w:rsidRPr="00000000">
        <w:rPr>
          <w:sz w:val="28"/>
          <w:szCs w:val="28"/>
          <w:rtl w:val="0"/>
        </w:rPr>
        <w:t xml:space="preserve"> задания целевого        </w:t>
      </w:r>
      <w:r w:rsidDel="00000000" w:rsidR="00000000" w:rsidRPr="00000000">
        <w:rPr>
          <w:color w:val="000000"/>
          <w:sz w:val="28"/>
          <w:szCs w:val="28"/>
          <w:rtl w:val="0"/>
        </w:rPr>
        <w:t xml:space="preserve">Рис. 2.6. Окно </w:t>
      </w:r>
      <w:r w:rsidDel="00000000" w:rsidR="00000000" w:rsidRPr="00000000">
        <w:rPr>
          <w:b w:val="1"/>
          <w:sz w:val="28"/>
          <w:szCs w:val="28"/>
          <w:rtl w:val="0"/>
        </w:rPr>
        <w:t xml:space="preserve">NPW </w:t>
      </w:r>
      <w:r w:rsidDel="00000000" w:rsidR="00000000" w:rsidRPr="00000000">
        <w:rPr>
          <w:sz w:val="28"/>
          <w:szCs w:val="28"/>
          <w:rtl w:val="0"/>
        </w:rPr>
        <w:t xml:space="preserve">декларации об </w:t>
      </w:r>
    </w:p>
    <w:p w:rsidR="00000000" w:rsidDel="00000000" w:rsidP="00000000" w:rsidRDefault="00000000" w:rsidRPr="00000000" w14:paraId="000000BF">
      <w:pPr>
        <w:spacing w:line="288" w:lineRule="auto"/>
        <w:jc w:val="both"/>
        <w:rPr>
          <w:sz w:val="28"/>
          <w:szCs w:val="28"/>
        </w:rPr>
      </w:pPr>
      <w:r w:rsidDel="00000000" w:rsidR="00000000" w:rsidRPr="00000000">
        <w:rPr>
          <w:sz w:val="28"/>
          <w:szCs w:val="28"/>
          <w:rtl w:val="0"/>
        </w:rPr>
        <w:t xml:space="preserve">        кристалла ПЛИС                                  использовании средств автоматизации</w:t>
      </w:r>
    </w:p>
    <w:p w:rsidR="00000000" w:rsidDel="00000000" w:rsidP="00000000" w:rsidRDefault="00000000" w:rsidRPr="00000000" w14:paraId="000000C0">
      <w:pPr>
        <w:spacing w:line="288" w:lineRule="auto"/>
        <w:jc w:val="both"/>
        <w:rPr>
          <w:sz w:val="28"/>
          <w:szCs w:val="28"/>
        </w:rPr>
      </w:pPr>
      <w:r w:rsidDel="00000000" w:rsidR="00000000" w:rsidRPr="00000000">
        <w:rPr>
          <w:sz w:val="28"/>
          <w:szCs w:val="28"/>
          <w:rtl w:val="0"/>
        </w:rPr>
        <w:t xml:space="preserve">                                                                               сторонних производителей</w:t>
      </w:r>
    </w:p>
    <w:p w:rsidR="00000000" w:rsidDel="00000000" w:rsidP="00000000" w:rsidRDefault="00000000" w:rsidRPr="00000000" w14:paraId="000000C1">
      <w:pPr>
        <w:spacing w:line="288" w:lineRule="auto"/>
        <w:ind w:firstLine="709"/>
        <w:jc w:val="both"/>
        <w:rPr>
          <w:color w:val="000000"/>
          <w:sz w:val="28"/>
          <w:szCs w:val="28"/>
        </w:rPr>
      </w:pPr>
      <w:r w:rsidDel="00000000" w:rsidR="00000000" w:rsidRPr="00000000">
        <w:rPr>
          <w:color w:val="000000"/>
          <w:sz w:val="28"/>
          <w:szCs w:val="28"/>
          <w:rtl w:val="0"/>
        </w:rPr>
        <w:t xml:space="preserve">В следующем окне [page 4]</w:t>
      </w:r>
      <w:r w:rsidDel="00000000" w:rsidR="00000000" w:rsidRPr="00000000">
        <w:rPr>
          <w:sz w:val="28"/>
          <w:szCs w:val="28"/>
          <w:rtl w:val="0"/>
        </w:rPr>
        <w:t xml:space="preserve"> </w:t>
      </w:r>
      <w:r w:rsidDel="00000000" w:rsidR="00000000" w:rsidRPr="00000000">
        <w:rPr>
          <w:b w:val="1"/>
          <w:sz w:val="28"/>
          <w:szCs w:val="28"/>
          <w:rtl w:val="0"/>
        </w:rPr>
        <w:t xml:space="preserve">NPW</w:t>
      </w:r>
      <w:r w:rsidDel="00000000" w:rsidR="00000000" w:rsidRPr="00000000">
        <w:rPr>
          <w:color w:val="000000"/>
          <w:sz w:val="28"/>
          <w:szCs w:val="28"/>
          <w:rtl w:val="0"/>
        </w:rPr>
        <w:t xml:space="preserve"> можно определить средства автоматизации проектирования сторонних производителей, которые планируется использовать для ввода проекта, синтеза, моделирования или временного анализа. В последующем эти средства будут вызываться непосредственно из пакета Quartus II. Пример окна на рис. 2.6. соответствует случаю, когда дополнительные средства автоматизации проектирования использовать не планируется.</w:t>
      </w:r>
    </w:p>
    <w:p w:rsidR="00000000" w:rsidDel="00000000" w:rsidP="00000000" w:rsidRDefault="00000000" w:rsidRPr="00000000" w14:paraId="000000C2">
      <w:pPr>
        <w:spacing w:line="288" w:lineRule="auto"/>
        <w:ind w:firstLine="709"/>
        <w:jc w:val="both"/>
        <w:rPr>
          <w:color w:val="000000"/>
          <w:sz w:val="28"/>
          <w:szCs w:val="28"/>
        </w:rPr>
      </w:pPr>
      <w:r w:rsidDel="00000000" w:rsidR="00000000" w:rsidRPr="00000000">
        <w:rPr>
          <w:color w:val="000000"/>
          <w:sz w:val="28"/>
          <w:szCs w:val="28"/>
          <w:rtl w:val="0"/>
        </w:rPr>
        <w:t xml:space="preserve">С помощью кнопки </w:t>
      </w:r>
      <w:r w:rsidDel="00000000" w:rsidR="00000000" w:rsidRPr="00000000">
        <w:rPr>
          <w:b w:val="1"/>
          <w:color w:val="000000"/>
          <w:sz w:val="28"/>
          <w:szCs w:val="28"/>
          <w:rtl w:val="0"/>
        </w:rPr>
        <w:t xml:space="preserve">Next</w:t>
      </w:r>
      <w:r w:rsidDel="00000000" w:rsidR="00000000" w:rsidRPr="00000000">
        <w:rPr>
          <w:color w:val="000000"/>
          <w:sz w:val="28"/>
          <w:szCs w:val="28"/>
          <w:rtl w:val="0"/>
        </w:rPr>
        <w:t xml:space="preserve"> перейдите к завершающему окну [page5] </w:t>
      </w:r>
      <w:r w:rsidDel="00000000" w:rsidR="00000000" w:rsidRPr="00000000">
        <w:rPr>
          <w:b w:val="1"/>
          <w:sz w:val="28"/>
          <w:szCs w:val="28"/>
          <w:rtl w:val="0"/>
        </w:rPr>
        <w:t xml:space="preserve">NPW</w:t>
      </w:r>
      <w:r w:rsidDel="00000000" w:rsidR="00000000" w:rsidRPr="00000000">
        <w:rPr>
          <w:color w:val="000000"/>
          <w:sz w:val="28"/>
          <w:szCs w:val="28"/>
          <w:rtl w:val="0"/>
        </w:rPr>
        <w:t xml:space="preserve">, которое показано </w:t>
      </w:r>
      <w:r w:rsidDel="00000000" w:rsidR="00000000" w:rsidRPr="00000000">
        <w:rPr>
          <w:sz w:val="28"/>
          <w:szCs w:val="28"/>
          <w:rtl w:val="0"/>
        </w:rPr>
        <w:t xml:space="preserve">на рис. </w:t>
      </w:r>
      <w:r w:rsidDel="00000000" w:rsidR="00000000" w:rsidRPr="00000000">
        <w:rPr>
          <w:color w:val="000000"/>
          <w:sz w:val="28"/>
          <w:szCs w:val="28"/>
          <w:rtl w:val="0"/>
        </w:rPr>
        <w:t xml:space="preserve">2.</w:t>
      </w:r>
      <w:r w:rsidDel="00000000" w:rsidR="00000000" w:rsidRPr="00000000">
        <w:rPr>
          <w:sz w:val="28"/>
          <w:szCs w:val="28"/>
          <w:rtl w:val="0"/>
        </w:rPr>
        <w:t xml:space="preserve">7.</w:t>
      </w:r>
      <w:r w:rsidDel="00000000" w:rsidR="00000000" w:rsidRPr="00000000">
        <w:rPr>
          <w:color w:val="000000"/>
          <w:sz w:val="28"/>
          <w:szCs w:val="28"/>
          <w:rtl w:val="0"/>
        </w:rPr>
        <w:t xml:space="preserve"> </w:t>
      </w:r>
    </w:p>
    <w:p w:rsidR="00000000" w:rsidDel="00000000" w:rsidP="00000000" w:rsidRDefault="00000000" w:rsidRPr="00000000" w14:paraId="000000C3">
      <w:pPr>
        <w:spacing w:line="288" w:lineRule="auto"/>
        <w:jc w:val="center"/>
        <w:rPr>
          <w:color w:val="000000"/>
          <w:sz w:val="28"/>
          <w:szCs w:val="28"/>
        </w:rPr>
      </w:pPr>
      <w:r w:rsidDel="00000000" w:rsidR="00000000" w:rsidRPr="00000000">
        <w:rPr>
          <w:rFonts w:ascii="Calibri" w:cs="Calibri" w:eastAsia="Calibri" w:hAnsi="Calibri"/>
          <w:sz w:val="22"/>
          <w:szCs w:val="22"/>
        </w:rPr>
        <w:drawing>
          <wp:inline distB="0" distT="0" distL="0" distR="0">
            <wp:extent cx="3301947" cy="3150293"/>
            <wp:effectExtent b="0" l="0" r="0" t="0"/>
            <wp:docPr id="332" name="image74.png"/>
            <a:graphic>
              <a:graphicData uri="http://schemas.openxmlformats.org/drawingml/2006/picture">
                <pic:pic>
                  <pic:nvPicPr>
                    <pic:cNvPr id="0" name="image74.png"/>
                    <pic:cNvPicPr preferRelativeResize="0"/>
                  </pic:nvPicPr>
                  <pic:blipFill>
                    <a:blip r:embed="rId77"/>
                    <a:srcRect b="0" l="0" r="41042" t="0"/>
                    <a:stretch>
                      <a:fillRect/>
                    </a:stretch>
                  </pic:blipFill>
                  <pic:spPr>
                    <a:xfrm>
                      <a:off x="0" y="0"/>
                      <a:ext cx="3301947" cy="3150293"/>
                    </a:xfrm>
                    <a:prstGeom prst="rect"/>
                    <a:ln/>
                  </pic:spPr>
                </pic:pic>
              </a:graphicData>
            </a:graphic>
          </wp:inline>
        </w:drawing>
      </w:r>
      <w:r w:rsidDel="00000000" w:rsidR="00000000" w:rsidRPr="00000000">
        <w:rPr>
          <w:rtl w:val="0"/>
        </w:rPr>
      </w:r>
    </w:p>
    <w:p w:rsidR="00000000" w:rsidDel="00000000" w:rsidP="00000000" w:rsidRDefault="00000000" w:rsidRPr="00000000" w14:paraId="000000C4">
      <w:pPr>
        <w:spacing w:line="288" w:lineRule="auto"/>
        <w:jc w:val="center"/>
        <w:rPr>
          <w:sz w:val="28"/>
          <w:szCs w:val="28"/>
        </w:rPr>
      </w:pPr>
      <w:r w:rsidDel="00000000" w:rsidR="00000000" w:rsidRPr="00000000">
        <w:rPr>
          <w:color w:val="000000"/>
          <w:sz w:val="28"/>
          <w:szCs w:val="28"/>
          <w:rtl w:val="0"/>
        </w:rPr>
        <w:t xml:space="preserve">Рис. 2.7. Окно </w:t>
      </w:r>
      <w:r w:rsidDel="00000000" w:rsidR="00000000" w:rsidRPr="00000000">
        <w:rPr>
          <w:b w:val="1"/>
          <w:sz w:val="28"/>
          <w:szCs w:val="28"/>
          <w:rtl w:val="0"/>
        </w:rPr>
        <w:t xml:space="preserve">NPW</w:t>
      </w:r>
      <w:r w:rsidDel="00000000" w:rsidR="00000000" w:rsidRPr="00000000">
        <w:rPr>
          <w:sz w:val="28"/>
          <w:szCs w:val="28"/>
          <w:rtl w:val="0"/>
        </w:rPr>
        <w:t xml:space="preserve"> с выполненными установками для создаваемого проекта</w:t>
      </w:r>
    </w:p>
    <w:p w:rsidR="00000000" w:rsidDel="00000000" w:rsidP="00000000" w:rsidRDefault="00000000" w:rsidRPr="00000000" w14:paraId="000000C5">
      <w:pPr>
        <w:spacing w:line="288" w:lineRule="auto"/>
        <w:ind w:firstLine="709"/>
        <w:jc w:val="both"/>
        <w:rPr>
          <w:b w:val="1"/>
          <w:sz w:val="28"/>
          <w:szCs w:val="28"/>
        </w:rPr>
      </w:pPr>
      <w:r w:rsidDel="00000000" w:rsidR="00000000" w:rsidRPr="00000000">
        <w:rPr>
          <w:sz w:val="28"/>
          <w:szCs w:val="28"/>
          <w:rtl w:val="0"/>
        </w:rPr>
        <w:t xml:space="preserve">В этом окне приведена итоговая информация по сделанному пользователем выбору на предыдущих шагах </w:t>
      </w:r>
      <w:r w:rsidDel="00000000" w:rsidR="00000000" w:rsidRPr="00000000">
        <w:rPr>
          <w:b w:val="1"/>
          <w:sz w:val="28"/>
          <w:szCs w:val="28"/>
          <w:rtl w:val="0"/>
        </w:rPr>
        <w:t xml:space="preserve">NPW</w:t>
      </w:r>
      <w:r w:rsidDel="00000000" w:rsidR="00000000" w:rsidRPr="00000000">
        <w:rPr>
          <w:sz w:val="28"/>
          <w:szCs w:val="28"/>
          <w:rtl w:val="0"/>
        </w:rPr>
        <w:t xml:space="preserve">, а также информация по условиям работы выбранного кристалла. Нажатие на кнопку </w:t>
      </w:r>
      <w:r w:rsidDel="00000000" w:rsidR="00000000" w:rsidRPr="00000000">
        <w:rPr>
          <w:b w:val="1"/>
          <w:sz w:val="28"/>
          <w:szCs w:val="28"/>
          <w:rtl w:val="0"/>
        </w:rPr>
        <w:t xml:space="preserve">Finish</w:t>
      </w:r>
      <w:r w:rsidDel="00000000" w:rsidR="00000000" w:rsidRPr="00000000">
        <w:rPr>
          <w:sz w:val="28"/>
          <w:szCs w:val="28"/>
          <w:rtl w:val="0"/>
        </w:rPr>
        <w:t xml:space="preserve"> завершит работу </w:t>
      </w:r>
      <w:r w:rsidDel="00000000" w:rsidR="00000000" w:rsidRPr="00000000">
        <w:rPr>
          <w:b w:val="1"/>
          <w:sz w:val="28"/>
          <w:szCs w:val="28"/>
          <w:rtl w:val="0"/>
        </w:rPr>
        <w:t xml:space="preserve">NPW</w:t>
      </w:r>
    </w:p>
    <w:p w:rsidR="00000000" w:rsidDel="00000000" w:rsidP="00000000" w:rsidRDefault="00000000" w:rsidRPr="00000000" w14:paraId="000000C6">
      <w:pPr>
        <w:spacing w:line="288" w:lineRule="auto"/>
        <w:ind w:firstLine="709"/>
        <w:jc w:val="both"/>
        <w:rPr>
          <w:color w:val="000000"/>
          <w:sz w:val="28"/>
          <w:szCs w:val="28"/>
        </w:rPr>
      </w:pPr>
      <w:r w:rsidDel="00000000" w:rsidR="00000000" w:rsidRPr="00000000">
        <w:rPr>
          <w:sz w:val="28"/>
          <w:szCs w:val="28"/>
          <w:rtl w:val="0"/>
        </w:rPr>
        <w:t xml:space="preserve">Утилита </w:t>
      </w:r>
      <w:r w:rsidDel="00000000" w:rsidR="00000000" w:rsidRPr="00000000">
        <w:rPr>
          <w:b w:val="1"/>
          <w:sz w:val="28"/>
          <w:szCs w:val="28"/>
          <w:rtl w:val="0"/>
        </w:rPr>
        <w:t xml:space="preserve">NPW</w:t>
      </w:r>
      <w:r w:rsidDel="00000000" w:rsidR="00000000" w:rsidRPr="00000000">
        <w:rPr>
          <w:color w:val="000000"/>
          <w:sz w:val="28"/>
          <w:szCs w:val="28"/>
          <w:rtl w:val="0"/>
        </w:rPr>
        <w:t xml:space="preserve"> позволяет на каждом шаге своего выполнения вернуться к предыдущим шагам, и в случае необходимости, скорректировать выполненные действия.</w:t>
      </w:r>
    </w:p>
    <w:p w:rsidR="00000000" w:rsidDel="00000000" w:rsidP="00000000" w:rsidRDefault="00000000" w:rsidRPr="00000000" w14:paraId="000000C7">
      <w:pPr>
        <w:spacing w:line="288" w:lineRule="auto"/>
        <w:ind w:firstLine="709"/>
        <w:jc w:val="both"/>
        <w:rPr>
          <w:sz w:val="28"/>
          <w:szCs w:val="28"/>
        </w:rPr>
      </w:pPr>
      <w:r w:rsidDel="00000000" w:rsidR="00000000" w:rsidRPr="00000000">
        <w:rPr>
          <w:sz w:val="28"/>
          <w:szCs w:val="28"/>
          <w:rtl w:val="0"/>
        </w:rPr>
        <w:t xml:space="preserve">Для создания нового модуля и последующего включения его в проект выполните следующие шаги.</w:t>
      </w:r>
    </w:p>
    <w:p w:rsidR="00000000" w:rsidDel="00000000" w:rsidP="00000000" w:rsidRDefault="00000000" w:rsidRPr="00000000" w14:paraId="000000C8">
      <w:pPr>
        <w:spacing w:line="288" w:lineRule="auto"/>
        <w:ind w:firstLine="709"/>
        <w:jc w:val="both"/>
        <w:rPr>
          <w:sz w:val="28"/>
          <w:szCs w:val="28"/>
        </w:rPr>
      </w:pPr>
      <w:r w:rsidDel="00000000" w:rsidR="00000000" w:rsidRPr="00000000">
        <w:rPr>
          <w:sz w:val="28"/>
          <w:szCs w:val="28"/>
          <w:rtl w:val="0"/>
        </w:rPr>
        <w:t xml:space="preserve">1.На панели инструментов Quartus II щелкните левой кнопкой мыши по кнопке </w:t>
      </w:r>
      <w:r w:rsidDel="00000000" w:rsidR="00000000" w:rsidRPr="00000000">
        <w:rPr>
          <w:b w:val="1"/>
          <w:sz w:val="28"/>
          <w:szCs w:val="28"/>
          <w:rtl w:val="0"/>
        </w:rPr>
        <w:t xml:space="preserve">File</w:t>
      </w:r>
      <w:r w:rsidDel="00000000" w:rsidR="00000000" w:rsidRPr="00000000">
        <w:rPr>
          <w:sz w:val="28"/>
          <w:szCs w:val="28"/>
          <w:rtl w:val="0"/>
        </w:rPr>
        <w:t xml:space="preserve">, а затем в выпадающем меню щелкните по строке </w:t>
      </w:r>
      <w:r w:rsidDel="00000000" w:rsidR="00000000" w:rsidRPr="00000000">
        <w:rPr>
          <w:i w:val="1"/>
          <w:sz w:val="28"/>
          <w:szCs w:val="28"/>
          <w:rtl w:val="0"/>
        </w:rPr>
        <w:t xml:space="preserve">New</w:t>
      </w:r>
      <w:r w:rsidDel="00000000" w:rsidR="00000000" w:rsidRPr="00000000">
        <w:rPr>
          <w:sz w:val="28"/>
          <w:szCs w:val="28"/>
          <w:rtl w:val="0"/>
        </w:rPr>
        <w:t xml:space="preserve">, после чего на экране монитора появится окно, представленное на рис. 2.8. В этом окне приведены возможные варианты типов исходных файлов, которые могут быть использованы в реализуемом проекте.</w:t>
      </w:r>
    </w:p>
    <w:p w:rsidR="00000000" w:rsidDel="00000000" w:rsidP="00000000" w:rsidRDefault="00000000" w:rsidRPr="00000000" w14:paraId="000000C9">
      <w:pPr>
        <w:spacing w:line="288" w:lineRule="auto"/>
        <w:jc w:val="center"/>
        <w:rPr>
          <w:i w:val="1"/>
          <w:sz w:val="28"/>
          <w:szCs w:val="28"/>
        </w:rPr>
      </w:pPr>
      <w:r w:rsidDel="00000000" w:rsidR="00000000" w:rsidRPr="00000000">
        <w:rPr>
          <w:rFonts w:ascii="Calibri" w:cs="Calibri" w:eastAsia="Calibri" w:hAnsi="Calibri"/>
          <w:sz w:val="22"/>
          <w:szCs w:val="22"/>
        </w:rPr>
        <w:drawing>
          <wp:inline distB="0" distT="0" distL="0" distR="0">
            <wp:extent cx="1295782" cy="1994379"/>
            <wp:effectExtent b="0" l="0" r="0" t="0"/>
            <wp:docPr id="333" name="image75.png"/>
            <a:graphic>
              <a:graphicData uri="http://schemas.openxmlformats.org/drawingml/2006/picture">
                <pic:pic>
                  <pic:nvPicPr>
                    <pic:cNvPr id="0" name="image75.png"/>
                    <pic:cNvPicPr preferRelativeResize="0"/>
                  </pic:nvPicPr>
                  <pic:blipFill>
                    <a:blip r:embed="rId78"/>
                    <a:srcRect b="34242" l="27368" r="57049" t="23126"/>
                    <a:stretch>
                      <a:fillRect/>
                    </a:stretch>
                  </pic:blipFill>
                  <pic:spPr>
                    <a:xfrm>
                      <a:off x="0" y="0"/>
                      <a:ext cx="1295782" cy="1994379"/>
                    </a:xfrm>
                    <a:prstGeom prst="rect"/>
                    <a:ln/>
                  </pic:spPr>
                </pic:pic>
              </a:graphicData>
            </a:graphic>
          </wp:inline>
        </w:drawing>
      </w:r>
      <w:r w:rsidDel="00000000" w:rsidR="00000000" w:rsidRPr="00000000">
        <w:rPr>
          <w:rtl w:val="0"/>
        </w:rPr>
      </w:r>
    </w:p>
    <w:p w:rsidR="00000000" w:rsidDel="00000000" w:rsidP="00000000" w:rsidRDefault="00000000" w:rsidRPr="00000000" w14:paraId="000000CA">
      <w:pPr>
        <w:spacing w:line="288" w:lineRule="auto"/>
        <w:jc w:val="center"/>
        <w:rPr>
          <w:sz w:val="28"/>
          <w:szCs w:val="28"/>
        </w:rPr>
      </w:pPr>
      <w:r w:rsidDel="00000000" w:rsidR="00000000" w:rsidRPr="00000000">
        <w:rPr>
          <w:sz w:val="28"/>
          <w:szCs w:val="28"/>
          <w:rtl w:val="0"/>
        </w:rPr>
        <w:t xml:space="preserve">Рис. 2.8. Окно выбора типа создаваемого файла</w:t>
      </w:r>
    </w:p>
    <w:p w:rsidR="00000000" w:rsidDel="00000000" w:rsidP="00000000" w:rsidRDefault="00000000" w:rsidRPr="00000000" w14:paraId="000000CB">
      <w:pPr>
        <w:widowControl w:val="0"/>
        <w:spacing w:line="288" w:lineRule="auto"/>
        <w:ind w:firstLine="709"/>
        <w:jc w:val="center"/>
        <w:rPr>
          <w:b w:val="1"/>
          <w:sz w:val="32"/>
          <w:szCs w:val="32"/>
        </w:rPr>
      </w:pPr>
      <w:r w:rsidDel="00000000" w:rsidR="00000000" w:rsidRPr="00000000">
        <w:rPr>
          <w:b w:val="1"/>
          <w:sz w:val="32"/>
          <w:szCs w:val="32"/>
          <w:rtl w:val="0"/>
        </w:rPr>
        <w:t xml:space="preserve">Лабораторная работа №1</w:t>
      </w:r>
    </w:p>
    <w:p w:rsidR="00000000" w:rsidDel="00000000" w:rsidP="00000000" w:rsidRDefault="00000000" w:rsidRPr="00000000" w14:paraId="000000CC">
      <w:pPr>
        <w:widowControl w:val="0"/>
        <w:spacing w:line="288" w:lineRule="auto"/>
        <w:ind w:firstLine="709"/>
        <w:jc w:val="both"/>
        <w:rPr>
          <w:b w:val="1"/>
          <w:i w:val="1"/>
          <w:sz w:val="28"/>
          <w:szCs w:val="28"/>
        </w:rPr>
      </w:pPr>
      <w:r w:rsidDel="00000000" w:rsidR="00000000" w:rsidRPr="00000000">
        <w:rPr>
          <w:b w:val="1"/>
          <w:i w:val="1"/>
          <w:sz w:val="28"/>
          <w:szCs w:val="28"/>
          <w:rtl w:val="0"/>
        </w:rPr>
        <w:t xml:space="preserve">Графический ввод схемы и симуляция в САПР QUARTUS II</w:t>
      </w:r>
    </w:p>
    <w:p w:rsidR="00000000" w:rsidDel="00000000" w:rsidP="00000000" w:rsidRDefault="00000000" w:rsidRPr="00000000" w14:paraId="000000CD">
      <w:pPr>
        <w:widowControl w:val="0"/>
        <w:spacing w:before="120" w:line="288" w:lineRule="auto"/>
        <w:ind w:firstLine="709"/>
        <w:jc w:val="both"/>
        <w:rPr>
          <w:b w:val="1"/>
          <w:sz w:val="28"/>
          <w:szCs w:val="28"/>
        </w:rPr>
      </w:pPr>
      <w:r w:rsidDel="00000000" w:rsidR="00000000" w:rsidRPr="00000000">
        <w:rPr>
          <w:b w:val="1"/>
          <w:sz w:val="28"/>
          <w:szCs w:val="28"/>
          <w:rtl w:val="0"/>
        </w:rPr>
        <w:t xml:space="preserve">Цель работы:</w:t>
      </w:r>
    </w:p>
    <w:p w:rsidR="00000000" w:rsidDel="00000000" w:rsidP="00000000" w:rsidRDefault="00000000" w:rsidRPr="00000000" w14:paraId="000000CE">
      <w:pPr>
        <w:widowControl w:val="0"/>
        <w:spacing w:line="288" w:lineRule="auto"/>
        <w:ind w:firstLine="709"/>
        <w:jc w:val="both"/>
        <w:rPr>
          <w:sz w:val="28"/>
          <w:szCs w:val="28"/>
        </w:rPr>
      </w:pPr>
      <w:r w:rsidDel="00000000" w:rsidR="00000000" w:rsidRPr="00000000">
        <w:rPr>
          <w:sz w:val="28"/>
          <w:szCs w:val="28"/>
          <w:rtl w:val="0"/>
        </w:rPr>
        <w:t xml:space="preserve">Спроектировать логическую схему при помощи графического редактора САПР QUARTUS II. Исследовать работу схемы с использованием сигнального редактора САПР QUARTUS II.</w:t>
      </w:r>
    </w:p>
    <w:p w:rsidR="00000000" w:rsidDel="00000000" w:rsidP="00000000" w:rsidRDefault="00000000" w:rsidRPr="00000000" w14:paraId="000000CF">
      <w:pPr>
        <w:widowControl w:val="0"/>
        <w:spacing w:line="288" w:lineRule="auto"/>
        <w:ind w:firstLine="709"/>
        <w:jc w:val="both"/>
        <w:rPr>
          <w:b w:val="1"/>
          <w:sz w:val="28"/>
          <w:szCs w:val="28"/>
        </w:rPr>
      </w:pPr>
      <w:r w:rsidDel="00000000" w:rsidR="00000000" w:rsidRPr="00000000">
        <w:rPr>
          <w:b w:val="1"/>
          <w:sz w:val="28"/>
          <w:szCs w:val="28"/>
          <w:rtl w:val="0"/>
        </w:rPr>
        <w:t xml:space="preserve">1.Основные теоретические сведения:</w:t>
      </w:r>
    </w:p>
    <w:p w:rsidR="00000000" w:rsidDel="00000000" w:rsidP="00000000" w:rsidRDefault="00000000" w:rsidRPr="00000000" w14:paraId="000000D0">
      <w:pPr>
        <w:widowControl w:val="0"/>
        <w:spacing w:line="288" w:lineRule="auto"/>
        <w:ind w:firstLine="709"/>
        <w:jc w:val="both"/>
        <w:rPr>
          <w:i w:val="1"/>
          <w:sz w:val="28"/>
          <w:szCs w:val="28"/>
          <w:u w:val="single"/>
        </w:rPr>
      </w:pPr>
      <w:r w:rsidDel="00000000" w:rsidR="00000000" w:rsidRPr="00000000">
        <w:rPr>
          <w:i w:val="1"/>
          <w:sz w:val="28"/>
          <w:szCs w:val="28"/>
          <w:u w:val="single"/>
          <w:rtl w:val="0"/>
        </w:rPr>
        <w:t xml:space="preserve">Алгебра логики и основные логические элементы</w:t>
      </w:r>
    </w:p>
    <w:p w:rsidR="00000000" w:rsidDel="00000000" w:rsidP="00000000" w:rsidRDefault="00000000" w:rsidRPr="00000000" w14:paraId="000000D1">
      <w:pPr>
        <w:widowControl w:val="0"/>
        <w:spacing w:line="288" w:lineRule="auto"/>
        <w:ind w:firstLine="709"/>
        <w:jc w:val="both"/>
        <w:rPr>
          <w:sz w:val="28"/>
          <w:szCs w:val="28"/>
        </w:rPr>
      </w:pPr>
      <w:r w:rsidDel="00000000" w:rsidR="00000000" w:rsidRPr="00000000">
        <w:rPr>
          <w:i w:val="1"/>
          <w:sz w:val="28"/>
          <w:szCs w:val="28"/>
          <w:rtl w:val="0"/>
        </w:rPr>
        <w:t xml:space="preserve"> </w:t>
      </w:r>
      <w:r w:rsidDel="00000000" w:rsidR="00000000" w:rsidRPr="00000000">
        <w:rPr>
          <w:sz w:val="28"/>
          <w:szCs w:val="28"/>
          <w:rtl w:val="0"/>
        </w:rPr>
        <w:t xml:space="preserve">Математической основой цифровой электроники и вычислительной техники является алгебра логики или булева алгебра (по имени английского математика Джона Буля).</w:t>
      </w:r>
    </w:p>
    <w:p w:rsidR="00000000" w:rsidDel="00000000" w:rsidP="00000000" w:rsidRDefault="00000000" w:rsidRPr="00000000" w14:paraId="000000D2">
      <w:pPr>
        <w:widowControl w:val="0"/>
        <w:spacing w:line="288" w:lineRule="auto"/>
        <w:ind w:firstLine="709"/>
        <w:jc w:val="both"/>
        <w:rPr>
          <w:sz w:val="28"/>
          <w:szCs w:val="28"/>
        </w:rPr>
      </w:pPr>
      <w:r w:rsidDel="00000000" w:rsidR="00000000" w:rsidRPr="00000000">
        <w:rPr>
          <w:sz w:val="28"/>
          <w:szCs w:val="28"/>
          <w:rtl w:val="0"/>
        </w:rPr>
        <w:t xml:space="preserve">В булевой алгебре независимые переменные или аргументы (Х) принимают только два значения: «0» или «1». Зависимые переменные или функции (Y) также могут принимать только два значения: «0» или «1». Функция алгебры логики (ФАЛ) представляется в виде:</w:t>
      </w:r>
    </w:p>
    <w:p w:rsidR="00000000" w:rsidDel="00000000" w:rsidP="00000000" w:rsidRDefault="00000000" w:rsidRPr="00000000" w14:paraId="000000D3">
      <w:pPr>
        <w:widowControl w:val="0"/>
        <w:spacing w:line="288" w:lineRule="auto"/>
        <w:ind w:firstLine="709"/>
        <w:jc w:val="center"/>
        <w:rPr>
          <w:sz w:val="28"/>
          <w:szCs w:val="28"/>
        </w:rPr>
      </w:pPr>
      <w:r w:rsidDel="00000000" w:rsidR="00000000" w:rsidRPr="00000000">
        <w:rPr>
          <w:sz w:val="28"/>
          <w:szCs w:val="28"/>
          <w:vertAlign w:val="subscript"/>
        </w:rPr>
        <w:pict>
          <v:shape id="_x0000_i1025" style="width:156.6pt;height:34.15pt" o:ole="" type="#_x0000_t75">
            <v:imagedata r:id="rId1" o:title=""/>
          </v:shape>
          <o:OLEObject DrawAspect="Content" r:id="rId2" ObjectID="_1664002068" ProgID="Equation.DSMT4" ShapeID="_x0000_i1025" Type="Embed"/>
        </w:pict>
      </w:r>
      <w:r w:rsidDel="00000000" w:rsidR="00000000" w:rsidRPr="00000000">
        <w:rPr>
          <w:rtl w:val="0"/>
        </w:rPr>
      </w:r>
    </w:p>
    <w:p w:rsidR="00000000" w:rsidDel="00000000" w:rsidP="00000000" w:rsidRDefault="00000000" w:rsidRPr="00000000" w14:paraId="000000D4">
      <w:pPr>
        <w:widowControl w:val="0"/>
        <w:spacing w:line="288" w:lineRule="auto"/>
        <w:ind w:firstLine="709"/>
        <w:jc w:val="both"/>
        <w:rPr>
          <w:sz w:val="28"/>
          <w:szCs w:val="28"/>
        </w:rPr>
      </w:pPr>
      <w:r w:rsidDel="00000000" w:rsidR="00000000" w:rsidRPr="00000000">
        <w:rPr>
          <w:sz w:val="28"/>
          <w:szCs w:val="28"/>
          <w:rtl w:val="0"/>
        </w:rPr>
        <w:t xml:space="preserve">Данная форма задания ФАЛ называется алгебраической.</w:t>
      </w:r>
    </w:p>
    <w:p w:rsidR="00000000" w:rsidDel="00000000" w:rsidP="00000000" w:rsidRDefault="00000000" w:rsidRPr="00000000" w14:paraId="000000D5">
      <w:pPr>
        <w:widowControl w:val="0"/>
        <w:spacing w:line="288" w:lineRule="auto"/>
        <w:ind w:firstLine="709"/>
        <w:jc w:val="both"/>
        <w:rPr>
          <w:sz w:val="28"/>
          <w:szCs w:val="28"/>
        </w:rPr>
      </w:pPr>
      <w:r w:rsidDel="00000000" w:rsidR="00000000" w:rsidRPr="00000000">
        <w:rPr>
          <w:sz w:val="28"/>
          <w:szCs w:val="28"/>
          <w:rtl w:val="0"/>
        </w:rPr>
        <w:t xml:space="preserve">Основными логическими функциями являются:</w:t>
      </w:r>
    </w:p>
    <w:p w:rsidR="00000000" w:rsidDel="00000000" w:rsidP="00000000" w:rsidRDefault="00000000" w:rsidRPr="00000000" w14:paraId="000000D6">
      <w:pPr>
        <w:widowControl w:val="0"/>
        <w:numPr>
          <w:ilvl w:val="0"/>
          <w:numId w:val="3"/>
        </w:numPr>
        <w:spacing w:line="288" w:lineRule="auto"/>
        <w:ind w:left="0" w:firstLine="709"/>
        <w:jc w:val="both"/>
        <w:rPr>
          <w:sz w:val="28"/>
          <w:szCs w:val="28"/>
        </w:rPr>
      </w:pPr>
      <w:r w:rsidDel="00000000" w:rsidR="00000000" w:rsidRPr="00000000">
        <w:rPr>
          <w:sz w:val="28"/>
          <w:szCs w:val="28"/>
          <w:rtl w:val="0"/>
        </w:rPr>
        <w:t xml:space="preserve">логическое отрицание (инверсия):</w:t>
      </w:r>
    </w:p>
    <w:p w:rsidR="00000000" w:rsidDel="00000000" w:rsidP="00000000" w:rsidRDefault="00000000" w:rsidRPr="00000000" w14:paraId="000000D7">
      <w:pPr>
        <w:widowControl w:val="0"/>
        <w:spacing w:line="288" w:lineRule="auto"/>
        <w:ind w:firstLine="709"/>
        <w:jc w:val="center"/>
        <w:rPr>
          <w:sz w:val="28"/>
          <w:szCs w:val="28"/>
        </w:rPr>
      </w:pPr>
      <w:r w:rsidDel="00000000" w:rsidR="00000000" w:rsidRPr="00000000">
        <w:rPr>
          <w:sz w:val="28"/>
          <w:szCs w:val="28"/>
          <w:vertAlign w:val="subscript"/>
        </w:rPr>
        <w:pict>
          <v:shape id="_x0000_i1026" style="width:43.1pt;height:21.55pt" o:ole="" type="#_x0000_t75">
            <v:imagedata r:id="rId3" o:title=""/>
          </v:shape>
          <o:OLEObject DrawAspect="Content" r:id="rId4" ObjectID="_1664002069" ProgID="Equation.DSMT4" ShapeID="_x0000_i1026" Type="Embed"/>
        </w:pict>
      </w:r>
      <w:r w:rsidDel="00000000" w:rsidR="00000000" w:rsidRPr="00000000">
        <w:rPr>
          <w:rtl w:val="0"/>
        </w:rPr>
      </w:r>
    </w:p>
    <w:p w:rsidR="00000000" w:rsidDel="00000000" w:rsidP="00000000" w:rsidRDefault="00000000" w:rsidRPr="00000000" w14:paraId="000000D8">
      <w:pPr>
        <w:widowControl w:val="0"/>
        <w:numPr>
          <w:ilvl w:val="0"/>
          <w:numId w:val="3"/>
        </w:numPr>
        <w:spacing w:line="288" w:lineRule="auto"/>
        <w:ind w:left="0" w:firstLine="709"/>
        <w:jc w:val="both"/>
        <w:rPr>
          <w:sz w:val="28"/>
          <w:szCs w:val="28"/>
        </w:rPr>
      </w:pPr>
      <w:r w:rsidDel="00000000" w:rsidR="00000000" w:rsidRPr="00000000">
        <w:rPr>
          <w:sz w:val="28"/>
          <w:szCs w:val="28"/>
          <w:rtl w:val="0"/>
        </w:rPr>
        <w:t xml:space="preserve">логическое сложение (дизъюнкция):</w:t>
      </w:r>
    </w:p>
    <w:p w:rsidR="00000000" w:rsidDel="00000000" w:rsidP="00000000" w:rsidRDefault="00000000" w:rsidRPr="00000000" w14:paraId="000000D9">
      <w:pPr>
        <w:widowControl w:val="0"/>
        <w:spacing w:line="288" w:lineRule="auto"/>
        <w:ind w:firstLine="709"/>
        <w:jc w:val="center"/>
        <w:rPr>
          <w:sz w:val="28"/>
          <w:szCs w:val="28"/>
        </w:rPr>
      </w:pPr>
      <w:r w:rsidDel="00000000" w:rsidR="00000000" w:rsidRPr="00000000">
        <w:rPr>
          <w:sz w:val="28"/>
          <w:szCs w:val="28"/>
          <w:vertAlign w:val="subscript"/>
        </w:rPr>
        <w:pict>
          <v:shape id="_x0000_i1027" style="width:215.45pt;height:21.55pt" o:ole="" type="#_x0000_t75">
            <v:imagedata r:id="rId5" o:title=""/>
          </v:shape>
          <o:OLEObject DrawAspect="Content" r:id="rId6" ObjectID="_1664002070" ProgID="Equation.DSMT4" ShapeID="_x0000_i1027" Type="Embed"/>
        </w:pict>
      </w:r>
      <w:r w:rsidDel="00000000" w:rsidR="00000000" w:rsidRPr="00000000">
        <w:rPr>
          <w:rtl w:val="0"/>
        </w:rPr>
      </w:r>
    </w:p>
    <w:p w:rsidR="00000000" w:rsidDel="00000000" w:rsidP="00000000" w:rsidRDefault="00000000" w:rsidRPr="00000000" w14:paraId="000000DA">
      <w:pPr>
        <w:widowControl w:val="0"/>
        <w:numPr>
          <w:ilvl w:val="0"/>
          <w:numId w:val="3"/>
        </w:numPr>
        <w:spacing w:line="288" w:lineRule="auto"/>
        <w:ind w:left="0" w:firstLine="709"/>
        <w:jc w:val="both"/>
        <w:rPr>
          <w:sz w:val="28"/>
          <w:szCs w:val="28"/>
        </w:rPr>
      </w:pPr>
      <w:r w:rsidDel="00000000" w:rsidR="00000000" w:rsidRPr="00000000">
        <w:rPr>
          <w:sz w:val="28"/>
          <w:szCs w:val="28"/>
          <w:rtl w:val="0"/>
        </w:rPr>
        <w:t xml:space="preserve">логическое умножение (конъюнкция):</w:t>
      </w:r>
    </w:p>
    <w:p w:rsidR="00000000" w:rsidDel="00000000" w:rsidP="00000000" w:rsidRDefault="00000000" w:rsidRPr="00000000" w14:paraId="000000DB">
      <w:pPr>
        <w:widowControl w:val="0"/>
        <w:spacing w:line="288" w:lineRule="auto"/>
        <w:ind w:firstLine="709"/>
        <w:jc w:val="center"/>
        <w:rPr>
          <w:sz w:val="28"/>
          <w:szCs w:val="28"/>
        </w:rPr>
      </w:pPr>
      <w:r w:rsidDel="00000000" w:rsidR="00000000" w:rsidRPr="00000000">
        <w:rPr>
          <w:sz w:val="28"/>
          <w:szCs w:val="28"/>
          <w:vertAlign w:val="subscript"/>
        </w:rPr>
        <w:pict>
          <v:shape id="_x0000_i1028" style="width:212.85pt;height:21.55pt" o:ole="" type="#_x0000_t75">
            <v:imagedata r:id="rId7" o:title=""/>
          </v:shape>
          <o:OLEObject DrawAspect="Content" r:id="rId8" ObjectID="_1664002071" ProgID="Equation.DSMT4" ShapeID="_x0000_i1028" Type="Embed"/>
        </w:pict>
      </w:r>
      <w:r w:rsidDel="00000000" w:rsidR="00000000" w:rsidRPr="00000000">
        <w:rPr>
          <w:rtl w:val="0"/>
        </w:rPr>
      </w:r>
    </w:p>
    <w:p w:rsidR="00000000" w:rsidDel="00000000" w:rsidP="00000000" w:rsidRDefault="00000000" w:rsidRPr="00000000" w14:paraId="000000DC">
      <w:pPr>
        <w:widowControl w:val="0"/>
        <w:spacing w:line="288" w:lineRule="auto"/>
        <w:ind w:firstLine="709"/>
        <w:jc w:val="both"/>
        <w:rPr>
          <w:sz w:val="28"/>
          <w:szCs w:val="28"/>
        </w:rPr>
      </w:pPr>
      <w:r w:rsidDel="00000000" w:rsidR="00000000" w:rsidRPr="00000000">
        <w:rPr>
          <w:sz w:val="28"/>
          <w:szCs w:val="28"/>
          <w:rtl w:val="0"/>
        </w:rPr>
        <w:t xml:space="preserve">К более сложным функциям алгебры логики относятся:</w:t>
      </w:r>
    </w:p>
    <w:p w:rsidR="00000000" w:rsidDel="00000000" w:rsidP="00000000" w:rsidRDefault="00000000" w:rsidRPr="00000000" w14:paraId="000000DD">
      <w:pPr>
        <w:widowControl w:val="0"/>
        <w:numPr>
          <w:ilvl w:val="0"/>
          <w:numId w:val="3"/>
        </w:numPr>
        <w:spacing w:line="288" w:lineRule="auto"/>
        <w:ind w:left="0" w:firstLine="709"/>
        <w:jc w:val="both"/>
        <w:rPr>
          <w:sz w:val="28"/>
          <w:szCs w:val="28"/>
        </w:rPr>
      </w:pPr>
      <w:r w:rsidDel="00000000" w:rsidR="00000000" w:rsidRPr="00000000">
        <w:rPr>
          <w:sz w:val="28"/>
          <w:szCs w:val="28"/>
          <w:rtl w:val="0"/>
        </w:rPr>
        <w:t xml:space="preserve">функция равнозначности (эквивалентности):</w:t>
      </w:r>
    </w:p>
    <w:p w:rsidR="00000000" w:rsidDel="00000000" w:rsidP="00000000" w:rsidRDefault="00000000" w:rsidRPr="00000000" w14:paraId="000000DE">
      <w:pPr>
        <w:widowControl w:val="0"/>
        <w:spacing w:line="288" w:lineRule="auto"/>
        <w:ind w:firstLine="709"/>
        <w:jc w:val="center"/>
        <w:rPr>
          <w:sz w:val="28"/>
          <w:szCs w:val="28"/>
        </w:rPr>
      </w:pPr>
      <w:r w:rsidDel="00000000" w:rsidR="00000000" w:rsidRPr="00000000">
        <w:rPr>
          <w:sz w:val="28"/>
          <w:szCs w:val="28"/>
          <w:vertAlign w:val="subscript"/>
        </w:rPr>
        <w:pict>
          <v:shape id="_x0000_i1029" style="width:256.45pt;height:24.2pt" o:ole="" type="#_x0000_t75">
            <v:imagedata r:id="rId9" o:title=""/>
          </v:shape>
          <o:OLEObject DrawAspect="Content" r:id="rId10" ObjectID="_1664002072" ProgID="Equation.DSMT4" ShapeID="_x0000_i1029" Type="Embed"/>
        </w:pict>
      </w:r>
      <w:r w:rsidDel="00000000" w:rsidR="00000000" w:rsidRPr="00000000">
        <w:rPr>
          <w:rtl w:val="0"/>
        </w:rPr>
      </w:r>
    </w:p>
    <w:p w:rsidR="00000000" w:rsidDel="00000000" w:rsidP="00000000" w:rsidRDefault="00000000" w:rsidRPr="00000000" w14:paraId="000000DF">
      <w:pPr>
        <w:widowControl w:val="0"/>
        <w:numPr>
          <w:ilvl w:val="0"/>
          <w:numId w:val="3"/>
        </w:numPr>
        <w:spacing w:line="288" w:lineRule="auto"/>
        <w:ind w:left="0" w:firstLine="709"/>
        <w:jc w:val="both"/>
        <w:rPr>
          <w:sz w:val="28"/>
          <w:szCs w:val="28"/>
        </w:rPr>
      </w:pPr>
      <w:r w:rsidDel="00000000" w:rsidR="00000000" w:rsidRPr="00000000">
        <w:rPr>
          <w:sz w:val="28"/>
          <w:szCs w:val="28"/>
          <w:rtl w:val="0"/>
        </w:rPr>
        <w:t xml:space="preserve">функция неравнозначности (сложение по модулю два):</w:t>
      </w:r>
    </w:p>
    <w:p w:rsidR="00000000" w:rsidDel="00000000" w:rsidP="00000000" w:rsidRDefault="00000000" w:rsidRPr="00000000" w14:paraId="000000E0">
      <w:pPr>
        <w:widowControl w:val="0"/>
        <w:spacing w:line="288" w:lineRule="auto"/>
        <w:ind w:firstLine="709"/>
        <w:jc w:val="center"/>
        <w:rPr>
          <w:sz w:val="28"/>
          <w:szCs w:val="28"/>
        </w:rPr>
      </w:pPr>
      <w:r w:rsidDel="00000000" w:rsidR="00000000" w:rsidRPr="00000000">
        <w:rPr>
          <w:sz w:val="28"/>
          <w:szCs w:val="28"/>
          <w:vertAlign w:val="subscript"/>
        </w:rPr>
        <w:pict>
          <v:shape id="_x0000_i1030" style="width:267.5pt;height:24.2pt" o:ole="" type="#_x0000_t75">
            <v:imagedata r:id="rId11" o:title=""/>
          </v:shape>
          <o:OLEObject DrawAspect="Content" r:id="rId12" ObjectID="_1664002073" ProgID="Equation.DSMT4" ShapeID="_x0000_i1030" Type="Embed"/>
        </w:pict>
      </w:r>
      <w:r w:rsidDel="00000000" w:rsidR="00000000" w:rsidRPr="00000000">
        <w:rPr>
          <w:rtl w:val="0"/>
        </w:rPr>
      </w:r>
    </w:p>
    <w:p w:rsidR="00000000" w:rsidDel="00000000" w:rsidP="00000000" w:rsidRDefault="00000000" w:rsidRPr="00000000" w14:paraId="000000E1">
      <w:pPr>
        <w:widowControl w:val="0"/>
        <w:numPr>
          <w:ilvl w:val="0"/>
          <w:numId w:val="3"/>
        </w:numPr>
        <w:spacing w:line="288" w:lineRule="auto"/>
        <w:ind w:left="0" w:firstLine="709"/>
        <w:jc w:val="both"/>
        <w:rPr>
          <w:sz w:val="28"/>
          <w:szCs w:val="28"/>
        </w:rPr>
      </w:pPr>
      <w:r w:rsidDel="00000000" w:rsidR="00000000" w:rsidRPr="00000000">
        <w:rPr>
          <w:sz w:val="28"/>
          <w:szCs w:val="28"/>
          <w:rtl w:val="0"/>
        </w:rPr>
        <w:t xml:space="preserve">функция Пирса (логическое сложение с отрицанием):</w:t>
      </w:r>
    </w:p>
    <w:p w:rsidR="00000000" w:rsidDel="00000000" w:rsidP="00000000" w:rsidRDefault="00000000" w:rsidRPr="00000000" w14:paraId="000000E2">
      <w:pPr>
        <w:widowControl w:val="0"/>
        <w:spacing w:line="288" w:lineRule="auto"/>
        <w:ind w:firstLine="709"/>
        <w:jc w:val="center"/>
        <w:rPr>
          <w:sz w:val="28"/>
          <w:szCs w:val="28"/>
        </w:rPr>
      </w:pPr>
      <w:r w:rsidDel="00000000" w:rsidR="00000000" w:rsidRPr="00000000">
        <w:rPr>
          <w:sz w:val="28"/>
          <w:szCs w:val="28"/>
          <w:vertAlign w:val="subscript"/>
        </w:rPr>
        <w:pict>
          <v:shape id="_x0000_i1031" style="width:77.25pt;height:24.2pt" o:ole="" type="#_x0000_t75">
            <v:imagedata r:id="rId13" o:title=""/>
          </v:shape>
          <o:OLEObject DrawAspect="Content" r:id="rId14" ObjectID="_1664002074" ProgID="Equation.DSMT4" ShapeID="_x0000_i1031" Type="Embed"/>
        </w:pict>
      </w:r>
      <w:r w:rsidDel="00000000" w:rsidR="00000000" w:rsidRPr="00000000">
        <w:rPr>
          <w:rtl w:val="0"/>
        </w:rPr>
      </w:r>
    </w:p>
    <w:p w:rsidR="00000000" w:rsidDel="00000000" w:rsidP="00000000" w:rsidRDefault="00000000" w:rsidRPr="00000000" w14:paraId="000000E3">
      <w:pPr>
        <w:widowControl w:val="0"/>
        <w:numPr>
          <w:ilvl w:val="0"/>
          <w:numId w:val="3"/>
        </w:numPr>
        <w:spacing w:line="288" w:lineRule="auto"/>
        <w:ind w:left="0" w:firstLine="709"/>
        <w:jc w:val="both"/>
        <w:rPr>
          <w:sz w:val="28"/>
          <w:szCs w:val="28"/>
        </w:rPr>
      </w:pPr>
      <w:r w:rsidDel="00000000" w:rsidR="00000000" w:rsidRPr="00000000">
        <w:rPr>
          <w:sz w:val="28"/>
          <w:szCs w:val="28"/>
          <w:rtl w:val="0"/>
        </w:rPr>
        <w:t xml:space="preserve">функция Шеффера (логическое умножение с отрицанием):</w:t>
      </w:r>
    </w:p>
    <w:p w:rsidR="00000000" w:rsidDel="00000000" w:rsidP="00000000" w:rsidRDefault="00000000" w:rsidRPr="00000000" w14:paraId="000000E4">
      <w:pPr>
        <w:widowControl w:val="0"/>
        <w:spacing w:line="288" w:lineRule="auto"/>
        <w:ind w:firstLine="709"/>
        <w:jc w:val="center"/>
        <w:rPr>
          <w:sz w:val="28"/>
          <w:szCs w:val="28"/>
        </w:rPr>
      </w:pPr>
      <w:r w:rsidDel="00000000" w:rsidR="00000000" w:rsidRPr="00000000">
        <w:rPr>
          <w:sz w:val="28"/>
          <w:szCs w:val="28"/>
          <w:vertAlign w:val="subscript"/>
        </w:rPr>
        <w:pict>
          <v:shape id="_x0000_i1032" style="width:75.15pt;height:30.5pt" o:ole="" type="#_x0000_t75">
            <v:imagedata r:id="rId15" o:title=""/>
          </v:shape>
          <o:OLEObject DrawAspect="Content" r:id="rId16" ObjectID="_1664002075" ProgID="Equation.DSMT4" ShapeID="_x0000_i1032" Type="Embed"/>
        </w:pict>
      </w:r>
      <w:r w:rsidDel="00000000" w:rsidR="00000000" w:rsidRPr="00000000">
        <w:rPr>
          <w:rtl w:val="0"/>
        </w:rPr>
      </w:r>
    </w:p>
    <w:p w:rsidR="00000000" w:rsidDel="00000000" w:rsidP="00000000" w:rsidRDefault="00000000" w:rsidRPr="00000000" w14:paraId="000000E5">
      <w:pPr>
        <w:widowControl w:val="0"/>
        <w:spacing w:line="288" w:lineRule="auto"/>
        <w:ind w:firstLine="709"/>
        <w:jc w:val="both"/>
        <w:rPr>
          <w:sz w:val="28"/>
          <w:szCs w:val="28"/>
        </w:rPr>
      </w:pPr>
      <w:r w:rsidDel="00000000" w:rsidR="00000000" w:rsidRPr="00000000">
        <w:rPr>
          <w:sz w:val="28"/>
          <w:szCs w:val="28"/>
          <w:rtl w:val="0"/>
        </w:rPr>
        <w:t xml:space="preserve">Для булевой алгебры справедливы следующие законы и правила:</w:t>
      </w:r>
    </w:p>
    <w:p w:rsidR="00000000" w:rsidDel="00000000" w:rsidP="00000000" w:rsidRDefault="00000000" w:rsidRPr="00000000" w14:paraId="000000E6">
      <w:pPr>
        <w:widowControl w:val="0"/>
        <w:numPr>
          <w:ilvl w:val="0"/>
          <w:numId w:val="3"/>
        </w:numPr>
        <w:spacing w:line="288" w:lineRule="auto"/>
        <w:ind w:left="0" w:firstLine="709"/>
        <w:jc w:val="both"/>
        <w:rPr>
          <w:sz w:val="28"/>
          <w:szCs w:val="28"/>
        </w:rPr>
      </w:pPr>
      <w:r w:rsidDel="00000000" w:rsidR="00000000" w:rsidRPr="00000000">
        <w:rPr>
          <w:sz w:val="28"/>
          <w:szCs w:val="28"/>
          <w:rtl w:val="0"/>
        </w:rPr>
        <w:t xml:space="preserve">распределительный закон:</w:t>
      </w:r>
    </w:p>
    <w:p w:rsidR="00000000" w:rsidDel="00000000" w:rsidP="00000000" w:rsidRDefault="00000000" w:rsidRPr="00000000" w14:paraId="000000E7">
      <w:pPr>
        <w:widowControl w:val="0"/>
        <w:spacing w:line="288" w:lineRule="auto"/>
        <w:ind w:firstLine="709"/>
        <w:jc w:val="center"/>
        <w:rPr>
          <w:sz w:val="28"/>
          <w:szCs w:val="28"/>
        </w:rPr>
      </w:pPr>
      <w:r w:rsidDel="00000000" w:rsidR="00000000" w:rsidRPr="00000000">
        <w:rPr>
          <w:sz w:val="28"/>
          <w:szCs w:val="28"/>
          <w:vertAlign w:val="subscript"/>
        </w:rPr>
        <w:pict>
          <v:shape id="_x0000_i1033" style="width:210.2pt;height:30.5pt" o:ole="" type="#_x0000_t75">
            <v:imagedata r:id="rId17" o:title=""/>
          </v:shape>
          <o:OLEObject DrawAspect="Content" r:id="rId18" ObjectID="_1664002076" ProgID="Equation.DSMT4" ShapeID="_x0000_i1033" Type="Embed"/>
        </w:pict>
      </w:r>
      <w:r w:rsidDel="00000000" w:rsidR="00000000" w:rsidRPr="00000000">
        <w:rPr>
          <w:rtl w:val="0"/>
        </w:rPr>
      </w:r>
    </w:p>
    <w:p w:rsidR="00000000" w:rsidDel="00000000" w:rsidP="00000000" w:rsidRDefault="00000000" w:rsidRPr="00000000" w14:paraId="000000E8">
      <w:pPr>
        <w:widowControl w:val="0"/>
        <w:spacing w:line="288" w:lineRule="auto"/>
        <w:ind w:firstLine="709"/>
        <w:jc w:val="center"/>
        <w:rPr>
          <w:sz w:val="28"/>
          <w:szCs w:val="28"/>
        </w:rPr>
      </w:pPr>
      <w:r w:rsidDel="00000000" w:rsidR="00000000" w:rsidRPr="00000000">
        <w:rPr>
          <w:sz w:val="28"/>
          <w:szCs w:val="28"/>
          <w:vertAlign w:val="subscript"/>
        </w:rPr>
        <w:pict>
          <v:shape id="_x0000_i1034" style="width:255.4pt;height:30.5pt" o:ole="" type="#_x0000_t75">
            <v:imagedata r:id="rId19" o:title=""/>
          </v:shape>
          <o:OLEObject DrawAspect="Content" r:id="rId20" ObjectID="_1664002077" ProgID="Equation.DSMT4" ShapeID="_x0000_i1034" Type="Embed"/>
        </w:pict>
      </w:r>
      <w:r w:rsidDel="00000000" w:rsidR="00000000" w:rsidRPr="00000000">
        <w:rPr>
          <w:rtl w:val="0"/>
        </w:rPr>
      </w:r>
    </w:p>
    <w:p w:rsidR="00000000" w:rsidDel="00000000" w:rsidP="00000000" w:rsidRDefault="00000000" w:rsidRPr="00000000" w14:paraId="000000E9">
      <w:pPr>
        <w:widowControl w:val="0"/>
        <w:numPr>
          <w:ilvl w:val="0"/>
          <w:numId w:val="3"/>
        </w:numPr>
        <w:spacing w:line="288" w:lineRule="auto"/>
        <w:ind w:left="0" w:firstLine="709"/>
        <w:jc w:val="both"/>
        <w:rPr>
          <w:sz w:val="28"/>
          <w:szCs w:val="28"/>
        </w:rPr>
      </w:pPr>
      <w:r w:rsidDel="00000000" w:rsidR="00000000" w:rsidRPr="00000000">
        <w:rPr>
          <w:sz w:val="28"/>
          <w:szCs w:val="28"/>
          <w:rtl w:val="0"/>
        </w:rPr>
        <w:t xml:space="preserve">правило повторения:</w:t>
      </w:r>
    </w:p>
    <w:p w:rsidR="00000000" w:rsidDel="00000000" w:rsidP="00000000" w:rsidRDefault="00000000" w:rsidRPr="00000000" w14:paraId="000000EA">
      <w:pPr>
        <w:widowControl w:val="0"/>
        <w:spacing w:line="288" w:lineRule="auto"/>
        <w:ind w:firstLine="709"/>
        <w:jc w:val="center"/>
        <w:rPr>
          <w:sz w:val="28"/>
          <w:szCs w:val="28"/>
        </w:rPr>
      </w:pPr>
      <w:r w:rsidDel="00000000" w:rsidR="00000000" w:rsidRPr="00000000">
        <w:rPr>
          <w:sz w:val="28"/>
          <w:szCs w:val="28"/>
          <w:vertAlign w:val="subscript"/>
        </w:rPr>
        <w:pict>
          <v:shape id="_x0000_i1035" style="width:174.5pt;height:19.45pt" o:ole="" type="#_x0000_t75">
            <v:imagedata r:id="rId21" o:title=""/>
          </v:shape>
          <o:OLEObject DrawAspect="Content" r:id="rId22" ObjectID="_1664002078" ProgID="Equation.DSMT4" ShapeID="_x0000_i1035" Type="Embed"/>
        </w:pict>
      </w:r>
      <w:r w:rsidDel="00000000" w:rsidR="00000000" w:rsidRPr="00000000">
        <w:rPr>
          <w:rtl w:val="0"/>
        </w:rPr>
      </w:r>
    </w:p>
    <w:p w:rsidR="00000000" w:rsidDel="00000000" w:rsidP="00000000" w:rsidRDefault="00000000" w:rsidRPr="00000000" w14:paraId="000000EB">
      <w:pPr>
        <w:widowControl w:val="0"/>
        <w:numPr>
          <w:ilvl w:val="0"/>
          <w:numId w:val="3"/>
        </w:numPr>
        <w:spacing w:line="288" w:lineRule="auto"/>
        <w:ind w:left="0" w:firstLine="709"/>
        <w:jc w:val="both"/>
        <w:rPr>
          <w:sz w:val="28"/>
          <w:szCs w:val="28"/>
        </w:rPr>
      </w:pPr>
      <w:r w:rsidDel="00000000" w:rsidR="00000000" w:rsidRPr="00000000">
        <w:rPr>
          <w:sz w:val="28"/>
          <w:szCs w:val="28"/>
          <w:rtl w:val="0"/>
        </w:rPr>
        <w:t xml:space="preserve">правило отрицания:</w:t>
      </w:r>
    </w:p>
    <w:p w:rsidR="00000000" w:rsidDel="00000000" w:rsidP="00000000" w:rsidRDefault="00000000" w:rsidRPr="00000000" w14:paraId="000000EC">
      <w:pPr>
        <w:widowControl w:val="0"/>
        <w:spacing w:line="288" w:lineRule="auto"/>
        <w:ind w:firstLine="709"/>
        <w:jc w:val="center"/>
        <w:rPr>
          <w:i w:val="1"/>
          <w:sz w:val="28"/>
          <w:szCs w:val="28"/>
        </w:rPr>
      </w:pPr>
      <w:r w:rsidDel="00000000" w:rsidR="00000000" w:rsidRPr="00000000">
        <w:rPr>
          <w:sz w:val="28"/>
          <w:szCs w:val="28"/>
          <w:vertAlign w:val="subscript"/>
        </w:rPr>
        <w:pict>
          <v:shape id="_x0000_i1036" style="width:162.4pt;height:30.5pt" o:ole="" type="#_x0000_t75">
            <v:imagedata r:id="rId23" o:title=""/>
          </v:shape>
          <o:OLEObject DrawAspect="Content" r:id="rId24" ObjectID="_1664002079" ProgID="Equation.DSMT4" ShapeID="_x0000_i1036" Type="Embed"/>
        </w:pict>
      </w:r>
      <w:r w:rsidDel="00000000" w:rsidR="00000000" w:rsidRPr="00000000">
        <w:rPr>
          <w:rtl w:val="0"/>
        </w:rPr>
      </w:r>
    </w:p>
    <w:p w:rsidR="00000000" w:rsidDel="00000000" w:rsidP="00000000" w:rsidRDefault="00000000" w:rsidRPr="00000000" w14:paraId="000000ED">
      <w:pPr>
        <w:widowControl w:val="0"/>
        <w:numPr>
          <w:ilvl w:val="0"/>
          <w:numId w:val="3"/>
        </w:numPr>
        <w:spacing w:line="288" w:lineRule="auto"/>
        <w:ind w:left="0" w:firstLine="709"/>
        <w:jc w:val="both"/>
        <w:rPr>
          <w:sz w:val="28"/>
          <w:szCs w:val="28"/>
        </w:rPr>
      </w:pPr>
      <w:r w:rsidDel="00000000" w:rsidR="00000000" w:rsidRPr="00000000">
        <w:rPr>
          <w:sz w:val="28"/>
          <w:szCs w:val="28"/>
          <w:rtl w:val="0"/>
        </w:rPr>
        <w:t xml:space="preserve">теорема де Моргана:</w:t>
      </w:r>
    </w:p>
    <w:p w:rsidR="00000000" w:rsidDel="00000000" w:rsidP="00000000" w:rsidRDefault="00000000" w:rsidRPr="00000000" w14:paraId="000000EE">
      <w:pPr>
        <w:widowControl w:val="0"/>
        <w:spacing w:line="288" w:lineRule="auto"/>
        <w:ind w:firstLine="709"/>
        <w:jc w:val="center"/>
        <w:rPr>
          <w:sz w:val="28"/>
          <w:szCs w:val="28"/>
        </w:rPr>
      </w:pPr>
      <w:r w:rsidDel="00000000" w:rsidR="00000000" w:rsidRPr="00000000">
        <w:rPr>
          <w:sz w:val="28"/>
          <w:szCs w:val="28"/>
          <w:vertAlign w:val="subscript"/>
        </w:rPr>
        <w:pict>
          <v:shape id="_x0000_i1037" style="width:254.35pt;height:27.35pt" o:ole="" type="#_x0000_t75">
            <v:imagedata r:id="rId25" o:title=""/>
          </v:shape>
          <o:OLEObject DrawAspect="Content" r:id="rId26" ObjectID="_1664002080" ProgID="Equation.DSMT4" ShapeID="_x0000_i1037" Type="Embed"/>
        </w:pict>
      </w:r>
      <w:r w:rsidDel="00000000" w:rsidR="00000000" w:rsidRPr="00000000">
        <w:rPr>
          <w:rtl w:val="0"/>
        </w:rPr>
      </w:r>
    </w:p>
    <w:p w:rsidR="00000000" w:rsidDel="00000000" w:rsidP="00000000" w:rsidRDefault="00000000" w:rsidRPr="00000000" w14:paraId="000000EF">
      <w:pPr>
        <w:widowControl w:val="0"/>
        <w:numPr>
          <w:ilvl w:val="0"/>
          <w:numId w:val="3"/>
        </w:numPr>
        <w:spacing w:line="288" w:lineRule="auto"/>
        <w:ind w:left="0" w:firstLine="709"/>
        <w:jc w:val="both"/>
        <w:rPr>
          <w:sz w:val="28"/>
          <w:szCs w:val="28"/>
        </w:rPr>
      </w:pPr>
      <w:r w:rsidDel="00000000" w:rsidR="00000000" w:rsidRPr="00000000">
        <w:rPr>
          <w:sz w:val="28"/>
          <w:szCs w:val="28"/>
          <w:rtl w:val="0"/>
        </w:rPr>
        <w:t xml:space="preserve">тождественности:</w:t>
      </w:r>
    </w:p>
    <w:p w:rsidR="00000000" w:rsidDel="00000000" w:rsidP="00000000" w:rsidRDefault="00000000" w:rsidRPr="00000000" w14:paraId="000000F0">
      <w:pPr>
        <w:widowControl w:val="0"/>
        <w:spacing w:line="288" w:lineRule="auto"/>
        <w:ind w:firstLine="709"/>
        <w:jc w:val="center"/>
        <w:rPr>
          <w:sz w:val="28"/>
          <w:szCs w:val="28"/>
        </w:rPr>
      </w:pPr>
      <w:r w:rsidDel="00000000" w:rsidR="00000000" w:rsidRPr="00000000">
        <w:rPr>
          <w:sz w:val="28"/>
          <w:szCs w:val="28"/>
          <w:vertAlign w:val="subscript"/>
        </w:rPr>
        <w:pict>
          <v:shape id="_x0000_i1038" style="width:306.4pt;height:19.95pt" o:ole="" type="#_x0000_t75">
            <v:imagedata r:id="rId27" o:title=""/>
          </v:shape>
          <o:OLEObject DrawAspect="Content" r:id="rId28" ObjectID="_1664002081" ProgID="Equation.DSMT4" ShapeID="_x0000_i1038" Type="Embed"/>
        </w:pict>
      </w:r>
      <w:r w:rsidDel="00000000" w:rsidR="00000000" w:rsidRPr="00000000">
        <w:rPr>
          <w:rtl w:val="0"/>
        </w:rPr>
      </w:r>
    </w:p>
    <w:p w:rsidR="00000000" w:rsidDel="00000000" w:rsidP="00000000" w:rsidRDefault="00000000" w:rsidRPr="00000000" w14:paraId="000000F1">
      <w:pPr>
        <w:widowControl w:val="0"/>
        <w:spacing w:line="288" w:lineRule="auto"/>
        <w:ind w:firstLine="709"/>
        <w:jc w:val="both"/>
        <w:rPr>
          <w:sz w:val="28"/>
          <w:szCs w:val="28"/>
        </w:rPr>
      </w:pPr>
      <w:r w:rsidDel="00000000" w:rsidR="00000000" w:rsidRPr="00000000">
        <w:rPr>
          <w:sz w:val="28"/>
          <w:szCs w:val="28"/>
          <w:rtl w:val="0"/>
        </w:rPr>
        <w:t xml:space="preserve">Схемы, реализующие логические функции, называются логическими элементами. Основные логические элементы имеют, как правило, один выход (</w:t>
      </w:r>
      <w:r w:rsidDel="00000000" w:rsidR="00000000" w:rsidRPr="00000000">
        <w:rPr>
          <w:i w:val="1"/>
          <w:sz w:val="28"/>
          <w:szCs w:val="28"/>
          <w:rtl w:val="0"/>
        </w:rPr>
        <w:t xml:space="preserve">Y</w:t>
      </w:r>
      <w:r w:rsidDel="00000000" w:rsidR="00000000" w:rsidRPr="00000000">
        <w:rPr>
          <w:sz w:val="28"/>
          <w:szCs w:val="28"/>
          <w:rtl w:val="0"/>
        </w:rPr>
        <w:t xml:space="preserve">) и несколько входов, число которых равно числу аргументов </w:t>
      </w:r>
      <w:r w:rsidDel="00000000" w:rsidR="00000000" w:rsidRPr="00000000">
        <w:rPr>
          <w:sz w:val="28"/>
          <w:szCs w:val="28"/>
          <w:vertAlign w:val="subscript"/>
        </w:rPr>
        <w:pict>
          <v:shape id="_x0000_i1039" style="width:130.35pt;height:30.5pt" o:ole="" type="#_x0000_t75">
            <v:imagedata r:id="rId29" o:title=""/>
          </v:shape>
          <o:OLEObject DrawAspect="Content" r:id="rId30" ObjectID="_1664002082" ProgID="Equation.DSMT4" ShapeID="_x0000_i1039" Type="Embed"/>
        </w:pict>
      </w:r>
      <w:r w:rsidDel="00000000" w:rsidR="00000000" w:rsidRPr="00000000">
        <w:rPr>
          <w:sz w:val="28"/>
          <w:szCs w:val="28"/>
          <w:rtl w:val="0"/>
        </w:rPr>
        <w:t xml:space="preserve">. На электрических схемах логические элементы рисуют в виде прямоугольников с выводами для входных (слева) и выходных (справа) переменных. В средине прямоугольника изображается символ, обозначающий функциональное назначение элемента.</w:t>
      </w:r>
    </w:p>
    <w:p w:rsidR="00000000" w:rsidDel="00000000" w:rsidP="00000000" w:rsidRDefault="00000000" w:rsidRPr="00000000" w14:paraId="000000F2">
      <w:pPr>
        <w:widowControl w:val="0"/>
        <w:spacing w:line="288" w:lineRule="auto"/>
        <w:ind w:firstLine="709"/>
        <w:jc w:val="both"/>
        <w:rPr>
          <w:sz w:val="28"/>
          <w:szCs w:val="28"/>
        </w:rPr>
      </w:pPr>
      <w:r w:rsidDel="00000000" w:rsidR="00000000" w:rsidRPr="00000000">
        <w:rPr>
          <w:sz w:val="28"/>
          <w:szCs w:val="28"/>
          <w:rtl w:val="0"/>
        </w:rPr>
        <w:t xml:space="preserve">На рисунках 3.1 – 3.7 показаны логические элементы, реализующие рассмотренные ранее функции. Там же приведены так называемые таблицы состояний или таблицы истинности, которые описывают соответствующие логические функции в двоичном коде в виде состояний входных и выходных переменных. Таблица истинности является также табличным способом задания ФАЛ.</w:t>
      </w:r>
    </w:p>
    <w:p w:rsidR="00000000" w:rsidDel="00000000" w:rsidP="00000000" w:rsidRDefault="00000000" w:rsidRPr="00000000" w14:paraId="000000F3">
      <w:pPr>
        <w:widowControl w:val="0"/>
        <w:spacing w:line="288" w:lineRule="auto"/>
        <w:ind w:firstLine="709"/>
        <w:jc w:val="both"/>
        <w:rPr>
          <w:sz w:val="28"/>
          <w:szCs w:val="28"/>
        </w:rPr>
      </w:pPr>
      <w:r w:rsidDel="00000000" w:rsidR="00000000" w:rsidRPr="00000000">
        <w:rPr>
          <w:sz w:val="28"/>
          <w:szCs w:val="28"/>
          <w:rtl w:val="0"/>
        </w:rPr>
        <w:t xml:space="preserve">На рисунке 3.1 показан элемент «НЕ», который реализует функцию логического отрицания </w:t>
      </w:r>
      <w:r w:rsidDel="00000000" w:rsidR="00000000" w:rsidRPr="00000000">
        <w:rPr>
          <w:sz w:val="28"/>
          <w:szCs w:val="28"/>
          <w:vertAlign w:val="subscript"/>
        </w:rPr>
        <w:pict>
          <v:shape id="_x0000_i1040" style="width:43.1pt;height:21.55pt" o:ole="" type="#_x0000_t75">
            <v:imagedata r:id="rId31" o:title=""/>
          </v:shape>
          <o:OLEObject DrawAspect="Content" r:id="rId32" ObjectID="_1664002083" ProgID="Equation.DSMT4" ShapeID="_x0000_i1040" Type="Embed"/>
        </w:pict>
      </w:r>
      <w:r w:rsidDel="00000000" w:rsidR="00000000" w:rsidRPr="00000000">
        <w:rPr>
          <w:sz w:val="28"/>
          <w:szCs w:val="28"/>
          <w:rtl w:val="0"/>
        </w:rPr>
        <w:t xml:space="preserve">.</w:t>
      </w:r>
    </w:p>
    <w:tbl>
      <w:tblPr>
        <w:tblStyle w:val="Table2"/>
        <w:tblW w:w="1440.0"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720"/>
        <w:gridCol w:w="720"/>
        <w:tblGridChange w:id="0">
          <w:tblGrid>
            <w:gridCol w:w="720"/>
            <w:gridCol w:w="720"/>
          </w:tblGrid>
        </w:tblGridChange>
      </w:tblGrid>
      <w:tr>
        <w:trPr>
          <w:cantSplit w:val="0"/>
          <w:trHeight w:val="345" w:hRule="atLeast"/>
          <w:tblHeader w:val="0"/>
        </w:trPr>
        <w:tc>
          <w:tcPr>
            <w:vAlign w:val="center"/>
          </w:tcPr>
          <w:p w:rsidR="00000000" w:rsidDel="00000000" w:rsidP="00000000" w:rsidRDefault="00000000" w:rsidRPr="00000000" w14:paraId="000000F4">
            <w:pPr>
              <w:widowControl w:val="0"/>
              <w:spacing w:line="288" w:lineRule="auto"/>
              <w:jc w:val="center"/>
              <w:rPr>
                <w:sz w:val="28"/>
                <w:szCs w:val="28"/>
              </w:rPr>
            </w:pPr>
            <w:r w:rsidDel="00000000" w:rsidR="00000000" w:rsidRPr="00000000">
              <w:rPr>
                <w:sz w:val="28"/>
                <w:szCs w:val="28"/>
                <w:rtl w:val="0"/>
              </w:rPr>
              <w:t xml:space="preserve">X</w:t>
            </w:r>
          </w:p>
        </w:tc>
        <w:tc>
          <w:tcPr>
            <w:vAlign w:val="center"/>
          </w:tcPr>
          <w:p w:rsidR="00000000" w:rsidDel="00000000" w:rsidP="00000000" w:rsidRDefault="00000000" w:rsidRPr="00000000" w14:paraId="000000F5">
            <w:pPr>
              <w:widowControl w:val="0"/>
              <w:spacing w:line="288" w:lineRule="auto"/>
              <w:jc w:val="center"/>
              <w:rPr>
                <w:sz w:val="28"/>
                <w:szCs w:val="28"/>
              </w:rPr>
            </w:pPr>
            <w:r w:rsidDel="00000000" w:rsidR="00000000" w:rsidRPr="00000000">
              <w:rPr>
                <w:sz w:val="28"/>
                <w:szCs w:val="28"/>
                <w:rtl w:val="0"/>
              </w:rPr>
              <w:t xml:space="preserve">Y</w:t>
            </w:r>
          </w:p>
        </w:tc>
      </w:tr>
      <w:tr>
        <w:trPr>
          <w:cantSplit w:val="0"/>
          <w:trHeight w:val="345" w:hRule="atLeast"/>
          <w:tblHeader w:val="0"/>
        </w:trPr>
        <w:tc>
          <w:tcPr>
            <w:vAlign w:val="center"/>
          </w:tcPr>
          <w:p w:rsidR="00000000" w:rsidDel="00000000" w:rsidP="00000000" w:rsidRDefault="00000000" w:rsidRPr="00000000" w14:paraId="000000F6">
            <w:pPr>
              <w:widowControl w:val="0"/>
              <w:spacing w:line="288" w:lineRule="auto"/>
              <w:jc w:val="center"/>
              <w:rPr>
                <w:sz w:val="28"/>
                <w:szCs w:val="28"/>
              </w:rPr>
            </w:pPr>
            <w:r w:rsidDel="00000000" w:rsidR="00000000" w:rsidRPr="00000000">
              <w:rPr>
                <w:sz w:val="28"/>
                <w:szCs w:val="28"/>
                <w:rtl w:val="0"/>
              </w:rPr>
              <w:t xml:space="preserve">0</w:t>
            </w:r>
          </w:p>
        </w:tc>
        <w:tc>
          <w:tcPr>
            <w:vAlign w:val="center"/>
          </w:tcPr>
          <w:p w:rsidR="00000000" w:rsidDel="00000000" w:rsidP="00000000" w:rsidRDefault="00000000" w:rsidRPr="00000000" w14:paraId="000000F7">
            <w:pPr>
              <w:widowControl w:val="0"/>
              <w:spacing w:line="288" w:lineRule="auto"/>
              <w:jc w:val="center"/>
              <w:rPr>
                <w:sz w:val="28"/>
                <w:szCs w:val="28"/>
              </w:rPr>
            </w:pPr>
            <w:r w:rsidDel="00000000" w:rsidR="00000000" w:rsidRPr="00000000">
              <w:rPr>
                <w:sz w:val="28"/>
                <w:szCs w:val="28"/>
                <w:rtl w:val="0"/>
              </w:rPr>
              <w:t xml:space="preserve">1</w:t>
            </w:r>
          </w:p>
        </w:tc>
      </w:tr>
      <w:tr>
        <w:trPr>
          <w:cantSplit w:val="0"/>
          <w:trHeight w:val="360" w:hRule="atLeast"/>
          <w:tblHeader w:val="0"/>
        </w:trPr>
        <w:tc>
          <w:tcPr>
            <w:vAlign w:val="center"/>
          </w:tcPr>
          <w:p w:rsidR="00000000" w:rsidDel="00000000" w:rsidP="00000000" w:rsidRDefault="00000000" w:rsidRPr="00000000" w14:paraId="000000F8">
            <w:pPr>
              <w:widowControl w:val="0"/>
              <w:spacing w:line="288" w:lineRule="auto"/>
              <w:jc w:val="center"/>
              <w:rPr>
                <w:sz w:val="28"/>
                <w:szCs w:val="28"/>
              </w:rPr>
            </w:pPr>
            <w:r w:rsidDel="00000000" w:rsidR="00000000" w:rsidRPr="00000000">
              <w:rPr>
                <w:sz w:val="28"/>
                <w:szCs w:val="28"/>
                <w:rtl w:val="0"/>
              </w:rPr>
              <w:t xml:space="preserve">1</w:t>
            </w:r>
          </w:p>
        </w:tc>
        <w:tc>
          <w:tcPr>
            <w:vAlign w:val="center"/>
          </w:tcPr>
          <w:p w:rsidR="00000000" w:rsidDel="00000000" w:rsidP="00000000" w:rsidRDefault="00000000" w:rsidRPr="00000000" w14:paraId="000000F9">
            <w:pPr>
              <w:widowControl w:val="0"/>
              <w:spacing w:line="288" w:lineRule="auto"/>
              <w:jc w:val="center"/>
              <w:rPr>
                <w:sz w:val="28"/>
                <w:szCs w:val="28"/>
              </w:rPr>
            </w:pPr>
            <w:r w:rsidDel="00000000" w:rsidR="00000000" w:rsidRPr="00000000">
              <w:rPr>
                <w:sz w:val="28"/>
                <w:szCs w:val="28"/>
                <w:rtl w:val="0"/>
              </w:rPr>
              <w:t xml:space="preserve">0</w:t>
            </w:r>
          </w:p>
        </w:tc>
      </w:tr>
    </w:tbl>
    <w:p w:rsidR="00000000" w:rsidDel="00000000" w:rsidP="00000000" w:rsidRDefault="00000000" w:rsidRPr="00000000" w14:paraId="000000FA">
      <w:pPr>
        <w:widowControl w:val="0"/>
        <w:spacing w:line="288" w:lineRule="auto"/>
        <w:ind w:firstLine="709"/>
        <w:jc w:val="both"/>
        <w:rPr>
          <w:sz w:val="28"/>
          <w:szCs w:val="28"/>
        </w:rPr>
      </w:pPr>
      <w:r w:rsidDel="00000000" w:rsidR="00000000" w:rsidRPr="00000000">
        <w:rPr>
          <w:sz w:val="28"/>
          <w:szCs w:val="28"/>
        </w:rPr>
        <w:drawing>
          <wp:inline distB="0" distT="0" distL="0" distR="0">
            <wp:extent cx="1588135" cy="898525"/>
            <wp:effectExtent b="0" l="0" r="0" t="0"/>
            <wp:docPr id="285" name="image27.png"/>
            <a:graphic>
              <a:graphicData uri="http://schemas.openxmlformats.org/drawingml/2006/picture">
                <pic:pic>
                  <pic:nvPicPr>
                    <pic:cNvPr id="0" name="image27.png"/>
                    <pic:cNvPicPr preferRelativeResize="0"/>
                  </pic:nvPicPr>
                  <pic:blipFill>
                    <a:blip r:embed="rId79"/>
                    <a:srcRect b="80463" l="34251" r="58464" t="14764"/>
                    <a:stretch>
                      <a:fillRect/>
                    </a:stretch>
                  </pic:blipFill>
                  <pic:spPr>
                    <a:xfrm>
                      <a:off x="0" y="0"/>
                      <a:ext cx="1588135" cy="898525"/>
                    </a:xfrm>
                    <a:prstGeom prst="rect"/>
                    <a:ln/>
                  </pic:spPr>
                </pic:pic>
              </a:graphicData>
            </a:graphic>
          </wp:inline>
        </w:drawing>
      </w:r>
      <w:r w:rsidDel="00000000" w:rsidR="00000000" w:rsidRPr="00000000">
        <w:rPr>
          <w:rtl w:val="0"/>
        </w:rPr>
      </w:r>
    </w:p>
    <w:p w:rsidR="00000000" w:rsidDel="00000000" w:rsidP="00000000" w:rsidRDefault="00000000" w:rsidRPr="00000000" w14:paraId="000000FB">
      <w:pPr>
        <w:widowControl w:val="0"/>
        <w:spacing w:line="288" w:lineRule="auto"/>
        <w:jc w:val="center"/>
        <w:rPr>
          <w:sz w:val="28"/>
          <w:szCs w:val="28"/>
        </w:rPr>
      </w:pPr>
      <w:r w:rsidDel="00000000" w:rsidR="00000000" w:rsidRPr="00000000">
        <w:rPr>
          <w:sz w:val="28"/>
          <w:szCs w:val="28"/>
          <w:rtl w:val="0"/>
        </w:rPr>
        <w:t xml:space="preserve">Рис. 3.1. Элемент «НЕ»</w:t>
      </w:r>
    </w:p>
    <w:p w:rsidR="00000000" w:rsidDel="00000000" w:rsidP="00000000" w:rsidRDefault="00000000" w:rsidRPr="00000000" w14:paraId="000000FC">
      <w:pPr>
        <w:widowControl w:val="0"/>
        <w:spacing w:line="288" w:lineRule="auto"/>
        <w:ind w:firstLine="709"/>
        <w:jc w:val="both"/>
        <w:rPr>
          <w:sz w:val="28"/>
          <w:szCs w:val="28"/>
        </w:rPr>
      </w:pPr>
      <w:r w:rsidDel="00000000" w:rsidR="00000000" w:rsidRPr="00000000">
        <w:rPr>
          <w:rtl w:val="0"/>
        </w:rPr>
      </w:r>
    </w:p>
    <w:p w:rsidR="00000000" w:rsidDel="00000000" w:rsidP="00000000" w:rsidRDefault="00000000" w:rsidRPr="00000000" w14:paraId="000000FD">
      <w:pPr>
        <w:widowControl w:val="0"/>
        <w:spacing w:line="288" w:lineRule="auto"/>
        <w:ind w:firstLine="709"/>
        <w:jc w:val="both"/>
        <w:rPr>
          <w:sz w:val="28"/>
          <w:szCs w:val="28"/>
        </w:rPr>
      </w:pPr>
      <w:r w:rsidDel="00000000" w:rsidR="00000000" w:rsidRPr="00000000">
        <w:rPr>
          <w:sz w:val="28"/>
          <w:szCs w:val="28"/>
          <w:rtl w:val="0"/>
        </w:rPr>
        <w:t xml:space="preserve">Элемент «ИЛИ» (рисунок 3.2) и элемент «И» (рисунок 3.3) реализуют функции логического сложения и логического умножения соответственно.</w:t>
      </w:r>
    </w:p>
    <w:p w:rsidR="00000000" w:rsidDel="00000000" w:rsidP="00000000" w:rsidRDefault="00000000" w:rsidRPr="00000000" w14:paraId="000000FE">
      <w:pPr>
        <w:widowControl w:val="0"/>
        <w:spacing w:line="288" w:lineRule="auto"/>
        <w:ind w:firstLine="709"/>
        <w:jc w:val="both"/>
        <w:rPr>
          <w:sz w:val="28"/>
          <w:szCs w:val="28"/>
        </w:rPr>
      </w:pPr>
      <w:r w:rsidDel="00000000" w:rsidR="00000000" w:rsidRPr="00000000">
        <w:rPr>
          <w:sz w:val="28"/>
          <w:szCs w:val="28"/>
        </w:rPr>
        <w:drawing>
          <wp:inline distB="0" distT="0" distL="0" distR="0">
            <wp:extent cx="2173605" cy="810260"/>
            <wp:effectExtent b="0" l="0" r="0" t="0"/>
            <wp:docPr id="286" name="image27.png"/>
            <a:graphic>
              <a:graphicData uri="http://schemas.openxmlformats.org/drawingml/2006/picture">
                <pic:pic>
                  <pic:nvPicPr>
                    <pic:cNvPr id="0" name="image27.png"/>
                    <pic:cNvPicPr preferRelativeResize="0"/>
                  </pic:nvPicPr>
                  <pic:blipFill>
                    <a:blip r:embed="rId79"/>
                    <a:srcRect b="73819" l="33366" r="56988" t="21593"/>
                    <a:stretch>
                      <a:fillRect/>
                    </a:stretch>
                  </pic:blipFill>
                  <pic:spPr>
                    <a:xfrm>
                      <a:off x="0" y="0"/>
                      <a:ext cx="2173605" cy="810260"/>
                    </a:xfrm>
                    <a:prstGeom prst="rect"/>
                    <a:ln/>
                  </pic:spPr>
                </pic:pic>
              </a:graphicData>
            </a:graphic>
          </wp:inline>
        </w:drawing>
      </w:r>
      <w:r w:rsidDel="00000000" w:rsidR="00000000" w:rsidRPr="00000000">
        <w:rPr>
          <w:sz w:val="28"/>
          <w:szCs w:val="28"/>
          <w:rtl w:val="0"/>
        </w:rPr>
        <w:t xml:space="preserve">                    </w:t>
      </w:r>
      <w:r w:rsidDel="00000000" w:rsidR="00000000" w:rsidRPr="00000000">
        <w:rPr>
          <w:sz w:val="28"/>
          <w:szCs w:val="28"/>
        </w:rPr>
        <w:drawing>
          <wp:inline distB="0" distT="0" distL="0" distR="0">
            <wp:extent cx="2173605" cy="777875"/>
            <wp:effectExtent b="0" l="0" r="0" t="0"/>
            <wp:docPr id="287" name="image27.png"/>
            <a:graphic>
              <a:graphicData uri="http://schemas.openxmlformats.org/drawingml/2006/picture">
                <pic:pic>
                  <pic:nvPicPr>
                    <pic:cNvPr id="0" name="image27.png"/>
                    <pic:cNvPicPr preferRelativeResize="0"/>
                  </pic:nvPicPr>
                  <pic:blipFill>
                    <a:blip r:embed="rId79"/>
                    <a:srcRect b="52779" l="33366" r="56988" t="42815"/>
                    <a:stretch>
                      <a:fillRect/>
                    </a:stretch>
                  </pic:blipFill>
                  <pic:spPr>
                    <a:xfrm>
                      <a:off x="0" y="0"/>
                      <a:ext cx="2173605" cy="777875"/>
                    </a:xfrm>
                    <a:prstGeom prst="rect"/>
                    <a:ln/>
                  </pic:spPr>
                </pic:pic>
              </a:graphicData>
            </a:graphic>
          </wp:inline>
        </w:drawing>
      </w:r>
      <w:r w:rsidDel="00000000" w:rsidR="00000000" w:rsidRPr="00000000">
        <w:rPr>
          <w:rtl w:val="0"/>
        </w:rPr>
      </w:r>
    </w:p>
    <w:tbl>
      <w:tblPr>
        <w:tblStyle w:val="Table3"/>
        <w:tblW w:w="2298.0"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766"/>
        <w:gridCol w:w="766"/>
        <w:gridCol w:w="766"/>
        <w:tblGridChange w:id="0">
          <w:tblGrid>
            <w:gridCol w:w="766"/>
            <w:gridCol w:w="766"/>
            <w:gridCol w:w="766"/>
          </w:tblGrid>
        </w:tblGridChange>
      </w:tblGrid>
      <w:tr>
        <w:trPr>
          <w:cantSplit w:val="0"/>
          <w:trHeight w:val="402" w:hRule="atLeast"/>
          <w:tblHeader w:val="0"/>
        </w:trPr>
        <w:tc>
          <w:tcPr>
            <w:vAlign w:val="center"/>
          </w:tcPr>
          <w:p w:rsidR="00000000" w:rsidDel="00000000" w:rsidP="00000000" w:rsidRDefault="00000000" w:rsidRPr="00000000" w14:paraId="000000FF">
            <w:pPr>
              <w:widowControl w:val="0"/>
              <w:spacing w:line="288" w:lineRule="auto"/>
              <w:jc w:val="center"/>
              <w:rPr>
                <w:sz w:val="28"/>
                <w:szCs w:val="28"/>
              </w:rPr>
            </w:pPr>
            <w:r w:rsidDel="00000000" w:rsidR="00000000" w:rsidRPr="00000000">
              <w:rPr>
                <w:sz w:val="28"/>
                <w:szCs w:val="28"/>
                <w:rtl w:val="0"/>
              </w:rPr>
              <w:t xml:space="preserve">X1</w:t>
            </w:r>
          </w:p>
        </w:tc>
        <w:tc>
          <w:tcPr>
            <w:vAlign w:val="center"/>
          </w:tcPr>
          <w:p w:rsidR="00000000" w:rsidDel="00000000" w:rsidP="00000000" w:rsidRDefault="00000000" w:rsidRPr="00000000" w14:paraId="00000100">
            <w:pPr>
              <w:widowControl w:val="0"/>
              <w:spacing w:line="288" w:lineRule="auto"/>
              <w:jc w:val="center"/>
              <w:rPr>
                <w:sz w:val="28"/>
                <w:szCs w:val="28"/>
              </w:rPr>
            </w:pPr>
            <w:r w:rsidDel="00000000" w:rsidR="00000000" w:rsidRPr="00000000">
              <w:rPr>
                <w:sz w:val="28"/>
                <w:szCs w:val="28"/>
                <w:rtl w:val="0"/>
              </w:rPr>
              <w:t xml:space="preserve">X2</w:t>
            </w:r>
          </w:p>
        </w:tc>
        <w:tc>
          <w:tcPr>
            <w:vAlign w:val="center"/>
          </w:tcPr>
          <w:p w:rsidR="00000000" w:rsidDel="00000000" w:rsidP="00000000" w:rsidRDefault="00000000" w:rsidRPr="00000000" w14:paraId="00000101">
            <w:pPr>
              <w:widowControl w:val="0"/>
              <w:spacing w:line="288" w:lineRule="auto"/>
              <w:jc w:val="center"/>
              <w:rPr>
                <w:sz w:val="28"/>
                <w:szCs w:val="28"/>
              </w:rPr>
            </w:pPr>
            <w:r w:rsidDel="00000000" w:rsidR="00000000" w:rsidRPr="00000000">
              <w:rPr>
                <w:sz w:val="28"/>
                <w:szCs w:val="28"/>
                <w:rtl w:val="0"/>
              </w:rPr>
              <w:t xml:space="preserve">Y</w:t>
            </w:r>
          </w:p>
        </w:tc>
      </w:tr>
      <w:tr>
        <w:trPr>
          <w:cantSplit w:val="0"/>
          <w:trHeight w:val="402" w:hRule="atLeast"/>
          <w:tblHeader w:val="0"/>
        </w:trPr>
        <w:tc>
          <w:tcPr>
            <w:vAlign w:val="center"/>
          </w:tcPr>
          <w:p w:rsidR="00000000" w:rsidDel="00000000" w:rsidP="00000000" w:rsidRDefault="00000000" w:rsidRPr="00000000" w14:paraId="00000102">
            <w:pPr>
              <w:widowControl w:val="0"/>
              <w:spacing w:line="288" w:lineRule="auto"/>
              <w:jc w:val="center"/>
              <w:rPr>
                <w:sz w:val="28"/>
                <w:szCs w:val="28"/>
              </w:rPr>
            </w:pPr>
            <w:r w:rsidDel="00000000" w:rsidR="00000000" w:rsidRPr="00000000">
              <w:rPr>
                <w:sz w:val="28"/>
                <w:szCs w:val="28"/>
                <w:rtl w:val="0"/>
              </w:rPr>
              <w:t xml:space="preserve">0</w:t>
            </w:r>
          </w:p>
        </w:tc>
        <w:tc>
          <w:tcPr>
            <w:vAlign w:val="center"/>
          </w:tcPr>
          <w:p w:rsidR="00000000" w:rsidDel="00000000" w:rsidP="00000000" w:rsidRDefault="00000000" w:rsidRPr="00000000" w14:paraId="00000103">
            <w:pPr>
              <w:widowControl w:val="0"/>
              <w:spacing w:line="288" w:lineRule="auto"/>
              <w:jc w:val="center"/>
              <w:rPr>
                <w:sz w:val="28"/>
                <w:szCs w:val="28"/>
              </w:rPr>
            </w:pPr>
            <w:r w:rsidDel="00000000" w:rsidR="00000000" w:rsidRPr="00000000">
              <w:rPr>
                <w:sz w:val="28"/>
                <w:szCs w:val="28"/>
                <w:rtl w:val="0"/>
              </w:rPr>
              <w:t xml:space="preserve">0</w:t>
            </w:r>
          </w:p>
        </w:tc>
        <w:tc>
          <w:tcPr>
            <w:vAlign w:val="center"/>
          </w:tcPr>
          <w:p w:rsidR="00000000" w:rsidDel="00000000" w:rsidP="00000000" w:rsidRDefault="00000000" w:rsidRPr="00000000" w14:paraId="00000104">
            <w:pPr>
              <w:widowControl w:val="0"/>
              <w:spacing w:line="288" w:lineRule="auto"/>
              <w:jc w:val="center"/>
              <w:rPr>
                <w:sz w:val="28"/>
                <w:szCs w:val="28"/>
              </w:rPr>
            </w:pPr>
            <w:r w:rsidDel="00000000" w:rsidR="00000000" w:rsidRPr="00000000">
              <w:rPr>
                <w:sz w:val="28"/>
                <w:szCs w:val="28"/>
                <w:rtl w:val="0"/>
              </w:rPr>
              <w:t xml:space="preserve">0</w:t>
            </w:r>
          </w:p>
        </w:tc>
      </w:tr>
      <w:tr>
        <w:trPr>
          <w:cantSplit w:val="0"/>
          <w:trHeight w:val="402" w:hRule="atLeast"/>
          <w:tblHeader w:val="0"/>
        </w:trPr>
        <w:tc>
          <w:tcPr>
            <w:vAlign w:val="center"/>
          </w:tcPr>
          <w:p w:rsidR="00000000" w:rsidDel="00000000" w:rsidP="00000000" w:rsidRDefault="00000000" w:rsidRPr="00000000" w14:paraId="00000105">
            <w:pPr>
              <w:widowControl w:val="0"/>
              <w:spacing w:line="288" w:lineRule="auto"/>
              <w:jc w:val="center"/>
              <w:rPr>
                <w:sz w:val="28"/>
                <w:szCs w:val="28"/>
              </w:rPr>
            </w:pPr>
            <w:r w:rsidDel="00000000" w:rsidR="00000000" w:rsidRPr="00000000">
              <w:rPr>
                <w:sz w:val="28"/>
                <w:szCs w:val="28"/>
                <w:rtl w:val="0"/>
              </w:rPr>
              <w:t xml:space="preserve">0</w:t>
            </w:r>
          </w:p>
        </w:tc>
        <w:tc>
          <w:tcPr>
            <w:vAlign w:val="center"/>
          </w:tcPr>
          <w:p w:rsidR="00000000" w:rsidDel="00000000" w:rsidP="00000000" w:rsidRDefault="00000000" w:rsidRPr="00000000" w14:paraId="00000106">
            <w:pPr>
              <w:widowControl w:val="0"/>
              <w:spacing w:line="288" w:lineRule="auto"/>
              <w:jc w:val="center"/>
              <w:rPr>
                <w:sz w:val="28"/>
                <w:szCs w:val="28"/>
              </w:rPr>
            </w:pPr>
            <w:r w:rsidDel="00000000" w:rsidR="00000000" w:rsidRPr="00000000">
              <w:rPr>
                <w:sz w:val="28"/>
                <w:szCs w:val="28"/>
                <w:rtl w:val="0"/>
              </w:rPr>
              <w:t xml:space="preserve">1</w:t>
            </w:r>
          </w:p>
        </w:tc>
        <w:tc>
          <w:tcPr>
            <w:vAlign w:val="center"/>
          </w:tcPr>
          <w:p w:rsidR="00000000" w:rsidDel="00000000" w:rsidP="00000000" w:rsidRDefault="00000000" w:rsidRPr="00000000" w14:paraId="00000107">
            <w:pPr>
              <w:widowControl w:val="0"/>
              <w:spacing w:line="288" w:lineRule="auto"/>
              <w:jc w:val="center"/>
              <w:rPr>
                <w:sz w:val="28"/>
                <w:szCs w:val="28"/>
              </w:rPr>
            </w:pPr>
            <w:r w:rsidDel="00000000" w:rsidR="00000000" w:rsidRPr="00000000">
              <w:rPr>
                <w:sz w:val="28"/>
                <w:szCs w:val="28"/>
                <w:rtl w:val="0"/>
              </w:rPr>
              <w:t xml:space="preserve">1</w:t>
            </w:r>
          </w:p>
        </w:tc>
      </w:tr>
      <w:tr>
        <w:trPr>
          <w:cantSplit w:val="0"/>
          <w:trHeight w:val="402" w:hRule="atLeast"/>
          <w:tblHeader w:val="0"/>
        </w:trPr>
        <w:tc>
          <w:tcPr>
            <w:vAlign w:val="center"/>
          </w:tcPr>
          <w:p w:rsidR="00000000" w:rsidDel="00000000" w:rsidP="00000000" w:rsidRDefault="00000000" w:rsidRPr="00000000" w14:paraId="00000108">
            <w:pPr>
              <w:widowControl w:val="0"/>
              <w:spacing w:line="288" w:lineRule="auto"/>
              <w:jc w:val="center"/>
              <w:rPr>
                <w:sz w:val="28"/>
                <w:szCs w:val="28"/>
              </w:rPr>
            </w:pPr>
            <w:r w:rsidDel="00000000" w:rsidR="00000000" w:rsidRPr="00000000">
              <w:rPr>
                <w:sz w:val="28"/>
                <w:szCs w:val="28"/>
                <w:rtl w:val="0"/>
              </w:rPr>
              <w:t xml:space="preserve">1</w:t>
            </w:r>
          </w:p>
        </w:tc>
        <w:tc>
          <w:tcPr>
            <w:vAlign w:val="center"/>
          </w:tcPr>
          <w:p w:rsidR="00000000" w:rsidDel="00000000" w:rsidP="00000000" w:rsidRDefault="00000000" w:rsidRPr="00000000" w14:paraId="00000109">
            <w:pPr>
              <w:widowControl w:val="0"/>
              <w:spacing w:line="288" w:lineRule="auto"/>
              <w:jc w:val="center"/>
              <w:rPr>
                <w:sz w:val="28"/>
                <w:szCs w:val="28"/>
              </w:rPr>
            </w:pPr>
            <w:r w:rsidDel="00000000" w:rsidR="00000000" w:rsidRPr="00000000">
              <w:rPr>
                <w:sz w:val="28"/>
                <w:szCs w:val="28"/>
                <w:rtl w:val="0"/>
              </w:rPr>
              <w:t xml:space="preserve">0</w:t>
            </w:r>
          </w:p>
        </w:tc>
        <w:tc>
          <w:tcPr>
            <w:vAlign w:val="center"/>
          </w:tcPr>
          <w:p w:rsidR="00000000" w:rsidDel="00000000" w:rsidP="00000000" w:rsidRDefault="00000000" w:rsidRPr="00000000" w14:paraId="0000010A">
            <w:pPr>
              <w:widowControl w:val="0"/>
              <w:spacing w:line="288" w:lineRule="auto"/>
              <w:jc w:val="center"/>
              <w:rPr>
                <w:sz w:val="28"/>
                <w:szCs w:val="28"/>
              </w:rPr>
            </w:pPr>
            <w:r w:rsidDel="00000000" w:rsidR="00000000" w:rsidRPr="00000000">
              <w:rPr>
                <w:sz w:val="28"/>
                <w:szCs w:val="28"/>
                <w:rtl w:val="0"/>
              </w:rPr>
              <w:t xml:space="preserve">1</w:t>
            </w:r>
          </w:p>
        </w:tc>
      </w:tr>
      <w:tr>
        <w:trPr>
          <w:cantSplit w:val="0"/>
          <w:trHeight w:val="402" w:hRule="atLeast"/>
          <w:tblHeader w:val="0"/>
        </w:trPr>
        <w:tc>
          <w:tcPr>
            <w:vAlign w:val="center"/>
          </w:tcPr>
          <w:p w:rsidR="00000000" w:rsidDel="00000000" w:rsidP="00000000" w:rsidRDefault="00000000" w:rsidRPr="00000000" w14:paraId="0000010B">
            <w:pPr>
              <w:widowControl w:val="0"/>
              <w:spacing w:line="288" w:lineRule="auto"/>
              <w:jc w:val="center"/>
              <w:rPr>
                <w:sz w:val="28"/>
                <w:szCs w:val="28"/>
              </w:rPr>
            </w:pPr>
            <w:r w:rsidDel="00000000" w:rsidR="00000000" w:rsidRPr="00000000">
              <w:rPr>
                <w:sz w:val="28"/>
                <w:szCs w:val="28"/>
                <w:rtl w:val="0"/>
              </w:rPr>
              <w:t xml:space="preserve">1</w:t>
            </w:r>
          </w:p>
        </w:tc>
        <w:tc>
          <w:tcPr>
            <w:vAlign w:val="center"/>
          </w:tcPr>
          <w:p w:rsidR="00000000" w:rsidDel="00000000" w:rsidP="00000000" w:rsidRDefault="00000000" w:rsidRPr="00000000" w14:paraId="0000010C">
            <w:pPr>
              <w:widowControl w:val="0"/>
              <w:spacing w:line="288" w:lineRule="auto"/>
              <w:jc w:val="center"/>
              <w:rPr>
                <w:sz w:val="28"/>
                <w:szCs w:val="28"/>
              </w:rPr>
            </w:pPr>
            <w:r w:rsidDel="00000000" w:rsidR="00000000" w:rsidRPr="00000000">
              <w:rPr>
                <w:sz w:val="28"/>
                <w:szCs w:val="28"/>
                <w:rtl w:val="0"/>
              </w:rPr>
              <w:t xml:space="preserve">1</w:t>
            </w:r>
          </w:p>
        </w:tc>
        <w:tc>
          <w:tcPr>
            <w:vAlign w:val="center"/>
          </w:tcPr>
          <w:p w:rsidR="00000000" w:rsidDel="00000000" w:rsidP="00000000" w:rsidRDefault="00000000" w:rsidRPr="00000000" w14:paraId="0000010D">
            <w:pPr>
              <w:widowControl w:val="0"/>
              <w:spacing w:line="288" w:lineRule="auto"/>
              <w:jc w:val="center"/>
              <w:rPr>
                <w:sz w:val="28"/>
                <w:szCs w:val="28"/>
              </w:rPr>
            </w:pPr>
            <w:r w:rsidDel="00000000" w:rsidR="00000000" w:rsidRPr="00000000">
              <w:rPr>
                <w:sz w:val="28"/>
                <w:szCs w:val="28"/>
                <w:rtl w:val="0"/>
              </w:rPr>
              <w:t xml:space="preserve">1</w:t>
            </w:r>
          </w:p>
        </w:tc>
      </w:tr>
      <w:tr>
        <w:trPr>
          <w:cantSplit w:val="0"/>
          <w:trHeight w:val="407" w:hRule="atLeast"/>
          <w:tblHeader w:val="0"/>
        </w:trPr>
        <w:tc>
          <w:tcPr>
            <w:vAlign w:val="center"/>
          </w:tcPr>
          <w:p w:rsidR="00000000" w:rsidDel="00000000" w:rsidP="00000000" w:rsidRDefault="00000000" w:rsidRPr="00000000" w14:paraId="0000010E">
            <w:pPr>
              <w:widowControl w:val="0"/>
              <w:spacing w:line="288" w:lineRule="auto"/>
              <w:jc w:val="center"/>
              <w:rPr>
                <w:sz w:val="28"/>
                <w:szCs w:val="28"/>
              </w:rPr>
            </w:pPr>
            <w:r w:rsidDel="00000000" w:rsidR="00000000" w:rsidRPr="00000000">
              <w:rPr>
                <w:sz w:val="28"/>
                <w:szCs w:val="28"/>
                <w:rtl w:val="0"/>
              </w:rPr>
              <w:t xml:space="preserve">X1</w:t>
            </w:r>
          </w:p>
        </w:tc>
        <w:tc>
          <w:tcPr>
            <w:vAlign w:val="center"/>
          </w:tcPr>
          <w:p w:rsidR="00000000" w:rsidDel="00000000" w:rsidP="00000000" w:rsidRDefault="00000000" w:rsidRPr="00000000" w14:paraId="0000010F">
            <w:pPr>
              <w:widowControl w:val="0"/>
              <w:spacing w:line="288" w:lineRule="auto"/>
              <w:jc w:val="center"/>
              <w:rPr>
                <w:sz w:val="28"/>
                <w:szCs w:val="28"/>
              </w:rPr>
            </w:pPr>
            <w:r w:rsidDel="00000000" w:rsidR="00000000" w:rsidRPr="00000000">
              <w:rPr>
                <w:sz w:val="28"/>
                <w:szCs w:val="28"/>
                <w:rtl w:val="0"/>
              </w:rPr>
              <w:t xml:space="preserve">X2</w:t>
            </w:r>
          </w:p>
        </w:tc>
        <w:tc>
          <w:tcPr>
            <w:vAlign w:val="center"/>
          </w:tcPr>
          <w:p w:rsidR="00000000" w:rsidDel="00000000" w:rsidP="00000000" w:rsidRDefault="00000000" w:rsidRPr="00000000" w14:paraId="00000110">
            <w:pPr>
              <w:widowControl w:val="0"/>
              <w:spacing w:line="288" w:lineRule="auto"/>
              <w:jc w:val="center"/>
              <w:rPr>
                <w:sz w:val="28"/>
                <w:szCs w:val="28"/>
              </w:rPr>
            </w:pPr>
            <w:r w:rsidDel="00000000" w:rsidR="00000000" w:rsidRPr="00000000">
              <w:rPr>
                <w:sz w:val="28"/>
                <w:szCs w:val="28"/>
                <w:rtl w:val="0"/>
              </w:rPr>
              <w:t xml:space="preserve">Y</w:t>
            </w:r>
          </w:p>
        </w:tc>
      </w:tr>
      <w:tr>
        <w:trPr>
          <w:cantSplit w:val="0"/>
          <w:trHeight w:val="407" w:hRule="atLeast"/>
          <w:tblHeader w:val="0"/>
        </w:trPr>
        <w:tc>
          <w:tcPr>
            <w:vAlign w:val="center"/>
          </w:tcPr>
          <w:p w:rsidR="00000000" w:rsidDel="00000000" w:rsidP="00000000" w:rsidRDefault="00000000" w:rsidRPr="00000000" w14:paraId="00000111">
            <w:pPr>
              <w:widowControl w:val="0"/>
              <w:spacing w:line="288" w:lineRule="auto"/>
              <w:jc w:val="center"/>
              <w:rPr>
                <w:sz w:val="28"/>
                <w:szCs w:val="28"/>
              </w:rPr>
            </w:pPr>
            <w:r w:rsidDel="00000000" w:rsidR="00000000" w:rsidRPr="00000000">
              <w:rPr>
                <w:sz w:val="28"/>
                <w:szCs w:val="28"/>
                <w:rtl w:val="0"/>
              </w:rPr>
              <w:t xml:space="preserve">0</w:t>
            </w:r>
          </w:p>
        </w:tc>
        <w:tc>
          <w:tcPr>
            <w:vAlign w:val="center"/>
          </w:tcPr>
          <w:p w:rsidR="00000000" w:rsidDel="00000000" w:rsidP="00000000" w:rsidRDefault="00000000" w:rsidRPr="00000000" w14:paraId="00000112">
            <w:pPr>
              <w:widowControl w:val="0"/>
              <w:spacing w:line="288" w:lineRule="auto"/>
              <w:jc w:val="center"/>
              <w:rPr>
                <w:sz w:val="28"/>
                <w:szCs w:val="28"/>
              </w:rPr>
            </w:pPr>
            <w:r w:rsidDel="00000000" w:rsidR="00000000" w:rsidRPr="00000000">
              <w:rPr>
                <w:sz w:val="28"/>
                <w:szCs w:val="28"/>
                <w:rtl w:val="0"/>
              </w:rPr>
              <w:t xml:space="preserve">0</w:t>
            </w:r>
          </w:p>
        </w:tc>
        <w:tc>
          <w:tcPr>
            <w:vAlign w:val="center"/>
          </w:tcPr>
          <w:p w:rsidR="00000000" w:rsidDel="00000000" w:rsidP="00000000" w:rsidRDefault="00000000" w:rsidRPr="00000000" w14:paraId="00000113">
            <w:pPr>
              <w:widowControl w:val="0"/>
              <w:spacing w:line="288" w:lineRule="auto"/>
              <w:jc w:val="center"/>
              <w:rPr>
                <w:sz w:val="28"/>
                <w:szCs w:val="28"/>
              </w:rPr>
            </w:pPr>
            <w:r w:rsidDel="00000000" w:rsidR="00000000" w:rsidRPr="00000000">
              <w:rPr>
                <w:sz w:val="28"/>
                <w:szCs w:val="28"/>
                <w:rtl w:val="0"/>
              </w:rPr>
              <w:t xml:space="preserve">0</w:t>
            </w:r>
          </w:p>
        </w:tc>
      </w:tr>
      <w:tr>
        <w:trPr>
          <w:cantSplit w:val="0"/>
          <w:trHeight w:val="407" w:hRule="atLeast"/>
          <w:tblHeader w:val="0"/>
        </w:trPr>
        <w:tc>
          <w:tcPr>
            <w:vAlign w:val="center"/>
          </w:tcPr>
          <w:p w:rsidR="00000000" w:rsidDel="00000000" w:rsidP="00000000" w:rsidRDefault="00000000" w:rsidRPr="00000000" w14:paraId="00000114">
            <w:pPr>
              <w:widowControl w:val="0"/>
              <w:spacing w:line="288" w:lineRule="auto"/>
              <w:jc w:val="center"/>
              <w:rPr>
                <w:sz w:val="28"/>
                <w:szCs w:val="28"/>
              </w:rPr>
            </w:pPr>
            <w:r w:rsidDel="00000000" w:rsidR="00000000" w:rsidRPr="00000000">
              <w:rPr>
                <w:sz w:val="28"/>
                <w:szCs w:val="28"/>
                <w:rtl w:val="0"/>
              </w:rPr>
              <w:t xml:space="preserve">0</w:t>
            </w:r>
          </w:p>
        </w:tc>
        <w:tc>
          <w:tcPr>
            <w:vAlign w:val="center"/>
          </w:tcPr>
          <w:p w:rsidR="00000000" w:rsidDel="00000000" w:rsidP="00000000" w:rsidRDefault="00000000" w:rsidRPr="00000000" w14:paraId="00000115">
            <w:pPr>
              <w:widowControl w:val="0"/>
              <w:spacing w:line="288" w:lineRule="auto"/>
              <w:jc w:val="center"/>
              <w:rPr>
                <w:sz w:val="28"/>
                <w:szCs w:val="28"/>
              </w:rPr>
            </w:pPr>
            <w:r w:rsidDel="00000000" w:rsidR="00000000" w:rsidRPr="00000000">
              <w:rPr>
                <w:sz w:val="28"/>
                <w:szCs w:val="28"/>
                <w:rtl w:val="0"/>
              </w:rPr>
              <w:t xml:space="preserve">1</w:t>
            </w:r>
          </w:p>
        </w:tc>
        <w:tc>
          <w:tcPr>
            <w:vAlign w:val="center"/>
          </w:tcPr>
          <w:p w:rsidR="00000000" w:rsidDel="00000000" w:rsidP="00000000" w:rsidRDefault="00000000" w:rsidRPr="00000000" w14:paraId="00000116">
            <w:pPr>
              <w:widowControl w:val="0"/>
              <w:spacing w:line="288" w:lineRule="auto"/>
              <w:jc w:val="center"/>
              <w:rPr>
                <w:sz w:val="28"/>
                <w:szCs w:val="28"/>
              </w:rPr>
            </w:pPr>
            <w:r w:rsidDel="00000000" w:rsidR="00000000" w:rsidRPr="00000000">
              <w:rPr>
                <w:sz w:val="28"/>
                <w:szCs w:val="28"/>
                <w:rtl w:val="0"/>
              </w:rPr>
              <w:t xml:space="preserve">0</w:t>
            </w:r>
          </w:p>
        </w:tc>
      </w:tr>
      <w:tr>
        <w:trPr>
          <w:cantSplit w:val="0"/>
          <w:trHeight w:val="407" w:hRule="atLeast"/>
          <w:tblHeader w:val="0"/>
        </w:trPr>
        <w:tc>
          <w:tcPr>
            <w:vAlign w:val="center"/>
          </w:tcPr>
          <w:p w:rsidR="00000000" w:rsidDel="00000000" w:rsidP="00000000" w:rsidRDefault="00000000" w:rsidRPr="00000000" w14:paraId="00000117">
            <w:pPr>
              <w:widowControl w:val="0"/>
              <w:spacing w:line="288" w:lineRule="auto"/>
              <w:jc w:val="center"/>
              <w:rPr>
                <w:sz w:val="28"/>
                <w:szCs w:val="28"/>
              </w:rPr>
            </w:pPr>
            <w:r w:rsidDel="00000000" w:rsidR="00000000" w:rsidRPr="00000000">
              <w:rPr>
                <w:sz w:val="28"/>
                <w:szCs w:val="28"/>
                <w:rtl w:val="0"/>
              </w:rPr>
              <w:t xml:space="preserve">1</w:t>
            </w:r>
          </w:p>
        </w:tc>
        <w:tc>
          <w:tcPr>
            <w:vAlign w:val="center"/>
          </w:tcPr>
          <w:p w:rsidR="00000000" w:rsidDel="00000000" w:rsidP="00000000" w:rsidRDefault="00000000" w:rsidRPr="00000000" w14:paraId="00000118">
            <w:pPr>
              <w:widowControl w:val="0"/>
              <w:spacing w:line="288" w:lineRule="auto"/>
              <w:jc w:val="center"/>
              <w:rPr>
                <w:sz w:val="28"/>
                <w:szCs w:val="28"/>
              </w:rPr>
            </w:pPr>
            <w:r w:rsidDel="00000000" w:rsidR="00000000" w:rsidRPr="00000000">
              <w:rPr>
                <w:sz w:val="28"/>
                <w:szCs w:val="28"/>
                <w:rtl w:val="0"/>
              </w:rPr>
              <w:t xml:space="preserve">0</w:t>
            </w:r>
          </w:p>
        </w:tc>
        <w:tc>
          <w:tcPr>
            <w:vAlign w:val="center"/>
          </w:tcPr>
          <w:p w:rsidR="00000000" w:rsidDel="00000000" w:rsidP="00000000" w:rsidRDefault="00000000" w:rsidRPr="00000000" w14:paraId="00000119">
            <w:pPr>
              <w:widowControl w:val="0"/>
              <w:spacing w:line="288" w:lineRule="auto"/>
              <w:jc w:val="center"/>
              <w:rPr>
                <w:sz w:val="28"/>
                <w:szCs w:val="28"/>
              </w:rPr>
            </w:pPr>
            <w:r w:rsidDel="00000000" w:rsidR="00000000" w:rsidRPr="00000000">
              <w:rPr>
                <w:sz w:val="28"/>
                <w:szCs w:val="28"/>
                <w:rtl w:val="0"/>
              </w:rPr>
              <w:t xml:space="preserve">0</w:t>
            </w:r>
          </w:p>
        </w:tc>
      </w:tr>
      <w:tr>
        <w:trPr>
          <w:cantSplit w:val="0"/>
          <w:trHeight w:val="407" w:hRule="atLeast"/>
          <w:tblHeader w:val="0"/>
        </w:trPr>
        <w:tc>
          <w:tcPr>
            <w:vAlign w:val="center"/>
          </w:tcPr>
          <w:p w:rsidR="00000000" w:rsidDel="00000000" w:rsidP="00000000" w:rsidRDefault="00000000" w:rsidRPr="00000000" w14:paraId="0000011A">
            <w:pPr>
              <w:widowControl w:val="0"/>
              <w:spacing w:line="288" w:lineRule="auto"/>
              <w:jc w:val="center"/>
              <w:rPr>
                <w:sz w:val="28"/>
                <w:szCs w:val="28"/>
              </w:rPr>
            </w:pPr>
            <w:r w:rsidDel="00000000" w:rsidR="00000000" w:rsidRPr="00000000">
              <w:rPr>
                <w:sz w:val="28"/>
                <w:szCs w:val="28"/>
                <w:rtl w:val="0"/>
              </w:rPr>
              <w:t xml:space="preserve">1</w:t>
            </w:r>
          </w:p>
        </w:tc>
        <w:tc>
          <w:tcPr>
            <w:vAlign w:val="center"/>
          </w:tcPr>
          <w:p w:rsidR="00000000" w:rsidDel="00000000" w:rsidP="00000000" w:rsidRDefault="00000000" w:rsidRPr="00000000" w14:paraId="0000011B">
            <w:pPr>
              <w:widowControl w:val="0"/>
              <w:spacing w:line="288" w:lineRule="auto"/>
              <w:jc w:val="center"/>
              <w:rPr>
                <w:sz w:val="28"/>
                <w:szCs w:val="28"/>
              </w:rPr>
            </w:pPr>
            <w:r w:rsidDel="00000000" w:rsidR="00000000" w:rsidRPr="00000000">
              <w:rPr>
                <w:sz w:val="28"/>
                <w:szCs w:val="28"/>
                <w:rtl w:val="0"/>
              </w:rPr>
              <w:t xml:space="preserve">1</w:t>
            </w:r>
          </w:p>
        </w:tc>
        <w:tc>
          <w:tcPr>
            <w:vAlign w:val="center"/>
          </w:tcPr>
          <w:p w:rsidR="00000000" w:rsidDel="00000000" w:rsidP="00000000" w:rsidRDefault="00000000" w:rsidRPr="00000000" w14:paraId="0000011C">
            <w:pPr>
              <w:widowControl w:val="0"/>
              <w:spacing w:line="288" w:lineRule="auto"/>
              <w:jc w:val="center"/>
              <w:rPr>
                <w:sz w:val="28"/>
                <w:szCs w:val="28"/>
              </w:rPr>
            </w:pPr>
            <w:r w:rsidDel="00000000" w:rsidR="00000000" w:rsidRPr="00000000">
              <w:rPr>
                <w:sz w:val="28"/>
                <w:szCs w:val="28"/>
                <w:rtl w:val="0"/>
              </w:rPr>
              <w:t xml:space="preserve">1</w:t>
            </w:r>
          </w:p>
        </w:tc>
      </w:tr>
    </w:tbl>
    <w:p w:rsidR="00000000" w:rsidDel="00000000" w:rsidP="00000000" w:rsidRDefault="00000000" w:rsidRPr="00000000" w14:paraId="0000011D">
      <w:pPr>
        <w:widowControl w:val="0"/>
        <w:spacing w:line="288" w:lineRule="auto"/>
        <w:ind w:firstLine="709"/>
        <w:jc w:val="both"/>
        <w:rPr>
          <w:sz w:val="28"/>
          <w:szCs w:val="28"/>
        </w:rPr>
      </w:pPr>
      <w:r w:rsidDel="00000000" w:rsidR="00000000" w:rsidRPr="00000000">
        <w:rPr>
          <w:rtl w:val="0"/>
        </w:rPr>
      </w:r>
    </w:p>
    <w:p w:rsidR="00000000" w:rsidDel="00000000" w:rsidP="00000000" w:rsidRDefault="00000000" w:rsidRPr="00000000" w14:paraId="0000011E">
      <w:pPr>
        <w:widowControl w:val="0"/>
        <w:spacing w:line="288" w:lineRule="auto"/>
        <w:ind w:firstLine="709"/>
        <w:jc w:val="both"/>
        <w:rPr>
          <w:sz w:val="28"/>
          <w:szCs w:val="28"/>
        </w:rPr>
      </w:pPr>
      <w:r w:rsidDel="00000000" w:rsidR="00000000" w:rsidRPr="00000000">
        <w:rPr>
          <w:rtl w:val="0"/>
        </w:rPr>
      </w:r>
    </w:p>
    <w:p w:rsidR="00000000" w:rsidDel="00000000" w:rsidP="00000000" w:rsidRDefault="00000000" w:rsidRPr="00000000" w14:paraId="0000011F">
      <w:pPr>
        <w:widowControl w:val="0"/>
        <w:spacing w:line="288" w:lineRule="auto"/>
        <w:ind w:firstLine="709"/>
        <w:jc w:val="both"/>
        <w:rPr>
          <w:sz w:val="28"/>
          <w:szCs w:val="28"/>
        </w:rPr>
      </w:pPr>
      <w:r w:rsidDel="00000000" w:rsidR="00000000" w:rsidRPr="00000000">
        <w:rPr>
          <w:rtl w:val="0"/>
        </w:rPr>
      </w:r>
    </w:p>
    <w:p w:rsidR="00000000" w:rsidDel="00000000" w:rsidP="00000000" w:rsidRDefault="00000000" w:rsidRPr="00000000" w14:paraId="00000120">
      <w:pPr>
        <w:widowControl w:val="0"/>
        <w:spacing w:line="288" w:lineRule="auto"/>
        <w:ind w:firstLine="709"/>
        <w:jc w:val="both"/>
        <w:rPr>
          <w:sz w:val="28"/>
          <w:szCs w:val="28"/>
        </w:rPr>
      </w:pPr>
      <w:r w:rsidDel="00000000" w:rsidR="00000000" w:rsidRPr="00000000">
        <w:rPr>
          <w:rtl w:val="0"/>
        </w:rPr>
      </w:r>
    </w:p>
    <w:p w:rsidR="00000000" w:rsidDel="00000000" w:rsidP="00000000" w:rsidRDefault="00000000" w:rsidRPr="00000000" w14:paraId="00000121">
      <w:pPr>
        <w:widowControl w:val="0"/>
        <w:spacing w:line="288" w:lineRule="auto"/>
        <w:ind w:firstLine="709"/>
        <w:jc w:val="both"/>
        <w:rPr>
          <w:sz w:val="28"/>
          <w:szCs w:val="28"/>
        </w:rPr>
      </w:pPr>
      <w:r w:rsidDel="00000000" w:rsidR="00000000" w:rsidRPr="00000000">
        <w:rPr>
          <w:rtl w:val="0"/>
        </w:rPr>
      </w:r>
    </w:p>
    <w:p w:rsidR="00000000" w:rsidDel="00000000" w:rsidP="00000000" w:rsidRDefault="00000000" w:rsidRPr="00000000" w14:paraId="00000122">
      <w:pPr>
        <w:widowControl w:val="0"/>
        <w:spacing w:line="288" w:lineRule="auto"/>
        <w:ind w:firstLine="709"/>
        <w:jc w:val="both"/>
        <w:rPr>
          <w:sz w:val="28"/>
          <w:szCs w:val="28"/>
        </w:rPr>
      </w:pPr>
      <w:r w:rsidDel="00000000" w:rsidR="00000000" w:rsidRPr="00000000">
        <w:rPr>
          <w:rtl w:val="0"/>
        </w:rPr>
      </w:r>
    </w:p>
    <w:p w:rsidR="00000000" w:rsidDel="00000000" w:rsidP="00000000" w:rsidRDefault="00000000" w:rsidRPr="00000000" w14:paraId="00000123">
      <w:pPr>
        <w:widowControl w:val="0"/>
        <w:spacing w:line="288" w:lineRule="auto"/>
        <w:jc w:val="center"/>
        <w:rPr>
          <w:sz w:val="28"/>
          <w:szCs w:val="28"/>
        </w:rPr>
      </w:pPr>
      <w:r w:rsidDel="00000000" w:rsidR="00000000" w:rsidRPr="00000000">
        <w:rPr>
          <w:sz w:val="28"/>
          <w:szCs w:val="28"/>
          <w:rtl w:val="0"/>
        </w:rPr>
        <w:t xml:space="preserve">Рис. 3.2. Элемент «ИЛИ»                   Рис. 3.3. Элемент «И»</w:t>
      </w:r>
    </w:p>
    <w:p w:rsidR="00000000" w:rsidDel="00000000" w:rsidP="00000000" w:rsidRDefault="00000000" w:rsidRPr="00000000" w14:paraId="00000124">
      <w:pPr>
        <w:widowControl w:val="0"/>
        <w:spacing w:line="288" w:lineRule="auto"/>
        <w:ind w:firstLine="709"/>
        <w:jc w:val="both"/>
        <w:rPr>
          <w:sz w:val="28"/>
          <w:szCs w:val="28"/>
        </w:rPr>
      </w:pPr>
      <w:r w:rsidDel="00000000" w:rsidR="00000000" w:rsidRPr="00000000">
        <w:rPr>
          <w:rtl w:val="0"/>
        </w:rPr>
      </w:r>
    </w:p>
    <w:p w:rsidR="00000000" w:rsidDel="00000000" w:rsidP="00000000" w:rsidRDefault="00000000" w:rsidRPr="00000000" w14:paraId="00000125">
      <w:pPr>
        <w:widowControl w:val="0"/>
        <w:spacing w:line="288" w:lineRule="auto"/>
        <w:ind w:firstLine="709"/>
        <w:jc w:val="both"/>
        <w:rPr>
          <w:sz w:val="28"/>
          <w:szCs w:val="28"/>
        </w:rPr>
      </w:pPr>
      <w:r w:rsidDel="00000000" w:rsidR="00000000" w:rsidRPr="00000000">
        <w:rPr>
          <w:sz w:val="28"/>
          <w:szCs w:val="28"/>
          <w:rtl w:val="0"/>
        </w:rPr>
        <w:t xml:space="preserve">Функции Пирса и функции Шеффера реализуются при помощи элементов «ИЛИ-НЕ» и «И-НЕ», приведенных на рисунках 3.4 и 3.5 соответственно.</w:t>
      </w:r>
    </w:p>
    <w:p w:rsidR="00000000" w:rsidDel="00000000" w:rsidP="00000000" w:rsidRDefault="00000000" w:rsidRPr="00000000" w14:paraId="00000126">
      <w:pPr>
        <w:widowControl w:val="0"/>
        <w:spacing w:line="288" w:lineRule="auto"/>
        <w:ind w:firstLine="709"/>
        <w:jc w:val="both"/>
        <w:rPr>
          <w:sz w:val="28"/>
          <w:szCs w:val="28"/>
        </w:rPr>
      </w:pPr>
      <w:r w:rsidDel="00000000" w:rsidR="00000000" w:rsidRPr="00000000">
        <w:rPr>
          <w:sz w:val="28"/>
          <w:szCs w:val="28"/>
        </w:rPr>
        <w:drawing>
          <wp:inline distB="0" distT="0" distL="0" distR="0">
            <wp:extent cx="2173605" cy="817880"/>
            <wp:effectExtent b="0" l="0" r="0" t="0"/>
            <wp:docPr id="288" name="image27.png"/>
            <a:graphic>
              <a:graphicData uri="http://schemas.openxmlformats.org/drawingml/2006/picture">
                <pic:pic>
                  <pic:nvPicPr>
                    <pic:cNvPr id="0" name="image27.png"/>
                    <pic:cNvPicPr preferRelativeResize="0"/>
                  </pic:nvPicPr>
                  <pic:blipFill>
                    <a:blip r:embed="rId79"/>
                    <a:srcRect b="65326" l="33366" r="56988" t="30266"/>
                    <a:stretch>
                      <a:fillRect/>
                    </a:stretch>
                  </pic:blipFill>
                  <pic:spPr>
                    <a:xfrm>
                      <a:off x="0" y="0"/>
                      <a:ext cx="2173605" cy="817880"/>
                    </a:xfrm>
                    <a:prstGeom prst="rect"/>
                    <a:ln/>
                  </pic:spPr>
                </pic:pic>
              </a:graphicData>
            </a:graphic>
          </wp:inline>
        </w:drawing>
      </w:r>
      <w:r w:rsidDel="00000000" w:rsidR="00000000" w:rsidRPr="00000000">
        <w:rPr>
          <w:sz w:val="28"/>
          <w:szCs w:val="28"/>
          <w:rtl w:val="0"/>
        </w:rPr>
        <w:t xml:space="preserve">                   </w:t>
      </w:r>
      <w:r w:rsidDel="00000000" w:rsidR="00000000" w:rsidRPr="00000000">
        <w:rPr>
          <w:sz w:val="28"/>
          <w:szCs w:val="28"/>
        </w:rPr>
        <w:drawing>
          <wp:inline distB="0" distT="0" distL="0" distR="0">
            <wp:extent cx="2173605" cy="826135"/>
            <wp:effectExtent b="0" l="0" r="0" t="0"/>
            <wp:docPr id="289" name="image27.png"/>
            <a:graphic>
              <a:graphicData uri="http://schemas.openxmlformats.org/drawingml/2006/picture">
                <pic:pic>
                  <pic:nvPicPr>
                    <pic:cNvPr id="0" name="image27.png"/>
                    <pic:cNvPicPr preferRelativeResize="0"/>
                  </pic:nvPicPr>
                  <pic:blipFill>
                    <a:blip r:embed="rId79"/>
                    <a:srcRect b="46505" l="33366" r="56988" t="48903"/>
                    <a:stretch>
                      <a:fillRect/>
                    </a:stretch>
                  </pic:blipFill>
                  <pic:spPr>
                    <a:xfrm>
                      <a:off x="0" y="0"/>
                      <a:ext cx="2173605" cy="826135"/>
                    </a:xfrm>
                    <a:prstGeom prst="rect"/>
                    <a:ln/>
                  </pic:spPr>
                </pic:pic>
              </a:graphicData>
            </a:graphic>
          </wp:inline>
        </w:drawing>
      </w:r>
      <w:r w:rsidDel="00000000" w:rsidR="00000000" w:rsidRPr="00000000">
        <w:rPr>
          <w:rtl w:val="0"/>
        </w:rPr>
      </w:r>
    </w:p>
    <w:tbl>
      <w:tblPr>
        <w:tblStyle w:val="Table4"/>
        <w:tblW w:w="2511.0"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37"/>
        <w:gridCol w:w="837"/>
        <w:gridCol w:w="837"/>
        <w:tblGridChange w:id="0">
          <w:tblGrid>
            <w:gridCol w:w="837"/>
            <w:gridCol w:w="837"/>
            <w:gridCol w:w="837"/>
          </w:tblGrid>
        </w:tblGridChange>
      </w:tblGrid>
      <w:tr>
        <w:trPr>
          <w:cantSplit w:val="0"/>
          <w:trHeight w:val="434" w:hRule="atLeast"/>
          <w:tblHeader w:val="0"/>
        </w:trPr>
        <w:tc>
          <w:tcPr>
            <w:vAlign w:val="center"/>
          </w:tcPr>
          <w:p w:rsidR="00000000" w:rsidDel="00000000" w:rsidP="00000000" w:rsidRDefault="00000000" w:rsidRPr="00000000" w14:paraId="00000127">
            <w:pPr>
              <w:widowControl w:val="0"/>
              <w:spacing w:line="288" w:lineRule="auto"/>
              <w:jc w:val="center"/>
              <w:rPr>
                <w:sz w:val="28"/>
                <w:szCs w:val="28"/>
              </w:rPr>
            </w:pPr>
            <w:r w:rsidDel="00000000" w:rsidR="00000000" w:rsidRPr="00000000">
              <w:rPr>
                <w:sz w:val="28"/>
                <w:szCs w:val="28"/>
                <w:rtl w:val="0"/>
              </w:rPr>
              <w:t xml:space="preserve">X1</w:t>
            </w:r>
          </w:p>
        </w:tc>
        <w:tc>
          <w:tcPr>
            <w:vAlign w:val="center"/>
          </w:tcPr>
          <w:p w:rsidR="00000000" w:rsidDel="00000000" w:rsidP="00000000" w:rsidRDefault="00000000" w:rsidRPr="00000000" w14:paraId="00000128">
            <w:pPr>
              <w:widowControl w:val="0"/>
              <w:spacing w:line="288" w:lineRule="auto"/>
              <w:jc w:val="center"/>
              <w:rPr>
                <w:sz w:val="28"/>
                <w:szCs w:val="28"/>
              </w:rPr>
            </w:pPr>
            <w:r w:rsidDel="00000000" w:rsidR="00000000" w:rsidRPr="00000000">
              <w:rPr>
                <w:sz w:val="28"/>
                <w:szCs w:val="28"/>
                <w:rtl w:val="0"/>
              </w:rPr>
              <w:t xml:space="preserve">X2</w:t>
            </w:r>
          </w:p>
        </w:tc>
        <w:tc>
          <w:tcPr>
            <w:vAlign w:val="center"/>
          </w:tcPr>
          <w:p w:rsidR="00000000" w:rsidDel="00000000" w:rsidP="00000000" w:rsidRDefault="00000000" w:rsidRPr="00000000" w14:paraId="00000129">
            <w:pPr>
              <w:widowControl w:val="0"/>
              <w:spacing w:line="288" w:lineRule="auto"/>
              <w:jc w:val="center"/>
              <w:rPr>
                <w:sz w:val="28"/>
                <w:szCs w:val="28"/>
              </w:rPr>
            </w:pPr>
            <w:r w:rsidDel="00000000" w:rsidR="00000000" w:rsidRPr="00000000">
              <w:rPr>
                <w:sz w:val="28"/>
                <w:szCs w:val="28"/>
                <w:rtl w:val="0"/>
              </w:rPr>
              <w:t xml:space="preserve">Y</w:t>
            </w:r>
          </w:p>
        </w:tc>
      </w:tr>
      <w:tr>
        <w:trPr>
          <w:cantSplit w:val="0"/>
          <w:trHeight w:val="434" w:hRule="atLeast"/>
          <w:tblHeader w:val="0"/>
        </w:trPr>
        <w:tc>
          <w:tcPr>
            <w:vAlign w:val="center"/>
          </w:tcPr>
          <w:p w:rsidR="00000000" w:rsidDel="00000000" w:rsidP="00000000" w:rsidRDefault="00000000" w:rsidRPr="00000000" w14:paraId="0000012A">
            <w:pPr>
              <w:widowControl w:val="0"/>
              <w:spacing w:line="288" w:lineRule="auto"/>
              <w:jc w:val="center"/>
              <w:rPr>
                <w:sz w:val="28"/>
                <w:szCs w:val="28"/>
              </w:rPr>
            </w:pPr>
            <w:r w:rsidDel="00000000" w:rsidR="00000000" w:rsidRPr="00000000">
              <w:rPr>
                <w:sz w:val="28"/>
                <w:szCs w:val="28"/>
                <w:rtl w:val="0"/>
              </w:rPr>
              <w:t xml:space="preserve">0</w:t>
            </w:r>
          </w:p>
        </w:tc>
        <w:tc>
          <w:tcPr>
            <w:vAlign w:val="center"/>
          </w:tcPr>
          <w:p w:rsidR="00000000" w:rsidDel="00000000" w:rsidP="00000000" w:rsidRDefault="00000000" w:rsidRPr="00000000" w14:paraId="0000012B">
            <w:pPr>
              <w:widowControl w:val="0"/>
              <w:spacing w:line="288" w:lineRule="auto"/>
              <w:jc w:val="center"/>
              <w:rPr>
                <w:sz w:val="28"/>
                <w:szCs w:val="28"/>
              </w:rPr>
            </w:pPr>
            <w:r w:rsidDel="00000000" w:rsidR="00000000" w:rsidRPr="00000000">
              <w:rPr>
                <w:sz w:val="28"/>
                <w:szCs w:val="28"/>
                <w:rtl w:val="0"/>
              </w:rPr>
              <w:t xml:space="preserve">0</w:t>
            </w:r>
          </w:p>
        </w:tc>
        <w:tc>
          <w:tcPr>
            <w:vAlign w:val="center"/>
          </w:tcPr>
          <w:p w:rsidR="00000000" w:rsidDel="00000000" w:rsidP="00000000" w:rsidRDefault="00000000" w:rsidRPr="00000000" w14:paraId="0000012C">
            <w:pPr>
              <w:widowControl w:val="0"/>
              <w:spacing w:line="288" w:lineRule="auto"/>
              <w:jc w:val="center"/>
              <w:rPr>
                <w:sz w:val="28"/>
                <w:szCs w:val="28"/>
              </w:rPr>
            </w:pPr>
            <w:r w:rsidDel="00000000" w:rsidR="00000000" w:rsidRPr="00000000">
              <w:rPr>
                <w:sz w:val="28"/>
                <w:szCs w:val="28"/>
                <w:rtl w:val="0"/>
              </w:rPr>
              <w:t xml:space="preserve">1</w:t>
            </w:r>
          </w:p>
        </w:tc>
      </w:tr>
      <w:tr>
        <w:trPr>
          <w:cantSplit w:val="0"/>
          <w:trHeight w:val="434" w:hRule="atLeast"/>
          <w:tblHeader w:val="0"/>
        </w:trPr>
        <w:tc>
          <w:tcPr>
            <w:vAlign w:val="center"/>
          </w:tcPr>
          <w:p w:rsidR="00000000" w:rsidDel="00000000" w:rsidP="00000000" w:rsidRDefault="00000000" w:rsidRPr="00000000" w14:paraId="0000012D">
            <w:pPr>
              <w:widowControl w:val="0"/>
              <w:spacing w:line="288" w:lineRule="auto"/>
              <w:jc w:val="center"/>
              <w:rPr>
                <w:sz w:val="28"/>
                <w:szCs w:val="28"/>
              </w:rPr>
            </w:pPr>
            <w:r w:rsidDel="00000000" w:rsidR="00000000" w:rsidRPr="00000000">
              <w:rPr>
                <w:sz w:val="28"/>
                <w:szCs w:val="28"/>
                <w:rtl w:val="0"/>
              </w:rPr>
              <w:t xml:space="preserve">0</w:t>
            </w:r>
          </w:p>
        </w:tc>
        <w:tc>
          <w:tcPr>
            <w:vAlign w:val="center"/>
          </w:tcPr>
          <w:p w:rsidR="00000000" w:rsidDel="00000000" w:rsidP="00000000" w:rsidRDefault="00000000" w:rsidRPr="00000000" w14:paraId="0000012E">
            <w:pPr>
              <w:widowControl w:val="0"/>
              <w:spacing w:line="288" w:lineRule="auto"/>
              <w:jc w:val="center"/>
              <w:rPr>
                <w:sz w:val="28"/>
                <w:szCs w:val="28"/>
              </w:rPr>
            </w:pPr>
            <w:r w:rsidDel="00000000" w:rsidR="00000000" w:rsidRPr="00000000">
              <w:rPr>
                <w:sz w:val="28"/>
                <w:szCs w:val="28"/>
                <w:rtl w:val="0"/>
              </w:rPr>
              <w:t xml:space="preserve">1</w:t>
            </w:r>
          </w:p>
        </w:tc>
        <w:tc>
          <w:tcPr>
            <w:vAlign w:val="center"/>
          </w:tcPr>
          <w:p w:rsidR="00000000" w:rsidDel="00000000" w:rsidP="00000000" w:rsidRDefault="00000000" w:rsidRPr="00000000" w14:paraId="0000012F">
            <w:pPr>
              <w:widowControl w:val="0"/>
              <w:spacing w:line="288" w:lineRule="auto"/>
              <w:jc w:val="center"/>
              <w:rPr>
                <w:sz w:val="28"/>
                <w:szCs w:val="28"/>
              </w:rPr>
            </w:pPr>
            <w:r w:rsidDel="00000000" w:rsidR="00000000" w:rsidRPr="00000000">
              <w:rPr>
                <w:sz w:val="28"/>
                <w:szCs w:val="28"/>
                <w:rtl w:val="0"/>
              </w:rPr>
              <w:t xml:space="preserve">0</w:t>
            </w:r>
          </w:p>
        </w:tc>
      </w:tr>
      <w:tr>
        <w:trPr>
          <w:cantSplit w:val="0"/>
          <w:trHeight w:val="434" w:hRule="atLeast"/>
          <w:tblHeader w:val="0"/>
        </w:trPr>
        <w:tc>
          <w:tcPr>
            <w:vAlign w:val="center"/>
          </w:tcPr>
          <w:p w:rsidR="00000000" w:rsidDel="00000000" w:rsidP="00000000" w:rsidRDefault="00000000" w:rsidRPr="00000000" w14:paraId="00000130">
            <w:pPr>
              <w:widowControl w:val="0"/>
              <w:spacing w:line="288" w:lineRule="auto"/>
              <w:jc w:val="center"/>
              <w:rPr>
                <w:sz w:val="28"/>
                <w:szCs w:val="28"/>
              </w:rPr>
            </w:pPr>
            <w:r w:rsidDel="00000000" w:rsidR="00000000" w:rsidRPr="00000000">
              <w:rPr>
                <w:sz w:val="28"/>
                <w:szCs w:val="28"/>
                <w:rtl w:val="0"/>
              </w:rPr>
              <w:t xml:space="preserve">1</w:t>
            </w:r>
          </w:p>
        </w:tc>
        <w:tc>
          <w:tcPr>
            <w:vAlign w:val="center"/>
          </w:tcPr>
          <w:p w:rsidR="00000000" w:rsidDel="00000000" w:rsidP="00000000" w:rsidRDefault="00000000" w:rsidRPr="00000000" w14:paraId="00000131">
            <w:pPr>
              <w:widowControl w:val="0"/>
              <w:spacing w:line="288" w:lineRule="auto"/>
              <w:jc w:val="center"/>
              <w:rPr>
                <w:sz w:val="28"/>
                <w:szCs w:val="28"/>
              </w:rPr>
            </w:pPr>
            <w:r w:rsidDel="00000000" w:rsidR="00000000" w:rsidRPr="00000000">
              <w:rPr>
                <w:sz w:val="28"/>
                <w:szCs w:val="28"/>
                <w:rtl w:val="0"/>
              </w:rPr>
              <w:t xml:space="preserve">0</w:t>
            </w:r>
          </w:p>
        </w:tc>
        <w:tc>
          <w:tcPr>
            <w:vAlign w:val="center"/>
          </w:tcPr>
          <w:p w:rsidR="00000000" w:rsidDel="00000000" w:rsidP="00000000" w:rsidRDefault="00000000" w:rsidRPr="00000000" w14:paraId="00000132">
            <w:pPr>
              <w:widowControl w:val="0"/>
              <w:spacing w:line="288" w:lineRule="auto"/>
              <w:jc w:val="center"/>
              <w:rPr>
                <w:sz w:val="28"/>
                <w:szCs w:val="28"/>
              </w:rPr>
            </w:pPr>
            <w:r w:rsidDel="00000000" w:rsidR="00000000" w:rsidRPr="00000000">
              <w:rPr>
                <w:sz w:val="28"/>
                <w:szCs w:val="28"/>
                <w:rtl w:val="0"/>
              </w:rPr>
              <w:t xml:space="preserve">0</w:t>
            </w:r>
          </w:p>
        </w:tc>
      </w:tr>
      <w:tr>
        <w:trPr>
          <w:cantSplit w:val="0"/>
          <w:trHeight w:val="434" w:hRule="atLeast"/>
          <w:tblHeader w:val="0"/>
        </w:trPr>
        <w:tc>
          <w:tcPr>
            <w:vAlign w:val="center"/>
          </w:tcPr>
          <w:p w:rsidR="00000000" w:rsidDel="00000000" w:rsidP="00000000" w:rsidRDefault="00000000" w:rsidRPr="00000000" w14:paraId="00000133">
            <w:pPr>
              <w:widowControl w:val="0"/>
              <w:spacing w:line="288" w:lineRule="auto"/>
              <w:jc w:val="center"/>
              <w:rPr>
                <w:sz w:val="28"/>
                <w:szCs w:val="28"/>
              </w:rPr>
            </w:pPr>
            <w:r w:rsidDel="00000000" w:rsidR="00000000" w:rsidRPr="00000000">
              <w:rPr>
                <w:sz w:val="28"/>
                <w:szCs w:val="28"/>
                <w:rtl w:val="0"/>
              </w:rPr>
              <w:t xml:space="preserve">1</w:t>
            </w:r>
          </w:p>
        </w:tc>
        <w:tc>
          <w:tcPr>
            <w:vAlign w:val="center"/>
          </w:tcPr>
          <w:p w:rsidR="00000000" w:rsidDel="00000000" w:rsidP="00000000" w:rsidRDefault="00000000" w:rsidRPr="00000000" w14:paraId="00000134">
            <w:pPr>
              <w:widowControl w:val="0"/>
              <w:spacing w:line="288" w:lineRule="auto"/>
              <w:jc w:val="center"/>
              <w:rPr>
                <w:sz w:val="28"/>
                <w:szCs w:val="28"/>
              </w:rPr>
            </w:pPr>
            <w:r w:rsidDel="00000000" w:rsidR="00000000" w:rsidRPr="00000000">
              <w:rPr>
                <w:sz w:val="28"/>
                <w:szCs w:val="28"/>
                <w:rtl w:val="0"/>
              </w:rPr>
              <w:t xml:space="preserve">1</w:t>
            </w:r>
          </w:p>
        </w:tc>
        <w:tc>
          <w:tcPr>
            <w:vAlign w:val="center"/>
          </w:tcPr>
          <w:p w:rsidR="00000000" w:rsidDel="00000000" w:rsidP="00000000" w:rsidRDefault="00000000" w:rsidRPr="00000000" w14:paraId="00000135">
            <w:pPr>
              <w:widowControl w:val="0"/>
              <w:spacing w:line="288" w:lineRule="auto"/>
              <w:jc w:val="center"/>
              <w:rPr>
                <w:sz w:val="28"/>
                <w:szCs w:val="28"/>
              </w:rPr>
            </w:pPr>
            <w:r w:rsidDel="00000000" w:rsidR="00000000" w:rsidRPr="00000000">
              <w:rPr>
                <w:sz w:val="28"/>
                <w:szCs w:val="28"/>
                <w:rtl w:val="0"/>
              </w:rPr>
              <w:t xml:space="preserve">0</w:t>
            </w:r>
          </w:p>
        </w:tc>
      </w:tr>
      <w:tr>
        <w:trPr>
          <w:cantSplit w:val="0"/>
          <w:trHeight w:val="448" w:hRule="atLeast"/>
          <w:tblHeader w:val="0"/>
        </w:trPr>
        <w:tc>
          <w:tcPr>
            <w:vAlign w:val="center"/>
          </w:tcPr>
          <w:p w:rsidR="00000000" w:rsidDel="00000000" w:rsidP="00000000" w:rsidRDefault="00000000" w:rsidRPr="00000000" w14:paraId="00000136">
            <w:pPr>
              <w:widowControl w:val="0"/>
              <w:spacing w:line="288" w:lineRule="auto"/>
              <w:jc w:val="center"/>
              <w:rPr>
                <w:sz w:val="28"/>
                <w:szCs w:val="28"/>
              </w:rPr>
            </w:pPr>
            <w:r w:rsidDel="00000000" w:rsidR="00000000" w:rsidRPr="00000000">
              <w:rPr>
                <w:sz w:val="28"/>
                <w:szCs w:val="28"/>
                <w:rtl w:val="0"/>
              </w:rPr>
              <w:t xml:space="preserve">X1</w:t>
            </w:r>
          </w:p>
        </w:tc>
        <w:tc>
          <w:tcPr>
            <w:vAlign w:val="center"/>
          </w:tcPr>
          <w:p w:rsidR="00000000" w:rsidDel="00000000" w:rsidP="00000000" w:rsidRDefault="00000000" w:rsidRPr="00000000" w14:paraId="00000137">
            <w:pPr>
              <w:widowControl w:val="0"/>
              <w:spacing w:line="288" w:lineRule="auto"/>
              <w:jc w:val="center"/>
              <w:rPr>
                <w:sz w:val="28"/>
                <w:szCs w:val="28"/>
              </w:rPr>
            </w:pPr>
            <w:r w:rsidDel="00000000" w:rsidR="00000000" w:rsidRPr="00000000">
              <w:rPr>
                <w:sz w:val="28"/>
                <w:szCs w:val="28"/>
                <w:rtl w:val="0"/>
              </w:rPr>
              <w:t xml:space="preserve">X2</w:t>
            </w:r>
          </w:p>
        </w:tc>
        <w:tc>
          <w:tcPr>
            <w:vAlign w:val="center"/>
          </w:tcPr>
          <w:p w:rsidR="00000000" w:rsidDel="00000000" w:rsidP="00000000" w:rsidRDefault="00000000" w:rsidRPr="00000000" w14:paraId="00000138">
            <w:pPr>
              <w:widowControl w:val="0"/>
              <w:spacing w:line="288" w:lineRule="auto"/>
              <w:jc w:val="center"/>
              <w:rPr>
                <w:sz w:val="28"/>
                <w:szCs w:val="28"/>
              </w:rPr>
            </w:pPr>
            <w:r w:rsidDel="00000000" w:rsidR="00000000" w:rsidRPr="00000000">
              <w:rPr>
                <w:sz w:val="28"/>
                <w:szCs w:val="28"/>
                <w:rtl w:val="0"/>
              </w:rPr>
              <w:t xml:space="preserve">Y</w:t>
            </w:r>
          </w:p>
        </w:tc>
      </w:tr>
      <w:tr>
        <w:trPr>
          <w:cantSplit w:val="0"/>
          <w:trHeight w:val="448" w:hRule="atLeast"/>
          <w:tblHeader w:val="0"/>
        </w:trPr>
        <w:tc>
          <w:tcPr>
            <w:vAlign w:val="center"/>
          </w:tcPr>
          <w:p w:rsidR="00000000" w:rsidDel="00000000" w:rsidP="00000000" w:rsidRDefault="00000000" w:rsidRPr="00000000" w14:paraId="00000139">
            <w:pPr>
              <w:widowControl w:val="0"/>
              <w:spacing w:line="288" w:lineRule="auto"/>
              <w:jc w:val="center"/>
              <w:rPr>
                <w:sz w:val="28"/>
                <w:szCs w:val="28"/>
              </w:rPr>
            </w:pPr>
            <w:r w:rsidDel="00000000" w:rsidR="00000000" w:rsidRPr="00000000">
              <w:rPr>
                <w:sz w:val="28"/>
                <w:szCs w:val="28"/>
                <w:rtl w:val="0"/>
              </w:rPr>
              <w:t xml:space="preserve">0</w:t>
            </w:r>
          </w:p>
        </w:tc>
        <w:tc>
          <w:tcPr>
            <w:vAlign w:val="center"/>
          </w:tcPr>
          <w:p w:rsidR="00000000" w:rsidDel="00000000" w:rsidP="00000000" w:rsidRDefault="00000000" w:rsidRPr="00000000" w14:paraId="0000013A">
            <w:pPr>
              <w:widowControl w:val="0"/>
              <w:spacing w:line="288" w:lineRule="auto"/>
              <w:jc w:val="center"/>
              <w:rPr>
                <w:sz w:val="28"/>
                <w:szCs w:val="28"/>
              </w:rPr>
            </w:pPr>
            <w:r w:rsidDel="00000000" w:rsidR="00000000" w:rsidRPr="00000000">
              <w:rPr>
                <w:sz w:val="28"/>
                <w:szCs w:val="28"/>
                <w:rtl w:val="0"/>
              </w:rPr>
              <w:t xml:space="preserve">0</w:t>
            </w:r>
          </w:p>
        </w:tc>
        <w:tc>
          <w:tcPr>
            <w:vAlign w:val="center"/>
          </w:tcPr>
          <w:p w:rsidR="00000000" w:rsidDel="00000000" w:rsidP="00000000" w:rsidRDefault="00000000" w:rsidRPr="00000000" w14:paraId="0000013B">
            <w:pPr>
              <w:widowControl w:val="0"/>
              <w:spacing w:line="288" w:lineRule="auto"/>
              <w:jc w:val="center"/>
              <w:rPr>
                <w:sz w:val="28"/>
                <w:szCs w:val="28"/>
              </w:rPr>
            </w:pPr>
            <w:r w:rsidDel="00000000" w:rsidR="00000000" w:rsidRPr="00000000">
              <w:rPr>
                <w:sz w:val="28"/>
                <w:szCs w:val="28"/>
                <w:rtl w:val="0"/>
              </w:rPr>
              <w:t xml:space="preserve">1</w:t>
            </w:r>
          </w:p>
        </w:tc>
      </w:tr>
      <w:tr>
        <w:trPr>
          <w:cantSplit w:val="0"/>
          <w:trHeight w:val="448" w:hRule="atLeast"/>
          <w:tblHeader w:val="0"/>
        </w:trPr>
        <w:tc>
          <w:tcPr>
            <w:vAlign w:val="center"/>
          </w:tcPr>
          <w:p w:rsidR="00000000" w:rsidDel="00000000" w:rsidP="00000000" w:rsidRDefault="00000000" w:rsidRPr="00000000" w14:paraId="0000013C">
            <w:pPr>
              <w:widowControl w:val="0"/>
              <w:spacing w:line="288" w:lineRule="auto"/>
              <w:jc w:val="center"/>
              <w:rPr>
                <w:sz w:val="28"/>
                <w:szCs w:val="28"/>
              </w:rPr>
            </w:pPr>
            <w:r w:rsidDel="00000000" w:rsidR="00000000" w:rsidRPr="00000000">
              <w:rPr>
                <w:sz w:val="28"/>
                <w:szCs w:val="28"/>
                <w:rtl w:val="0"/>
              </w:rPr>
              <w:t xml:space="preserve">0</w:t>
            </w:r>
          </w:p>
        </w:tc>
        <w:tc>
          <w:tcPr>
            <w:vAlign w:val="center"/>
          </w:tcPr>
          <w:p w:rsidR="00000000" w:rsidDel="00000000" w:rsidP="00000000" w:rsidRDefault="00000000" w:rsidRPr="00000000" w14:paraId="0000013D">
            <w:pPr>
              <w:widowControl w:val="0"/>
              <w:spacing w:line="288" w:lineRule="auto"/>
              <w:jc w:val="center"/>
              <w:rPr>
                <w:sz w:val="28"/>
                <w:szCs w:val="28"/>
              </w:rPr>
            </w:pPr>
            <w:r w:rsidDel="00000000" w:rsidR="00000000" w:rsidRPr="00000000">
              <w:rPr>
                <w:sz w:val="28"/>
                <w:szCs w:val="28"/>
                <w:rtl w:val="0"/>
              </w:rPr>
              <w:t xml:space="preserve">1</w:t>
            </w:r>
          </w:p>
        </w:tc>
        <w:tc>
          <w:tcPr>
            <w:vAlign w:val="center"/>
          </w:tcPr>
          <w:p w:rsidR="00000000" w:rsidDel="00000000" w:rsidP="00000000" w:rsidRDefault="00000000" w:rsidRPr="00000000" w14:paraId="0000013E">
            <w:pPr>
              <w:widowControl w:val="0"/>
              <w:spacing w:line="288" w:lineRule="auto"/>
              <w:jc w:val="center"/>
              <w:rPr>
                <w:sz w:val="28"/>
                <w:szCs w:val="28"/>
              </w:rPr>
            </w:pPr>
            <w:r w:rsidDel="00000000" w:rsidR="00000000" w:rsidRPr="00000000">
              <w:rPr>
                <w:sz w:val="28"/>
                <w:szCs w:val="28"/>
                <w:rtl w:val="0"/>
              </w:rPr>
              <w:t xml:space="preserve">1</w:t>
            </w:r>
          </w:p>
        </w:tc>
      </w:tr>
      <w:tr>
        <w:trPr>
          <w:cantSplit w:val="0"/>
          <w:trHeight w:val="448" w:hRule="atLeast"/>
          <w:tblHeader w:val="0"/>
        </w:trPr>
        <w:tc>
          <w:tcPr>
            <w:vAlign w:val="center"/>
          </w:tcPr>
          <w:p w:rsidR="00000000" w:rsidDel="00000000" w:rsidP="00000000" w:rsidRDefault="00000000" w:rsidRPr="00000000" w14:paraId="0000013F">
            <w:pPr>
              <w:widowControl w:val="0"/>
              <w:spacing w:line="288" w:lineRule="auto"/>
              <w:jc w:val="center"/>
              <w:rPr>
                <w:sz w:val="28"/>
                <w:szCs w:val="28"/>
              </w:rPr>
            </w:pPr>
            <w:r w:rsidDel="00000000" w:rsidR="00000000" w:rsidRPr="00000000">
              <w:rPr>
                <w:sz w:val="28"/>
                <w:szCs w:val="28"/>
                <w:rtl w:val="0"/>
              </w:rPr>
              <w:t xml:space="preserve">1</w:t>
            </w:r>
          </w:p>
        </w:tc>
        <w:tc>
          <w:tcPr>
            <w:vAlign w:val="center"/>
          </w:tcPr>
          <w:p w:rsidR="00000000" w:rsidDel="00000000" w:rsidP="00000000" w:rsidRDefault="00000000" w:rsidRPr="00000000" w14:paraId="00000140">
            <w:pPr>
              <w:widowControl w:val="0"/>
              <w:spacing w:line="288" w:lineRule="auto"/>
              <w:jc w:val="center"/>
              <w:rPr>
                <w:sz w:val="28"/>
                <w:szCs w:val="28"/>
              </w:rPr>
            </w:pPr>
            <w:r w:rsidDel="00000000" w:rsidR="00000000" w:rsidRPr="00000000">
              <w:rPr>
                <w:sz w:val="28"/>
                <w:szCs w:val="28"/>
                <w:rtl w:val="0"/>
              </w:rPr>
              <w:t xml:space="preserve">0</w:t>
            </w:r>
          </w:p>
        </w:tc>
        <w:tc>
          <w:tcPr>
            <w:vAlign w:val="center"/>
          </w:tcPr>
          <w:p w:rsidR="00000000" w:rsidDel="00000000" w:rsidP="00000000" w:rsidRDefault="00000000" w:rsidRPr="00000000" w14:paraId="00000141">
            <w:pPr>
              <w:widowControl w:val="0"/>
              <w:spacing w:line="288" w:lineRule="auto"/>
              <w:jc w:val="center"/>
              <w:rPr>
                <w:sz w:val="28"/>
                <w:szCs w:val="28"/>
              </w:rPr>
            </w:pPr>
            <w:r w:rsidDel="00000000" w:rsidR="00000000" w:rsidRPr="00000000">
              <w:rPr>
                <w:sz w:val="28"/>
                <w:szCs w:val="28"/>
                <w:rtl w:val="0"/>
              </w:rPr>
              <w:t xml:space="preserve">1</w:t>
            </w:r>
          </w:p>
        </w:tc>
      </w:tr>
      <w:tr>
        <w:trPr>
          <w:cantSplit w:val="0"/>
          <w:trHeight w:val="448" w:hRule="atLeast"/>
          <w:tblHeader w:val="0"/>
        </w:trPr>
        <w:tc>
          <w:tcPr>
            <w:vAlign w:val="center"/>
          </w:tcPr>
          <w:p w:rsidR="00000000" w:rsidDel="00000000" w:rsidP="00000000" w:rsidRDefault="00000000" w:rsidRPr="00000000" w14:paraId="00000142">
            <w:pPr>
              <w:widowControl w:val="0"/>
              <w:spacing w:line="288" w:lineRule="auto"/>
              <w:jc w:val="center"/>
              <w:rPr>
                <w:sz w:val="28"/>
                <w:szCs w:val="28"/>
              </w:rPr>
            </w:pPr>
            <w:r w:rsidDel="00000000" w:rsidR="00000000" w:rsidRPr="00000000">
              <w:rPr>
                <w:sz w:val="28"/>
                <w:szCs w:val="28"/>
                <w:rtl w:val="0"/>
              </w:rPr>
              <w:t xml:space="preserve">1</w:t>
            </w:r>
          </w:p>
        </w:tc>
        <w:tc>
          <w:tcPr>
            <w:vAlign w:val="center"/>
          </w:tcPr>
          <w:p w:rsidR="00000000" w:rsidDel="00000000" w:rsidP="00000000" w:rsidRDefault="00000000" w:rsidRPr="00000000" w14:paraId="00000143">
            <w:pPr>
              <w:widowControl w:val="0"/>
              <w:spacing w:line="288" w:lineRule="auto"/>
              <w:jc w:val="center"/>
              <w:rPr>
                <w:sz w:val="28"/>
                <w:szCs w:val="28"/>
              </w:rPr>
            </w:pPr>
            <w:r w:rsidDel="00000000" w:rsidR="00000000" w:rsidRPr="00000000">
              <w:rPr>
                <w:sz w:val="28"/>
                <w:szCs w:val="28"/>
                <w:rtl w:val="0"/>
              </w:rPr>
              <w:t xml:space="preserve">1</w:t>
            </w:r>
          </w:p>
        </w:tc>
        <w:tc>
          <w:tcPr>
            <w:vAlign w:val="center"/>
          </w:tcPr>
          <w:p w:rsidR="00000000" w:rsidDel="00000000" w:rsidP="00000000" w:rsidRDefault="00000000" w:rsidRPr="00000000" w14:paraId="00000144">
            <w:pPr>
              <w:widowControl w:val="0"/>
              <w:spacing w:line="288" w:lineRule="auto"/>
              <w:jc w:val="center"/>
              <w:rPr>
                <w:sz w:val="28"/>
                <w:szCs w:val="28"/>
              </w:rPr>
            </w:pPr>
            <w:r w:rsidDel="00000000" w:rsidR="00000000" w:rsidRPr="00000000">
              <w:rPr>
                <w:sz w:val="28"/>
                <w:szCs w:val="28"/>
                <w:rtl w:val="0"/>
              </w:rPr>
              <w:t xml:space="preserve">0</w:t>
            </w:r>
          </w:p>
        </w:tc>
      </w:tr>
    </w:tbl>
    <w:p w:rsidR="00000000" w:rsidDel="00000000" w:rsidP="00000000" w:rsidRDefault="00000000" w:rsidRPr="00000000" w14:paraId="00000145">
      <w:pPr>
        <w:widowControl w:val="0"/>
        <w:spacing w:line="288" w:lineRule="auto"/>
        <w:ind w:firstLine="709"/>
        <w:jc w:val="both"/>
        <w:rPr>
          <w:sz w:val="28"/>
          <w:szCs w:val="28"/>
        </w:rPr>
      </w:pPr>
      <w:r w:rsidDel="00000000" w:rsidR="00000000" w:rsidRPr="00000000">
        <w:rPr>
          <w:rtl w:val="0"/>
        </w:rPr>
      </w:r>
    </w:p>
    <w:p w:rsidR="00000000" w:rsidDel="00000000" w:rsidP="00000000" w:rsidRDefault="00000000" w:rsidRPr="00000000" w14:paraId="00000146">
      <w:pPr>
        <w:widowControl w:val="0"/>
        <w:spacing w:line="288" w:lineRule="auto"/>
        <w:ind w:firstLine="709"/>
        <w:jc w:val="both"/>
        <w:rPr>
          <w:sz w:val="28"/>
          <w:szCs w:val="28"/>
        </w:rPr>
      </w:pPr>
      <w:r w:rsidDel="00000000" w:rsidR="00000000" w:rsidRPr="00000000">
        <w:rPr>
          <w:rtl w:val="0"/>
        </w:rPr>
      </w:r>
    </w:p>
    <w:p w:rsidR="00000000" w:rsidDel="00000000" w:rsidP="00000000" w:rsidRDefault="00000000" w:rsidRPr="00000000" w14:paraId="00000147">
      <w:pPr>
        <w:widowControl w:val="0"/>
        <w:spacing w:line="288" w:lineRule="auto"/>
        <w:ind w:firstLine="709"/>
        <w:jc w:val="both"/>
        <w:rPr>
          <w:sz w:val="28"/>
          <w:szCs w:val="28"/>
        </w:rPr>
      </w:pPr>
      <w:r w:rsidDel="00000000" w:rsidR="00000000" w:rsidRPr="00000000">
        <w:rPr>
          <w:rtl w:val="0"/>
        </w:rPr>
      </w:r>
    </w:p>
    <w:p w:rsidR="00000000" w:rsidDel="00000000" w:rsidP="00000000" w:rsidRDefault="00000000" w:rsidRPr="00000000" w14:paraId="00000148">
      <w:pPr>
        <w:widowControl w:val="0"/>
        <w:spacing w:line="288" w:lineRule="auto"/>
        <w:ind w:firstLine="709"/>
        <w:jc w:val="both"/>
        <w:rPr>
          <w:sz w:val="28"/>
          <w:szCs w:val="28"/>
        </w:rPr>
      </w:pPr>
      <w:r w:rsidDel="00000000" w:rsidR="00000000" w:rsidRPr="00000000">
        <w:rPr>
          <w:rtl w:val="0"/>
        </w:rPr>
      </w:r>
    </w:p>
    <w:p w:rsidR="00000000" w:rsidDel="00000000" w:rsidP="00000000" w:rsidRDefault="00000000" w:rsidRPr="00000000" w14:paraId="00000149">
      <w:pPr>
        <w:widowControl w:val="0"/>
        <w:spacing w:line="288" w:lineRule="auto"/>
        <w:ind w:firstLine="709"/>
        <w:jc w:val="both"/>
        <w:rPr>
          <w:sz w:val="28"/>
          <w:szCs w:val="28"/>
        </w:rPr>
      </w:pPr>
      <w:r w:rsidDel="00000000" w:rsidR="00000000" w:rsidRPr="00000000">
        <w:rPr>
          <w:rtl w:val="0"/>
        </w:rPr>
      </w:r>
    </w:p>
    <w:p w:rsidR="00000000" w:rsidDel="00000000" w:rsidP="00000000" w:rsidRDefault="00000000" w:rsidRPr="00000000" w14:paraId="0000014A">
      <w:pPr>
        <w:widowControl w:val="0"/>
        <w:spacing w:line="288" w:lineRule="auto"/>
        <w:ind w:firstLine="709"/>
        <w:jc w:val="both"/>
        <w:rPr>
          <w:sz w:val="28"/>
          <w:szCs w:val="28"/>
        </w:rPr>
      </w:pPr>
      <w:r w:rsidDel="00000000" w:rsidR="00000000" w:rsidRPr="00000000">
        <w:rPr>
          <w:rtl w:val="0"/>
        </w:rPr>
      </w:r>
    </w:p>
    <w:p w:rsidR="00000000" w:rsidDel="00000000" w:rsidP="00000000" w:rsidRDefault="00000000" w:rsidRPr="00000000" w14:paraId="0000014B">
      <w:pPr>
        <w:widowControl w:val="0"/>
        <w:spacing w:line="288" w:lineRule="auto"/>
        <w:ind w:firstLine="709"/>
        <w:jc w:val="both"/>
        <w:rPr>
          <w:sz w:val="28"/>
          <w:szCs w:val="28"/>
        </w:rPr>
      </w:pPr>
      <w:r w:rsidDel="00000000" w:rsidR="00000000" w:rsidRPr="00000000">
        <w:rPr>
          <w:rtl w:val="0"/>
        </w:rPr>
      </w:r>
    </w:p>
    <w:p w:rsidR="00000000" w:rsidDel="00000000" w:rsidP="00000000" w:rsidRDefault="00000000" w:rsidRPr="00000000" w14:paraId="0000014C">
      <w:pPr>
        <w:widowControl w:val="0"/>
        <w:spacing w:line="288" w:lineRule="auto"/>
        <w:jc w:val="center"/>
        <w:rPr>
          <w:sz w:val="28"/>
          <w:szCs w:val="28"/>
        </w:rPr>
      </w:pPr>
      <w:r w:rsidDel="00000000" w:rsidR="00000000" w:rsidRPr="00000000">
        <w:rPr>
          <w:sz w:val="28"/>
          <w:szCs w:val="28"/>
          <w:rtl w:val="0"/>
        </w:rPr>
        <w:t xml:space="preserve">Рис. 3.4. Элемент «ИЛИ-НЕ»              Рис. 3.5. Элемент «И-НЕ»</w:t>
      </w:r>
    </w:p>
    <w:p w:rsidR="00000000" w:rsidDel="00000000" w:rsidP="00000000" w:rsidRDefault="00000000" w:rsidRPr="00000000" w14:paraId="0000014D">
      <w:pPr>
        <w:widowControl w:val="0"/>
        <w:spacing w:line="288" w:lineRule="auto"/>
        <w:ind w:firstLine="709"/>
        <w:jc w:val="both"/>
        <w:rPr>
          <w:sz w:val="28"/>
          <w:szCs w:val="28"/>
        </w:rPr>
      </w:pPr>
      <w:r w:rsidDel="00000000" w:rsidR="00000000" w:rsidRPr="00000000">
        <w:rPr>
          <w:rtl w:val="0"/>
        </w:rPr>
      </w:r>
    </w:p>
    <w:p w:rsidR="00000000" w:rsidDel="00000000" w:rsidP="00000000" w:rsidRDefault="00000000" w:rsidRPr="00000000" w14:paraId="0000014E">
      <w:pPr>
        <w:widowControl w:val="0"/>
        <w:spacing w:line="288" w:lineRule="auto"/>
        <w:ind w:firstLine="709"/>
        <w:jc w:val="both"/>
        <w:rPr>
          <w:sz w:val="28"/>
          <w:szCs w:val="28"/>
        </w:rPr>
      </w:pPr>
      <w:r w:rsidDel="00000000" w:rsidR="00000000" w:rsidRPr="00000000">
        <w:rPr>
          <w:sz w:val="28"/>
          <w:szCs w:val="28"/>
          <w:rtl w:val="0"/>
        </w:rPr>
        <w:t xml:space="preserve">Элемент Пирса можно получить последовательным соединением логических элементов «ИЛИ» и элемента «НЕ», а элемент Шеффера - в виде последовательного соединения логических элементов «И» и элемента «НЕ». На рисунках 3.6 и 3.7 показаны элементы «отрицающее ИЛИ» та «отрицающее ИЛИ-НЕ», которые реализуют функции неравнозначности и неравнозначности с отрицанием соответственно.</w:t>
      </w:r>
    </w:p>
    <w:p w:rsidR="00000000" w:rsidDel="00000000" w:rsidP="00000000" w:rsidRDefault="00000000" w:rsidRPr="00000000" w14:paraId="0000014F">
      <w:pPr>
        <w:widowControl w:val="0"/>
        <w:spacing w:line="288" w:lineRule="auto"/>
        <w:ind w:firstLine="709"/>
        <w:jc w:val="both"/>
        <w:rPr>
          <w:sz w:val="28"/>
          <w:szCs w:val="28"/>
        </w:rPr>
      </w:pPr>
      <w:r w:rsidDel="00000000" w:rsidR="00000000" w:rsidRPr="00000000">
        <w:rPr>
          <w:sz w:val="28"/>
          <w:szCs w:val="28"/>
        </w:rPr>
        <w:drawing>
          <wp:inline distB="0" distT="0" distL="0" distR="0">
            <wp:extent cx="2173605" cy="946785"/>
            <wp:effectExtent b="0" l="0" r="0" t="0"/>
            <wp:docPr id="278" name="image27.png"/>
            <a:graphic>
              <a:graphicData uri="http://schemas.openxmlformats.org/drawingml/2006/picture">
                <pic:pic>
                  <pic:nvPicPr>
                    <pic:cNvPr id="0" name="image27.png"/>
                    <pic:cNvPicPr preferRelativeResize="0"/>
                  </pic:nvPicPr>
                  <pic:blipFill>
                    <a:blip r:embed="rId79"/>
                    <a:srcRect b="59177" l="33366" r="56988" t="36171"/>
                    <a:stretch>
                      <a:fillRect/>
                    </a:stretch>
                  </pic:blipFill>
                  <pic:spPr>
                    <a:xfrm>
                      <a:off x="0" y="0"/>
                      <a:ext cx="2173605" cy="946785"/>
                    </a:xfrm>
                    <a:prstGeom prst="rect"/>
                    <a:ln/>
                  </pic:spPr>
                </pic:pic>
              </a:graphicData>
            </a:graphic>
          </wp:inline>
        </w:drawing>
      </w:r>
      <w:r w:rsidDel="00000000" w:rsidR="00000000" w:rsidRPr="00000000">
        <w:rPr>
          <w:sz w:val="28"/>
          <w:szCs w:val="28"/>
          <w:rtl w:val="0"/>
        </w:rPr>
        <w:t xml:space="preserve">                     </w:t>
      </w:r>
      <w:r w:rsidDel="00000000" w:rsidR="00000000" w:rsidRPr="00000000">
        <w:rPr>
          <w:sz w:val="28"/>
          <w:szCs w:val="28"/>
        </w:rPr>
        <w:drawing>
          <wp:inline distB="0" distT="0" distL="0" distR="0">
            <wp:extent cx="2173605" cy="946785"/>
            <wp:effectExtent b="0" l="0" r="0" t="0"/>
            <wp:docPr id="279" name="image27.png"/>
            <a:graphic>
              <a:graphicData uri="http://schemas.openxmlformats.org/drawingml/2006/picture">
                <pic:pic>
                  <pic:nvPicPr>
                    <pic:cNvPr id="0" name="image27.png"/>
                    <pic:cNvPicPr preferRelativeResize="0"/>
                  </pic:nvPicPr>
                  <pic:blipFill>
                    <a:blip r:embed="rId79"/>
                    <a:srcRect b="40514" l="33366" r="56988" t="54995"/>
                    <a:stretch>
                      <a:fillRect/>
                    </a:stretch>
                  </pic:blipFill>
                  <pic:spPr>
                    <a:xfrm>
                      <a:off x="0" y="0"/>
                      <a:ext cx="2173605" cy="946785"/>
                    </a:xfrm>
                    <a:prstGeom prst="rect"/>
                    <a:ln/>
                  </pic:spPr>
                </pic:pic>
              </a:graphicData>
            </a:graphic>
          </wp:inline>
        </w:drawing>
      </w:r>
      <w:r w:rsidDel="00000000" w:rsidR="00000000" w:rsidRPr="00000000">
        <w:rPr>
          <w:rtl w:val="0"/>
        </w:rPr>
      </w:r>
    </w:p>
    <w:tbl>
      <w:tblPr>
        <w:tblStyle w:val="Table5"/>
        <w:tblW w:w="2214.0"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738"/>
        <w:gridCol w:w="738"/>
        <w:gridCol w:w="738"/>
        <w:tblGridChange w:id="0">
          <w:tblGrid>
            <w:gridCol w:w="738"/>
            <w:gridCol w:w="738"/>
            <w:gridCol w:w="738"/>
          </w:tblGrid>
        </w:tblGridChange>
      </w:tblGrid>
      <w:tr>
        <w:trPr>
          <w:cantSplit w:val="0"/>
          <w:trHeight w:val="386" w:hRule="atLeast"/>
          <w:tblHeader w:val="0"/>
        </w:trPr>
        <w:tc>
          <w:tcPr>
            <w:vAlign w:val="center"/>
          </w:tcPr>
          <w:p w:rsidR="00000000" w:rsidDel="00000000" w:rsidP="00000000" w:rsidRDefault="00000000" w:rsidRPr="00000000" w14:paraId="00000150">
            <w:pPr>
              <w:widowControl w:val="0"/>
              <w:spacing w:line="288" w:lineRule="auto"/>
              <w:jc w:val="center"/>
              <w:rPr>
                <w:sz w:val="28"/>
                <w:szCs w:val="28"/>
              </w:rPr>
            </w:pPr>
            <w:r w:rsidDel="00000000" w:rsidR="00000000" w:rsidRPr="00000000">
              <w:rPr>
                <w:sz w:val="28"/>
                <w:szCs w:val="28"/>
                <w:rtl w:val="0"/>
              </w:rPr>
              <w:t xml:space="preserve">X1</w:t>
            </w:r>
          </w:p>
        </w:tc>
        <w:tc>
          <w:tcPr>
            <w:vAlign w:val="center"/>
          </w:tcPr>
          <w:p w:rsidR="00000000" w:rsidDel="00000000" w:rsidP="00000000" w:rsidRDefault="00000000" w:rsidRPr="00000000" w14:paraId="00000151">
            <w:pPr>
              <w:widowControl w:val="0"/>
              <w:spacing w:line="288" w:lineRule="auto"/>
              <w:jc w:val="center"/>
              <w:rPr>
                <w:sz w:val="28"/>
                <w:szCs w:val="28"/>
              </w:rPr>
            </w:pPr>
            <w:r w:rsidDel="00000000" w:rsidR="00000000" w:rsidRPr="00000000">
              <w:rPr>
                <w:sz w:val="28"/>
                <w:szCs w:val="28"/>
                <w:rtl w:val="0"/>
              </w:rPr>
              <w:t xml:space="preserve">X2</w:t>
            </w:r>
          </w:p>
        </w:tc>
        <w:tc>
          <w:tcPr>
            <w:vAlign w:val="center"/>
          </w:tcPr>
          <w:p w:rsidR="00000000" w:rsidDel="00000000" w:rsidP="00000000" w:rsidRDefault="00000000" w:rsidRPr="00000000" w14:paraId="00000152">
            <w:pPr>
              <w:widowControl w:val="0"/>
              <w:spacing w:line="288" w:lineRule="auto"/>
              <w:jc w:val="center"/>
              <w:rPr>
                <w:sz w:val="28"/>
                <w:szCs w:val="28"/>
              </w:rPr>
            </w:pPr>
            <w:r w:rsidDel="00000000" w:rsidR="00000000" w:rsidRPr="00000000">
              <w:rPr>
                <w:sz w:val="28"/>
                <w:szCs w:val="28"/>
                <w:rtl w:val="0"/>
              </w:rPr>
              <w:t xml:space="preserve">Y</w:t>
            </w:r>
          </w:p>
        </w:tc>
      </w:tr>
      <w:tr>
        <w:trPr>
          <w:cantSplit w:val="0"/>
          <w:trHeight w:val="386" w:hRule="atLeast"/>
          <w:tblHeader w:val="0"/>
        </w:trPr>
        <w:tc>
          <w:tcPr>
            <w:vAlign w:val="center"/>
          </w:tcPr>
          <w:p w:rsidR="00000000" w:rsidDel="00000000" w:rsidP="00000000" w:rsidRDefault="00000000" w:rsidRPr="00000000" w14:paraId="00000153">
            <w:pPr>
              <w:widowControl w:val="0"/>
              <w:spacing w:line="288" w:lineRule="auto"/>
              <w:jc w:val="center"/>
              <w:rPr>
                <w:sz w:val="28"/>
                <w:szCs w:val="28"/>
              </w:rPr>
            </w:pPr>
            <w:r w:rsidDel="00000000" w:rsidR="00000000" w:rsidRPr="00000000">
              <w:rPr>
                <w:sz w:val="28"/>
                <w:szCs w:val="28"/>
                <w:rtl w:val="0"/>
              </w:rPr>
              <w:t xml:space="preserve">0</w:t>
            </w:r>
          </w:p>
        </w:tc>
        <w:tc>
          <w:tcPr>
            <w:vAlign w:val="center"/>
          </w:tcPr>
          <w:p w:rsidR="00000000" w:rsidDel="00000000" w:rsidP="00000000" w:rsidRDefault="00000000" w:rsidRPr="00000000" w14:paraId="00000154">
            <w:pPr>
              <w:widowControl w:val="0"/>
              <w:spacing w:line="288" w:lineRule="auto"/>
              <w:jc w:val="center"/>
              <w:rPr>
                <w:sz w:val="28"/>
                <w:szCs w:val="28"/>
              </w:rPr>
            </w:pPr>
            <w:r w:rsidDel="00000000" w:rsidR="00000000" w:rsidRPr="00000000">
              <w:rPr>
                <w:sz w:val="28"/>
                <w:szCs w:val="28"/>
                <w:rtl w:val="0"/>
              </w:rPr>
              <w:t xml:space="preserve">0</w:t>
            </w:r>
          </w:p>
        </w:tc>
        <w:tc>
          <w:tcPr>
            <w:vAlign w:val="center"/>
          </w:tcPr>
          <w:p w:rsidR="00000000" w:rsidDel="00000000" w:rsidP="00000000" w:rsidRDefault="00000000" w:rsidRPr="00000000" w14:paraId="00000155">
            <w:pPr>
              <w:widowControl w:val="0"/>
              <w:spacing w:line="288" w:lineRule="auto"/>
              <w:jc w:val="center"/>
              <w:rPr>
                <w:sz w:val="28"/>
                <w:szCs w:val="28"/>
              </w:rPr>
            </w:pPr>
            <w:r w:rsidDel="00000000" w:rsidR="00000000" w:rsidRPr="00000000">
              <w:rPr>
                <w:sz w:val="28"/>
                <w:szCs w:val="28"/>
                <w:rtl w:val="0"/>
              </w:rPr>
              <w:t xml:space="preserve">0</w:t>
            </w:r>
          </w:p>
        </w:tc>
      </w:tr>
      <w:tr>
        <w:trPr>
          <w:cantSplit w:val="0"/>
          <w:trHeight w:val="386" w:hRule="atLeast"/>
          <w:tblHeader w:val="0"/>
        </w:trPr>
        <w:tc>
          <w:tcPr>
            <w:vAlign w:val="center"/>
          </w:tcPr>
          <w:p w:rsidR="00000000" w:rsidDel="00000000" w:rsidP="00000000" w:rsidRDefault="00000000" w:rsidRPr="00000000" w14:paraId="00000156">
            <w:pPr>
              <w:widowControl w:val="0"/>
              <w:spacing w:line="288" w:lineRule="auto"/>
              <w:jc w:val="center"/>
              <w:rPr>
                <w:sz w:val="28"/>
                <w:szCs w:val="28"/>
              </w:rPr>
            </w:pPr>
            <w:r w:rsidDel="00000000" w:rsidR="00000000" w:rsidRPr="00000000">
              <w:rPr>
                <w:sz w:val="28"/>
                <w:szCs w:val="28"/>
                <w:rtl w:val="0"/>
              </w:rPr>
              <w:t xml:space="preserve">0</w:t>
            </w:r>
          </w:p>
        </w:tc>
        <w:tc>
          <w:tcPr>
            <w:vAlign w:val="center"/>
          </w:tcPr>
          <w:p w:rsidR="00000000" w:rsidDel="00000000" w:rsidP="00000000" w:rsidRDefault="00000000" w:rsidRPr="00000000" w14:paraId="00000157">
            <w:pPr>
              <w:widowControl w:val="0"/>
              <w:spacing w:line="288" w:lineRule="auto"/>
              <w:jc w:val="center"/>
              <w:rPr>
                <w:sz w:val="28"/>
                <w:szCs w:val="28"/>
              </w:rPr>
            </w:pPr>
            <w:r w:rsidDel="00000000" w:rsidR="00000000" w:rsidRPr="00000000">
              <w:rPr>
                <w:sz w:val="28"/>
                <w:szCs w:val="28"/>
                <w:rtl w:val="0"/>
              </w:rPr>
              <w:t xml:space="preserve">1</w:t>
            </w:r>
          </w:p>
        </w:tc>
        <w:tc>
          <w:tcPr>
            <w:vAlign w:val="center"/>
          </w:tcPr>
          <w:p w:rsidR="00000000" w:rsidDel="00000000" w:rsidP="00000000" w:rsidRDefault="00000000" w:rsidRPr="00000000" w14:paraId="00000158">
            <w:pPr>
              <w:widowControl w:val="0"/>
              <w:spacing w:line="288" w:lineRule="auto"/>
              <w:jc w:val="center"/>
              <w:rPr>
                <w:sz w:val="28"/>
                <w:szCs w:val="28"/>
              </w:rPr>
            </w:pPr>
            <w:r w:rsidDel="00000000" w:rsidR="00000000" w:rsidRPr="00000000">
              <w:rPr>
                <w:sz w:val="28"/>
                <w:szCs w:val="28"/>
                <w:rtl w:val="0"/>
              </w:rPr>
              <w:t xml:space="preserve">1</w:t>
            </w:r>
          </w:p>
        </w:tc>
      </w:tr>
      <w:tr>
        <w:trPr>
          <w:cantSplit w:val="0"/>
          <w:trHeight w:val="386" w:hRule="atLeast"/>
          <w:tblHeader w:val="0"/>
        </w:trPr>
        <w:tc>
          <w:tcPr>
            <w:vAlign w:val="center"/>
          </w:tcPr>
          <w:p w:rsidR="00000000" w:rsidDel="00000000" w:rsidP="00000000" w:rsidRDefault="00000000" w:rsidRPr="00000000" w14:paraId="00000159">
            <w:pPr>
              <w:widowControl w:val="0"/>
              <w:spacing w:line="288" w:lineRule="auto"/>
              <w:jc w:val="center"/>
              <w:rPr>
                <w:sz w:val="28"/>
                <w:szCs w:val="28"/>
              </w:rPr>
            </w:pPr>
            <w:r w:rsidDel="00000000" w:rsidR="00000000" w:rsidRPr="00000000">
              <w:rPr>
                <w:sz w:val="28"/>
                <w:szCs w:val="28"/>
                <w:rtl w:val="0"/>
              </w:rPr>
              <w:t xml:space="preserve">1</w:t>
            </w:r>
          </w:p>
        </w:tc>
        <w:tc>
          <w:tcPr>
            <w:vAlign w:val="center"/>
          </w:tcPr>
          <w:p w:rsidR="00000000" w:rsidDel="00000000" w:rsidP="00000000" w:rsidRDefault="00000000" w:rsidRPr="00000000" w14:paraId="0000015A">
            <w:pPr>
              <w:widowControl w:val="0"/>
              <w:spacing w:line="288" w:lineRule="auto"/>
              <w:jc w:val="center"/>
              <w:rPr>
                <w:sz w:val="28"/>
                <w:szCs w:val="28"/>
              </w:rPr>
            </w:pPr>
            <w:r w:rsidDel="00000000" w:rsidR="00000000" w:rsidRPr="00000000">
              <w:rPr>
                <w:sz w:val="28"/>
                <w:szCs w:val="28"/>
                <w:rtl w:val="0"/>
              </w:rPr>
              <w:t xml:space="preserve">0</w:t>
            </w:r>
          </w:p>
        </w:tc>
        <w:tc>
          <w:tcPr>
            <w:vAlign w:val="center"/>
          </w:tcPr>
          <w:p w:rsidR="00000000" w:rsidDel="00000000" w:rsidP="00000000" w:rsidRDefault="00000000" w:rsidRPr="00000000" w14:paraId="0000015B">
            <w:pPr>
              <w:widowControl w:val="0"/>
              <w:spacing w:line="288" w:lineRule="auto"/>
              <w:jc w:val="center"/>
              <w:rPr>
                <w:sz w:val="28"/>
                <w:szCs w:val="28"/>
              </w:rPr>
            </w:pPr>
            <w:r w:rsidDel="00000000" w:rsidR="00000000" w:rsidRPr="00000000">
              <w:rPr>
                <w:sz w:val="28"/>
                <w:szCs w:val="28"/>
                <w:rtl w:val="0"/>
              </w:rPr>
              <w:t xml:space="preserve">1</w:t>
            </w:r>
          </w:p>
        </w:tc>
      </w:tr>
      <w:tr>
        <w:trPr>
          <w:cantSplit w:val="0"/>
          <w:trHeight w:val="386" w:hRule="atLeast"/>
          <w:tblHeader w:val="0"/>
        </w:trPr>
        <w:tc>
          <w:tcPr>
            <w:vAlign w:val="center"/>
          </w:tcPr>
          <w:p w:rsidR="00000000" w:rsidDel="00000000" w:rsidP="00000000" w:rsidRDefault="00000000" w:rsidRPr="00000000" w14:paraId="0000015C">
            <w:pPr>
              <w:widowControl w:val="0"/>
              <w:spacing w:line="288" w:lineRule="auto"/>
              <w:jc w:val="center"/>
              <w:rPr>
                <w:sz w:val="28"/>
                <w:szCs w:val="28"/>
              </w:rPr>
            </w:pPr>
            <w:r w:rsidDel="00000000" w:rsidR="00000000" w:rsidRPr="00000000">
              <w:rPr>
                <w:sz w:val="28"/>
                <w:szCs w:val="28"/>
                <w:rtl w:val="0"/>
              </w:rPr>
              <w:t xml:space="preserve">1</w:t>
            </w:r>
          </w:p>
        </w:tc>
        <w:tc>
          <w:tcPr>
            <w:vAlign w:val="center"/>
          </w:tcPr>
          <w:p w:rsidR="00000000" w:rsidDel="00000000" w:rsidP="00000000" w:rsidRDefault="00000000" w:rsidRPr="00000000" w14:paraId="0000015D">
            <w:pPr>
              <w:widowControl w:val="0"/>
              <w:spacing w:line="288" w:lineRule="auto"/>
              <w:jc w:val="center"/>
              <w:rPr>
                <w:sz w:val="28"/>
                <w:szCs w:val="28"/>
              </w:rPr>
            </w:pPr>
            <w:r w:rsidDel="00000000" w:rsidR="00000000" w:rsidRPr="00000000">
              <w:rPr>
                <w:sz w:val="28"/>
                <w:szCs w:val="28"/>
                <w:rtl w:val="0"/>
              </w:rPr>
              <w:t xml:space="preserve">1</w:t>
            </w:r>
          </w:p>
        </w:tc>
        <w:tc>
          <w:tcPr>
            <w:vAlign w:val="center"/>
          </w:tcPr>
          <w:p w:rsidR="00000000" w:rsidDel="00000000" w:rsidP="00000000" w:rsidRDefault="00000000" w:rsidRPr="00000000" w14:paraId="0000015E">
            <w:pPr>
              <w:widowControl w:val="0"/>
              <w:spacing w:line="288" w:lineRule="auto"/>
              <w:jc w:val="center"/>
              <w:rPr>
                <w:sz w:val="28"/>
                <w:szCs w:val="28"/>
              </w:rPr>
            </w:pPr>
            <w:r w:rsidDel="00000000" w:rsidR="00000000" w:rsidRPr="00000000">
              <w:rPr>
                <w:sz w:val="28"/>
                <w:szCs w:val="28"/>
                <w:rtl w:val="0"/>
              </w:rPr>
              <w:t xml:space="preserve">0</w:t>
            </w:r>
          </w:p>
        </w:tc>
      </w:tr>
      <w:tr>
        <w:trPr>
          <w:cantSplit w:val="0"/>
          <w:trHeight w:val="388" w:hRule="atLeast"/>
          <w:tblHeader w:val="0"/>
        </w:trPr>
        <w:tc>
          <w:tcPr>
            <w:vAlign w:val="center"/>
          </w:tcPr>
          <w:p w:rsidR="00000000" w:rsidDel="00000000" w:rsidP="00000000" w:rsidRDefault="00000000" w:rsidRPr="00000000" w14:paraId="0000015F">
            <w:pPr>
              <w:widowControl w:val="0"/>
              <w:spacing w:line="288" w:lineRule="auto"/>
              <w:jc w:val="center"/>
              <w:rPr>
                <w:sz w:val="28"/>
                <w:szCs w:val="28"/>
              </w:rPr>
            </w:pPr>
            <w:r w:rsidDel="00000000" w:rsidR="00000000" w:rsidRPr="00000000">
              <w:rPr>
                <w:sz w:val="28"/>
                <w:szCs w:val="28"/>
                <w:rtl w:val="0"/>
              </w:rPr>
              <w:t xml:space="preserve">X1</w:t>
            </w:r>
          </w:p>
        </w:tc>
        <w:tc>
          <w:tcPr>
            <w:vAlign w:val="center"/>
          </w:tcPr>
          <w:p w:rsidR="00000000" w:rsidDel="00000000" w:rsidP="00000000" w:rsidRDefault="00000000" w:rsidRPr="00000000" w14:paraId="00000160">
            <w:pPr>
              <w:widowControl w:val="0"/>
              <w:spacing w:line="288" w:lineRule="auto"/>
              <w:jc w:val="center"/>
              <w:rPr>
                <w:sz w:val="28"/>
                <w:szCs w:val="28"/>
              </w:rPr>
            </w:pPr>
            <w:r w:rsidDel="00000000" w:rsidR="00000000" w:rsidRPr="00000000">
              <w:rPr>
                <w:sz w:val="28"/>
                <w:szCs w:val="28"/>
                <w:rtl w:val="0"/>
              </w:rPr>
              <w:t xml:space="preserve">X2</w:t>
            </w:r>
          </w:p>
        </w:tc>
        <w:tc>
          <w:tcPr>
            <w:vAlign w:val="center"/>
          </w:tcPr>
          <w:p w:rsidR="00000000" w:rsidDel="00000000" w:rsidP="00000000" w:rsidRDefault="00000000" w:rsidRPr="00000000" w14:paraId="00000161">
            <w:pPr>
              <w:widowControl w:val="0"/>
              <w:spacing w:line="288" w:lineRule="auto"/>
              <w:jc w:val="center"/>
              <w:rPr>
                <w:sz w:val="28"/>
                <w:szCs w:val="28"/>
              </w:rPr>
            </w:pPr>
            <w:r w:rsidDel="00000000" w:rsidR="00000000" w:rsidRPr="00000000">
              <w:rPr>
                <w:sz w:val="28"/>
                <w:szCs w:val="28"/>
                <w:rtl w:val="0"/>
              </w:rPr>
              <w:t xml:space="preserve">Y</w:t>
            </w:r>
          </w:p>
        </w:tc>
      </w:tr>
      <w:tr>
        <w:trPr>
          <w:cantSplit w:val="0"/>
          <w:trHeight w:val="388" w:hRule="atLeast"/>
          <w:tblHeader w:val="0"/>
        </w:trPr>
        <w:tc>
          <w:tcPr>
            <w:vAlign w:val="center"/>
          </w:tcPr>
          <w:p w:rsidR="00000000" w:rsidDel="00000000" w:rsidP="00000000" w:rsidRDefault="00000000" w:rsidRPr="00000000" w14:paraId="00000162">
            <w:pPr>
              <w:widowControl w:val="0"/>
              <w:spacing w:line="288" w:lineRule="auto"/>
              <w:jc w:val="center"/>
              <w:rPr>
                <w:sz w:val="28"/>
                <w:szCs w:val="28"/>
              </w:rPr>
            </w:pPr>
            <w:r w:rsidDel="00000000" w:rsidR="00000000" w:rsidRPr="00000000">
              <w:rPr>
                <w:sz w:val="28"/>
                <w:szCs w:val="28"/>
                <w:rtl w:val="0"/>
              </w:rPr>
              <w:t xml:space="preserve">0</w:t>
            </w:r>
          </w:p>
        </w:tc>
        <w:tc>
          <w:tcPr>
            <w:vAlign w:val="center"/>
          </w:tcPr>
          <w:p w:rsidR="00000000" w:rsidDel="00000000" w:rsidP="00000000" w:rsidRDefault="00000000" w:rsidRPr="00000000" w14:paraId="00000163">
            <w:pPr>
              <w:widowControl w:val="0"/>
              <w:spacing w:line="288" w:lineRule="auto"/>
              <w:jc w:val="center"/>
              <w:rPr>
                <w:sz w:val="28"/>
                <w:szCs w:val="28"/>
              </w:rPr>
            </w:pPr>
            <w:r w:rsidDel="00000000" w:rsidR="00000000" w:rsidRPr="00000000">
              <w:rPr>
                <w:sz w:val="28"/>
                <w:szCs w:val="28"/>
                <w:rtl w:val="0"/>
              </w:rPr>
              <w:t xml:space="preserve">0</w:t>
            </w:r>
          </w:p>
        </w:tc>
        <w:tc>
          <w:tcPr>
            <w:vAlign w:val="center"/>
          </w:tcPr>
          <w:p w:rsidR="00000000" w:rsidDel="00000000" w:rsidP="00000000" w:rsidRDefault="00000000" w:rsidRPr="00000000" w14:paraId="00000164">
            <w:pPr>
              <w:widowControl w:val="0"/>
              <w:spacing w:line="288" w:lineRule="auto"/>
              <w:jc w:val="center"/>
              <w:rPr>
                <w:sz w:val="28"/>
                <w:szCs w:val="28"/>
              </w:rPr>
            </w:pPr>
            <w:r w:rsidDel="00000000" w:rsidR="00000000" w:rsidRPr="00000000">
              <w:rPr>
                <w:sz w:val="28"/>
                <w:szCs w:val="28"/>
                <w:rtl w:val="0"/>
              </w:rPr>
              <w:t xml:space="preserve">1</w:t>
            </w:r>
          </w:p>
        </w:tc>
      </w:tr>
      <w:tr>
        <w:trPr>
          <w:cantSplit w:val="0"/>
          <w:trHeight w:val="388" w:hRule="atLeast"/>
          <w:tblHeader w:val="0"/>
        </w:trPr>
        <w:tc>
          <w:tcPr>
            <w:vAlign w:val="center"/>
          </w:tcPr>
          <w:p w:rsidR="00000000" w:rsidDel="00000000" w:rsidP="00000000" w:rsidRDefault="00000000" w:rsidRPr="00000000" w14:paraId="00000165">
            <w:pPr>
              <w:widowControl w:val="0"/>
              <w:spacing w:line="288" w:lineRule="auto"/>
              <w:jc w:val="center"/>
              <w:rPr>
                <w:sz w:val="28"/>
                <w:szCs w:val="28"/>
              </w:rPr>
            </w:pPr>
            <w:r w:rsidDel="00000000" w:rsidR="00000000" w:rsidRPr="00000000">
              <w:rPr>
                <w:sz w:val="28"/>
                <w:szCs w:val="28"/>
                <w:rtl w:val="0"/>
              </w:rPr>
              <w:t xml:space="preserve">0</w:t>
            </w:r>
          </w:p>
        </w:tc>
        <w:tc>
          <w:tcPr>
            <w:vAlign w:val="center"/>
          </w:tcPr>
          <w:p w:rsidR="00000000" w:rsidDel="00000000" w:rsidP="00000000" w:rsidRDefault="00000000" w:rsidRPr="00000000" w14:paraId="00000166">
            <w:pPr>
              <w:widowControl w:val="0"/>
              <w:spacing w:line="288" w:lineRule="auto"/>
              <w:jc w:val="center"/>
              <w:rPr>
                <w:sz w:val="28"/>
                <w:szCs w:val="28"/>
              </w:rPr>
            </w:pPr>
            <w:r w:rsidDel="00000000" w:rsidR="00000000" w:rsidRPr="00000000">
              <w:rPr>
                <w:sz w:val="28"/>
                <w:szCs w:val="28"/>
                <w:rtl w:val="0"/>
              </w:rPr>
              <w:t xml:space="preserve">1</w:t>
            </w:r>
          </w:p>
        </w:tc>
        <w:tc>
          <w:tcPr>
            <w:vAlign w:val="center"/>
          </w:tcPr>
          <w:p w:rsidR="00000000" w:rsidDel="00000000" w:rsidP="00000000" w:rsidRDefault="00000000" w:rsidRPr="00000000" w14:paraId="00000167">
            <w:pPr>
              <w:widowControl w:val="0"/>
              <w:spacing w:line="288" w:lineRule="auto"/>
              <w:jc w:val="center"/>
              <w:rPr>
                <w:sz w:val="28"/>
                <w:szCs w:val="28"/>
              </w:rPr>
            </w:pPr>
            <w:r w:rsidDel="00000000" w:rsidR="00000000" w:rsidRPr="00000000">
              <w:rPr>
                <w:sz w:val="28"/>
                <w:szCs w:val="28"/>
                <w:rtl w:val="0"/>
              </w:rPr>
              <w:t xml:space="preserve">0</w:t>
            </w:r>
          </w:p>
        </w:tc>
      </w:tr>
      <w:tr>
        <w:trPr>
          <w:cantSplit w:val="0"/>
          <w:trHeight w:val="388" w:hRule="atLeast"/>
          <w:tblHeader w:val="0"/>
        </w:trPr>
        <w:tc>
          <w:tcPr>
            <w:vAlign w:val="center"/>
          </w:tcPr>
          <w:p w:rsidR="00000000" w:rsidDel="00000000" w:rsidP="00000000" w:rsidRDefault="00000000" w:rsidRPr="00000000" w14:paraId="00000168">
            <w:pPr>
              <w:widowControl w:val="0"/>
              <w:spacing w:line="288" w:lineRule="auto"/>
              <w:jc w:val="center"/>
              <w:rPr>
                <w:sz w:val="28"/>
                <w:szCs w:val="28"/>
              </w:rPr>
            </w:pPr>
            <w:r w:rsidDel="00000000" w:rsidR="00000000" w:rsidRPr="00000000">
              <w:rPr>
                <w:sz w:val="28"/>
                <w:szCs w:val="28"/>
                <w:rtl w:val="0"/>
              </w:rPr>
              <w:t xml:space="preserve">1</w:t>
            </w:r>
          </w:p>
        </w:tc>
        <w:tc>
          <w:tcPr>
            <w:vAlign w:val="center"/>
          </w:tcPr>
          <w:p w:rsidR="00000000" w:rsidDel="00000000" w:rsidP="00000000" w:rsidRDefault="00000000" w:rsidRPr="00000000" w14:paraId="00000169">
            <w:pPr>
              <w:widowControl w:val="0"/>
              <w:spacing w:line="288" w:lineRule="auto"/>
              <w:jc w:val="center"/>
              <w:rPr>
                <w:sz w:val="28"/>
                <w:szCs w:val="28"/>
              </w:rPr>
            </w:pPr>
            <w:r w:rsidDel="00000000" w:rsidR="00000000" w:rsidRPr="00000000">
              <w:rPr>
                <w:sz w:val="28"/>
                <w:szCs w:val="28"/>
                <w:rtl w:val="0"/>
              </w:rPr>
              <w:t xml:space="preserve">0</w:t>
            </w:r>
          </w:p>
        </w:tc>
        <w:tc>
          <w:tcPr>
            <w:vAlign w:val="center"/>
          </w:tcPr>
          <w:p w:rsidR="00000000" w:rsidDel="00000000" w:rsidP="00000000" w:rsidRDefault="00000000" w:rsidRPr="00000000" w14:paraId="0000016A">
            <w:pPr>
              <w:widowControl w:val="0"/>
              <w:spacing w:line="288" w:lineRule="auto"/>
              <w:jc w:val="center"/>
              <w:rPr>
                <w:sz w:val="28"/>
                <w:szCs w:val="28"/>
              </w:rPr>
            </w:pPr>
            <w:r w:rsidDel="00000000" w:rsidR="00000000" w:rsidRPr="00000000">
              <w:rPr>
                <w:sz w:val="28"/>
                <w:szCs w:val="28"/>
                <w:rtl w:val="0"/>
              </w:rPr>
              <w:t xml:space="preserve">0</w:t>
            </w:r>
          </w:p>
        </w:tc>
      </w:tr>
      <w:tr>
        <w:trPr>
          <w:cantSplit w:val="0"/>
          <w:trHeight w:val="388" w:hRule="atLeast"/>
          <w:tblHeader w:val="0"/>
        </w:trPr>
        <w:tc>
          <w:tcPr>
            <w:vAlign w:val="center"/>
          </w:tcPr>
          <w:p w:rsidR="00000000" w:rsidDel="00000000" w:rsidP="00000000" w:rsidRDefault="00000000" w:rsidRPr="00000000" w14:paraId="0000016B">
            <w:pPr>
              <w:widowControl w:val="0"/>
              <w:spacing w:line="288" w:lineRule="auto"/>
              <w:jc w:val="center"/>
              <w:rPr>
                <w:sz w:val="28"/>
                <w:szCs w:val="28"/>
              </w:rPr>
            </w:pPr>
            <w:r w:rsidDel="00000000" w:rsidR="00000000" w:rsidRPr="00000000">
              <w:rPr>
                <w:sz w:val="28"/>
                <w:szCs w:val="28"/>
                <w:rtl w:val="0"/>
              </w:rPr>
              <w:t xml:space="preserve">1</w:t>
            </w:r>
          </w:p>
        </w:tc>
        <w:tc>
          <w:tcPr>
            <w:vAlign w:val="center"/>
          </w:tcPr>
          <w:p w:rsidR="00000000" w:rsidDel="00000000" w:rsidP="00000000" w:rsidRDefault="00000000" w:rsidRPr="00000000" w14:paraId="0000016C">
            <w:pPr>
              <w:widowControl w:val="0"/>
              <w:spacing w:line="288" w:lineRule="auto"/>
              <w:jc w:val="center"/>
              <w:rPr>
                <w:sz w:val="28"/>
                <w:szCs w:val="28"/>
              </w:rPr>
            </w:pPr>
            <w:r w:rsidDel="00000000" w:rsidR="00000000" w:rsidRPr="00000000">
              <w:rPr>
                <w:sz w:val="28"/>
                <w:szCs w:val="28"/>
                <w:rtl w:val="0"/>
              </w:rPr>
              <w:t xml:space="preserve">1</w:t>
            </w:r>
          </w:p>
        </w:tc>
        <w:tc>
          <w:tcPr>
            <w:vAlign w:val="center"/>
          </w:tcPr>
          <w:p w:rsidR="00000000" w:rsidDel="00000000" w:rsidP="00000000" w:rsidRDefault="00000000" w:rsidRPr="00000000" w14:paraId="0000016D">
            <w:pPr>
              <w:widowControl w:val="0"/>
              <w:spacing w:line="288" w:lineRule="auto"/>
              <w:jc w:val="center"/>
              <w:rPr>
                <w:sz w:val="28"/>
                <w:szCs w:val="28"/>
              </w:rPr>
            </w:pPr>
            <w:r w:rsidDel="00000000" w:rsidR="00000000" w:rsidRPr="00000000">
              <w:rPr>
                <w:sz w:val="28"/>
                <w:szCs w:val="28"/>
                <w:rtl w:val="0"/>
              </w:rPr>
              <w:t xml:space="preserve">1</w:t>
            </w:r>
          </w:p>
        </w:tc>
      </w:tr>
    </w:tbl>
    <w:p w:rsidR="00000000" w:rsidDel="00000000" w:rsidP="00000000" w:rsidRDefault="00000000" w:rsidRPr="00000000" w14:paraId="0000016E">
      <w:pPr>
        <w:widowControl w:val="0"/>
        <w:spacing w:line="288" w:lineRule="auto"/>
        <w:ind w:firstLine="709"/>
        <w:jc w:val="both"/>
        <w:rPr>
          <w:sz w:val="28"/>
          <w:szCs w:val="28"/>
        </w:rPr>
      </w:pPr>
      <w:r w:rsidDel="00000000" w:rsidR="00000000" w:rsidRPr="00000000">
        <w:rPr>
          <w:rtl w:val="0"/>
        </w:rPr>
      </w:r>
    </w:p>
    <w:p w:rsidR="00000000" w:rsidDel="00000000" w:rsidP="00000000" w:rsidRDefault="00000000" w:rsidRPr="00000000" w14:paraId="0000016F">
      <w:pPr>
        <w:widowControl w:val="0"/>
        <w:spacing w:line="288" w:lineRule="auto"/>
        <w:ind w:firstLine="709"/>
        <w:jc w:val="both"/>
        <w:rPr>
          <w:sz w:val="28"/>
          <w:szCs w:val="28"/>
        </w:rPr>
      </w:pPr>
      <w:r w:rsidDel="00000000" w:rsidR="00000000" w:rsidRPr="00000000">
        <w:rPr>
          <w:rtl w:val="0"/>
        </w:rPr>
      </w:r>
    </w:p>
    <w:p w:rsidR="00000000" w:rsidDel="00000000" w:rsidP="00000000" w:rsidRDefault="00000000" w:rsidRPr="00000000" w14:paraId="00000170">
      <w:pPr>
        <w:widowControl w:val="0"/>
        <w:spacing w:line="288" w:lineRule="auto"/>
        <w:ind w:firstLine="709"/>
        <w:jc w:val="both"/>
        <w:rPr>
          <w:sz w:val="28"/>
          <w:szCs w:val="28"/>
        </w:rPr>
      </w:pPr>
      <w:r w:rsidDel="00000000" w:rsidR="00000000" w:rsidRPr="00000000">
        <w:rPr>
          <w:rtl w:val="0"/>
        </w:rPr>
      </w:r>
    </w:p>
    <w:p w:rsidR="00000000" w:rsidDel="00000000" w:rsidP="00000000" w:rsidRDefault="00000000" w:rsidRPr="00000000" w14:paraId="00000171">
      <w:pPr>
        <w:widowControl w:val="0"/>
        <w:spacing w:line="288" w:lineRule="auto"/>
        <w:ind w:firstLine="709"/>
        <w:jc w:val="both"/>
        <w:rPr>
          <w:sz w:val="28"/>
          <w:szCs w:val="28"/>
        </w:rPr>
      </w:pPr>
      <w:r w:rsidDel="00000000" w:rsidR="00000000" w:rsidRPr="00000000">
        <w:rPr>
          <w:rtl w:val="0"/>
        </w:rPr>
      </w:r>
    </w:p>
    <w:p w:rsidR="00000000" w:rsidDel="00000000" w:rsidP="00000000" w:rsidRDefault="00000000" w:rsidRPr="00000000" w14:paraId="00000172">
      <w:pPr>
        <w:widowControl w:val="0"/>
        <w:spacing w:line="288" w:lineRule="auto"/>
        <w:ind w:firstLine="709"/>
        <w:jc w:val="both"/>
        <w:rPr>
          <w:sz w:val="28"/>
          <w:szCs w:val="28"/>
        </w:rPr>
      </w:pPr>
      <w:r w:rsidDel="00000000" w:rsidR="00000000" w:rsidRPr="00000000">
        <w:rPr>
          <w:rtl w:val="0"/>
        </w:rPr>
      </w:r>
    </w:p>
    <w:p w:rsidR="00000000" w:rsidDel="00000000" w:rsidP="00000000" w:rsidRDefault="00000000" w:rsidRPr="00000000" w14:paraId="00000173">
      <w:pPr>
        <w:widowControl w:val="0"/>
        <w:spacing w:line="288" w:lineRule="auto"/>
        <w:ind w:firstLine="709"/>
        <w:jc w:val="both"/>
        <w:rPr>
          <w:sz w:val="28"/>
          <w:szCs w:val="28"/>
        </w:rPr>
      </w:pPr>
      <w:r w:rsidDel="00000000" w:rsidR="00000000" w:rsidRPr="00000000">
        <w:rPr>
          <w:rtl w:val="0"/>
        </w:rPr>
      </w:r>
    </w:p>
    <w:p w:rsidR="00000000" w:rsidDel="00000000" w:rsidP="00000000" w:rsidRDefault="00000000" w:rsidRPr="00000000" w14:paraId="00000174">
      <w:pPr>
        <w:widowControl w:val="0"/>
        <w:spacing w:line="288" w:lineRule="auto"/>
        <w:jc w:val="center"/>
        <w:rPr>
          <w:sz w:val="28"/>
          <w:szCs w:val="28"/>
        </w:rPr>
      </w:pPr>
      <w:r w:rsidDel="00000000" w:rsidR="00000000" w:rsidRPr="00000000">
        <w:rPr>
          <w:sz w:val="28"/>
          <w:szCs w:val="28"/>
          <w:rtl w:val="0"/>
        </w:rPr>
        <w:t xml:space="preserve">Рис. 3.6. Элемент                             Рис. 3.7. элемент</w:t>
      </w:r>
    </w:p>
    <w:p w:rsidR="00000000" w:rsidDel="00000000" w:rsidP="00000000" w:rsidRDefault="00000000" w:rsidRPr="00000000" w14:paraId="00000175">
      <w:pPr>
        <w:widowControl w:val="0"/>
        <w:spacing w:line="288" w:lineRule="auto"/>
        <w:jc w:val="center"/>
        <w:rPr>
          <w:sz w:val="28"/>
          <w:szCs w:val="28"/>
        </w:rPr>
      </w:pPr>
      <w:r w:rsidDel="00000000" w:rsidR="00000000" w:rsidRPr="00000000">
        <w:rPr>
          <w:sz w:val="28"/>
          <w:szCs w:val="28"/>
          <w:rtl w:val="0"/>
        </w:rPr>
        <w:t xml:space="preserve">«отрицающее ИЛИ»                  «отрицающее ИЛИ-НЕ»</w:t>
      </w:r>
    </w:p>
    <w:p w:rsidR="00000000" w:rsidDel="00000000" w:rsidP="00000000" w:rsidRDefault="00000000" w:rsidRPr="00000000" w14:paraId="00000176">
      <w:pPr>
        <w:widowControl w:val="0"/>
        <w:spacing w:line="288" w:lineRule="auto"/>
        <w:ind w:firstLine="709"/>
        <w:jc w:val="both"/>
        <w:rPr>
          <w:sz w:val="28"/>
          <w:szCs w:val="28"/>
        </w:rPr>
      </w:pPr>
      <w:r w:rsidDel="00000000" w:rsidR="00000000" w:rsidRPr="00000000">
        <w:rPr>
          <w:rtl w:val="0"/>
        </w:rPr>
      </w:r>
    </w:p>
    <w:p w:rsidR="00000000" w:rsidDel="00000000" w:rsidP="00000000" w:rsidRDefault="00000000" w:rsidRPr="00000000" w14:paraId="00000177">
      <w:pPr>
        <w:widowControl w:val="0"/>
        <w:spacing w:line="288" w:lineRule="auto"/>
        <w:ind w:firstLine="709"/>
        <w:jc w:val="both"/>
        <w:rPr>
          <w:sz w:val="28"/>
          <w:szCs w:val="28"/>
        </w:rPr>
      </w:pPr>
      <w:r w:rsidDel="00000000" w:rsidR="00000000" w:rsidRPr="00000000">
        <w:rPr>
          <w:sz w:val="28"/>
          <w:szCs w:val="28"/>
          <w:rtl w:val="0"/>
        </w:rPr>
        <w:t xml:space="preserve">Логические элементы, которые реализуют операции конъюнкции, дизъюнкции, функции Пирса и Шеффера, могут быть, в общем случае, </w:t>
      </w:r>
      <w:r w:rsidDel="00000000" w:rsidR="00000000" w:rsidRPr="00000000">
        <w:rPr>
          <w:b w:val="1"/>
          <w:sz w:val="28"/>
          <w:szCs w:val="28"/>
          <w:rtl w:val="0"/>
        </w:rPr>
        <w:t xml:space="preserve">n</w:t>
      </w:r>
      <w:r w:rsidDel="00000000" w:rsidR="00000000" w:rsidRPr="00000000">
        <w:rPr>
          <w:sz w:val="28"/>
          <w:szCs w:val="28"/>
          <w:rtl w:val="0"/>
        </w:rPr>
        <w:t xml:space="preserve">-входовыми. В таблице истинности такого элемента количество возможных комбинаций входных переменных </w:t>
      </w:r>
      <w:r w:rsidDel="00000000" w:rsidR="00000000" w:rsidRPr="00000000">
        <w:rPr>
          <w:i w:val="1"/>
          <w:sz w:val="28"/>
          <w:szCs w:val="28"/>
          <w:rtl w:val="0"/>
        </w:rPr>
        <w:t xml:space="preserve">N</w:t>
      </w:r>
      <w:r w:rsidDel="00000000" w:rsidR="00000000" w:rsidRPr="00000000">
        <w:rPr>
          <w:sz w:val="28"/>
          <w:szCs w:val="28"/>
          <w:rtl w:val="0"/>
        </w:rPr>
        <w:t xml:space="preserve">, в общем случае равняется: N = 2 n, где n – число входных переменных.</w:t>
      </w:r>
    </w:p>
    <w:p w:rsidR="00000000" w:rsidDel="00000000" w:rsidP="00000000" w:rsidRDefault="00000000" w:rsidRPr="00000000" w14:paraId="00000178">
      <w:pPr>
        <w:widowControl w:val="0"/>
        <w:spacing w:line="288" w:lineRule="auto"/>
        <w:ind w:firstLine="709"/>
        <w:jc w:val="both"/>
        <w:rPr>
          <w:sz w:val="28"/>
          <w:szCs w:val="28"/>
        </w:rPr>
      </w:pPr>
      <w:r w:rsidDel="00000000" w:rsidR="00000000" w:rsidRPr="00000000">
        <w:rPr>
          <w:sz w:val="28"/>
          <w:szCs w:val="28"/>
          <w:rtl w:val="0"/>
        </w:rPr>
        <w:t xml:space="preserve">Логические элементы используются для построения интегральных микросхем, которые выполняют разнообразные логические и арифметические операции.</w:t>
      </w:r>
    </w:p>
    <w:p w:rsidR="00000000" w:rsidDel="00000000" w:rsidP="00000000" w:rsidRDefault="00000000" w:rsidRPr="00000000" w14:paraId="00000179">
      <w:pPr>
        <w:widowControl w:val="0"/>
        <w:spacing w:line="288" w:lineRule="auto"/>
        <w:ind w:firstLine="709"/>
        <w:jc w:val="both"/>
        <w:rPr>
          <w:sz w:val="28"/>
          <w:szCs w:val="28"/>
        </w:rPr>
      </w:pPr>
      <w:r w:rsidDel="00000000" w:rsidR="00000000" w:rsidRPr="00000000">
        <w:rPr>
          <w:sz w:val="28"/>
          <w:szCs w:val="28"/>
          <w:rtl w:val="0"/>
        </w:rPr>
        <w:t xml:space="preserve">ФАЛ любой сложности можно реализовать при помощи обозначенных логических элементов. В качестве примера рассмотрим ФАЛ, заданную в алгебраической форме, в виде:</w:t>
      </w:r>
    </w:p>
    <w:p w:rsidR="00000000" w:rsidDel="00000000" w:rsidP="00000000" w:rsidRDefault="00000000" w:rsidRPr="00000000" w14:paraId="0000017A">
      <w:pPr>
        <w:widowControl w:val="0"/>
        <w:spacing w:line="288" w:lineRule="auto"/>
        <w:ind w:firstLine="709"/>
        <w:jc w:val="center"/>
        <w:rPr>
          <w:sz w:val="28"/>
          <w:szCs w:val="28"/>
        </w:rPr>
      </w:pPr>
      <w:r w:rsidDel="00000000" w:rsidR="00000000" w:rsidRPr="00000000">
        <w:rPr>
          <w:sz w:val="28"/>
          <w:szCs w:val="28"/>
          <w:vertAlign w:val="subscript"/>
        </w:rPr>
        <w:pict>
          <v:shape id="_x0000_i1041" style="width:105.65pt;height:33.65pt" o:ole="" type="#_x0000_t75">
            <v:imagedata r:id="rId33" o:title=""/>
          </v:shape>
          <o:OLEObject DrawAspect="Content" r:id="rId34" ObjectID="_1664002084" ProgID="Equation.DSMT4" ShapeID="_x0000_i1041" Type="Embed"/>
        </w:pict>
      </w:r>
      <w:r w:rsidDel="00000000" w:rsidR="00000000" w:rsidRPr="00000000">
        <w:rPr>
          <w:rtl w:val="0"/>
        </w:rPr>
      </w:r>
    </w:p>
    <w:p w:rsidR="00000000" w:rsidDel="00000000" w:rsidP="00000000" w:rsidRDefault="00000000" w:rsidRPr="00000000" w14:paraId="0000017B">
      <w:pPr>
        <w:widowControl w:val="0"/>
        <w:spacing w:line="288" w:lineRule="auto"/>
        <w:ind w:firstLine="709"/>
        <w:jc w:val="both"/>
        <w:rPr>
          <w:sz w:val="28"/>
          <w:szCs w:val="28"/>
        </w:rPr>
      </w:pPr>
      <w:r w:rsidDel="00000000" w:rsidR="00000000" w:rsidRPr="00000000">
        <w:rPr>
          <w:sz w:val="28"/>
          <w:szCs w:val="28"/>
          <w:rtl w:val="0"/>
        </w:rPr>
        <w:t xml:space="preserve">Для реализации заданной функции на элементах «И-НЕ» используют двойную инверсию функции  (теорему де Моргана):</w:t>
      </w:r>
    </w:p>
    <w:p w:rsidR="00000000" w:rsidDel="00000000" w:rsidP="00000000" w:rsidRDefault="00000000" w:rsidRPr="00000000" w14:paraId="0000017C">
      <w:pPr>
        <w:widowControl w:val="0"/>
        <w:spacing w:line="288" w:lineRule="auto"/>
        <w:ind w:firstLine="709"/>
        <w:jc w:val="center"/>
        <w:rPr>
          <w:sz w:val="28"/>
          <w:szCs w:val="28"/>
        </w:rPr>
      </w:pPr>
      <w:r w:rsidDel="00000000" w:rsidR="00000000" w:rsidRPr="00000000">
        <w:rPr>
          <w:sz w:val="28"/>
          <w:szCs w:val="28"/>
          <w:vertAlign w:val="subscript"/>
        </w:rPr>
        <w:pict>
          <v:shape id="_x0000_i1042" style="width:237.55pt;height:49.4pt" o:ole="" type="#_x0000_t75">
            <v:imagedata r:id="rId35" o:title=""/>
          </v:shape>
          <o:OLEObject DrawAspect="Content" r:id="rId36" ObjectID="_1664002085" ProgID="Equation.DSMT4" ShapeID="_x0000_i1042" Type="Embed"/>
        </w:pict>
      </w:r>
      <w:r w:rsidDel="00000000" w:rsidR="00000000" w:rsidRPr="00000000">
        <w:rPr>
          <w:rtl w:val="0"/>
        </w:rPr>
      </w:r>
    </w:p>
    <w:p w:rsidR="00000000" w:rsidDel="00000000" w:rsidP="00000000" w:rsidRDefault="00000000" w:rsidRPr="00000000" w14:paraId="0000017D">
      <w:pPr>
        <w:widowControl w:val="0"/>
        <w:spacing w:line="288" w:lineRule="auto"/>
        <w:ind w:firstLine="709"/>
        <w:jc w:val="center"/>
        <w:rPr>
          <w:b w:val="1"/>
          <w:i w:val="1"/>
          <w:sz w:val="28"/>
          <w:szCs w:val="28"/>
        </w:rPr>
      </w:pPr>
      <w:r w:rsidDel="00000000" w:rsidR="00000000" w:rsidRPr="00000000">
        <w:rPr>
          <w:b w:val="1"/>
          <w:i w:val="1"/>
          <w:sz w:val="28"/>
          <w:szCs w:val="28"/>
          <w:rtl w:val="0"/>
        </w:rPr>
        <w:t xml:space="preserve">Реализация проекта цифровой схемы в графическом редакторе САПР QUARTUS II.</w:t>
      </w:r>
    </w:p>
    <w:p w:rsidR="00000000" w:rsidDel="00000000" w:rsidP="00000000" w:rsidRDefault="00000000" w:rsidRPr="00000000" w14:paraId="0000017E">
      <w:pPr>
        <w:widowControl w:val="0"/>
        <w:spacing w:line="288" w:lineRule="auto"/>
        <w:ind w:firstLine="709"/>
        <w:jc w:val="both"/>
        <w:rPr>
          <w:sz w:val="28"/>
          <w:szCs w:val="28"/>
        </w:rPr>
      </w:pPr>
      <w:r w:rsidDel="00000000" w:rsidR="00000000" w:rsidRPr="00000000">
        <w:rPr>
          <w:sz w:val="28"/>
          <w:szCs w:val="28"/>
          <w:rtl w:val="0"/>
        </w:rPr>
        <w:t xml:space="preserve">Рассмотрим работу с графическим редактором САПР QUARTUS II на примере схемы, представленной на рис. 3.8.</w:t>
      </w:r>
    </w:p>
    <w:p w:rsidR="00000000" w:rsidDel="00000000" w:rsidP="00000000" w:rsidRDefault="00000000" w:rsidRPr="00000000" w14:paraId="0000017F">
      <w:pPr>
        <w:widowControl w:val="0"/>
        <w:spacing w:line="288" w:lineRule="auto"/>
        <w:ind w:firstLine="709"/>
        <w:jc w:val="both"/>
        <w:rPr>
          <w:sz w:val="28"/>
          <w:szCs w:val="28"/>
        </w:rPr>
      </w:pPr>
      <w:r w:rsidDel="00000000" w:rsidR="00000000" w:rsidRPr="00000000">
        <w:rPr>
          <w:sz w:val="46.66666666666667"/>
          <w:szCs w:val="46.66666666666667"/>
          <w:vertAlign w:val="subscript"/>
        </w:rPr>
        <w:pict>
          <v:shape id="_x0000_i1043" style="width:193.4pt;height:28.9pt" o:ole="" type="#_x0000_t75">
            <v:imagedata r:id="rId37" o:title=""/>
          </v:shape>
          <o:OLEObject DrawAspect="Content" r:id="rId38" ObjectID="_1664002086" ProgID="Equation.DSMT4" ShapeID="_x0000_i1043" Type="Embed"/>
        </w:pict>
      </w:r>
      <w:r w:rsidDel="00000000" w:rsidR="00000000" w:rsidRPr="00000000">
        <w:rPr>
          <w:rtl w:val="0"/>
        </w:rPr>
      </w:r>
    </w:p>
    <w:p w:rsidR="00000000" w:rsidDel="00000000" w:rsidP="00000000" w:rsidRDefault="00000000" w:rsidRPr="00000000" w14:paraId="00000180">
      <w:pPr>
        <w:widowControl w:val="0"/>
        <w:spacing w:line="288" w:lineRule="auto"/>
        <w:ind w:firstLine="709"/>
        <w:jc w:val="both"/>
        <w:rPr>
          <w:sz w:val="28"/>
          <w:szCs w:val="28"/>
        </w:rPr>
      </w:pPr>
      <w:r w:rsidDel="00000000" w:rsidR="00000000" w:rsidRPr="00000000">
        <w:rPr>
          <w:sz w:val="28"/>
          <w:szCs w:val="28"/>
        </w:rPr>
        <w:drawing>
          <wp:inline distB="0" distT="0" distL="0" distR="0">
            <wp:extent cx="5758815" cy="1804670"/>
            <wp:effectExtent b="0" l="0" r="0" t="0"/>
            <wp:docPr descr="1" id="280" name="image29.jpg"/>
            <a:graphic>
              <a:graphicData uri="http://schemas.openxmlformats.org/drawingml/2006/picture">
                <pic:pic>
                  <pic:nvPicPr>
                    <pic:cNvPr descr="1" id="0" name="image29.jpg"/>
                    <pic:cNvPicPr preferRelativeResize="0"/>
                  </pic:nvPicPr>
                  <pic:blipFill>
                    <a:blip r:embed="rId80"/>
                    <a:srcRect b="0" l="0" r="0" t="0"/>
                    <a:stretch>
                      <a:fillRect/>
                    </a:stretch>
                  </pic:blipFill>
                  <pic:spPr>
                    <a:xfrm>
                      <a:off x="0" y="0"/>
                      <a:ext cx="5758815" cy="1804670"/>
                    </a:xfrm>
                    <a:prstGeom prst="rect"/>
                    <a:ln/>
                  </pic:spPr>
                </pic:pic>
              </a:graphicData>
            </a:graphic>
          </wp:inline>
        </w:drawing>
      </w:r>
      <w:r w:rsidDel="00000000" w:rsidR="00000000" w:rsidRPr="00000000">
        <w:rPr>
          <w:rtl w:val="0"/>
        </w:rPr>
      </w:r>
    </w:p>
    <w:p w:rsidR="00000000" w:rsidDel="00000000" w:rsidP="00000000" w:rsidRDefault="00000000" w:rsidRPr="00000000" w14:paraId="00000181">
      <w:pPr>
        <w:widowControl w:val="0"/>
        <w:spacing w:line="288" w:lineRule="auto"/>
        <w:jc w:val="center"/>
        <w:rPr>
          <w:sz w:val="28"/>
          <w:szCs w:val="28"/>
        </w:rPr>
      </w:pPr>
      <w:r w:rsidDel="00000000" w:rsidR="00000000" w:rsidRPr="00000000">
        <w:rPr>
          <w:sz w:val="28"/>
          <w:szCs w:val="28"/>
          <w:rtl w:val="0"/>
        </w:rPr>
        <w:t xml:space="preserve">Рис. 3.8. Пример цифровой схемы</w:t>
      </w:r>
    </w:p>
    <w:p w:rsidR="00000000" w:rsidDel="00000000" w:rsidP="00000000" w:rsidRDefault="00000000" w:rsidRPr="00000000" w14:paraId="00000182">
      <w:pPr>
        <w:widowControl w:val="0"/>
        <w:spacing w:line="288" w:lineRule="auto"/>
        <w:ind w:firstLine="709"/>
        <w:jc w:val="both"/>
        <w:rPr>
          <w:sz w:val="28"/>
          <w:szCs w:val="28"/>
        </w:rPr>
      </w:pPr>
      <w:r w:rsidDel="00000000" w:rsidR="00000000" w:rsidRPr="00000000">
        <w:rPr>
          <w:rtl w:val="0"/>
        </w:rPr>
      </w:r>
    </w:p>
    <w:p w:rsidR="00000000" w:rsidDel="00000000" w:rsidP="00000000" w:rsidRDefault="00000000" w:rsidRPr="00000000" w14:paraId="00000183">
      <w:pPr>
        <w:widowControl w:val="0"/>
        <w:spacing w:line="288" w:lineRule="auto"/>
        <w:ind w:firstLine="709"/>
        <w:jc w:val="both"/>
        <w:rPr>
          <w:sz w:val="28"/>
          <w:szCs w:val="28"/>
        </w:rPr>
      </w:pPr>
      <w:r w:rsidDel="00000000" w:rsidR="00000000" w:rsidRPr="00000000">
        <w:rPr>
          <w:sz w:val="28"/>
          <w:szCs w:val="28"/>
          <w:rtl w:val="0"/>
        </w:rPr>
        <w:t xml:space="preserve">Запустив САПР QUARTUS II, создаем новый проект как указанно в главе </w:t>
      </w:r>
      <w:r w:rsidDel="00000000" w:rsidR="00000000" w:rsidRPr="00000000">
        <w:rPr>
          <w:b w:val="1"/>
          <w:sz w:val="28"/>
          <w:szCs w:val="28"/>
          <w:rtl w:val="0"/>
        </w:rPr>
        <w:t xml:space="preserve">Создание нового проекта.</w:t>
      </w:r>
      <w:r w:rsidDel="00000000" w:rsidR="00000000" w:rsidRPr="00000000">
        <w:rPr>
          <w:rtl w:val="0"/>
        </w:rPr>
      </w:r>
    </w:p>
    <w:p w:rsidR="00000000" w:rsidDel="00000000" w:rsidP="00000000" w:rsidRDefault="00000000" w:rsidRPr="00000000" w14:paraId="00000184">
      <w:pPr>
        <w:widowControl w:val="0"/>
        <w:spacing w:line="288" w:lineRule="auto"/>
        <w:ind w:firstLine="709"/>
        <w:jc w:val="both"/>
        <w:rPr>
          <w:sz w:val="28"/>
          <w:szCs w:val="28"/>
        </w:rPr>
      </w:pPr>
      <w:r w:rsidDel="00000000" w:rsidR="00000000" w:rsidRPr="00000000">
        <w:rPr>
          <w:sz w:val="28"/>
          <w:szCs w:val="28"/>
          <w:rtl w:val="0"/>
        </w:rPr>
        <w:t xml:space="preserve"> Далее при помощи меню File/New… создаем файл графического редактора (рис. 3.9). </w:t>
      </w:r>
    </w:p>
    <w:p w:rsidR="00000000" w:rsidDel="00000000" w:rsidP="00000000" w:rsidRDefault="00000000" w:rsidRPr="00000000" w14:paraId="00000185">
      <w:pPr>
        <w:widowControl w:val="0"/>
        <w:spacing w:line="288" w:lineRule="auto"/>
        <w:ind w:firstLine="709"/>
        <w:jc w:val="both"/>
        <w:rPr>
          <w:sz w:val="28"/>
          <w:szCs w:val="28"/>
        </w:rPr>
      </w:pPr>
      <w:r w:rsidDel="00000000" w:rsidR="00000000" w:rsidRPr="00000000">
        <w:rPr>
          <w:sz w:val="28"/>
          <w:szCs w:val="28"/>
          <w:rtl w:val="0"/>
        </w:rPr>
        <w:t xml:space="preserve">В созданный файл вводим схему лабораторной работы. Для ввода элементов схемы воспользуемся, меню Enter Symbol (ввод символа), которое вызывается двойным щелчком левой кнопки мыши. В открывшемся окне (рис. 3.10) выбираем необходимую библиотеку примитивов (Иерархическое дерево также представлено на рисунке 3.10). Выбираем нужный элемент, нажимаем ОК и размещаем в нужном месте на рабочем поле.</w:t>
      </w:r>
    </w:p>
    <w:p w:rsidR="00000000" w:rsidDel="00000000" w:rsidP="00000000" w:rsidRDefault="00000000" w:rsidRPr="00000000" w14:paraId="00000186">
      <w:pPr>
        <w:widowControl w:val="0"/>
        <w:spacing w:line="288" w:lineRule="auto"/>
        <w:ind w:firstLine="709"/>
        <w:jc w:val="both"/>
        <w:rPr>
          <w:sz w:val="28"/>
          <w:szCs w:val="28"/>
        </w:rPr>
      </w:pPr>
      <w:r w:rsidDel="00000000" w:rsidR="00000000" w:rsidRPr="00000000">
        <w:rPr>
          <w:sz w:val="28"/>
          <w:szCs w:val="28"/>
          <w:rtl w:val="0"/>
        </w:rPr>
        <w:t xml:space="preserve">После окончания ввода схемы сохраняем файл в предварительно созданную папку разрабатываемого проекта. Через меню File/Save As… (Рис. 2.11) сохраняем схему под выбранным именем, при этом расширение присваивается автоматически. </w:t>
      </w:r>
    </w:p>
    <w:p w:rsidR="00000000" w:rsidDel="00000000" w:rsidP="00000000" w:rsidRDefault="00000000" w:rsidRPr="00000000" w14:paraId="00000187">
      <w:pPr>
        <w:widowControl w:val="0"/>
        <w:spacing w:line="288" w:lineRule="auto"/>
        <w:ind w:firstLine="709"/>
        <w:jc w:val="both"/>
        <w:rPr>
          <w:sz w:val="28"/>
          <w:szCs w:val="28"/>
        </w:rPr>
      </w:pPr>
      <w:r w:rsidDel="00000000" w:rsidR="00000000" w:rsidRPr="00000000">
        <w:rPr>
          <w:sz w:val="28"/>
          <w:szCs w:val="28"/>
          <w:rtl w:val="0"/>
        </w:rPr>
        <w:t xml:space="preserve">Если все сделано было правильно, то файл автоматически будет привязан к ранее созданному проекту</w:t>
      </w:r>
    </w:p>
    <w:p w:rsidR="00000000" w:rsidDel="00000000" w:rsidP="00000000" w:rsidRDefault="00000000" w:rsidRPr="00000000" w14:paraId="00000188">
      <w:pPr>
        <w:widowControl w:val="0"/>
        <w:spacing w:line="288" w:lineRule="auto"/>
        <w:ind w:firstLine="709"/>
        <w:jc w:val="both"/>
        <w:rPr>
          <w:sz w:val="28"/>
          <w:szCs w:val="28"/>
        </w:rPr>
      </w:pPr>
      <w:r w:rsidDel="00000000" w:rsidR="00000000" w:rsidRPr="00000000">
        <w:rPr>
          <w:rtl w:val="0"/>
        </w:rPr>
      </w:r>
    </w:p>
    <w:p w:rsidR="00000000" w:rsidDel="00000000" w:rsidP="00000000" w:rsidRDefault="00000000" w:rsidRPr="00000000" w14:paraId="00000189">
      <w:pPr>
        <w:widowControl w:val="0"/>
        <w:spacing w:line="288" w:lineRule="auto"/>
        <w:jc w:val="both"/>
        <w:rPr>
          <w:sz w:val="28"/>
          <w:szCs w:val="28"/>
        </w:rPr>
      </w:pPr>
      <w:r w:rsidDel="00000000" w:rsidR="00000000" w:rsidRPr="00000000">
        <w:rPr>
          <w:sz w:val="28"/>
          <w:szCs w:val="28"/>
        </w:rPr>
        <w:drawing>
          <wp:inline distB="0" distT="0" distL="0" distR="0">
            <wp:extent cx="1853035" cy="2450694"/>
            <wp:effectExtent b="0" l="0" r="0" t="0"/>
            <wp:docPr descr="2" id="281" name="image37.jpg"/>
            <a:graphic>
              <a:graphicData uri="http://schemas.openxmlformats.org/drawingml/2006/picture">
                <pic:pic>
                  <pic:nvPicPr>
                    <pic:cNvPr descr="2" id="0" name="image37.jpg"/>
                    <pic:cNvPicPr preferRelativeResize="0"/>
                  </pic:nvPicPr>
                  <pic:blipFill>
                    <a:blip r:embed="rId81"/>
                    <a:srcRect b="0" l="0" r="0" t="0"/>
                    <a:stretch>
                      <a:fillRect/>
                    </a:stretch>
                  </pic:blipFill>
                  <pic:spPr>
                    <a:xfrm>
                      <a:off x="0" y="0"/>
                      <a:ext cx="1853035" cy="2450694"/>
                    </a:xfrm>
                    <a:prstGeom prst="rect"/>
                    <a:ln/>
                  </pic:spPr>
                </pic:pic>
              </a:graphicData>
            </a:graphic>
          </wp:inline>
        </w:drawing>
      </w:r>
      <w:r w:rsidDel="00000000" w:rsidR="00000000" w:rsidRPr="00000000">
        <w:rPr>
          <w:sz w:val="28"/>
          <w:szCs w:val="28"/>
          <w:rtl w:val="0"/>
        </w:rPr>
        <w:t xml:space="preserve">          </w:t>
      </w:r>
      <w:r w:rsidDel="00000000" w:rsidR="00000000" w:rsidRPr="00000000">
        <w:rPr>
          <w:sz w:val="28"/>
          <w:szCs w:val="28"/>
        </w:rPr>
        <w:drawing>
          <wp:inline distB="0" distT="0" distL="0" distR="0">
            <wp:extent cx="3547143" cy="2436097"/>
            <wp:effectExtent b="0" l="0" r="0" t="0"/>
            <wp:docPr descr="3" id="282" name="image30.jpg"/>
            <a:graphic>
              <a:graphicData uri="http://schemas.openxmlformats.org/drawingml/2006/picture">
                <pic:pic>
                  <pic:nvPicPr>
                    <pic:cNvPr descr="3" id="0" name="image30.jpg"/>
                    <pic:cNvPicPr preferRelativeResize="0"/>
                  </pic:nvPicPr>
                  <pic:blipFill>
                    <a:blip r:embed="rId82"/>
                    <a:srcRect b="0" l="0" r="0" t="0"/>
                    <a:stretch>
                      <a:fillRect/>
                    </a:stretch>
                  </pic:blipFill>
                  <pic:spPr>
                    <a:xfrm>
                      <a:off x="0" y="0"/>
                      <a:ext cx="3547143" cy="2436097"/>
                    </a:xfrm>
                    <a:prstGeom prst="rect"/>
                    <a:ln/>
                  </pic:spPr>
                </pic:pic>
              </a:graphicData>
            </a:graphic>
          </wp:inline>
        </w:drawing>
      </w:r>
      <w:r w:rsidDel="00000000" w:rsidR="00000000" w:rsidRPr="00000000">
        <w:rPr>
          <w:rtl w:val="0"/>
        </w:rPr>
      </w:r>
    </w:p>
    <w:p w:rsidR="00000000" w:rsidDel="00000000" w:rsidP="00000000" w:rsidRDefault="00000000" w:rsidRPr="00000000" w14:paraId="0000018A">
      <w:pPr>
        <w:widowControl w:val="0"/>
        <w:spacing w:line="288" w:lineRule="auto"/>
        <w:rPr>
          <w:sz w:val="28"/>
          <w:szCs w:val="28"/>
        </w:rPr>
      </w:pPr>
      <w:r w:rsidDel="00000000" w:rsidR="00000000" w:rsidRPr="00000000">
        <w:rPr>
          <w:sz w:val="28"/>
          <w:szCs w:val="28"/>
          <w:rtl w:val="0"/>
        </w:rPr>
        <w:t xml:space="preserve">Рис. 3.9. Меню File/New…                   Рис. 3.10. Меню Enter Symbol</w:t>
      </w:r>
    </w:p>
    <w:p w:rsidR="00000000" w:rsidDel="00000000" w:rsidP="00000000" w:rsidRDefault="00000000" w:rsidRPr="00000000" w14:paraId="0000018B">
      <w:pPr>
        <w:widowControl w:val="0"/>
        <w:spacing w:line="288" w:lineRule="auto"/>
        <w:jc w:val="center"/>
        <w:rPr>
          <w:sz w:val="28"/>
          <w:szCs w:val="28"/>
        </w:rPr>
      </w:pPr>
      <w:r w:rsidDel="00000000" w:rsidR="00000000" w:rsidRPr="00000000">
        <w:rPr>
          <w:sz w:val="28"/>
          <w:szCs w:val="28"/>
        </w:rPr>
        <w:drawing>
          <wp:inline distB="0" distT="0" distL="0" distR="0">
            <wp:extent cx="4230822" cy="3569323"/>
            <wp:effectExtent b="0" l="0" r="0" t="0"/>
            <wp:docPr descr="4" id="283" name="image34.jpg"/>
            <a:graphic>
              <a:graphicData uri="http://schemas.openxmlformats.org/drawingml/2006/picture">
                <pic:pic>
                  <pic:nvPicPr>
                    <pic:cNvPr descr="4" id="0" name="image34.jpg"/>
                    <pic:cNvPicPr preferRelativeResize="0"/>
                  </pic:nvPicPr>
                  <pic:blipFill>
                    <a:blip r:embed="rId83"/>
                    <a:srcRect b="0" l="0" r="0" t="0"/>
                    <a:stretch>
                      <a:fillRect/>
                    </a:stretch>
                  </pic:blipFill>
                  <pic:spPr>
                    <a:xfrm>
                      <a:off x="0" y="0"/>
                      <a:ext cx="4230822" cy="3569323"/>
                    </a:xfrm>
                    <a:prstGeom prst="rect"/>
                    <a:ln/>
                  </pic:spPr>
                </pic:pic>
              </a:graphicData>
            </a:graphic>
          </wp:inline>
        </w:drawing>
      </w:r>
      <w:r w:rsidDel="00000000" w:rsidR="00000000" w:rsidRPr="00000000">
        <w:rPr>
          <w:rtl w:val="0"/>
        </w:rPr>
      </w:r>
    </w:p>
    <w:p w:rsidR="00000000" w:rsidDel="00000000" w:rsidP="00000000" w:rsidRDefault="00000000" w:rsidRPr="00000000" w14:paraId="0000018C">
      <w:pPr>
        <w:widowControl w:val="0"/>
        <w:spacing w:line="288" w:lineRule="auto"/>
        <w:jc w:val="center"/>
        <w:rPr>
          <w:sz w:val="28"/>
          <w:szCs w:val="28"/>
        </w:rPr>
      </w:pPr>
      <w:r w:rsidDel="00000000" w:rsidR="00000000" w:rsidRPr="00000000">
        <w:rPr>
          <w:sz w:val="28"/>
          <w:szCs w:val="28"/>
          <w:rtl w:val="0"/>
        </w:rPr>
        <w:t xml:space="preserve">Рис. 3.11. Меню Save As…</w:t>
      </w:r>
    </w:p>
    <w:p w:rsidR="00000000" w:rsidDel="00000000" w:rsidP="00000000" w:rsidRDefault="00000000" w:rsidRPr="00000000" w14:paraId="0000018D">
      <w:pPr>
        <w:widowControl w:val="0"/>
        <w:spacing w:line="288" w:lineRule="auto"/>
        <w:ind w:firstLine="709"/>
        <w:jc w:val="both"/>
        <w:rPr>
          <w:sz w:val="16"/>
          <w:szCs w:val="16"/>
        </w:rPr>
      </w:pPr>
      <w:r w:rsidDel="00000000" w:rsidR="00000000" w:rsidRPr="00000000">
        <w:rPr>
          <w:rtl w:val="0"/>
        </w:rPr>
      </w:r>
    </w:p>
    <w:p w:rsidR="00000000" w:rsidDel="00000000" w:rsidP="00000000" w:rsidRDefault="00000000" w:rsidRPr="00000000" w14:paraId="0000018E">
      <w:pPr>
        <w:widowControl w:val="0"/>
        <w:spacing w:line="288" w:lineRule="auto"/>
        <w:ind w:firstLine="709"/>
        <w:jc w:val="both"/>
        <w:rPr>
          <w:sz w:val="28"/>
          <w:szCs w:val="28"/>
        </w:rPr>
      </w:pPr>
      <w:r w:rsidDel="00000000" w:rsidR="00000000" w:rsidRPr="00000000">
        <w:rPr>
          <w:sz w:val="28"/>
          <w:szCs w:val="28"/>
          <w:rtl w:val="0"/>
        </w:rPr>
        <w:t xml:space="preserve">Далее следует провести компиляцию проекта. Основные кнопки компилятора вынесены на панель задач (рис. 3.12).</w:t>
      </w:r>
    </w:p>
    <w:p w:rsidR="00000000" w:rsidDel="00000000" w:rsidP="00000000" w:rsidRDefault="00000000" w:rsidRPr="00000000" w14:paraId="0000018F">
      <w:pPr>
        <w:widowControl w:val="0"/>
        <w:spacing w:line="288" w:lineRule="auto"/>
        <w:ind w:firstLine="709"/>
        <w:jc w:val="both"/>
        <w:rPr>
          <w:sz w:val="28"/>
          <w:szCs w:val="28"/>
        </w:rPr>
      </w:pPr>
      <w:r w:rsidDel="00000000" w:rsidR="00000000" w:rsidRPr="00000000">
        <w:rPr>
          <w:sz w:val="28"/>
          <w:szCs w:val="28"/>
          <w:rtl w:val="0"/>
        </w:rPr>
        <w:t xml:space="preserve">В ней присутствуют пункты меню (слева на право).</w:t>
      </w:r>
    </w:p>
    <w:p w:rsidR="00000000" w:rsidDel="00000000" w:rsidP="00000000" w:rsidRDefault="00000000" w:rsidRPr="00000000" w14:paraId="00000190">
      <w:pPr>
        <w:widowControl w:val="0"/>
        <w:numPr>
          <w:ilvl w:val="0"/>
          <w:numId w:val="6"/>
        </w:numPr>
        <w:spacing w:line="288" w:lineRule="auto"/>
        <w:ind w:left="0" w:firstLine="709"/>
        <w:jc w:val="both"/>
        <w:rPr>
          <w:sz w:val="28"/>
          <w:szCs w:val="28"/>
        </w:rPr>
      </w:pPr>
      <w:r w:rsidDel="00000000" w:rsidR="00000000" w:rsidRPr="00000000">
        <w:rPr>
          <w:sz w:val="28"/>
          <w:szCs w:val="28"/>
          <w:rtl w:val="0"/>
        </w:rPr>
        <w:t xml:space="preserve">Остановка работы компилятора</w:t>
      </w:r>
    </w:p>
    <w:p w:rsidR="00000000" w:rsidDel="00000000" w:rsidP="00000000" w:rsidRDefault="00000000" w:rsidRPr="00000000" w14:paraId="00000191">
      <w:pPr>
        <w:widowControl w:val="0"/>
        <w:numPr>
          <w:ilvl w:val="0"/>
          <w:numId w:val="6"/>
        </w:numPr>
        <w:spacing w:line="288" w:lineRule="auto"/>
        <w:ind w:left="0" w:firstLine="709"/>
        <w:jc w:val="both"/>
        <w:rPr>
          <w:sz w:val="28"/>
          <w:szCs w:val="28"/>
        </w:rPr>
      </w:pPr>
      <w:r w:rsidDel="00000000" w:rsidR="00000000" w:rsidRPr="00000000">
        <w:rPr>
          <w:sz w:val="28"/>
          <w:szCs w:val="28"/>
          <w:rtl w:val="0"/>
        </w:rPr>
        <w:t xml:space="preserve">Запуск полной компиляции проекта (Также создает в папке проекта все необходимые файлы отчета, оптимизирует работу проекта)</w:t>
      </w:r>
    </w:p>
    <w:p w:rsidR="00000000" w:rsidDel="00000000" w:rsidP="00000000" w:rsidRDefault="00000000" w:rsidRPr="00000000" w14:paraId="00000192">
      <w:pPr>
        <w:widowControl w:val="0"/>
        <w:numPr>
          <w:ilvl w:val="0"/>
          <w:numId w:val="6"/>
        </w:numPr>
        <w:spacing w:line="288" w:lineRule="auto"/>
        <w:ind w:left="0" w:firstLine="709"/>
        <w:jc w:val="both"/>
        <w:rPr>
          <w:sz w:val="28"/>
          <w:szCs w:val="28"/>
        </w:rPr>
      </w:pPr>
      <w:r w:rsidDel="00000000" w:rsidR="00000000" w:rsidRPr="00000000">
        <w:rPr>
          <w:sz w:val="28"/>
          <w:szCs w:val="28"/>
          <w:rtl w:val="0"/>
        </w:rPr>
        <w:t xml:space="preserve">Компиляция «Анализ и синтаксис»</w:t>
      </w:r>
    </w:p>
    <w:p w:rsidR="00000000" w:rsidDel="00000000" w:rsidP="00000000" w:rsidRDefault="00000000" w:rsidRPr="00000000" w14:paraId="00000193">
      <w:pPr>
        <w:widowControl w:val="0"/>
        <w:numPr>
          <w:ilvl w:val="0"/>
          <w:numId w:val="6"/>
        </w:numPr>
        <w:spacing w:line="288" w:lineRule="auto"/>
        <w:ind w:left="0" w:firstLine="709"/>
        <w:jc w:val="both"/>
        <w:rPr>
          <w:sz w:val="28"/>
          <w:szCs w:val="28"/>
        </w:rPr>
      </w:pPr>
      <w:r w:rsidDel="00000000" w:rsidR="00000000" w:rsidRPr="00000000">
        <w:rPr>
          <w:sz w:val="28"/>
          <w:szCs w:val="28"/>
          <w:rtl w:val="0"/>
        </w:rPr>
        <w:t xml:space="preserve">Временная компиляция</w:t>
      </w:r>
    </w:p>
    <w:p w:rsidR="00000000" w:rsidDel="00000000" w:rsidP="00000000" w:rsidRDefault="00000000" w:rsidRPr="00000000" w14:paraId="00000194">
      <w:pPr>
        <w:widowControl w:val="0"/>
        <w:numPr>
          <w:ilvl w:val="0"/>
          <w:numId w:val="6"/>
        </w:numPr>
        <w:spacing w:line="288" w:lineRule="auto"/>
        <w:ind w:left="0" w:firstLine="709"/>
        <w:jc w:val="both"/>
        <w:rPr>
          <w:sz w:val="28"/>
          <w:szCs w:val="28"/>
        </w:rPr>
      </w:pPr>
      <w:r w:rsidDel="00000000" w:rsidR="00000000" w:rsidRPr="00000000">
        <w:rPr>
          <w:sz w:val="28"/>
          <w:szCs w:val="28"/>
          <w:rtl w:val="0"/>
        </w:rPr>
        <w:t xml:space="preserve">Начать работу Анализатора времени</w:t>
      </w:r>
    </w:p>
    <w:p w:rsidR="00000000" w:rsidDel="00000000" w:rsidP="00000000" w:rsidRDefault="00000000" w:rsidRPr="00000000" w14:paraId="00000195">
      <w:pPr>
        <w:widowControl w:val="0"/>
        <w:numPr>
          <w:ilvl w:val="0"/>
          <w:numId w:val="6"/>
        </w:numPr>
        <w:spacing w:line="288" w:lineRule="auto"/>
        <w:ind w:left="0" w:firstLine="709"/>
        <w:jc w:val="both"/>
        <w:rPr>
          <w:sz w:val="28"/>
          <w:szCs w:val="28"/>
        </w:rPr>
      </w:pPr>
      <w:r w:rsidDel="00000000" w:rsidR="00000000" w:rsidRPr="00000000">
        <w:rPr>
          <w:sz w:val="28"/>
          <w:szCs w:val="28"/>
          <w:rtl w:val="0"/>
        </w:rPr>
        <w:t xml:space="preserve">Анализатор времени</w:t>
      </w:r>
    </w:p>
    <w:p w:rsidR="00000000" w:rsidDel="00000000" w:rsidP="00000000" w:rsidRDefault="00000000" w:rsidRPr="00000000" w14:paraId="00000196">
      <w:pPr>
        <w:widowControl w:val="0"/>
        <w:numPr>
          <w:ilvl w:val="0"/>
          <w:numId w:val="6"/>
        </w:numPr>
        <w:spacing w:line="288" w:lineRule="auto"/>
        <w:ind w:left="0" w:firstLine="709"/>
        <w:jc w:val="both"/>
        <w:rPr>
          <w:sz w:val="28"/>
          <w:szCs w:val="28"/>
        </w:rPr>
      </w:pPr>
      <w:r w:rsidDel="00000000" w:rsidR="00000000" w:rsidRPr="00000000">
        <w:rPr>
          <w:sz w:val="28"/>
          <w:szCs w:val="28"/>
          <w:rtl w:val="0"/>
        </w:rPr>
        <w:t xml:space="preserve">Начать симуляцию (для временных диаграмм)</w:t>
      </w:r>
    </w:p>
    <w:p w:rsidR="00000000" w:rsidDel="00000000" w:rsidP="00000000" w:rsidRDefault="00000000" w:rsidRPr="00000000" w14:paraId="00000197">
      <w:pPr>
        <w:widowControl w:val="0"/>
        <w:numPr>
          <w:ilvl w:val="0"/>
          <w:numId w:val="6"/>
        </w:numPr>
        <w:spacing w:line="288" w:lineRule="auto"/>
        <w:ind w:left="0" w:firstLine="709"/>
        <w:jc w:val="both"/>
        <w:rPr>
          <w:sz w:val="28"/>
          <w:szCs w:val="28"/>
        </w:rPr>
      </w:pPr>
      <w:r w:rsidDel="00000000" w:rsidR="00000000" w:rsidRPr="00000000">
        <w:rPr>
          <w:sz w:val="28"/>
          <w:szCs w:val="28"/>
          <w:rtl w:val="0"/>
        </w:rPr>
        <w:t xml:space="preserve">Показать отчет о компиляции</w:t>
      </w:r>
    </w:p>
    <w:p w:rsidR="00000000" w:rsidDel="00000000" w:rsidP="00000000" w:rsidRDefault="00000000" w:rsidRPr="00000000" w14:paraId="00000198">
      <w:pPr>
        <w:widowControl w:val="0"/>
        <w:numPr>
          <w:ilvl w:val="0"/>
          <w:numId w:val="6"/>
        </w:numPr>
        <w:spacing w:line="288" w:lineRule="auto"/>
        <w:ind w:left="0" w:firstLine="709"/>
        <w:jc w:val="both"/>
        <w:rPr>
          <w:sz w:val="28"/>
          <w:szCs w:val="28"/>
        </w:rPr>
      </w:pPr>
      <w:r w:rsidDel="00000000" w:rsidR="00000000" w:rsidRPr="00000000">
        <w:rPr>
          <w:sz w:val="28"/>
          <w:szCs w:val="28"/>
          <w:rtl w:val="0"/>
        </w:rPr>
        <w:t xml:space="preserve">Меню программера</w:t>
      </w:r>
    </w:p>
    <w:p w:rsidR="00000000" w:rsidDel="00000000" w:rsidP="00000000" w:rsidRDefault="00000000" w:rsidRPr="00000000" w14:paraId="00000199">
      <w:pPr>
        <w:widowControl w:val="0"/>
        <w:spacing w:line="288" w:lineRule="auto"/>
        <w:ind w:firstLine="709"/>
        <w:jc w:val="both"/>
        <w:rPr>
          <w:b w:val="1"/>
          <w:sz w:val="28"/>
          <w:szCs w:val="28"/>
        </w:rPr>
      </w:pPr>
      <w:r w:rsidDel="00000000" w:rsidR="00000000" w:rsidRPr="00000000">
        <w:rPr>
          <w:sz w:val="28"/>
          <w:szCs w:val="28"/>
          <w:rtl w:val="0"/>
        </w:rPr>
        <w:t xml:space="preserve">Более подробно о работе всех этих функций можно прочитать в главе </w:t>
      </w:r>
      <w:r w:rsidDel="00000000" w:rsidR="00000000" w:rsidRPr="00000000">
        <w:rPr>
          <w:b w:val="1"/>
          <w:sz w:val="28"/>
          <w:szCs w:val="28"/>
          <w:rtl w:val="0"/>
        </w:rPr>
        <w:t xml:space="preserve">Компиляция проекта. </w:t>
      </w:r>
    </w:p>
    <w:p w:rsidR="00000000" w:rsidDel="00000000" w:rsidP="00000000" w:rsidRDefault="00000000" w:rsidRPr="00000000" w14:paraId="0000019A">
      <w:pPr>
        <w:widowControl w:val="0"/>
        <w:spacing w:line="288" w:lineRule="auto"/>
        <w:ind w:firstLine="709"/>
        <w:jc w:val="both"/>
        <w:rPr>
          <w:sz w:val="28"/>
          <w:szCs w:val="28"/>
        </w:rPr>
      </w:pPr>
      <w:r w:rsidDel="00000000" w:rsidR="00000000" w:rsidRPr="00000000">
        <w:rPr>
          <w:sz w:val="28"/>
          <w:szCs w:val="28"/>
        </w:rPr>
        <w:drawing>
          <wp:inline distB="0" distT="0" distL="0" distR="0">
            <wp:extent cx="2422525" cy="313055"/>
            <wp:effectExtent b="0" l="0" r="0" t="0"/>
            <wp:docPr descr="5_1" id="284" name="image36.jpg"/>
            <a:graphic>
              <a:graphicData uri="http://schemas.openxmlformats.org/drawingml/2006/picture">
                <pic:pic>
                  <pic:nvPicPr>
                    <pic:cNvPr descr="5_1" id="0" name="image36.jpg"/>
                    <pic:cNvPicPr preferRelativeResize="0"/>
                  </pic:nvPicPr>
                  <pic:blipFill>
                    <a:blip r:embed="rId84"/>
                    <a:srcRect b="0" l="0" r="0" t="0"/>
                    <a:stretch>
                      <a:fillRect/>
                    </a:stretch>
                  </pic:blipFill>
                  <pic:spPr>
                    <a:xfrm>
                      <a:off x="0" y="0"/>
                      <a:ext cx="2422525" cy="313055"/>
                    </a:xfrm>
                    <a:prstGeom prst="rect"/>
                    <a:ln/>
                  </pic:spPr>
                </pic:pic>
              </a:graphicData>
            </a:graphic>
          </wp:inline>
        </w:drawing>
      </w:r>
      <w:r w:rsidDel="00000000" w:rsidR="00000000" w:rsidRPr="00000000">
        <w:rPr>
          <w:rtl w:val="0"/>
        </w:rPr>
      </w:r>
    </w:p>
    <w:p w:rsidR="00000000" w:rsidDel="00000000" w:rsidP="00000000" w:rsidRDefault="00000000" w:rsidRPr="00000000" w14:paraId="0000019B">
      <w:pPr>
        <w:widowControl w:val="0"/>
        <w:spacing w:line="288" w:lineRule="auto"/>
        <w:ind w:firstLine="709"/>
        <w:jc w:val="both"/>
        <w:rPr>
          <w:i w:val="1"/>
          <w:sz w:val="28"/>
          <w:szCs w:val="28"/>
        </w:rPr>
      </w:pPr>
      <w:r w:rsidDel="00000000" w:rsidR="00000000" w:rsidRPr="00000000">
        <w:rPr>
          <w:i w:val="1"/>
          <w:sz w:val="28"/>
          <w:szCs w:val="28"/>
          <w:rtl w:val="0"/>
        </w:rPr>
        <w:t xml:space="preserve">Рис. 3.12 Кнопки компилятора на панели задач</w:t>
      </w:r>
    </w:p>
    <w:p w:rsidR="00000000" w:rsidDel="00000000" w:rsidP="00000000" w:rsidRDefault="00000000" w:rsidRPr="00000000" w14:paraId="0000019C">
      <w:pPr>
        <w:widowControl w:val="0"/>
        <w:spacing w:line="288" w:lineRule="auto"/>
        <w:ind w:firstLine="709"/>
        <w:jc w:val="both"/>
        <w:rPr>
          <w:sz w:val="28"/>
          <w:szCs w:val="28"/>
        </w:rPr>
      </w:pPr>
      <w:r w:rsidDel="00000000" w:rsidR="00000000" w:rsidRPr="00000000">
        <w:rPr>
          <w:sz w:val="28"/>
          <w:szCs w:val="28"/>
          <w:rtl w:val="0"/>
        </w:rPr>
        <w:t xml:space="preserve">На данный момент нам нужна кнопка </w:t>
      </w:r>
      <w:r w:rsidDel="00000000" w:rsidR="00000000" w:rsidRPr="00000000">
        <w:rPr>
          <w:i w:val="1"/>
          <w:sz w:val="28"/>
          <w:szCs w:val="28"/>
          <w:rtl w:val="0"/>
        </w:rPr>
        <w:t xml:space="preserve">start Compilation</w:t>
      </w:r>
      <w:r w:rsidDel="00000000" w:rsidR="00000000" w:rsidRPr="00000000">
        <w:rPr>
          <w:i w:val="1"/>
          <w:sz w:val="28"/>
          <w:szCs w:val="28"/>
        </w:rPr>
        <w:drawing>
          <wp:inline distB="0" distT="0" distL="0" distR="0">
            <wp:extent cx="208280" cy="248920"/>
            <wp:effectExtent b="0" l="0" r="0" t="0"/>
            <wp:docPr descr="5_2" id="298" name="image49.jpg"/>
            <a:graphic>
              <a:graphicData uri="http://schemas.openxmlformats.org/drawingml/2006/picture">
                <pic:pic>
                  <pic:nvPicPr>
                    <pic:cNvPr descr="5_2" id="0" name="image49.jpg"/>
                    <pic:cNvPicPr preferRelativeResize="0"/>
                  </pic:nvPicPr>
                  <pic:blipFill>
                    <a:blip r:embed="rId85"/>
                    <a:srcRect b="0" l="0" r="0" t="0"/>
                    <a:stretch>
                      <a:fillRect/>
                    </a:stretch>
                  </pic:blipFill>
                  <pic:spPr>
                    <a:xfrm>
                      <a:off x="0" y="0"/>
                      <a:ext cx="208280" cy="248920"/>
                    </a:xfrm>
                    <a:prstGeom prst="rect"/>
                    <a:ln/>
                  </pic:spPr>
                </pic:pic>
              </a:graphicData>
            </a:graphic>
          </wp:inline>
        </w:drawing>
      </w:r>
      <w:r w:rsidDel="00000000" w:rsidR="00000000" w:rsidRPr="00000000">
        <w:rPr>
          <w:sz w:val="28"/>
          <w:szCs w:val="28"/>
          <w:rtl w:val="0"/>
        </w:rPr>
        <w:t xml:space="preserve">. Если не был назначен тип ПЛИС для компиляции проекта то система сама назначает подходящий тип микросхемы.</w:t>
      </w:r>
    </w:p>
    <w:p w:rsidR="00000000" w:rsidDel="00000000" w:rsidP="00000000" w:rsidRDefault="00000000" w:rsidRPr="00000000" w14:paraId="0000019D">
      <w:pPr>
        <w:widowControl w:val="0"/>
        <w:spacing w:line="288" w:lineRule="auto"/>
        <w:jc w:val="center"/>
        <w:rPr>
          <w:sz w:val="28"/>
          <w:szCs w:val="28"/>
        </w:rPr>
      </w:pPr>
      <w:r w:rsidDel="00000000" w:rsidR="00000000" w:rsidRPr="00000000">
        <w:rPr>
          <w:sz w:val="28"/>
          <w:szCs w:val="28"/>
        </w:rPr>
        <w:drawing>
          <wp:inline distB="0" distT="0" distL="0" distR="0">
            <wp:extent cx="4981161" cy="2695448"/>
            <wp:effectExtent b="0" l="0" r="0" t="0"/>
            <wp:docPr descr="6" id="299" name="image58.jpg"/>
            <a:graphic>
              <a:graphicData uri="http://schemas.openxmlformats.org/drawingml/2006/picture">
                <pic:pic>
                  <pic:nvPicPr>
                    <pic:cNvPr descr="6" id="0" name="image58.jpg"/>
                    <pic:cNvPicPr preferRelativeResize="0"/>
                  </pic:nvPicPr>
                  <pic:blipFill>
                    <a:blip r:embed="rId86"/>
                    <a:srcRect b="0" l="0" r="0" t="0"/>
                    <a:stretch>
                      <a:fillRect/>
                    </a:stretch>
                  </pic:blipFill>
                  <pic:spPr>
                    <a:xfrm>
                      <a:off x="0" y="0"/>
                      <a:ext cx="4981161" cy="2695448"/>
                    </a:xfrm>
                    <a:prstGeom prst="rect"/>
                    <a:ln/>
                  </pic:spPr>
                </pic:pic>
              </a:graphicData>
            </a:graphic>
          </wp:inline>
        </w:drawing>
      </w:r>
      <w:r w:rsidDel="00000000" w:rsidR="00000000" w:rsidRPr="00000000">
        <w:rPr>
          <w:rtl w:val="0"/>
        </w:rPr>
      </w:r>
    </w:p>
    <w:p w:rsidR="00000000" w:rsidDel="00000000" w:rsidP="00000000" w:rsidRDefault="00000000" w:rsidRPr="00000000" w14:paraId="0000019E">
      <w:pPr>
        <w:widowControl w:val="0"/>
        <w:spacing w:line="288" w:lineRule="auto"/>
        <w:jc w:val="center"/>
        <w:rPr>
          <w:sz w:val="28"/>
          <w:szCs w:val="28"/>
        </w:rPr>
      </w:pPr>
      <w:r w:rsidDel="00000000" w:rsidR="00000000" w:rsidRPr="00000000">
        <w:rPr>
          <w:sz w:val="28"/>
          <w:szCs w:val="28"/>
          <w:rtl w:val="0"/>
        </w:rPr>
        <w:t xml:space="preserve">Рис. 3.13. Окно отчета компилятора</w:t>
      </w:r>
    </w:p>
    <w:p w:rsidR="00000000" w:rsidDel="00000000" w:rsidP="00000000" w:rsidRDefault="00000000" w:rsidRPr="00000000" w14:paraId="0000019F">
      <w:pPr>
        <w:widowControl w:val="0"/>
        <w:spacing w:line="288" w:lineRule="auto"/>
        <w:ind w:firstLine="709"/>
        <w:jc w:val="both"/>
        <w:rPr>
          <w:sz w:val="16"/>
          <w:szCs w:val="16"/>
        </w:rPr>
      </w:pPr>
      <w:r w:rsidDel="00000000" w:rsidR="00000000" w:rsidRPr="00000000">
        <w:rPr>
          <w:rtl w:val="0"/>
        </w:rPr>
      </w:r>
    </w:p>
    <w:p w:rsidR="00000000" w:rsidDel="00000000" w:rsidP="00000000" w:rsidRDefault="00000000" w:rsidRPr="00000000" w14:paraId="000001A0">
      <w:pPr>
        <w:widowControl w:val="0"/>
        <w:spacing w:line="288" w:lineRule="auto"/>
        <w:ind w:firstLine="709"/>
        <w:jc w:val="both"/>
        <w:rPr>
          <w:sz w:val="28"/>
          <w:szCs w:val="28"/>
        </w:rPr>
      </w:pPr>
      <w:r w:rsidDel="00000000" w:rsidR="00000000" w:rsidRPr="00000000">
        <w:rPr>
          <w:sz w:val="28"/>
          <w:szCs w:val="28"/>
          <w:rtl w:val="0"/>
        </w:rPr>
        <w:t xml:space="preserve">Также можно запускать отдельные пункты компиляции для экономии времени с помощью окна </w:t>
      </w:r>
      <w:r w:rsidDel="00000000" w:rsidR="00000000" w:rsidRPr="00000000">
        <w:rPr>
          <w:b w:val="1"/>
          <w:sz w:val="28"/>
          <w:szCs w:val="28"/>
          <w:rtl w:val="0"/>
        </w:rPr>
        <w:t xml:space="preserve">Tasks </w:t>
      </w:r>
      <w:r w:rsidDel="00000000" w:rsidR="00000000" w:rsidRPr="00000000">
        <w:rPr>
          <w:sz w:val="28"/>
          <w:szCs w:val="28"/>
          <w:rtl w:val="0"/>
        </w:rPr>
        <w:t xml:space="preserve">(Рис.3.14)</w:t>
      </w:r>
      <w:r w:rsidDel="00000000" w:rsidR="00000000" w:rsidRPr="00000000">
        <w:rPr>
          <w:b w:val="1"/>
          <w:sz w:val="28"/>
          <w:szCs w:val="28"/>
          <w:rtl w:val="0"/>
        </w:rPr>
        <w:t xml:space="preserve"> </w:t>
      </w:r>
      <w:r w:rsidDel="00000000" w:rsidR="00000000" w:rsidRPr="00000000">
        <w:rPr>
          <w:sz w:val="28"/>
          <w:szCs w:val="28"/>
          <w:rtl w:val="0"/>
        </w:rPr>
        <w:t xml:space="preserve">путем двойного клика по нужным вариантам компиляции.</w:t>
      </w:r>
    </w:p>
    <w:p w:rsidR="00000000" w:rsidDel="00000000" w:rsidP="00000000" w:rsidRDefault="00000000" w:rsidRPr="00000000" w14:paraId="000001A1">
      <w:pPr>
        <w:widowControl w:val="0"/>
        <w:spacing w:line="288" w:lineRule="auto"/>
        <w:jc w:val="center"/>
        <w:rPr>
          <w:sz w:val="28"/>
          <w:szCs w:val="28"/>
        </w:rPr>
      </w:pPr>
      <w:r w:rsidDel="00000000" w:rsidR="00000000" w:rsidRPr="00000000">
        <w:rPr>
          <w:sz w:val="28"/>
          <w:szCs w:val="28"/>
        </w:rPr>
        <w:drawing>
          <wp:inline distB="0" distT="0" distL="0" distR="0">
            <wp:extent cx="3192145" cy="1427480"/>
            <wp:effectExtent b="0" l="0" r="0" t="0"/>
            <wp:docPr descr="7" id="300" name="image52.jpg"/>
            <a:graphic>
              <a:graphicData uri="http://schemas.openxmlformats.org/drawingml/2006/picture">
                <pic:pic>
                  <pic:nvPicPr>
                    <pic:cNvPr descr="7" id="0" name="image52.jpg"/>
                    <pic:cNvPicPr preferRelativeResize="0"/>
                  </pic:nvPicPr>
                  <pic:blipFill>
                    <a:blip r:embed="rId87"/>
                    <a:srcRect b="0" l="0" r="0" t="0"/>
                    <a:stretch>
                      <a:fillRect/>
                    </a:stretch>
                  </pic:blipFill>
                  <pic:spPr>
                    <a:xfrm>
                      <a:off x="0" y="0"/>
                      <a:ext cx="3192145" cy="1427480"/>
                    </a:xfrm>
                    <a:prstGeom prst="rect"/>
                    <a:ln/>
                  </pic:spPr>
                </pic:pic>
              </a:graphicData>
            </a:graphic>
          </wp:inline>
        </w:drawing>
      </w:r>
      <w:r w:rsidDel="00000000" w:rsidR="00000000" w:rsidRPr="00000000">
        <w:rPr>
          <w:rtl w:val="0"/>
        </w:rPr>
      </w:r>
    </w:p>
    <w:p w:rsidR="00000000" w:rsidDel="00000000" w:rsidP="00000000" w:rsidRDefault="00000000" w:rsidRPr="00000000" w14:paraId="000001A2">
      <w:pPr>
        <w:widowControl w:val="0"/>
        <w:spacing w:line="288" w:lineRule="auto"/>
        <w:jc w:val="center"/>
        <w:rPr>
          <w:sz w:val="28"/>
          <w:szCs w:val="28"/>
        </w:rPr>
      </w:pPr>
      <w:r w:rsidDel="00000000" w:rsidR="00000000" w:rsidRPr="00000000">
        <w:rPr>
          <w:sz w:val="28"/>
          <w:szCs w:val="28"/>
          <w:rtl w:val="0"/>
        </w:rPr>
        <w:t xml:space="preserve">Рис. 3.14 Окно Tasks</w:t>
      </w:r>
    </w:p>
    <w:p w:rsidR="00000000" w:rsidDel="00000000" w:rsidP="00000000" w:rsidRDefault="00000000" w:rsidRPr="00000000" w14:paraId="000001A3">
      <w:pPr>
        <w:widowControl w:val="0"/>
        <w:spacing w:line="288" w:lineRule="auto"/>
        <w:ind w:firstLine="709"/>
        <w:jc w:val="both"/>
        <w:rPr>
          <w:sz w:val="28"/>
          <w:szCs w:val="28"/>
        </w:rPr>
      </w:pPr>
      <w:r w:rsidDel="00000000" w:rsidR="00000000" w:rsidRPr="00000000">
        <w:rPr>
          <w:sz w:val="28"/>
          <w:szCs w:val="28"/>
          <w:rtl w:val="0"/>
        </w:rPr>
        <w:t xml:space="preserve">Если все правильно сделано, то компилятор выведет окно с сообщением об успешной компиляции (рис.3.13) и отчет о совершенной работе</w:t>
      </w:r>
    </w:p>
    <w:p w:rsidR="00000000" w:rsidDel="00000000" w:rsidP="00000000" w:rsidRDefault="00000000" w:rsidRPr="00000000" w14:paraId="000001A4">
      <w:pPr>
        <w:widowControl w:val="0"/>
        <w:spacing w:line="288" w:lineRule="auto"/>
        <w:ind w:firstLine="709"/>
        <w:jc w:val="both"/>
        <w:rPr>
          <w:sz w:val="28"/>
          <w:szCs w:val="28"/>
        </w:rPr>
      </w:pPr>
      <w:r w:rsidDel="00000000" w:rsidR="00000000" w:rsidRPr="00000000">
        <w:rPr>
          <w:sz w:val="28"/>
          <w:szCs w:val="28"/>
          <w:rtl w:val="0"/>
        </w:rPr>
        <w:t xml:space="preserve">Чтобы посмотреть, как работает созданный проект лучше всего воспользоваться сигнальным редактором. Подробно он описан в главе введения «Основные редакторы для ввода/вывода проекта»</w:t>
      </w:r>
    </w:p>
    <w:p w:rsidR="00000000" w:rsidDel="00000000" w:rsidP="00000000" w:rsidRDefault="00000000" w:rsidRPr="00000000" w14:paraId="000001A5">
      <w:pPr>
        <w:widowControl w:val="0"/>
        <w:spacing w:line="288" w:lineRule="auto"/>
        <w:ind w:firstLine="709"/>
        <w:jc w:val="both"/>
        <w:rPr>
          <w:sz w:val="28"/>
          <w:szCs w:val="28"/>
          <w:highlight w:val="white"/>
        </w:rPr>
      </w:pPr>
      <w:r w:rsidDel="00000000" w:rsidR="00000000" w:rsidRPr="00000000">
        <w:rPr>
          <w:sz w:val="28"/>
          <w:szCs w:val="28"/>
          <w:rtl w:val="0"/>
        </w:rPr>
        <w:t xml:space="preserve">Перед тем как запустить сигнальный редактор, </w:t>
      </w:r>
      <w:r w:rsidDel="00000000" w:rsidR="00000000" w:rsidRPr="00000000">
        <w:rPr>
          <w:sz w:val="28"/>
          <w:szCs w:val="28"/>
          <w:highlight w:val="white"/>
          <w:rtl w:val="0"/>
        </w:rPr>
        <w:t xml:space="preserve">нужно создать специальный </w:t>
      </w:r>
      <w:r w:rsidDel="00000000" w:rsidR="00000000" w:rsidRPr="00000000">
        <w:rPr>
          <w:i w:val="1"/>
          <w:sz w:val="28"/>
          <w:szCs w:val="28"/>
          <w:highlight w:val="white"/>
          <w:rtl w:val="0"/>
        </w:rPr>
        <w:t xml:space="preserve">netlist </w:t>
      </w:r>
      <w:r w:rsidDel="00000000" w:rsidR="00000000" w:rsidRPr="00000000">
        <w:rPr>
          <w:sz w:val="28"/>
          <w:szCs w:val="28"/>
          <w:highlight w:val="white"/>
          <w:rtl w:val="0"/>
        </w:rPr>
        <w:t xml:space="preserve">для функциональной симуляции. Выбираем пункт меню </w:t>
      </w:r>
      <w:r w:rsidDel="00000000" w:rsidR="00000000" w:rsidRPr="00000000">
        <w:rPr>
          <w:i w:val="1"/>
          <w:sz w:val="28"/>
          <w:szCs w:val="28"/>
          <w:highlight w:val="white"/>
          <w:rtl w:val="0"/>
        </w:rPr>
        <w:t xml:space="preserve">Processing\Generate Functional Simulation Netlist</w:t>
      </w:r>
      <w:r w:rsidDel="00000000" w:rsidR="00000000" w:rsidRPr="00000000">
        <w:rPr>
          <w:sz w:val="28"/>
          <w:szCs w:val="28"/>
          <w:highlight w:val="white"/>
          <w:rtl w:val="0"/>
        </w:rPr>
        <w:t xml:space="preserve">. </w:t>
      </w:r>
    </w:p>
    <w:p w:rsidR="00000000" w:rsidDel="00000000" w:rsidP="00000000" w:rsidRDefault="00000000" w:rsidRPr="00000000" w14:paraId="000001A6">
      <w:pPr>
        <w:widowControl w:val="0"/>
        <w:spacing w:line="288" w:lineRule="auto"/>
        <w:ind w:firstLine="709"/>
        <w:jc w:val="both"/>
        <w:rPr>
          <w:sz w:val="28"/>
          <w:szCs w:val="28"/>
          <w:highlight w:val="white"/>
        </w:rPr>
      </w:pPr>
      <w:r w:rsidDel="00000000" w:rsidR="00000000" w:rsidRPr="00000000">
        <w:rPr>
          <w:sz w:val="28"/>
          <w:szCs w:val="28"/>
          <w:highlight w:val="white"/>
          <w:rtl w:val="0"/>
        </w:rPr>
        <w:t xml:space="preserve">Вообще симуляция бывает временная и функциональная.</w:t>
      </w:r>
    </w:p>
    <w:p w:rsidR="00000000" w:rsidDel="00000000" w:rsidP="00000000" w:rsidRDefault="00000000" w:rsidRPr="00000000" w14:paraId="000001A7">
      <w:pPr>
        <w:widowControl w:val="0"/>
        <w:spacing w:line="288" w:lineRule="auto"/>
        <w:ind w:firstLine="709"/>
        <w:jc w:val="both"/>
        <w:rPr>
          <w:sz w:val="28"/>
          <w:szCs w:val="28"/>
          <w:highlight w:val="white"/>
        </w:rPr>
      </w:pPr>
      <w:r w:rsidDel="00000000" w:rsidR="00000000" w:rsidRPr="00000000">
        <w:rPr>
          <w:sz w:val="28"/>
          <w:szCs w:val="28"/>
          <w:highlight w:val="white"/>
          <w:rtl w:val="0"/>
        </w:rPr>
        <w:t xml:space="preserve">Функциональная симуляция позволяет проверить именно логику работы. С ее помощью мы можем убедиться, что проект может и должен работать так как задумано. Прежде всего нужно делать именно функциональную симуляцию.</w:t>
      </w:r>
    </w:p>
    <w:p w:rsidR="00000000" w:rsidDel="00000000" w:rsidP="00000000" w:rsidRDefault="00000000" w:rsidRPr="00000000" w14:paraId="000001A8">
      <w:pPr>
        <w:widowControl w:val="0"/>
        <w:spacing w:line="288" w:lineRule="auto"/>
        <w:ind w:firstLine="709"/>
        <w:jc w:val="both"/>
        <w:rPr>
          <w:sz w:val="28"/>
          <w:szCs w:val="28"/>
          <w:highlight w:val="white"/>
        </w:rPr>
      </w:pPr>
      <w:r w:rsidDel="00000000" w:rsidR="00000000" w:rsidRPr="00000000">
        <w:rPr>
          <w:sz w:val="28"/>
          <w:szCs w:val="28"/>
          <w:highlight w:val="white"/>
          <w:rtl w:val="0"/>
        </w:rPr>
        <w:t xml:space="preserve">Временная симуляция позволяет увидеть сигналы с учетом всех возникающих задержек сигнала между элементами, входами и выходами. Временную симуляцию делают в последнюю очередь, уже после функциональной симуляции, чтобы убедиться, что схема может работать на нужной заданной частоте.</w:t>
      </w:r>
    </w:p>
    <w:p w:rsidR="00000000" w:rsidDel="00000000" w:rsidP="00000000" w:rsidRDefault="00000000" w:rsidRPr="00000000" w14:paraId="000001A9">
      <w:pPr>
        <w:widowControl w:val="0"/>
        <w:spacing w:line="288" w:lineRule="auto"/>
        <w:ind w:firstLine="709"/>
        <w:jc w:val="both"/>
        <w:rPr>
          <w:sz w:val="28"/>
          <w:szCs w:val="28"/>
          <w:highlight w:val="white"/>
        </w:rPr>
      </w:pPr>
      <w:r w:rsidDel="00000000" w:rsidR="00000000" w:rsidRPr="00000000">
        <w:rPr>
          <w:sz w:val="28"/>
          <w:szCs w:val="28"/>
          <w:highlight w:val="white"/>
          <w:rtl w:val="0"/>
        </w:rPr>
        <w:t xml:space="preserve">Для небольших проектов, вполне достаточно делать только функциональную симуляцию. Ее чип CPLD весьма быстр, а внутренняя тактовая частота всего 5Мгц. Так что с вероятностью 99,9% можно сказать, что если функциональная симуляция пройдена, то проект будет работать. Чтобы провести Функциональную симуляцию необходимо зайти в меню Assignments/Settings и в подменю Simulator Settings (рис. 3.15) выбрать в пункте Simulation mode режим Functional.</w:t>
      </w:r>
    </w:p>
    <w:p w:rsidR="00000000" w:rsidDel="00000000" w:rsidP="00000000" w:rsidRDefault="00000000" w:rsidRPr="00000000" w14:paraId="000001AA">
      <w:pPr>
        <w:widowControl w:val="0"/>
        <w:spacing w:line="288" w:lineRule="auto"/>
        <w:jc w:val="center"/>
        <w:rPr>
          <w:sz w:val="28"/>
          <w:szCs w:val="28"/>
          <w:highlight w:val="white"/>
        </w:rPr>
      </w:pPr>
      <w:r w:rsidDel="00000000" w:rsidR="00000000" w:rsidRPr="00000000">
        <w:rPr>
          <w:sz w:val="28"/>
          <w:szCs w:val="28"/>
          <w:highlight w:val="white"/>
        </w:rPr>
        <w:drawing>
          <wp:inline distB="0" distT="0" distL="0" distR="0">
            <wp:extent cx="3721616" cy="3125764"/>
            <wp:effectExtent b="0" l="0" r="0" t="0"/>
            <wp:docPr descr="12" id="301" name="image39.jpg"/>
            <a:graphic>
              <a:graphicData uri="http://schemas.openxmlformats.org/drawingml/2006/picture">
                <pic:pic>
                  <pic:nvPicPr>
                    <pic:cNvPr descr="12" id="0" name="image39.jpg"/>
                    <pic:cNvPicPr preferRelativeResize="0"/>
                  </pic:nvPicPr>
                  <pic:blipFill>
                    <a:blip r:embed="rId88"/>
                    <a:srcRect b="0" l="0" r="0" t="0"/>
                    <a:stretch>
                      <a:fillRect/>
                    </a:stretch>
                  </pic:blipFill>
                  <pic:spPr>
                    <a:xfrm>
                      <a:off x="0" y="0"/>
                      <a:ext cx="3721616" cy="3125764"/>
                    </a:xfrm>
                    <a:prstGeom prst="rect"/>
                    <a:ln/>
                  </pic:spPr>
                </pic:pic>
              </a:graphicData>
            </a:graphic>
          </wp:inline>
        </w:drawing>
      </w:r>
      <w:r w:rsidDel="00000000" w:rsidR="00000000" w:rsidRPr="00000000">
        <w:rPr>
          <w:rtl w:val="0"/>
        </w:rPr>
      </w:r>
    </w:p>
    <w:p w:rsidR="00000000" w:rsidDel="00000000" w:rsidP="00000000" w:rsidRDefault="00000000" w:rsidRPr="00000000" w14:paraId="000001AB">
      <w:pPr>
        <w:widowControl w:val="0"/>
        <w:spacing w:line="288" w:lineRule="auto"/>
        <w:jc w:val="center"/>
        <w:rPr>
          <w:i w:val="1"/>
          <w:sz w:val="28"/>
          <w:szCs w:val="28"/>
        </w:rPr>
      </w:pPr>
      <w:r w:rsidDel="00000000" w:rsidR="00000000" w:rsidRPr="00000000">
        <w:rPr>
          <w:sz w:val="28"/>
          <w:szCs w:val="28"/>
          <w:highlight w:val="white"/>
          <w:rtl w:val="0"/>
        </w:rPr>
        <w:t xml:space="preserve">Рис. 3.15. Окно Simulation Settings</w:t>
      </w:r>
      <w:r w:rsidDel="00000000" w:rsidR="00000000" w:rsidRPr="00000000">
        <w:rPr>
          <w:i w:val="1"/>
          <w:sz w:val="28"/>
          <w:szCs w:val="28"/>
          <w:highlight w:val="white"/>
          <w:rtl w:val="0"/>
        </w:rPr>
        <w:t xml:space="preserve">.</w:t>
      </w:r>
      <w:r w:rsidDel="00000000" w:rsidR="00000000" w:rsidRPr="00000000">
        <w:rPr>
          <w:rtl w:val="0"/>
        </w:rPr>
      </w:r>
    </w:p>
    <w:p w:rsidR="00000000" w:rsidDel="00000000" w:rsidP="00000000" w:rsidRDefault="00000000" w:rsidRPr="00000000" w14:paraId="000001AC">
      <w:pPr>
        <w:widowControl w:val="0"/>
        <w:spacing w:line="288" w:lineRule="auto"/>
        <w:ind w:firstLine="709"/>
        <w:jc w:val="both"/>
        <w:rPr>
          <w:sz w:val="16"/>
          <w:szCs w:val="16"/>
        </w:rPr>
      </w:pPr>
      <w:r w:rsidDel="00000000" w:rsidR="00000000" w:rsidRPr="00000000">
        <w:rPr>
          <w:rtl w:val="0"/>
        </w:rPr>
      </w:r>
    </w:p>
    <w:p w:rsidR="00000000" w:rsidDel="00000000" w:rsidP="00000000" w:rsidRDefault="00000000" w:rsidRPr="00000000" w14:paraId="000001AD">
      <w:pPr>
        <w:widowControl w:val="0"/>
        <w:spacing w:line="288" w:lineRule="auto"/>
        <w:ind w:firstLine="709"/>
        <w:jc w:val="both"/>
        <w:rPr>
          <w:sz w:val="28"/>
          <w:szCs w:val="28"/>
        </w:rPr>
      </w:pPr>
      <w:r w:rsidDel="00000000" w:rsidR="00000000" w:rsidRPr="00000000">
        <w:rPr>
          <w:sz w:val="28"/>
          <w:szCs w:val="28"/>
          <w:rtl w:val="0"/>
        </w:rPr>
        <w:t xml:space="preserve">После создания </w:t>
      </w:r>
      <w:r w:rsidDel="00000000" w:rsidR="00000000" w:rsidRPr="00000000">
        <w:rPr>
          <w:i w:val="1"/>
          <w:sz w:val="28"/>
          <w:szCs w:val="28"/>
          <w:rtl w:val="0"/>
        </w:rPr>
        <w:t xml:space="preserve">Netlist</w:t>
      </w:r>
      <w:r w:rsidDel="00000000" w:rsidR="00000000" w:rsidRPr="00000000">
        <w:rPr>
          <w:sz w:val="28"/>
          <w:szCs w:val="28"/>
          <w:rtl w:val="0"/>
        </w:rPr>
        <w:t xml:space="preserve"> можно приступать к проверке работы схемы. Делаем это с помощью сигнального редактора. Для этого открываем сигнальный редактор (File/New…) на рисунке 1.3 пункт меню «Vector Waveform File» создаем (и сохраняем File/Save As…) файл с расширением .scf. </w:t>
      </w:r>
    </w:p>
    <w:p w:rsidR="00000000" w:rsidDel="00000000" w:rsidP="00000000" w:rsidRDefault="00000000" w:rsidRPr="00000000" w14:paraId="000001AE">
      <w:pPr>
        <w:widowControl w:val="0"/>
        <w:spacing w:line="288" w:lineRule="auto"/>
        <w:ind w:firstLine="709"/>
        <w:jc w:val="both"/>
        <w:rPr>
          <w:sz w:val="16"/>
          <w:szCs w:val="16"/>
        </w:rPr>
      </w:pPr>
      <w:r w:rsidDel="00000000" w:rsidR="00000000" w:rsidRPr="00000000">
        <w:rPr>
          <w:rtl w:val="0"/>
        </w:rPr>
      </w:r>
    </w:p>
    <w:p w:rsidR="00000000" w:rsidDel="00000000" w:rsidP="00000000" w:rsidRDefault="00000000" w:rsidRPr="00000000" w14:paraId="000001AF">
      <w:pPr>
        <w:widowControl w:val="0"/>
        <w:spacing w:line="288" w:lineRule="auto"/>
        <w:ind w:firstLine="709"/>
        <w:jc w:val="both"/>
        <w:rPr>
          <w:sz w:val="28"/>
          <w:szCs w:val="28"/>
        </w:rPr>
      </w:pPr>
      <w:r w:rsidDel="00000000" w:rsidR="00000000" w:rsidRPr="00000000">
        <w:rPr>
          <w:sz w:val="28"/>
          <w:szCs w:val="28"/>
        </w:rPr>
        <w:drawing>
          <wp:inline distB="0" distT="0" distL="0" distR="0">
            <wp:extent cx="5758815" cy="1451734"/>
            <wp:effectExtent b="0" l="0" r="0" t="0"/>
            <wp:docPr descr="8" id="302" name="image46.jpg"/>
            <a:graphic>
              <a:graphicData uri="http://schemas.openxmlformats.org/drawingml/2006/picture">
                <pic:pic>
                  <pic:nvPicPr>
                    <pic:cNvPr descr="8" id="0" name="image46.jpg"/>
                    <pic:cNvPicPr preferRelativeResize="0"/>
                  </pic:nvPicPr>
                  <pic:blipFill>
                    <a:blip r:embed="rId89"/>
                    <a:srcRect b="0" l="0" r="0" t="0"/>
                    <a:stretch>
                      <a:fillRect/>
                    </a:stretch>
                  </pic:blipFill>
                  <pic:spPr>
                    <a:xfrm>
                      <a:off x="0" y="0"/>
                      <a:ext cx="5758815" cy="1451734"/>
                    </a:xfrm>
                    <a:prstGeom prst="rect"/>
                    <a:ln/>
                  </pic:spPr>
                </pic:pic>
              </a:graphicData>
            </a:graphic>
          </wp:inline>
        </w:drawing>
      </w:r>
      <w:r w:rsidDel="00000000" w:rsidR="00000000" w:rsidRPr="00000000">
        <w:rPr>
          <w:rtl w:val="0"/>
        </w:rPr>
      </w:r>
    </w:p>
    <w:p w:rsidR="00000000" w:rsidDel="00000000" w:rsidP="00000000" w:rsidRDefault="00000000" w:rsidRPr="00000000" w14:paraId="000001B0">
      <w:pPr>
        <w:widowControl w:val="0"/>
        <w:spacing w:line="288" w:lineRule="auto"/>
        <w:jc w:val="center"/>
        <w:rPr>
          <w:sz w:val="28"/>
          <w:szCs w:val="28"/>
        </w:rPr>
      </w:pPr>
      <w:r w:rsidDel="00000000" w:rsidR="00000000" w:rsidRPr="00000000">
        <w:rPr>
          <w:sz w:val="28"/>
          <w:szCs w:val="28"/>
          <w:rtl w:val="0"/>
        </w:rPr>
        <w:t xml:space="preserve">Рис. 3.16. Время прохода сигнала по максимально длинному маршруту с указанием этого маршрута</w:t>
      </w:r>
    </w:p>
    <w:p w:rsidR="00000000" w:rsidDel="00000000" w:rsidP="00000000" w:rsidRDefault="00000000" w:rsidRPr="00000000" w14:paraId="000001B1">
      <w:pPr>
        <w:widowControl w:val="0"/>
        <w:spacing w:line="288" w:lineRule="auto"/>
        <w:ind w:firstLine="709"/>
        <w:jc w:val="both"/>
        <w:rPr>
          <w:sz w:val="28"/>
          <w:szCs w:val="28"/>
        </w:rPr>
      </w:pPr>
      <w:r w:rsidDel="00000000" w:rsidR="00000000" w:rsidRPr="00000000">
        <w:rPr>
          <w:sz w:val="28"/>
          <w:szCs w:val="28"/>
          <w:rtl w:val="0"/>
        </w:rPr>
        <w:t xml:space="preserve">После Временной компиляции Qwartus II в поле Messages выведет сообщение о самом длинном маршруте и времени прохода сигнала по нему (рис. 3.16) Это нам необходимо для определения минимального времени отклика на изменения состояния сигналов.</w:t>
      </w:r>
    </w:p>
    <w:p w:rsidR="00000000" w:rsidDel="00000000" w:rsidP="00000000" w:rsidRDefault="00000000" w:rsidRPr="00000000" w14:paraId="000001B2">
      <w:pPr>
        <w:widowControl w:val="0"/>
        <w:spacing w:line="288" w:lineRule="auto"/>
        <w:ind w:firstLine="709"/>
        <w:jc w:val="both"/>
        <w:rPr>
          <w:sz w:val="28"/>
          <w:szCs w:val="28"/>
        </w:rPr>
      </w:pPr>
      <w:r w:rsidDel="00000000" w:rsidR="00000000" w:rsidRPr="00000000">
        <w:rPr>
          <w:sz w:val="28"/>
          <w:szCs w:val="28"/>
          <w:rtl w:val="0"/>
        </w:rPr>
        <w:t xml:space="preserve">В созданном файле при помощи меню Edit/Grid Size…шаг сетки моделирования (он должен быть больше минимального времени отклика). Далее двойным щелчком правой кнопки мыши на поле Name: вызываем меню Insert Node or bus (рис. 3.17), при помощи которого выбираем входы и выход схемы. Для более простого добавления лучше воспользоваться поиском (кнопка Node Finder). В открывшемся окне (Рис 3.18) можно найти необходимые пины, воспользовавшись фильтром или по маске и добавить их на Диаграмму.</w:t>
      </w:r>
    </w:p>
    <w:p w:rsidR="00000000" w:rsidDel="00000000" w:rsidP="00000000" w:rsidRDefault="00000000" w:rsidRPr="00000000" w14:paraId="000001B3">
      <w:pPr>
        <w:widowControl w:val="0"/>
        <w:spacing w:line="288" w:lineRule="auto"/>
        <w:ind w:firstLine="709"/>
        <w:jc w:val="both"/>
        <w:rPr>
          <w:sz w:val="28"/>
          <w:szCs w:val="28"/>
        </w:rPr>
      </w:pPr>
      <w:r w:rsidDel="00000000" w:rsidR="00000000" w:rsidRPr="00000000">
        <w:rPr>
          <w:sz w:val="28"/>
          <w:szCs w:val="28"/>
          <w:rtl w:val="0"/>
        </w:rPr>
        <w:t xml:space="preserve">Для входных выводов задаем их значения на протяжении необходимого времени моделирования. После того как входные значения заданы осталось только задать время окончания моделирования. Для этого идем в меню Edit/End Time… и задаем время окончания моделирования.</w:t>
      </w:r>
    </w:p>
    <w:p w:rsidR="00000000" w:rsidDel="00000000" w:rsidP="00000000" w:rsidRDefault="00000000" w:rsidRPr="00000000" w14:paraId="000001B4">
      <w:pPr>
        <w:widowControl w:val="0"/>
        <w:spacing w:line="288" w:lineRule="auto"/>
        <w:jc w:val="center"/>
        <w:rPr>
          <w:sz w:val="28"/>
          <w:szCs w:val="28"/>
        </w:rPr>
      </w:pPr>
      <w:r w:rsidDel="00000000" w:rsidR="00000000" w:rsidRPr="00000000">
        <w:rPr>
          <w:sz w:val="28"/>
          <w:szCs w:val="28"/>
        </w:rPr>
        <w:drawing>
          <wp:inline distB="0" distT="0" distL="0" distR="0">
            <wp:extent cx="3120189" cy="1984245"/>
            <wp:effectExtent b="0" l="0" r="0" t="0"/>
            <wp:docPr descr="9" id="303" name="image54.jpg"/>
            <a:graphic>
              <a:graphicData uri="http://schemas.openxmlformats.org/drawingml/2006/picture">
                <pic:pic>
                  <pic:nvPicPr>
                    <pic:cNvPr descr="9" id="0" name="image54.jpg"/>
                    <pic:cNvPicPr preferRelativeResize="0"/>
                  </pic:nvPicPr>
                  <pic:blipFill>
                    <a:blip r:embed="rId90"/>
                    <a:srcRect b="0" l="0" r="0" t="0"/>
                    <a:stretch>
                      <a:fillRect/>
                    </a:stretch>
                  </pic:blipFill>
                  <pic:spPr>
                    <a:xfrm>
                      <a:off x="0" y="0"/>
                      <a:ext cx="3120189" cy="1984245"/>
                    </a:xfrm>
                    <a:prstGeom prst="rect"/>
                    <a:ln/>
                  </pic:spPr>
                </pic:pic>
              </a:graphicData>
            </a:graphic>
          </wp:inline>
        </w:drawing>
      </w:r>
      <w:r w:rsidDel="00000000" w:rsidR="00000000" w:rsidRPr="00000000">
        <w:rPr>
          <w:rtl w:val="0"/>
        </w:rPr>
      </w:r>
    </w:p>
    <w:p w:rsidR="00000000" w:rsidDel="00000000" w:rsidP="00000000" w:rsidRDefault="00000000" w:rsidRPr="00000000" w14:paraId="000001B5">
      <w:pPr>
        <w:widowControl w:val="0"/>
        <w:spacing w:line="288" w:lineRule="auto"/>
        <w:jc w:val="center"/>
        <w:rPr>
          <w:sz w:val="28"/>
          <w:szCs w:val="28"/>
        </w:rPr>
      </w:pPr>
      <w:r w:rsidDel="00000000" w:rsidR="00000000" w:rsidRPr="00000000">
        <w:rPr>
          <w:sz w:val="28"/>
          <w:szCs w:val="28"/>
          <w:rtl w:val="0"/>
        </w:rPr>
        <w:t xml:space="preserve">Рис. 3.17. Меню Insert Node or bus</w:t>
      </w:r>
    </w:p>
    <w:p w:rsidR="00000000" w:rsidDel="00000000" w:rsidP="00000000" w:rsidRDefault="00000000" w:rsidRPr="00000000" w14:paraId="000001B6">
      <w:pPr>
        <w:widowControl w:val="0"/>
        <w:spacing w:line="288" w:lineRule="auto"/>
        <w:ind w:firstLine="142"/>
        <w:jc w:val="center"/>
        <w:rPr>
          <w:sz w:val="28"/>
          <w:szCs w:val="28"/>
        </w:rPr>
      </w:pPr>
      <w:r w:rsidDel="00000000" w:rsidR="00000000" w:rsidRPr="00000000">
        <w:rPr>
          <w:sz w:val="28"/>
          <w:szCs w:val="28"/>
        </w:rPr>
        <w:drawing>
          <wp:inline distB="0" distT="0" distL="0" distR="0">
            <wp:extent cx="4572041" cy="2973919"/>
            <wp:effectExtent b="0" l="0" r="0" t="0"/>
            <wp:docPr descr="10" id="304" name="image41.jpg"/>
            <a:graphic>
              <a:graphicData uri="http://schemas.openxmlformats.org/drawingml/2006/picture">
                <pic:pic>
                  <pic:nvPicPr>
                    <pic:cNvPr descr="10" id="0" name="image41.jpg"/>
                    <pic:cNvPicPr preferRelativeResize="0"/>
                  </pic:nvPicPr>
                  <pic:blipFill>
                    <a:blip r:embed="rId91"/>
                    <a:srcRect b="0" l="0" r="0" t="0"/>
                    <a:stretch>
                      <a:fillRect/>
                    </a:stretch>
                  </pic:blipFill>
                  <pic:spPr>
                    <a:xfrm>
                      <a:off x="0" y="0"/>
                      <a:ext cx="4572041" cy="2973919"/>
                    </a:xfrm>
                    <a:prstGeom prst="rect"/>
                    <a:ln/>
                  </pic:spPr>
                </pic:pic>
              </a:graphicData>
            </a:graphic>
          </wp:inline>
        </w:drawing>
      </w:r>
      <w:r w:rsidDel="00000000" w:rsidR="00000000" w:rsidRPr="00000000">
        <w:rPr>
          <w:rtl w:val="0"/>
        </w:rPr>
      </w:r>
    </w:p>
    <w:p w:rsidR="00000000" w:rsidDel="00000000" w:rsidP="00000000" w:rsidRDefault="00000000" w:rsidRPr="00000000" w14:paraId="000001B7">
      <w:pPr>
        <w:widowControl w:val="0"/>
        <w:spacing w:line="288" w:lineRule="auto"/>
        <w:ind w:firstLine="142"/>
        <w:jc w:val="center"/>
        <w:rPr>
          <w:sz w:val="28"/>
          <w:szCs w:val="28"/>
        </w:rPr>
      </w:pPr>
      <w:r w:rsidDel="00000000" w:rsidR="00000000" w:rsidRPr="00000000">
        <w:rPr>
          <w:sz w:val="28"/>
          <w:szCs w:val="28"/>
          <w:rtl w:val="0"/>
        </w:rPr>
        <w:t xml:space="preserve">Рис. 3.18 Окно Node Finder</w:t>
      </w:r>
    </w:p>
    <w:p w:rsidR="00000000" w:rsidDel="00000000" w:rsidP="00000000" w:rsidRDefault="00000000" w:rsidRPr="00000000" w14:paraId="000001B8">
      <w:pPr>
        <w:widowControl w:val="0"/>
        <w:spacing w:line="288" w:lineRule="auto"/>
        <w:ind w:firstLine="709"/>
        <w:jc w:val="both"/>
        <w:rPr>
          <w:sz w:val="28"/>
          <w:szCs w:val="28"/>
        </w:rPr>
      </w:pPr>
      <w:r w:rsidDel="00000000" w:rsidR="00000000" w:rsidRPr="00000000">
        <w:rPr>
          <w:sz w:val="28"/>
          <w:szCs w:val="28"/>
          <w:rtl w:val="0"/>
        </w:rPr>
        <w:t xml:space="preserve">Результаты моделирования работы схемы лабораторной работы представлены на рис. 3.19.</w:t>
      </w:r>
    </w:p>
    <w:p w:rsidR="00000000" w:rsidDel="00000000" w:rsidP="00000000" w:rsidRDefault="00000000" w:rsidRPr="00000000" w14:paraId="000001B9">
      <w:pPr>
        <w:widowControl w:val="0"/>
        <w:spacing w:line="288" w:lineRule="auto"/>
        <w:jc w:val="center"/>
        <w:rPr>
          <w:sz w:val="28"/>
          <w:szCs w:val="28"/>
        </w:rPr>
      </w:pPr>
      <w:r w:rsidDel="00000000" w:rsidR="00000000" w:rsidRPr="00000000">
        <w:rPr>
          <w:sz w:val="32"/>
          <w:szCs w:val="32"/>
        </w:rPr>
        <w:drawing>
          <wp:inline distB="0" distT="0" distL="0" distR="0">
            <wp:extent cx="5855433" cy="2430406"/>
            <wp:effectExtent b="0" l="0" r="0" t="0"/>
            <wp:docPr descr="16" id="305" name="image44.png"/>
            <a:graphic>
              <a:graphicData uri="http://schemas.openxmlformats.org/drawingml/2006/picture">
                <pic:pic>
                  <pic:nvPicPr>
                    <pic:cNvPr descr="16" id="0" name="image44.png"/>
                    <pic:cNvPicPr preferRelativeResize="0"/>
                  </pic:nvPicPr>
                  <pic:blipFill>
                    <a:blip r:embed="rId92"/>
                    <a:srcRect b="4487" l="2097" r="2226" t="9123"/>
                    <a:stretch>
                      <a:fillRect/>
                    </a:stretch>
                  </pic:blipFill>
                  <pic:spPr>
                    <a:xfrm>
                      <a:off x="0" y="0"/>
                      <a:ext cx="5855433" cy="2430406"/>
                    </a:xfrm>
                    <a:prstGeom prst="rect"/>
                    <a:ln/>
                  </pic:spPr>
                </pic:pic>
              </a:graphicData>
            </a:graphic>
          </wp:inline>
        </w:drawing>
      </w:r>
      <w:r w:rsidDel="00000000" w:rsidR="00000000" w:rsidRPr="00000000">
        <w:rPr>
          <w:rtl w:val="0"/>
        </w:rPr>
      </w:r>
    </w:p>
    <w:p w:rsidR="00000000" w:rsidDel="00000000" w:rsidP="00000000" w:rsidRDefault="00000000" w:rsidRPr="00000000" w14:paraId="000001BA">
      <w:pPr>
        <w:widowControl w:val="0"/>
        <w:spacing w:line="288" w:lineRule="auto"/>
        <w:jc w:val="center"/>
        <w:rPr>
          <w:sz w:val="28"/>
          <w:szCs w:val="28"/>
        </w:rPr>
      </w:pPr>
      <w:r w:rsidDel="00000000" w:rsidR="00000000" w:rsidRPr="00000000">
        <w:rPr>
          <w:sz w:val="28"/>
          <w:szCs w:val="28"/>
          <w:rtl w:val="0"/>
        </w:rPr>
        <w:t xml:space="preserve">Рис. 3.19. Результаты моделирования работы схемы в сигнальном редакторе</w:t>
      </w:r>
    </w:p>
    <w:p w:rsidR="00000000" w:rsidDel="00000000" w:rsidP="00000000" w:rsidRDefault="00000000" w:rsidRPr="00000000" w14:paraId="000001BB">
      <w:pPr>
        <w:widowControl w:val="0"/>
        <w:spacing w:line="288" w:lineRule="auto"/>
        <w:ind w:firstLine="709"/>
        <w:jc w:val="both"/>
        <w:rPr>
          <w:b w:val="1"/>
          <w:sz w:val="28"/>
          <w:szCs w:val="28"/>
        </w:rPr>
      </w:pPr>
      <w:r w:rsidDel="00000000" w:rsidR="00000000" w:rsidRPr="00000000">
        <w:rPr>
          <w:rtl w:val="0"/>
        </w:rPr>
      </w:r>
    </w:p>
    <w:p w:rsidR="00000000" w:rsidDel="00000000" w:rsidP="00000000" w:rsidRDefault="00000000" w:rsidRPr="00000000" w14:paraId="000001BC">
      <w:pPr>
        <w:widowControl w:val="0"/>
        <w:spacing w:line="288" w:lineRule="auto"/>
        <w:ind w:firstLine="709"/>
        <w:jc w:val="both"/>
        <w:rPr>
          <w:b w:val="1"/>
          <w:sz w:val="28"/>
          <w:szCs w:val="28"/>
        </w:rPr>
      </w:pPr>
      <w:r w:rsidDel="00000000" w:rsidR="00000000" w:rsidRPr="00000000">
        <w:rPr>
          <w:b w:val="1"/>
          <w:sz w:val="28"/>
          <w:szCs w:val="28"/>
          <w:rtl w:val="0"/>
        </w:rPr>
        <w:t xml:space="preserve">Задание к выполнению лабораторной работы:</w:t>
      </w:r>
    </w:p>
    <w:p w:rsidR="00000000" w:rsidDel="00000000" w:rsidP="00000000" w:rsidRDefault="00000000" w:rsidRPr="00000000" w14:paraId="000001BD">
      <w:pPr>
        <w:widowControl w:val="0"/>
        <w:spacing w:line="288" w:lineRule="auto"/>
        <w:ind w:firstLine="709"/>
        <w:jc w:val="both"/>
        <w:rPr>
          <w:b w:val="1"/>
          <w:sz w:val="28"/>
          <w:szCs w:val="28"/>
        </w:rPr>
      </w:pPr>
      <w:r w:rsidDel="00000000" w:rsidR="00000000" w:rsidRPr="00000000">
        <w:rPr>
          <w:rtl w:val="0"/>
        </w:rPr>
      </w:r>
    </w:p>
    <w:p w:rsidR="00000000" w:rsidDel="00000000" w:rsidP="00000000" w:rsidRDefault="00000000" w:rsidRPr="00000000" w14:paraId="000001BE">
      <w:pPr>
        <w:widowControl w:val="0"/>
        <w:spacing w:line="288" w:lineRule="auto"/>
        <w:ind w:firstLine="709"/>
        <w:jc w:val="both"/>
        <w:rPr>
          <w:sz w:val="28"/>
          <w:szCs w:val="28"/>
        </w:rPr>
      </w:pPr>
      <w:r w:rsidDel="00000000" w:rsidR="00000000" w:rsidRPr="00000000">
        <w:rPr>
          <w:sz w:val="28"/>
          <w:szCs w:val="28"/>
          <w:rtl w:val="0"/>
        </w:rPr>
        <w:t xml:space="preserve">1. Изучить правила построения, принцип работы логических схем.</w:t>
      </w:r>
    </w:p>
    <w:p w:rsidR="00000000" w:rsidDel="00000000" w:rsidP="00000000" w:rsidRDefault="00000000" w:rsidRPr="00000000" w14:paraId="000001BF">
      <w:pPr>
        <w:widowControl w:val="0"/>
        <w:spacing w:line="288" w:lineRule="auto"/>
        <w:ind w:firstLine="709"/>
        <w:jc w:val="both"/>
        <w:rPr>
          <w:sz w:val="28"/>
          <w:szCs w:val="28"/>
        </w:rPr>
      </w:pPr>
      <w:r w:rsidDel="00000000" w:rsidR="00000000" w:rsidRPr="00000000">
        <w:rPr>
          <w:sz w:val="28"/>
          <w:szCs w:val="28"/>
          <w:rtl w:val="0"/>
        </w:rPr>
        <w:t xml:space="preserve">2. Синтезировать электрическую принципиальную схему логического устройства, описанного заданным преподавателем уравнением в алгебраической форме.</w:t>
      </w:r>
    </w:p>
    <w:p w:rsidR="00000000" w:rsidDel="00000000" w:rsidP="00000000" w:rsidRDefault="00000000" w:rsidRPr="00000000" w14:paraId="000001C0">
      <w:pPr>
        <w:widowControl w:val="0"/>
        <w:spacing w:line="288" w:lineRule="auto"/>
        <w:ind w:firstLine="709"/>
        <w:jc w:val="both"/>
        <w:rPr>
          <w:sz w:val="28"/>
          <w:szCs w:val="28"/>
        </w:rPr>
      </w:pPr>
      <w:r w:rsidDel="00000000" w:rsidR="00000000" w:rsidRPr="00000000">
        <w:rPr>
          <w:sz w:val="28"/>
          <w:szCs w:val="28"/>
          <w:rtl w:val="0"/>
        </w:rPr>
        <w:t xml:space="preserve">3. Нарисовать синтезированную схему в графическом редакторе САПР QUARTUS II.</w:t>
      </w:r>
    </w:p>
    <w:p w:rsidR="00000000" w:rsidDel="00000000" w:rsidP="00000000" w:rsidRDefault="00000000" w:rsidRPr="00000000" w14:paraId="000001C1">
      <w:pPr>
        <w:widowControl w:val="0"/>
        <w:spacing w:line="288" w:lineRule="auto"/>
        <w:ind w:firstLine="709"/>
        <w:jc w:val="both"/>
        <w:rPr>
          <w:sz w:val="28"/>
          <w:szCs w:val="28"/>
        </w:rPr>
      </w:pPr>
      <w:r w:rsidDel="00000000" w:rsidR="00000000" w:rsidRPr="00000000">
        <w:rPr>
          <w:sz w:val="28"/>
          <w:szCs w:val="28"/>
          <w:rtl w:val="0"/>
        </w:rPr>
        <w:t xml:space="preserve">4. Произвести симуляцию работы схемы. Зарисовать диаграммы работы и по ее результатам заполнить таблицу истинности смоделированной схемы.</w:t>
      </w:r>
    </w:p>
    <w:p w:rsidR="00000000" w:rsidDel="00000000" w:rsidP="00000000" w:rsidRDefault="00000000" w:rsidRPr="00000000" w14:paraId="000001C2">
      <w:pPr>
        <w:widowControl w:val="0"/>
        <w:spacing w:line="288" w:lineRule="auto"/>
        <w:ind w:firstLine="709"/>
        <w:jc w:val="both"/>
        <w:rPr>
          <w:sz w:val="28"/>
          <w:szCs w:val="28"/>
        </w:rPr>
      </w:pPr>
      <w:r w:rsidDel="00000000" w:rsidR="00000000" w:rsidRPr="00000000">
        <w:rPr>
          <w:sz w:val="28"/>
          <w:szCs w:val="28"/>
          <w:rtl w:val="0"/>
        </w:rPr>
        <w:t xml:space="preserve">5. Ответить на контрольные вопросы, оформить отчет о выполненной работе.</w:t>
      </w:r>
    </w:p>
    <w:p w:rsidR="00000000" w:rsidDel="00000000" w:rsidP="00000000" w:rsidRDefault="00000000" w:rsidRPr="00000000" w14:paraId="000001C3">
      <w:pPr>
        <w:widowControl w:val="0"/>
        <w:spacing w:line="288" w:lineRule="auto"/>
        <w:ind w:firstLine="709"/>
        <w:jc w:val="both"/>
        <w:rPr>
          <w:sz w:val="28"/>
          <w:szCs w:val="28"/>
        </w:rPr>
      </w:pPr>
      <w:r w:rsidDel="00000000" w:rsidR="00000000" w:rsidRPr="00000000">
        <w:rPr>
          <w:rtl w:val="0"/>
        </w:rPr>
      </w:r>
    </w:p>
    <w:p w:rsidR="00000000" w:rsidDel="00000000" w:rsidP="00000000" w:rsidRDefault="00000000" w:rsidRPr="00000000" w14:paraId="000001C4">
      <w:pPr>
        <w:widowControl w:val="0"/>
        <w:spacing w:line="288" w:lineRule="auto"/>
        <w:ind w:firstLine="709"/>
        <w:jc w:val="both"/>
        <w:rPr>
          <w:b w:val="1"/>
          <w:sz w:val="28"/>
          <w:szCs w:val="28"/>
        </w:rPr>
      </w:pPr>
      <w:r w:rsidDel="00000000" w:rsidR="00000000" w:rsidRPr="00000000">
        <w:rPr>
          <w:b w:val="1"/>
          <w:sz w:val="28"/>
          <w:szCs w:val="28"/>
          <w:rtl w:val="0"/>
        </w:rPr>
        <w:t xml:space="preserve">Контрольные вопросы</w:t>
      </w:r>
    </w:p>
    <w:p w:rsidR="00000000" w:rsidDel="00000000" w:rsidP="00000000" w:rsidRDefault="00000000" w:rsidRPr="00000000" w14:paraId="000001C5">
      <w:pPr>
        <w:widowControl w:val="0"/>
        <w:spacing w:line="288" w:lineRule="auto"/>
        <w:ind w:firstLine="709"/>
        <w:jc w:val="both"/>
        <w:rPr>
          <w:b w:val="1"/>
          <w:sz w:val="28"/>
          <w:szCs w:val="28"/>
        </w:rPr>
      </w:pPr>
      <w:r w:rsidDel="00000000" w:rsidR="00000000" w:rsidRPr="00000000">
        <w:rPr>
          <w:rtl w:val="0"/>
        </w:rPr>
      </w:r>
    </w:p>
    <w:p w:rsidR="00000000" w:rsidDel="00000000" w:rsidP="00000000" w:rsidRDefault="00000000" w:rsidRPr="00000000" w14:paraId="000001C6">
      <w:pPr>
        <w:widowControl w:val="0"/>
        <w:spacing w:line="288" w:lineRule="auto"/>
        <w:ind w:firstLine="709"/>
        <w:jc w:val="both"/>
        <w:rPr>
          <w:sz w:val="28"/>
          <w:szCs w:val="28"/>
        </w:rPr>
      </w:pPr>
      <w:r w:rsidDel="00000000" w:rsidR="00000000" w:rsidRPr="00000000">
        <w:rPr>
          <w:sz w:val="28"/>
          <w:szCs w:val="28"/>
          <w:rtl w:val="0"/>
        </w:rPr>
        <w:t xml:space="preserve">1. Назовите основные логические (булевы) функции и изобразите элементы их реализующие. Для каждой из функции запишите таблицу истинности.</w:t>
      </w:r>
    </w:p>
    <w:p w:rsidR="00000000" w:rsidDel="00000000" w:rsidP="00000000" w:rsidRDefault="00000000" w:rsidRPr="00000000" w14:paraId="000001C7">
      <w:pPr>
        <w:widowControl w:val="0"/>
        <w:spacing w:line="288" w:lineRule="auto"/>
        <w:ind w:firstLine="709"/>
        <w:jc w:val="both"/>
        <w:rPr>
          <w:sz w:val="28"/>
          <w:szCs w:val="28"/>
        </w:rPr>
      </w:pPr>
      <w:r w:rsidDel="00000000" w:rsidR="00000000" w:rsidRPr="00000000">
        <w:rPr>
          <w:sz w:val="28"/>
          <w:szCs w:val="28"/>
          <w:rtl w:val="0"/>
        </w:rPr>
        <w:t xml:space="preserve">2. Какие логические элементы доступны в библиотеке примитивов графического редактора MAX+PLUS II?</w:t>
      </w:r>
    </w:p>
    <w:p w:rsidR="00000000" w:rsidDel="00000000" w:rsidP="00000000" w:rsidRDefault="00000000" w:rsidRPr="00000000" w14:paraId="000001C8">
      <w:pPr>
        <w:widowControl w:val="0"/>
        <w:spacing w:line="288" w:lineRule="auto"/>
        <w:ind w:firstLine="709"/>
        <w:jc w:val="both"/>
        <w:rPr>
          <w:sz w:val="28"/>
          <w:szCs w:val="28"/>
        </w:rPr>
      </w:pPr>
      <w:r w:rsidDel="00000000" w:rsidR="00000000" w:rsidRPr="00000000">
        <w:rPr>
          <w:sz w:val="28"/>
          <w:szCs w:val="28"/>
          <w:rtl w:val="0"/>
        </w:rPr>
        <w:t xml:space="preserve">3. Какие процессы протекают в системе при компиляции проекта?</w:t>
      </w:r>
    </w:p>
    <w:p w:rsidR="00000000" w:rsidDel="00000000" w:rsidP="00000000" w:rsidRDefault="00000000" w:rsidRPr="00000000" w14:paraId="000001C9">
      <w:pPr>
        <w:widowControl w:val="0"/>
        <w:spacing w:line="288" w:lineRule="auto"/>
        <w:ind w:firstLine="709"/>
        <w:jc w:val="both"/>
        <w:rPr>
          <w:sz w:val="28"/>
          <w:szCs w:val="28"/>
        </w:rPr>
      </w:pPr>
      <w:r w:rsidDel="00000000" w:rsidR="00000000" w:rsidRPr="00000000">
        <w:rPr>
          <w:sz w:val="28"/>
          <w:szCs w:val="28"/>
          <w:rtl w:val="0"/>
        </w:rPr>
        <w:t xml:space="preserve">4. Объясните результаты моделирования работы схемы лабораторной работы.</w:t>
      </w:r>
    </w:p>
    <w:p w:rsidR="00000000" w:rsidDel="00000000" w:rsidP="00000000" w:rsidRDefault="00000000" w:rsidRPr="00000000" w14:paraId="000001CA">
      <w:pPr>
        <w:widowControl w:val="0"/>
        <w:spacing w:line="288" w:lineRule="auto"/>
        <w:ind w:firstLine="709"/>
        <w:jc w:val="center"/>
        <w:rPr>
          <w:sz w:val="28"/>
          <w:szCs w:val="28"/>
        </w:rPr>
      </w:pPr>
      <w:r w:rsidDel="00000000" w:rsidR="00000000" w:rsidRPr="00000000">
        <w:rPr>
          <w:sz w:val="28"/>
          <w:szCs w:val="28"/>
          <w:rtl w:val="0"/>
        </w:rPr>
        <w:t xml:space="preserve">Варианты заданий для выполнения лабораторной работы №1</w:t>
      </w:r>
    </w:p>
    <w:tbl>
      <w:tblPr>
        <w:tblStyle w:val="Table6"/>
        <w:tblW w:w="9765.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2895"/>
        <w:gridCol w:w="6870"/>
        <w:tblGridChange w:id="0">
          <w:tblGrid>
            <w:gridCol w:w="2895"/>
            <w:gridCol w:w="6870"/>
          </w:tblGrid>
        </w:tblGridChange>
      </w:tblGrid>
      <w:tr>
        <w:trPr>
          <w:cantSplit w:val="0"/>
          <w:trHeight w:val="191"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CB">
            <w:pPr>
              <w:widowControl w:val="0"/>
              <w:spacing w:line="288" w:lineRule="auto"/>
              <w:jc w:val="center"/>
              <w:rPr>
                <w:sz w:val="28"/>
                <w:szCs w:val="28"/>
              </w:rPr>
            </w:pPr>
            <w:r w:rsidDel="00000000" w:rsidR="00000000" w:rsidRPr="00000000">
              <w:rPr>
                <w:sz w:val="28"/>
                <w:szCs w:val="28"/>
                <w:rtl w:val="0"/>
              </w:rPr>
              <w:t xml:space="preserve">№ варианта</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CC">
            <w:pPr>
              <w:widowControl w:val="0"/>
              <w:spacing w:line="288" w:lineRule="auto"/>
              <w:jc w:val="center"/>
              <w:rPr>
                <w:sz w:val="28"/>
                <w:szCs w:val="28"/>
              </w:rPr>
            </w:pPr>
            <w:r w:rsidDel="00000000" w:rsidR="00000000" w:rsidRPr="00000000">
              <w:rPr>
                <w:sz w:val="28"/>
                <w:szCs w:val="28"/>
                <w:rtl w:val="0"/>
              </w:rPr>
              <w:t xml:space="preserve">Задание</w:t>
            </w:r>
          </w:p>
        </w:tc>
      </w:tr>
      <w:tr>
        <w:trPr>
          <w:cantSplit w:val="0"/>
          <w:trHeight w:val="26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CD">
            <w:pPr>
              <w:widowControl w:val="0"/>
              <w:spacing w:line="288" w:lineRule="auto"/>
              <w:jc w:val="center"/>
              <w:rPr>
                <w:sz w:val="28"/>
                <w:szCs w:val="28"/>
              </w:rPr>
            </w:pPr>
            <w:r w:rsidDel="00000000" w:rsidR="00000000" w:rsidRPr="00000000">
              <w:rPr>
                <w:sz w:val="28"/>
                <w:szCs w:val="28"/>
                <w:rtl w:val="0"/>
              </w:rPr>
              <w:t xml:space="preserve">1</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CE">
            <w:pPr>
              <w:widowControl w:val="0"/>
              <w:spacing w:line="288" w:lineRule="auto"/>
              <w:jc w:val="center"/>
              <w:rPr>
                <w:i w:val="1"/>
                <w:sz w:val="28"/>
                <w:szCs w:val="28"/>
              </w:rPr>
            </w:pPr>
            <w:r w:rsidDel="00000000" w:rsidR="00000000" w:rsidRPr="00000000">
              <w:rPr>
                <w:i w:val="1"/>
                <w:sz w:val="28"/>
                <w:szCs w:val="28"/>
                <w:rtl w:val="0"/>
              </w:rPr>
              <w:t xml:space="preserve">Y = A+B+CD+AD+BD</w:t>
            </w:r>
          </w:p>
        </w:tc>
      </w:tr>
      <w:tr>
        <w:trPr>
          <w:cantSplit w:val="0"/>
          <w:trHeight w:val="381"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CF">
            <w:pPr>
              <w:widowControl w:val="0"/>
              <w:spacing w:line="288" w:lineRule="auto"/>
              <w:jc w:val="center"/>
              <w:rPr>
                <w:sz w:val="28"/>
                <w:szCs w:val="28"/>
              </w:rPr>
            </w:pPr>
            <w:r w:rsidDel="00000000" w:rsidR="00000000" w:rsidRPr="00000000">
              <w:rPr>
                <w:sz w:val="28"/>
                <w:szCs w:val="28"/>
                <w:rtl w:val="0"/>
              </w:rPr>
              <w:t xml:space="preserve">2</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D0">
            <w:pPr>
              <w:widowControl w:val="0"/>
              <w:spacing w:line="288" w:lineRule="auto"/>
              <w:jc w:val="center"/>
              <w:rPr>
                <w:i w:val="1"/>
                <w:sz w:val="28"/>
                <w:szCs w:val="28"/>
              </w:rPr>
            </w:pPr>
            <w:r w:rsidDel="00000000" w:rsidR="00000000" w:rsidRPr="00000000">
              <w:rPr>
                <w:i w:val="1"/>
                <w:sz w:val="28"/>
                <w:szCs w:val="28"/>
                <w:rtl w:val="0"/>
              </w:rPr>
              <w:t xml:space="preserve">Y = AB+CD+AB</w:t>
            </w:r>
            <w:r w:rsidDel="00000000" w:rsidR="00000000" w:rsidRPr="00000000">
              <w:rPr>
                <w:i w:val="1"/>
                <w:sz w:val="46.66666666666667"/>
                <w:szCs w:val="46.66666666666667"/>
                <w:vertAlign w:val="subscript"/>
              </w:rPr>
              <w:pict>
                <v:shape id="_x0000_i1044" style="width:13.15pt;height:13.65pt" o:ole="" type="#_x0000_t75">
                  <v:imagedata r:id="rId39" o:title=""/>
                </v:shape>
                <o:OLEObject DrawAspect="Content" r:id="rId40" ObjectID="_1664002087" ProgID="Equation.DSMT4" ShapeID="_x0000_i1044" Type="Embed"/>
              </w:pict>
            </w:r>
            <w:r w:rsidDel="00000000" w:rsidR="00000000" w:rsidRPr="00000000">
              <w:rPr>
                <w:i w:val="1"/>
                <w:sz w:val="28"/>
                <w:szCs w:val="28"/>
                <w:rtl w:val="0"/>
              </w:rPr>
              <w:t xml:space="preserve">BD</w:t>
            </w:r>
          </w:p>
        </w:tc>
      </w:tr>
      <w:tr>
        <w:trPr>
          <w:cantSplit w:val="0"/>
          <w:trHeight w:val="381"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D1">
            <w:pPr>
              <w:widowControl w:val="0"/>
              <w:spacing w:line="288" w:lineRule="auto"/>
              <w:jc w:val="center"/>
              <w:rPr>
                <w:sz w:val="28"/>
                <w:szCs w:val="28"/>
              </w:rPr>
            </w:pPr>
            <w:r w:rsidDel="00000000" w:rsidR="00000000" w:rsidRPr="00000000">
              <w:rPr>
                <w:sz w:val="28"/>
                <w:szCs w:val="28"/>
                <w:rtl w:val="0"/>
              </w:rPr>
              <w:t xml:space="preserve">3</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D2">
            <w:pPr>
              <w:widowControl w:val="0"/>
              <w:spacing w:line="288" w:lineRule="auto"/>
              <w:jc w:val="center"/>
              <w:rPr>
                <w:sz w:val="28"/>
                <w:szCs w:val="28"/>
              </w:rPr>
            </w:pPr>
            <w:r w:rsidDel="00000000" w:rsidR="00000000" w:rsidRPr="00000000">
              <w:rPr>
                <w:sz w:val="28"/>
                <w:szCs w:val="28"/>
                <w:vertAlign w:val="subscript"/>
              </w:rPr>
              <w:pict>
                <v:shape id="_x0000_i1045" style="width:171.35pt;height:16.8pt" o:ole="" type="#_x0000_t75">
                  <v:imagedata r:id="rId41" o:title=""/>
                </v:shape>
                <o:OLEObject DrawAspect="Content" r:id="rId42" ObjectID="_1664002088" ProgID="Equation.DSMT4" ShapeID="_x0000_i1045" Type="Embed"/>
              </w:pict>
            </w:r>
            <w:r w:rsidDel="00000000" w:rsidR="00000000" w:rsidRPr="00000000">
              <w:rPr>
                <w:rtl w:val="0"/>
              </w:rPr>
            </w:r>
          </w:p>
        </w:tc>
      </w:tr>
      <w:tr>
        <w:trPr>
          <w:cantSplit w:val="0"/>
          <w:trHeight w:val="381"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D3">
            <w:pPr>
              <w:widowControl w:val="0"/>
              <w:spacing w:line="288" w:lineRule="auto"/>
              <w:jc w:val="center"/>
              <w:rPr>
                <w:sz w:val="28"/>
                <w:szCs w:val="28"/>
              </w:rPr>
            </w:pPr>
            <w:r w:rsidDel="00000000" w:rsidR="00000000" w:rsidRPr="00000000">
              <w:rPr>
                <w:sz w:val="28"/>
                <w:szCs w:val="28"/>
                <w:rtl w:val="0"/>
              </w:rPr>
              <w:t xml:space="preserve">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D4">
            <w:pPr>
              <w:widowControl w:val="0"/>
              <w:spacing w:line="288" w:lineRule="auto"/>
              <w:jc w:val="center"/>
              <w:rPr>
                <w:i w:val="1"/>
                <w:sz w:val="28"/>
                <w:szCs w:val="28"/>
              </w:rPr>
            </w:pPr>
            <w:r w:rsidDel="00000000" w:rsidR="00000000" w:rsidRPr="00000000">
              <w:rPr>
                <w:i w:val="1"/>
                <w:sz w:val="28"/>
                <w:szCs w:val="28"/>
                <w:rtl w:val="0"/>
              </w:rPr>
              <w:t xml:space="preserve">Y = (AB+CD)AD+BD</w:t>
            </w:r>
          </w:p>
        </w:tc>
      </w:tr>
      <w:tr>
        <w:trPr>
          <w:cantSplit w:val="0"/>
          <w:trHeight w:val="381"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D5">
            <w:pPr>
              <w:widowControl w:val="0"/>
              <w:spacing w:line="288" w:lineRule="auto"/>
              <w:jc w:val="center"/>
              <w:rPr>
                <w:sz w:val="28"/>
                <w:szCs w:val="28"/>
              </w:rPr>
            </w:pPr>
            <w:r w:rsidDel="00000000" w:rsidR="00000000" w:rsidRPr="00000000">
              <w:rPr>
                <w:sz w:val="28"/>
                <w:szCs w:val="28"/>
                <w:rtl w:val="0"/>
              </w:rPr>
              <w:t xml:space="preserve">5</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D6">
            <w:pPr>
              <w:widowControl w:val="0"/>
              <w:spacing w:line="288" w:lineRule="auto"/>
              <w:jc w:val="center"/>
              <w:rPr>
                <w:i w:val="1"/>
                <w:sz w:val="28"/>
                <w:szCs w:val="28"/>
              </w:rPr>
            </w:pPr>
            <w:r w:rsidDel="00000000" w:rsidR="00000000" w:rsidRPr="00000000">
              <w:rPr>
                <w:sz w:val="28"/>
                <w:szCs w:val="28"/>
                <w:vertAlign w:val="subscript"/>
              </w:rPr>
              <w:pict>
                <v:shape id="_x0000_i1046" style="width:119.3pt;height:18.4pt" o:ole="" type="#_x0000_t75">
                  <v:imagedata r:id="rId43" o:title=""/>
                </v:shape>
                <o:OLEObject DrawAspect="Content" r:id="rId44" ObjectID="_1664002089" ProgID="Equation.DSMT4" ShapeID="_x0000_i1046" Type="Embed"/>
              </w:pict>
            </w:r>
            <w:r w:rsidDel="00000000" w:rsidR="00000000" w:rsidRPr="00000000">
              <w:rPr>
                <w:rtl w:val="0"/>
              </w:rPr>
            </w:r>
          </w:p>
        </w:tc>
      </w:tr>
      <w:tr>
        <w:trPr>
          <w:cantSplit w:val="0"/>
          <w:trHeight w:val="425"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D7">
            <w:pPr>
              <w:widowControl w:val="0"/>
              <w:spacing w:line="288" w:lineRule="auto"/>
              <w:jc w:val="center"/>
              <w:rPr>
                <w:sz w:val="28"/>
                <w:szCs w:val="28"/>
              </w:rPr>
            </w:pPr>
            <w:r w:rsidDel="00000000" w:rsidR="00000000" w:rsidRPr="00000000">
              <w:rPr>
                <w:sz w:val="28"/>
                <w:szCs w:val="28"/>
                <w:rtl w:val="0"/>
              </w:rPr>
              <w:t xml:space="preserve">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D8">
            <w:pPr>
              <w:widowControl w:val="0"/>
              <w:spacing w:line="288" w:lineRule="auto"/>
              <w:jc w:val="center"/>
              <w:rPr>
                <w:i w:val="1"/>
                <w:sz w:val="28"/>
                <w:szCs w:val="28"/>
              </w:rPr>
            </w:pPr>
            <w:r w:rsidDel="00000000" w:rsidR="00000000" w:rsidRPr="00000000">
              <w:rPr>
                <w:i w:val="1"/>
                <w:sz w:val="28"/>
                <w:szCs w:val="28"/>
                <w:vertAlign w:val="subscript"/>
              </w:rPr>
              <w:pict>
                <v:shape id="_x0000_i1047" style="width:109.85pt;height:21pt" o:ole="" type="#_x0000_t75">
                  <v:imagedata r:id="rId45" o:title=""/>
                </v:shape>
                <o:OLEObject DrawAspect="Content" r:id="rId46" ObjectID="_1664002090" ProgID="Equation.DSMT4" ShapeID="_x0000_i1047" Type="Embed"/>
              </w:pict>
            </w:r>
            <w:r w:rsidDel="00000000" w:rsidR="00000000" w:rsidRPr="00000000">
              <w:rPr>
                <w:rtl w:val="0"/>
              </w:rPr>
            </w:r>
          </w:p>
        </w:tc>
      </w:tr>
      <w:tr>
        <w:trPr>
          <w:cantSplit w:val="0"/>
          <w:trHeight w:val="381"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D9">
            <w:pPr>
              <w:widowControl w:val="0"/>
              <w:spacing w:line="288" w:lineRule="auto"/>
              <w:jc w:val="center"/>
              <w:rPr>
                <w:sz w:val="28"/>
                <w:szCs w:val="28"/>
              </w:rPr>
            </w:pPr>
            <w:r w:rsidDel="00000000" w:rsidR="00000000" w:rsidRPr="00000000">
              <w:rPr>
                <w:sz w:val="28"/>
                <w:szCs w:val="28"/>
                <w:rtl w:val="0"/>
              </w:rPr>
              <w:t xml:space="preserve">7</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DA">
            <w:pPr>
              <w:widowControl w:val="0"/>
              <w:spacing w:line="288" w:lineRule="auto"/>
              <w:jc w:val="center"/>
              <w:rPr>
                <w:i w:val="1"/>
                <w:sz w:val="28"/>
                <w:szCs w:val="28"/>
              </w:rPr>
            </w:pPr>
            <w:r w:rsidDel="00000000" w:rsidR="00000000" w:rsidRPr="00000000">
              <w:rPr>
                <w:i w:val="1"/>
                <w:sz w:val="28"/>
                <w:szCs w:val="28"/>
                <w:rtl w:val="0"/>
              </w:rPr>
              <w:t xml:space="preserve">Y = </w:t>
            </w:r>
            <w:r w:rsidDel="00000000" w:rsidR="00000000" w:rsidRPr="00000000">
              <w:rPr>
                <w:i w:val="1"/>
                <w:sz w:val="46.66666666666667"/>
                <w:szCs w:val="46.66666666666667"/>
                <w:vertAlign w:val="subscript"/>
              </w:rPr>
              <w:pict>
                <v:shape id="_x0000_i1048" style="width:90.4pt;height:19.95pt" o:ole="" type="#_x0000_t75">
                  <v:imagedata r:id="rId47" o:title=""/>
                </v:shape>
                <o:OLEObject DrawAspect="Content" r:id="rId48" ObjectID="_1664002091" ProgID="Equation.DSMT4" ShapeID="_x0000_i1048" Type="Embed"/>
              </w:pict>
            </w:r>
            <w:r w:rsidDel="00000000" w:rsidR="00000000" w:rsidRPr="00000000">
              <w:rPr>
                <w:rtl w:val="0"/>
              </w:rPr>
            </w:r>
          </w:p>
        </w:tc>
      </w:tr>
      <w:tr>
        <w:trPr>
          <w:cantSplit w:val="0"/>
          <w:trHeight w:val="381"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DB">
            <w:pPr>
              <w:widowControl w:val="0"/>
              <w:spacing w:line="288" w:lineRule="auto"/>
              <w:jc w:val="center"/>
              <w:rPr>
                <w:sz w:val="28"/>
                <w:szCs w:val="28"/>
              </w:rPr>
            </w:pPr>
            <w:r w:rsidDel="00000000" w:rsidR="00000000" w:rsidRPr="00000000">
              <w:rPr>
                <w:sz w:val="28"/>
                <w:szCs w:val="28"/>
                <w:rtl w:val="0"/>
              </w:rPr>
              <w:t xml:space="preserve">8</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DC">
            <w:pPr>
              <w:widowControl w:val="0"/>
              <w:spacing w:line="288" w:lineRule="auto"/>
              <w:jc w:val="center"/>
              <w:rPr>
                <w:i w:val="1"/>
                <w:sz w:val="28"/>
                <w:szCs w:val="28"/>
              </w:rPr>
            </w:pPr>
            <w:r w:rsidDel="00000000" w:rsidR="00000000" w:rsidRPr="00000000">
              <w:rPr>
                <w:i w:val="1"/>
                <w:sz w:val="28"/>
                <w:szCs w:val="28"/>
                <w:vertAlign w:val="subscript"/>
              </w:rPr>
              <w:pict>
                <v:shape id="_x0000_i1049" style="width:136.1pt;height:16.8pt" o:ole="" type="#_x0000_t75">
                  <v:imagedata r:id="rId49" o:title=""/>
                </v:shape>
                <o:OLEObject DrawAspect="Content" r:id="rId50" ObjectID="_1664002092" ProgID="Equation.DSMT4" ShapeID="_x0000_i1049" Type="Embed"/>
              </w:pict>
            </w:r>
            <w:r w:rsidDel="00000000" w:rsidR="00000000" w:rsidRPr="00000000">
              <w:rPr>
                <w:rtl w:val="0"/>
              </w:rPr>
            </w:r>
          </w:p>
        </w:tc>
      </w:tr>
      <w:tr>
        <w:trPr>
          <w:cantSplit w:val="0"/>
          <w:trHeight w:val="381"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DD">
            <w:pPr>
              <w:widowControl w:val="0"/>
              <w:spacing w:line="288" w:lineRule="auto"/>
              <w:jc w:val="center"/>
              <w:rPr>
                <w:sz w:val="28"/>
                <w:szCs w:val="28"/>
              </w:rPr>
            </w:pPr>
            <w:r w:rsidDel="00000000" w:rsidR="00000000" w:rsidRPr="00000000">
              <w:rPr>
                <w:sz w:val="28"/>
                <w:szCs w:val="28"/>
                <w:rtl w:val="0"/>
              </w:rPr>
              <w:t xml:space="preserve">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DE">
            <w:pPr>
              <w:widowControl w:val="0"/>
              <w:spacing w:line="288" w:lineRule="auto"/>
              <w:jc w:val="center"/>
              <w:rPr>
                <w:i w:val="1"/>
                <w:sz w:val="28"/>
                <w:szCs w:val="28"/>
              </w:rPr>
            </w:pPr>
            <w:r w:rsidDel="00000000" w:rsidR="00000000" w:rsidRPr="00000000">
              <w:rPr>
                <w:i w:val="1"/>
                <w:sz w:val="28"/>
                <w:szCs w:val="28"/>
                <w:rtl w:val="0"/>
              </w:rPr>
              <w:t xml:space="preserve">Y = CD(A+B)+AB(C+D)</w:t>
            </w:r>
          </w:p>
        </w:tc>
      </w:tr>
      <w:tr>
        <w:trPr>
          <w:cantSplit w:val="0"/>
          <w:trHeight w:val="381"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DF">
            <w:pPr>
              <w:widowControl w:val="0"/>
              <w:spacing w:line="288" w:lineRule="auto"/>
              <w:jc w:val="center"/>
              <w:rPr>
                <w:sz w:val="28"/>
                <w:szCs w:val="28"/>
              </w:rPr>
            </w:pPr>
            <w:r w:rsidDel="00000000" w:rsidR="00000000" w:rsidRPr="00000000">
              <w:rPr>
                <w:sz w:val="28"/>
                <w:szCs w:val="28"/>
                <w:rtl w:val="0"/>
              </w:rPr>
              <w:t xml:space="preserve">1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E0">
            <w:pPr>
              <w:widowControl w:val="0"/>
              <w:spacing w:line="288" w:lineRule="auto"/>
              <w:jc w:val="center"/>
              <w:rPr>
                <w:sz w:val="28"/>
                <w:szCs w:val="28"/>
              </w:rPr>
            </w:pPr>
            <w:r w:rsidDel="00000000" w:rsidR="00000000" w:rsidRPr="00000000">
              <w:rPr>
                <w:sz w:val="28"/>
                <w:szCs w:val="28"/>
                <w:vertAlign w:val="subscript"/>
              </w:rPr>
              <w:pict>
                <v:shape id="_x0000_i1050" style="width:154pt;height:16.8pt" o:ole="" type="#_x0000_t75">
                  <v:imagedata r:id="rId51" o:title=""/>
                </v:shape>
                <o:OLEObject DrawAspect="Content" r:id="rId52" ObjectID="_1664002093" ProgID="Equation.DSMT4" ShapeID="_x0000_i1050" Type="Embed"/>
              </w:pict>
            </w:r>
            <w:r w:rsidDel="00000000" w:rsidR="00000000" w:rsidRPr="00000000">
              <w:rPr>
                <w:rtl w:val="0"/>
              </w:rPr>
            </w:r>
          </w:p>
        </w:tc>
      </w:tr>
      <w:tr>
        <w:trPr>
          <w:cantSplit w:val="0"/>
          <w:trHeight w:val="381"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E1">
            <w:pPr>
              <w:widowControl w:val="0"/>
              <w:spacing w:line="288" w:lineRule="auto"/>
              <w:jc w:val="center"/>
              <w:rPr>
                <w:sz w:val="28"/>
                <w:szCs w:val="28"/>
              </w:rPr>
            </w:pPr>
            <w:r w:rsidDel="00000000" w:rsidR="00000000" w:rsidRPr="00000000">
              <w:rPr>
                <w:sz w:val="28"/>
                <w:szCs w:val="28"/>
                <w:rtl w:val="0"/>
              </w:rPr>
              <w:t xml:space="preserve">11</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E2">
            <w:pPr>
              <w:widowControl w:val="0"/>
              <w:spacing w:line="288" w:lineRule="auto"/>
              <w:jc w:val="center"/>
              <w:rPr>
                <w:sz w:val="28"/>
                <w:szCs w:val="28"/>
              </w:rPr>
            </w:pPr>
            <w:r w:rsidDel="00000000" w:rsidR="00000000" w:rsidRPr="00000000">
              <w:rPr>
                <w:sz w:val="28"/>
                <w:szCs w:val="28"/>
                <w:rtl w:val="0"/>
              </w:rPr>
              <w:t xml:space="preserve">Сумматор</w:t>
            </w:r>
          </w:p>
        </w:tc>
      </w:tr>
      <w:tr>
        <w:trPr>
          <w:cantSplit w:val="0"/>
          <w:trHeight w:val="381"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E3">
            <w:pPr>
              <w:widowControl w:val="0"/>
              <w:spacing w:line="288" w:lineRule="auto"/>
              <w:jc w:val="center"/>
              <w:rPr>
                <w:sz w:val="28"/>
                <w:szCs w:val="28"/>
              </w:rPr>
            </w:pPr>
            <w:r w:rsidDel="00000000" w:rsidR="00000000" w:rsidRPr="00000000">
              <w:rPr>
                <w:sz w:val="28"/>
                <w:szCs w:val="28"/>
                <w:rtl w:val="0"/>
              </w:rPr>
              <w:t xml:space="preserve">12</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E4">
            <w:pPr>
              <w:widowControl w:val="0"/>
              <w:spacing w:line="288" w:lineRule="auto"/>
              <w:jc w:val="center"/>
              <w:rPr>
                <w:sz w:val="28"/>
                <w:szCs w:val="28"/>
              </w:rPr>
            </w:pPr>
            <w:r w:rsidDel="00000000" w:rsidR="00000000" w:rsidRPr="00000000">
              <w:rPr>
                <w:sz w:val="28"/>
                <w:szCs w:val="28"/>
                <w:rtl w:val="0"/>
              </w:rPr>
              <w:t xml:space="preserve">Шифратор</w:t>
            </w:r>
          </w:p>
        </w:tc>
      </w:tr>
      <w:tr>
        <w:trPr>
          <w:cantSplit w:val="0"/>
          <w:trHeight w:val="381"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E5">
            <w:pPr>
              <w:widowControl w:val="0"/>
              <w:spacing w:line="288" w:lineRule="auto"/>
              <w:jc w:val="center"/>
              <w:rPr>
                <w:sz w:val="28"/>
                <w:szCs w:val="28"/>
              </w:rPr>
            </w:pPr>
            <w:r w:rsidDel="00000000" w:rsidR="00000000" w:rsidRPr="00000000">
              <w:rPr>
                <w:sz w:val="28"/>
                <w:szCs w:val="28"/>
                <w:rtl w:val="0"/>
              </w:rPr>
              <w:t xml:space="preserve">13</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E6">
            <w:pPr>
              <w:widowControl w:val="0"/>
              <w:spacing w:line="288" w:lineRule="auto"/>
              <w:jc w:val="center"/>
              <w:rPr>
                <w:sz w:val="28"/>
                <w:szCs w:val="28"/>
              </w:rPr>
            </w:pPr>
            <w:r w:rsidDel="00000000" w:rsidR="00000000" w:rsidRPr="00000000">
              <w:rPr>
                <w:sz w:val="28"/>
                <w:szCs w:val="28"/>
                <w:rtl w:val="0"/>
              </w:rPr>
              <w:t xml:space="preserve">Дешифратор</w:t>
            </w:r>
          </w:p>
        </w:tc>
      </w:tr>
      <w:tr>
        <w:trPr>
          <w:cantSplit w:val="0"/>
          <w:trHeight w:val="381"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E7">
            <w:pPr>
              <w:widowControl w:val="0"/>
              <w:spacing w:line="288" w:lineRule="auto"/>
              <w:jc w:val="center"/>
              <w:rPr>
                <w:sz w:val="28"/>
                <w:szCs w:val="28"/>
              </w:rPr>
            </w:pPr>
            <w:r w:rsidDel="00000000" w:rsidR="00000000" w:rsidRPr="00000000">
              <w:rPr>
                <w:sz w:val="28"/>
                <w:szCs w:val="28"/>
                <w:rtl w:val="0"/>
              </w:rPr>
              <w:t xml:space="preserve">1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E8">
            <w:pPr>
              <w:widowControl w:val="0"/>
              <w:spacing w:line="288" w:lineRule="auto"/>
              <w:jc w:val="center"/>
              <w:rPr>
                <w:sz w:val="28"/>
                <w:szCs w:val="28"/>
              </w:rPr>
            </w:pPr>
            <w:r w:rsidDel="00000000" w:rsidR="00000000" w:rsidRPr="00000000">
              <w:rPr>
                <w:sz w:val="28"/>
                <w:szCs w:val="28"/>
                <w:rtl w:val="0"/>
              </w:rPr>
              <w:t xml:space="preserve">Мультиплексор</w:t>
            </w:r>
          </w:p>
        </w:tc>
      </w:tr>
      <w:tr>
        <w:trPr>
          <w:cantSplit w:val="0"/>
          <w:trHeight w:val="381"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E9">
            <w:pPr>
              <w:widowControl w:val="0"/>
              <w:spacing w:line="288" w:lineRule="auto"/>
              <w:jc w:val="center"/>
              <w:rPr>
                <w:sz w:val="28"/>
                <w:szCs w:val="28"/>
              </w:rPr>
            </w:pPr>
            <w:r w:rsidDel="00000000" w:rsidR="00000000" w:rsidRPr="00000000">
              <w:rPr>
                <w:sz w:val="28"/>
                <w:szCs w:val="28"/>
                <w:rtl w:val="0"/>
              </w:rPr>
              <w:t xml:space="preserve">15</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EA">
            <w:pPr>
              <w:widowControl w:val="0"/>
              <w:spacing w:line="288" w:lineRule="auto"/>
              <w:jc w:val="center"/>
              <w:rPr>
                <w:sz w:val="28"/>
                <w:szCs w:val="28"/>
              </w:rPr>
            </w:pPr>
            <w:r w:rsidDel="00000000" w:rsidR="00000000" w:rsidRPr="00000000">
              <w:rPr>
                <w:sz w:val="28"/>
                <w:szCs w:val="28"/>
                <w:rtl w:val="0"/>
              </w:rPr>
              <w:t xml:space="preserve">Компаратор</w:t>
            </w:r>
          </w:p>
        </w:tc>
      </w:tr>
    </w:tbl>
    <w:p w:rsidR="00000000" w:rsidDel="00000000" w:rsidP="00000000" w:rsidRDefault="00000000" w:rsidRPr="00000000" w14:paraId="000001EB">
      <w:pPr>
        <w:spacing w:line="288" w:lineRule="auto"/>
        <w:ind w:firstLine="709"/>
        <w:jc w:val="both"/>
        <w:rPr>
          <w:sz w:val="28"/>
          <w:szCs w:val="28"/>
        </w:rPr>
      </w:pPr>
      <w:r w:rsidDel="00000000" w:rsidR="00000000" w:rsidRPr="00000000">
        <w:rPr>
          <w:rtl w:val="0"/>
        </w:rPr>
      </w:r>
    </w:p>
    <w:p w:rsidR="00000000" w:rsidDel="00000000" w:rsidP="00000000" w:rsidRDefault="00000000" w:rsidRPr="00000000" w14:paraId="000001EC">
      <w:pPr>
        <w:spacing w:line="288" w:lineRule="auto"/>
        <w:ind w:firstLine="709"/>
        <w:jc w:val="both"/>
        <w:rPr>
          <w:sz w:val="28"/>
          <w:szCs w:val="28"/>
        </w:rPr>
      </w:pPr>
      <w:r w:rsidDel="00000000" w:rsidR="00000000" w:rsidRPr="00000000">
        <w:rPr>
          <w:rtl w:val="0"/>
        </w:rPr>
      </w:r>
    </w:p>
    <w:p w:rsidR="00000000" w:rsidDel="00000000" w:rsidP="00000000" w:rsidRDefault="00000000" w:rsidRPr="00000000" w14:paraId="000001ED">
      <w:pPr>
        <w:spacing w:line="288" w:lineRule="auto"/>
        <w:ind w:firstLine="709"/>
        <w:jc w:val="both"/>
        <w:rPr>
          <w:sz w:val="28"/>
          <w:szCs w:val="28"/>
        </w:rPr>
      </w:pPr>
      <w:r w:rsidDel="00000000" w:rsidR="00000000" w:rsidRPr="00000000">
        <w:rPr>
          <w:rtl w:val="0"/>
        </w:rPr>
      </w:r>
    </w:p>
    <w:p w:rsidR="00000000" w:rsidDel="00000000" w:rsidP="00000000" w:rsidRDefault="00000000" w:rsidRPr="00000000" w14:paraId="000001EE">
      <w:pPr>
        <w:spacing w:line="288" w:lineRule="auto"/>
        <w:rPr>
          <w:sz w:val="28"/>
          <w:szCs w:val="28"/>
        </w:rPr>
      </w:pPr>
      <w:r w:rsidDel="00000000" w:rsidR="00000000" w:rsidRPr="00000000">
        <w:rPr>
          <w:rtl w:val="0"/>
        </w:rPr>
      </w:r>
    </w:p>
    <w:p w:rsidR="00000000" w:rsidDel="00000000" w:rsidP="00000000" w:rsidRDefault="00000000" w:rsidRPr="00000000" w14:paraId="000001EF">
      <w:pPr>
        <w:spacing w:line="288" w:lineRule="auto"/>
        <w:rPr>
          <w:sz w:val="28"/>
          <w:szCs w:val="28"/>
        </w:rPr>
      </w:pPr>
      <w:r w:rsidDel="00000000" w:rsidR="00000000" w:rsidRPr="00000000">
        <w:rPr>
          <w:rtl w:val="0"/>
        </w:rPr>
      </w:r>
    </w:p>
    <w:p w:rsidR="00000000" w:rsidDel="00000000" w:rsidP="00000000" w:rsidRDefault="00000000" w:rsidRPr="00000000" w14:paraId="000001F0">
      <w:pPr>
        <w:spacing w:line="288" w:lineRule="auto"/>
        <w:rPr>
          <w:sz w:val="28"/>
          <w:szCs w:val="28"/>
        </w:rPr>
      </w:pPr>
      <w:r w:rsidDel="00000000" w:rsidR="00000000" w:rsidRPr="00000000">
        <w:rPr>
          <w:rtl w:val="0"/>
        </w:rPr>
      </w:r>
    </w:p>
    <w:p w:rsidR="00000000" w:rsidDel="00000000" w:rsidP="00000000" w:rsidRDefault="00000000" w:rsidRPr="00000000" w14:paraId="000001F1">
      <w:pPr>
        <w:spacing w:line="288" w:lineRule="auto"/>
        <w:rPr>
          <w:sz w:val="28"/>
          <w:szCs w:val="28"/>
        </w:rPr>
      </w:pPr>
      <w:r w:rsidDel="00000000" w:rsidR="00000000" w:rsidRPr="00000000">
        <w:rPr>
          <w:rtl w:val="0"/>
        </w:rPr>
      </w:r>
    </w:p>
    <w:p w:rsidR="00000000" w:rsidDel="00000000" w:rsidP="00000000" w:rsidRDefault="00000000" w:rsidRPr="00000000" w14:paraId="000001F2">
      <w:pPr>
        <w:spacing w:line="288" w:lineRule="auto"/>
        <w:rPr>
          <w:sz w:val="28"/>
          <w:szCs w:val="28"/>
        </w:rPr>
      </w:pPr>
      <w:r w:rsidDel="00000000" w:rsidR="00000000" w:rsidRPr="00000000">
        <w:rPr>
          <w:rtl w:val="0"/>
        </w:rPr>
      </w:r>
    </w:p>
    <w:p w:rsidR="00000000" w:rsidDel="00000000" w:rsidP="00000000" w:rsidRDefault="00000000" w:rsidRPr="00000000" w14:paraId="000001F3">
      <w:pPr>
        <w:spacing w:line="288" w:lineRule="auto"/>
        <w:rPr>
          <w:sz w:val="28"/>
          <w:szCs w:val="28"/>
        </w:rPr>
      </w:pPr>
      <w:r w:rsidDel="00000000" w:rsidR="00000000" w:rsidRPr="00000000">
        <w:rPr>
          <w:rtl w:val="0"/>
        </w:rPr>
      </w:r>
    </w:p>
    <w:p w:rsidR="00000000" w:rsidDel="00000000" w:rsidP="00000000" w:rsidRDefault="00000000" w:rsidRPr="00000000" w14:paraId="000001F4">
      <w:pPr>
        <w:spacing w:line="288" w:lineRule="auto"/>
        <w:rPr>
          <w:sz w:val="28"/>
          <w:szCs w:val="28"/>
        </w:rPr>
      </w:pPr>
      <w:r w:rsidDel="00000000" w:rsidR="00000000" w:rsidRPr="00000000">
        <w:rPr>
          <w:rtl w:val="0"/>
        </w:rPr>
      </w:r>
    </w:p>
    <w:p w:rsidR="00000000" w:rsidDel="00000000" w:rsidP="00000000" w:rsidRDefault="00000000" w:rsidRPr="00000000" w14:paraId="000001F5">
      <w:pPr>
        <w:spacing w:line="288" w:lineRule="auto"/>
        <w:rPr>
          <w:sz w:val="28"/>
          <w:szCs w:val="28"/>
        </w:rPr>
      </w:pPr>
      <w:r w:rsidDel="00000000" w:rsidR="00000000" w:rsidRPr="00000000">
        <w:rPr>
          <w:rtl w:val="0"/>
        </w:rPr>
      </w:r>
    </w:p>
    <w:p w:rsidR="00000000" w:rsidDel="00000000" w:rsidP="00000000" w:rsidRDefault="00000000" w:rsidRPr="00000000" w14:paraId="000001F6">
      <w:pPr>
        <w:spacing w:line="288" w:lineRule="auto"/>
        <w:rPr>
          <w:sz w:val="28"/>
          <w:szCs w:val="28"/>
        </w:rPr>
      </w:pPr>
      <w:r w:rsidDel="00000000" w:rsidR="00000000" w:rsidRPr="00000000">
        <w:rPr>
          <w:rtl w:val="0"/>
        </w:rPr>
      </w:r>
    </w:p>
    <w:p w:rsidR="00000000" w:rsidDel="00000000" w:rsidP="00000000" w:rsidRDefault="00000000" w:rsidRPr="00000000" w14:paraId="000001F7">
      <w:pPr>
        <w:spacing w:line="288" w:lineRule="auto"/>
        <w:rPr>
          <w:sz w:val="28"/>
          <w:szCs w:val="28"/>
        </w:rPr>
      </w:pPr>
      <w:r w:rsidDel="00000000" w:rsidR="00000000" w:rsidRPr="00000000">
        <w:rPr>
          <w:rtl w:val="0"/>
        </w:rPr>
      </w:r>
    </w:p>
    <w:p w:rsidR="00000000" w:rsidDel="00000000" w:rsidP="00000000" w:rsidRDefault="00000000" w:rsidRPr="00000000" w14:paraId="000001F8">
      <w:pPr>
        <w:spacing w:line="288" w:lineRule="auto"/>
        <w:rPr>
          <w:sz w:val="28"/>
          <w:szCs w:val="28"/>
        </w:rPr>
      </w:pPr>
      <w:r w:rsidDel="00000000" w:rsidR="00000000" w:rsidRPr="00000000">
        <w:rPr>
          <w:rtl w:val="0"/>
        </w:rPr>
      </w:r>
    </w:p>
    <w:p w:rsidR="00000000" w:rsidDel="00000000" w:rsidP="00000000" w:rsidRDefault="00000000" w:rsidRPr="00000000" w14:paraId="000001F9">
      <w:pPr>
        <w:spacing w:line="288" w:lineRule="auto"/>
        <w:rPr>
          <w:sz w:val="28"/>
          <w:szCs w:val="28"/>
        </w:rPr>
      </w:pPr>
      <w:r w:rsidDel="00000000" w:rsidR="00000000" w:rsidRPr="00000000">
        <w:rPr>
          <w:rtl w:val="0"/>
        </w:rPr>
      </w:r>
    </w:p>
    <w:p w:rsidR="00000000" w:rsidDel="00000000" w:rsidP="00000000" w:rsidRDefault="00000000" w:rsidRPr="00000000" w14:paraId="000001FA">
      <w:pPr>
        <w:spacing w:line="288" w:lineRule="auto"/>
        <w:rPr>
          <w:sz w:val="28"/>
          <w:szCs w:val="28"/>
        </w:rPr>
      </w:pPr>
      <w:r w:rsidDel="00000000" w:rsidR="00000000" w:rsidRPr="00000000">
        <w:rPr>
          <w:rtl w:val="0"/>
        </w:rPr>
      </w:r>
    </w:p>
    <w:p w:rsidR="00000000" w:rsidDel="00000000" w:rsidP="00000000" w:rsidRDefault="00000000" w:rsidRPr="00000000" w14:paraId="000001FB">
      <w:pPr>
        <w:spacing w:line="288" w:lineRule="auto"/>
        <w:rPr>
          <w:sz w:val="28"/>
          <w:szCs w:val="28"/>
        </w:rPr>
      </w:pPr>
      <w:r w:rsidDel="00000000" w:rsidR="00000000" w:rsidRPr="00000000">
        <w:rPr>
          <w:rtl w:val="0"/>
        </w:rPr>
      </w:r>
    </w:p>
    <w:p w:rsidR="00000000" w:rsidDel="00000000" w:rsidP="00000000" w:rsidRDefault="00000000" w:rsidRPr="00000000" w14:paraId="000001FC">
      <w:pPr>
        <w:spacing w:line="288" w:lineRule="auto"/>
        <w:rPr>
          <w:sz w:val="28"/>
          <w:szCs w:val="28"/>
        </w:rPr>
      </w:pPr>
      <w:r w:rsidDel="00000000" w:rsidR="00000000" w:rsidRPr="00000000">
        <w:rPr>
          <w:rtl w:val="0"/>
        </w:rPr>
      </w:r>
    </w:p>
    <w:p w:rsidR="00000000" w:rsidDel="00000000" w:rsidP="00000000" w:rsidRDefault="00000000" w:rsidRPr="00000000" w14:paraId="000001FD">
      <w:pPr>
        <w:spacing w:line="288" w:lineRule="auto"/>
        <w:rPr>
          <w:sz w:val="28"/>
          <w:szCs w:val="28"/>
        </w:rPr>
      </w:pPr>
      <w:r w:rsidDel="00000000" w:rsidR="00000000" w:rsidRPr="00000000">
        <w:rPr>
          <w:rtl w:val="0"/>
        </w:rPr>
      </w:r>
    </w:p>
    <w:p w:rsidR="00000000" w:rsidDel="00000000" w:rsidP="00000000" w:rsidRDefault="00000000" w:rsidRPr="00000000" w14:paraId="000001FE">
      <w:pPr>
        <w:widowControl w:val="0"/>
        <w:spacing w:line="288" w:lineRule="auto"/>
        <w:jc w:val="center"/>
        <w:rPr>
          <w:b w:val="1"/>
          <w:sz w:val="32"/>
          <w:szCs w:val="32"/>
        </w:rPr>
      </w:pPr>
      <w:r w:rsidDel="00000000" w:rsidR="00000000" w:rsidRPr="00000000">
        <w:rPr>
          <w:b w:val="1"/>
          <w:sz w:val="32"/>
          <w:szCs w:val="32"/>
          <w:rtl w:val="0"/>
        </w:rPr>
        <w:t xml:space="preserve">Лабораторная работа №2</w:t>
      </w:r>
    </w:p>
    <w:p w:rsidR="00000000" w:rsidDel="00000000" w:rsidP="00000000" w:rsidRDefault="00000000" w:rsidRPr="00000000" w14:paraId="000001FF">
      <w:pPr>
        <w:widowControl w:val="0"/>
        <w:spacing w:line="288" w:lineRule="auto"/>
        <w:jc w:val="center"/>
        <w:rPr>
          <w:b w:val="1"/>
          <w:sz w:val="28"/>
          <w:szCs w:val="28"/>
        </w:rPr>
      </w:pPr>
      <w:r w:rsidDel="00000000" w:rsidR="00000000" w:rsidRPr="00000000">
        <w:rPr>
          <w:b w:val="1"/>
          <w:sz w:val="28"/>
          <w:szCs w:val="28"/>
          <w:rtl w:val="0"/>
        </w:rPr>
        <w:t xml:space="preserve">Описание логических схем при помощи языка AHDL</w:t>
      </w:r>
    </w:p>
    <w:p w:rsidR="00000000" w:rsidDel="00000000" w:rsidP="00000000" w:rsidRDefault="00000000" w:rsidRPr="00000000" w14:paraId="00000200">
      <w:pPr>
        <w:spacing w:line="288" w:lineRule="auto"/>
        <w:ind w:firstLine="709"/>
        <w:rPr>
          <w:sz w:val="28"/>
          <w:szCs w:val="28"/>
        </w:rPr>
      </w:pPr>
      <w:r w:rsidDel="00000000" w:rsidR="00000000" w:rsidRPr="00000000">
        <w:rPr>
          <w:rtl w:val="0"/>
        </w:rPr>
      </w:r>
    </w:p>
    <w:p w:rsidR="00000000" w:rsidDel="00000000" w:rsidP="00000000" w:rsidRDefault="00000000" w:rsidRPr="00000000" w14:paraId="00000201">
      <w:pPr>
        <w:widowControl w:val="0"/>
        <w:spacing w:line="288" w:lineRule="auto"/>
        <w:ind w:firstLine="709"/>
        <w:rPr>
          <w:b w:val="1"/>
          <w:sz w:val="28"/>
          <w:szCs w:val="28"/>
        </w:rPr>
      </w:pPr>
      <w:r w:rsidDel="00000000" w:rsidR="00000000" w:rsidRPr="00000000">
        <w:rPr>
          <w:b w:val="1"/>
          <w:sz w:val="28"/>
          <w:szCs w:val="28"/>
          <w:rtl w:val="0"/>
        </w:rPr>
        <w:t xml:space="preserve">Цель работы:</w:t>
      </w:r>
    </w:p>
    <w:p w:rsidR="00000000" w:rsidDel="00000000" w:rsidP="00000000" w:rsidRDefault="00000000" w:rsidRPr="00000000" w14:paraId="00000202">
      <w:pPr>
        <w:widowControl w:val="0"/>
        <w:spacing w:line="288" w:lineRule="auto"/>
        <w:ind w:firstLine="709"/>
        <w:jc w:val="both"/>
        <w:rPr>
          <w:sz w:val="28"/>
          <w:szCs w:val="28"/>
        </w:rPr>
      </w:pPr>
      <w:r w:rsidDel="00000000" w:rsidR="00000000" w:rsidRPr="00000000">
        <w:rPr>
          <w:sz w:val="28"/>
          <w:szCs w:val="28"/>
          <w:rtl w:val="0"/>
        </w:rPr>
        <w:t xml:space="preserve">Приобретение основных навыков описания цифровых схем с помощью языка описания аппаратуры AHDL. Смоделировать логическую схему при помощи текстового редактора САПР QUARTUS II.</w:t>
      </w:r>
    </w:p>
    <w:p w:rsidR="00000000" w:rsidDel="00000000" w:rsidP="00000000" w:rsidRDefault="00000000" w:rsidRPr="00000000" w14:paraId="00000203">
      <w:pPr>
        <w:widowControl w:val="0"/>
        <w:spacing w:line="288" w:lineRule="auto"/>
        <w:jc w:val="both"/>
        <w:rPr>
          <w:sz w:val="28"/>
          <w:szCs w:val="28"/>
        </w:rPr>
      </w:pPr>
      <w:r w:rsidDel="00000000" w:rsidR="00000000" w:rsidRPr="00000000">
        <w:rPr>
          <w:rtl w:val="0"/>
        </w:rPr>
      </w:r>
    </w:p>
    <w:p w:rsidR="00000000" w:rsidDel="00000000" w:rsidP="00000000" w:rsidRDefault="00000000" w:rsidRPr="00000000" w14:paraId="00000204">
      <w:pPr>
        <w:widowControl w:val="0"/>
        <w:spacing w:line="288" w:lineRule="auto"/>
        <w:jc w:val="center"/>
        <w:rPr>
          <w:b w:val="1"/>
          <w:i w:val="1"/>
          <w:sz w:val="28"/>
          <w:szCs w:val="28"/>
        </w:rPr>
      </w:pPr>
      <w:r w:rsidDel="00000000" w:rsidR="00000000" w:rsidRPr="00000000">
        <w:rPr>
          <w:b w:val="1"/>
          <w:i w:val="1"/>
          <w:sz w:val="28"/>
          <w:szCs w:val="28"/>
          <w:rtl w:val="0"/>
        </w:rPr>
        <w:t xml:space="preserve">Основные теоретические сведения:</w:t>
      </w:r>
    </w:p>
    <w:p w:rsidR="00000000" w:rsidDel="00000000" w:rsidP="00000000" w:rsidRDefault="00000000" w:rsidRPr="00000000" w14:paraId="00000205">
      <w:pPr>
        <w:widowControl w:val="0"/>
        <w:spacing w:line="288" w:lineRule="auto"/>
        <w:ind w:firstLine="709"/>
        <w:jc w:val="both"/>
        <w:rPr>
          <w:sz w:val="28"/>
          <w:szCs w:val="28"/>
        </w:rPr>
      </w:pPr>
      <w:r w:rsidDel="00000000" w:rsidR="00000000" w:rsidRPr="00000000">
        <w:rPr>
          <w:sz w:val="28"/>
          <w:szCs w:val="28"/>
          <w:rtl w:val="0"/>
        </w:rPr>
        <w:t xml:space="preserve">Язык описания аппаратуры AHDL разработан фирмой Altera и предназначен для описания комбинационных и последовательностных логических устройств, групповых операций, цифровых автоматов (state machine) и таблиц истинности с учетом архитектурных особенностей ПЛИС фирмы Altera. Он полностью интегрируется с системой автоматизированного проектирования ПЛИС QUARTUS II. Файлы описания аппаратуры, написанные на языке AHDL, имеют расширение *.TDF (Text design file). Для создания TDF-файла можно использовать как текстовый редактор системы QUARTUS II, так и любой другой. Проект, выполненный в виде TDF-файла, компилируется, отлаживается и используется для формирования файла программирования или загрузки ПЛИС фирмы Altera.</w:t>
      </w:r>
    </w:p>
    <w:p w:rsidR="00000000" w:rsidDel="00000000" w:rsidP="00000000" w:rsidRDefault="00000000" w:rsidRPr="00000000" w14:paraId="00000206">
      <w:pPr>
        <w:widowControl w:val="0"/>
        <w:spacing w:line="288" w:lineRule="auto"/>
        <w:ind w:firstLine="709"/>
        <w:jc w:val="both"/>
        <w:rPr>
          <w:sz w:val="28"/>
          <w:szCs w:val="28"/>
        </w:rPr>
      </w:pPr>
      <w:r w:rsidDel="00000000" w:rsidR="00000000" w:rsidRPr="00000000">
        <w:rPr>
          <w:sz w:val="28"/>
          <w:szCs w:val="28"/>
          <w:rtl w:val="0"/>
        </w:rPr>
        <w:t xml:space="preserve">Операторы и элементы языка AHDL являются достаточно мощным и универсальным средством описания алгоритмов функционирования цифровых устройств, удобным в использовании. Язык описания аппаратуры AHDL дает возможность создавать иерархические проекты в рамках одного этого языка или же в иерархическом проекте использовать как TDF-файлы, разработанные на языке AHDL, так и другие типы файлов.</w:t>
      </w:r>
    </w:p>
    <w:p w:rsidR="00000000" w:rsidDel="00000000" w:rsidP="00000000" w:rsidRDefault="00000000" w:rsidRPr="00000000" w14:paraId="00000207">
      <w:pPr>
        <w:widowControl w:val="0"/>
        <w:spacing w:line="288" w:lineRule="auto"/>
        <w:ind w:firstLine="709"/>
        <w:jc w:val="both"/>
        <w:rPr>
          <w:sz w:val="28"/>
          <w:szCs w:val="28"/>
        </w:rPr>
      </w:pPr>
      <w:r w:rsidDel="00000000" w:rsidR="00000000" w:rsidRPr="00000000">
        <w:rPr>
          <w:sz w:val="28"/>
          <w:szCs w:val="28"/>
          <w:rtl w:val="0"/>
        </w:rPr>
        <w:t xml:space="preserve">При распределении ресурсов устройств разработчик может пользоваться командами текстового редактора или операторами языка AHDL для того, чтобы сделать назначения ресурсов и устройств. Кроме того, разработчик может только проверить синтаксис или выполнить полную компиляцию для отладки и запуска проекта. Любые ошибки автоматически обнаруживаются обработчиком сообщений и высвечиваются в окне текстового редактора.</w:t>
      </w:r>
    </w:p>
    <w:p w:rsidR="00000000" w:rsidDel="00000000" w:rsidP="00000000" w:rsidRDefault="00000000" w:rsidRPr="00000000" w14:paraId="00000208">
      <w:pPr>
        <w:widowControl w:val="0"/>
        <w:spacing w:line="288" w:lineRule="auto"/>
        <w:ind w:firstLine="709"/>
        <w:jc w:val="center"/>
        <w:rPr>
          <w:i w:val="1"/>
          <w:sz w:val="28"/>
          <w:szCs w:val="28"/>
          <w:u w:val="single"/>
        </w:rPr>
      </w:pPr>
      <w:r w:rsidDel="00000000" w:rsidR="00000000" w:rsidRPr="00000000">
        <w:rPr>
          <w:i w:val="1"/>
          <w:sz w:val="28"/>
          <w:szCs w:val="28"/>
          <w:u w:val="single"/>
          <w:rtl w:val="0"/>
        </w:rPr>
        <w:t xml:space="preserve">Элементы языка AHDL. Зарезервированные ключевые слова.</w:t>
      </w:r>
    </w:p>
    <w:p w:rsidR="00000000" w:rsidDel="00000000" w:rsidP="00000000" w:rsidRDefault="00000000" w:rsidRPr="00000000" w14:paraId="00000209">
      <w:pPr>
        <w:widowControl w:val="0"/>
        <w:spacing w:line="288" w:lineRule="auto"/>
        <w:ind w:firstLine="709"/>
        <w:rPr>
          <w:sz w:val="28"/>
          <w:szCs w:val="28"/>
        </w:rPr>
      </w:pPr>
      <w:r w:rsidDel="00000000" w:rsidR="00000000" w:rsidRPr="00000000">
        <w:rPr>
          <w:sz w:val="28"/>
          <w:szCs w:val="28"/>
          <w:rtl w:val="0"/>
        </w:rPr>
        <w:t xml:space="preserve">Зарезервированные ключевые слова используются для следующих целей:</w:t>
      </w:r>
    </w:p>
    <w:p w:rsidR="00000000" w:rsidDel="00000000" w:rsidP="00000000" w:rsidRDefault="00000000" w:rsidRPr="00000000" w14:paraId="0000020A">
      <w:pPr>
        <w:widowControl w:val="0"/>
        <w:numPr>
          <w:ilvl w:val="0"/>
          <w:numId w:val="7"/>
        </w:numPr>
        <w:spacing w:line="288" w:lineRule="auto"/>
        <w:ind w:left="0" w:firstLine="709"/>
        <w:rPr>
          <w:sz w:val="28"/>
          <w:szCs w:val="28"/>
        </w:rPr>
      </w:pPr>
      <w:r w:rsidDel="00000000" w:rsidR="00000000" w:rsidRPr="00000000">
        <w:rPr>
          <w:sz w:val="28"/>
          <w:szCs w:val="28"/>
          <w:rtl w:val="0"/>
        </w:rPr>
        <w:t xml:space="preserve">для обозначения начала, конца и переходов в объявлениях языка AHDL;</w:t>
      </w:r>
    </w:p>
    <w:p w:rsidR="00000000" w:rsidDel="00000000" w:rsidP="00000000" w:rsidRDefault="00000000" w:rsidRPr="00000000" w14:paraId="0000020B">
      <w:pPr>
        <w:widowControl w:val="0"/>
        <w:numPr>
          <w:ilvl w:val="0"/>
          <w:numId w:val="7"/>
        </w:numPr>
        <w:spacing w:line="288" w:lineRule="auto"/>
        <w:ind w:left="0" w:firstLine="709"/>
        <w:rPr>
          <w:sz w:val="28"/>
          <w:szCs w:val="28"/>
        </w:rPr>
      </w:pPr>
      <w:r w:rsidDel="00000000" w:rsidR="00000000" w:rsidRPr="00000000">
        <w:rPr>
          <w:sz w:val="28"/>
          <w:szCs w:val="28"/>
          <w:rtl w:val="0"/>
        </w:rPr>
        <w:t xml:space="preserve">для обозначения предопределенных констант, т.е. GND и VCC.</w:t>
      </w:r>
    </w:p>
    <w:p w:rsidR="00000000" w:rsidDel="00000000" w:rsidP="00000000" w:rsidRDefault="00000000" w:rsidRPr="00000000" w14:paraId="0000020C">
      <w:pPr>
        <w:widowControl w:val="0"/>
        <w:spacing w:line="288" w:lineRule="auto"/>
        <w:ind w:firstLine="709"/>
        <w:jc w:val="both"/>
        <w:rPr>
          <w:sz w:val="28"/>
          <w:szCs w:val="28"/>
        </w:rPr>
      </w:pPr>
      <w:r w:rsidDel="00000000" w:rsidR="00000000" w:rsidRPr="00000000">
        <w:rPr>
          <w:sz w:val="28"/>
          <w:szCs w:val="28"/>
          <w:rtl w:val="0"/>
        </w:rPr>
        <w:t xml:space="preserve">Ключевые слова можно использовать, как символические имена, только если они заключены в символы одинарных кавычках ('). Их можно также использовать в комментариях.</w:t>
      </w:r>
    </w:p>
    <w:p w:rsidR="00000000" w:rsidDel="00000000" w:rsidP="00000000" w:rsidRDefault="00000000" w:rsidRPr="00000000" w14:paraId="0000020D">
      <w:pPr>
        <w:widowControl w:val="0"/>
        <w:spacing w:line="288" w:lineRule="auto"/>
        <w:ind w:firstLine="709"/>
        <w:jc w:val="both"/>
        <w:rPr>
          <w:sz w:val="28"/>
          <w:szCs w:val="28"/>
        </w:rPr>
      </w:pPr>
      <w:r w:rsidDel="00000000" w:rsidR="00000000" w:rsidRPr="00000000">
        <w:rPr>
          <w:sz w:val="28"/>
          <w:szCs w:val="28"/>
          <w:rtl w:val="0"/>
        </w:rPr>
        <w:t xml:space="preserve">Altera рекомендует все ключевые слова набирать прописными буквами.</w:t>
      </w:r>
    </w:p>
    <w:p w:rsidR="00000000" w:rsidDel="00000000" w:rsidP="00000000" w:rsidRDefault="00000000" w:rsidRPr="00000000" w14:paraId="0000020E">
      <w:pPr>
        <w:widowControl w:val="0"/>
        <w:spacing w:line="288" w:lineRule="auto"/>
        <w:ind w:firstLine="709"/>
        <w:jc w:val="both"/>
        <w:rPr>
          <w:sz w:val="28"/>
          <w:szCs w:val="28"/>
        </w:rPr>
      </w:pPr>
      <w:r w:rsidDel="00000000" w:rsidR="00000000" w:rsidRPr="00000000">
        <w:rPr>
          <w:sz w:val="28"/>
          <w:szCs w:val="28"/>
          <w:rtl w:val="0"/>
        </w:rPr>
        <w:t xml:space="preserve">Список всех зарезервированных </w:t>
      </w:r>
      <w:r w:rsidDel="00000000" w:rsidR="00000000" w:rsidRPr="00000000">
        <w:rPr>
          <w:i w:val="1"/>
          <w:sz w:val="28"/>
          <w:szCs w:val="28"/>
          <w:u w:val="single"/>
          <w:rtl w:val="0"/>
        </w:rPr>
        <w:t xml:space="preserve">ключевых слов</w:t>
      </w:r>
      <w:r w:rsidDel="00000000" w:rsidR="00000000" w:rsidRPr="00000000">
        <w:rPr>
          <w:sz w:val="28"/>
          <w:szCs w:val="28"/>
          <w:rtl w:val="0"/>
        </w:rPr>
        <w:t xml:space="preserve"> (Keywords) и </w:t>
      </w:r>
      <w:r w:rsidDel="00000000" w:rsidR="00000000" w:rsidRPr="00000000">
        <w:rPr>
          <w:i w:val="1"/>
          <w:sz w:val="28"/>
          <w:szCs w:val="28"/>
          <w:u w:val="single"/>
          <w:rtl w:val="0"/>
        </w:rPr>
        <w:t xml:space="preserve">идентификаторов</w:t>
      </w:r>
      <w:r w:rsidDel="00000000" w:rsidR="00000000" w:rsidRPr="00000000">
        <w:rPr>
          <w:sz w:val="28"/>
          <w:szCs w:val="28"/>
          <w:rtl w:val="0"/>
        </w:rPr>
        <w:t xml:space="preserve"> (Identifires) языка AHDL приведен в табл. 4.1 и табл. 4.2 соответственно:</w:t>
      </w:r>
    </w:p>
    <w:p w:rsidR="00000000" w:rsidDel="00000000" w:rsidP="00000000" w:rsidRDefault="00000000" w:rsidRPr="00000000" w14:paraId="0000020F">
      <w:pPr>
        <w:widowControl w:val="0"/>
        <w:spacing w:line="288" w:lineRule="auto"/>
        <w:jc w:val="right"/>
        <w:rPr>
          <w:sz w:val="28"/>
          <w:szCs w:val="28"/>
        </w:rPr>
      </w:pPr>
      <w:r w:rsidDel="00000000" w:rsidR="00000000" w:rsidRPr="00000000">
        <w:rPr>
          <w:sz w:val="28"/>
          <w:szCs w:val="28"/>
          <w:rtl w:val="0"/>
        </w:rPr>
        <w:t xml:space="preserve">Таблица 4.1</w:t>
      </w:r>
    </w:p>
    <w:tbl>
      <w:tblPr>
        <w:tblStyle w:val="Table7"/>
        <w:tblW w:w="9180.0" w:type="dxa"/>
        <w:jc w:val="left"/>
        <w:tblInd w:w="10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2659"/>
        <w:gridCol w:w="1812"/>
        <w:gridCol w:w="2113"/>
        <w:gridCol w:w="2596"/>
        <w:tblGridChange w:id="0">
          <w:tblGrid>
            <w:gridCol w:w="2659"/>
            <w:gridCol w:w="1812"/>
            <w:gridCol w:w="2113"/>
            <w:gridCol w:w="2596"/>
          </w:tblGrid>
        </w:tblGridChange>
      </w:tblGrid>
      <w:tr>
        <w:trPr>
          <w:cantSplit w:val="0"/>
          <w:trHeight w:val="360"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10">
            <w:pPr>
              <w:widowControl w:val="0"/>
              <w:spacing w:line="288" w:lineRule="auto"/>
              <w:rPr>
                <w:sz w:val="28"/>
                <w:szCs w:val="28"/>
              </w:rPr>
            </w:pPr>
            <w:r w:rsidDel="00000000" w:rsidR="00000000" w:rsidRPr="00000000">
              <w:rPr>
                <w:sz w:val="28"/>
                <w:szCs w:val="28"/>
                <w:rtl w:val="0"/>
              </w:rPr>
              <w:t xml:space="preserve">AND</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11">
            <w:pPr>
              <w:widowControl w:val="0"/>
              <w:spacing w:line="288" w:lineRule="auto"/>
              <w:rPr>
                <w:sz w:val="28"/>
                <w:szCs w:val="28"/>
              </w:rPr>
            </w:pPr>
            <w:r w:rsidDel="00000000" w:rsidR="00000000" w:rsidRPr="00000000">
              <w:rPr>
                <w:sz w:val="28"/>
                <w:szCs w:val="28"/>
                <w:rtl w:val="0"/>
              </w:rPr>
              <w:t xml:space="preserve">ELSE</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12">
            <w:pPr>
              <w:widowControl w:val="0"/>
              <w:spacing w:line="288" w:lineRule="auto"/>
              <w:rPr>
                <w:sz w:val="28"/>
                <w:szCs w:val="28"/>
              </w:rPr>
            </w:pPr>
            <w:r w:rsidDel="00000000" w:rsidR="00000000" w:rsidRPr="00000000">
              <w:rPr>
                <w:sz w:val="28"/>
                <w:szCs w:val="28"/>
                <w:rtl w:val="0"/>
              </w:rPr>
              <w:t xml:space="preserve">MOD</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13">
            <w:pPr>
              <w:widowControl w:val="0"/>
              <w:spacing w:line="288" w:lineRule="auto"/>
              <w:rPr>
                <w:sz w:val="28"/>
                <w:szCs w:val="28"/>
              </w:rPr>
            </w:pPr>
            <w:r w:rsidDel="00000000" w:rsidR="00000000" w:rsidRPr="00000000">
              <w:rPr>
                <w:sz w:val="28"/>
                <w:szCs w:val="28"/>
                <w:rtl w:val="0"/>
              </w:rPr>
              <w:t xml:space="preserve">STATES</w:t>
            </w:r>
          </w:p>
        </w:tc>
      </w:tr>
      <w:tr>
        <w:trPr>
          <w:cantSplit w:val="0"/>
          <w:trHeight w:val="360"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14">
            <w:pPr>
              <w:widowControl w:val="0"/>
              <w:spacing w:line="288" w:lineRule="auto"/>
              <w:rPr>
                <w:sz w:val="28"/>
                <w:szCs w:val="28"/>
              </w:rPr>
            </w:pPr>
            <w:r w:rsidDel="00000000" w:rsidR="00000000" w:rsidRPr="00000000">
              <w:rPr>
                <w:sz w:val="28"/>
                <w:szCs w:val="28"/>
                <w:rtl w:val="0"/>
              </w:rPr>
              <w:t xml:space="preserve">ASSERT</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15">
            <w:pPr>
              <w:widowControl w:val="0"/>
              <w:spacing w:line="288" w:lineRule="auto"/>
              <w:rPr>
                <w:sz w:val="28"/>
                <w:szCs w:val="28"/>
              </w:rPr>
            </w:pPr>
            <w:r w:rsidDel="00000000" w:rsidR="00000000" w:rsidRPr="00000000">
              <w:rPr>
                <w:sz w:val="28"/>
                <w:szCs w:val="28"/>
                <w:rtl w:val="0"/>
              </w:rPr>
              <w:t xml:space="preserve">ELSIF</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16">
            <w:pPr>
              <w:widowControl w:val="0"/>
              <w:spacing w:line="288" w:lineRule="auto"/>
              <w:rPr>
                <w:sz w:val="28"/>
                <w:szCs w:val="28"/>
              </w:rPr>
            </w:pPr>
            <w:r w:rsidDel="00000000" w:rsidR="00000000" w:rsidRPr="00000000">
              <w:rPr>
                <w:sz w:val="28"/>
                <w:szCs w:val="28"/>
                <w:rtl w:val="0"/>
              </w:rPr>
              <w:t xml:space="preserve">NAND</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17">
            <w:pPr>
              <w:widowControl w:val="0"/>
              <w:spacing w:line="288" w:lineRule="auto"/>
              <w:rPr>
                <w:sz w:val="28"/>
                <w:szCs w:val="28"/>
              </w:rPr>
            </w:pPr>
            <w:r w:rsidDel="00000000" w:rsidR="00000000" w:rsidRPr="00000000">
              <w:rPr>
                <w:sz w:val="28"/>
                <w:szCs w:val="28"/>
                <w:rtl w:val="0"/>
              </w:rPr>
              <w:t xml:space="preserve">SUBDESIGN</w:t>
            </w:r>
          </w:p>
        </w:tc>
      </w:tr>
      <w:tr>
        <w:trPr>
          <w:cantSplit w:val="0"/>
          <w:trHeight w:val="360"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18">
            <w:pPr>
              <w:widowControl w:val="0"/>
              <w:spacing w:line="288" w:lineRule="auto"/>
              <w:rPr>
                <w:sz w:val="28"/>
                <w:szCs w:val="28"/>
              </w:rPr>
            </w:pPr>
            <w:r w:rsidDel="00000000" w:rsidR="00000000" w:rsidRPr="00000000">
              <w:rPr>
                <w:sz w:val="28"/>
                <w:szCs w:val="28"/>
                <w:rtl w:val="0"/>
              </w:rPr>
              <w:t xml:space="preserve">BEGIN</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19">
            <w:pPr>
              <w:widowControl w:val="0"/>
              <w:spacing w:line="288" w:lineRule="auto"/>
              <w:rPr>
                <w:sz w:val="28"/>
                <w:szCs w:val="28"/>
              </w:rPr>
            </w:pPr>
            <w:r w:rsidDel="00000000" w:rsidR="00000000" w:rsidRPr="00000000">
              <w:rPr>
                <w:sz w:val="28"/>
                <w:szCs w:val="28"/>
                <w:rtl w:val="0"/>
              </w:rPr>
              <w:t xml:space="preserve">END</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1A">
            <w:pPr>
              <w:widowControl w:val="0"/>
              <w:spacing w:line="288" w:lineRule="auto"/>
              <w:rPr>
                <w:sz w:val="28"/>
                <w:szCs w:val="28"/>
              </w:rPr>
            </w:pPr>
            <w:r w:rsidDel="00000000" w:rsidR="00000000" w:rsidRPr="00000000">
              <w:rPr>
                <w:sz w:val="28"/>
                <w:szCs w:val="28"/>
                <w:rtl w:val="0"/>
              </w:rPr>
              <w:t xml:space="preserve">NODE</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1B">
            <w:pPr>
              <w:widowControl w:val="0"/>
              <w:spacing w:line="288" w:lineRule="auto"/>
              <w:rPr>
                <w:sz w:val="28"/>
                <w:szCs w:val="28"/>
              </w:rPr>
            </w:pPr>
            <w:r w:rsidDel="00000000" w:rsidR="00000000" w:rsidRPr="00000000">
              <w:rPr>
                <w:sz w:val="28"/>
                <w:szCs w:val="28"/>
                <w:rtl w:val="0"/>
              </w:rPr>
              <w:t xml:space="preserve">TABLE</w:t>
            </w:r>
          </w:p>
        </w:tc>
      </w:tr>
      <w:tr>
        <w:trPr>
          <w:cantSplit w:val="0"/>
          <w:trHeight w:val="360"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1C">
            <w:pPr>
              <w:widowControl w:val="0"/>
              <w:spacing w:line="288" w:lineRule="auto"/>
              <w:rPr>
                <w:sz w:val="28"/>
                <w:szCs w:val="28"/>
              </w:rPr>
            </w:pPr>
            <w:r w:rsidDel="00000000" w:rsidR="00000000" w:rsidRPr="00000000">
              <w:rPr>
                <w:sz w:val="28"/>
                <w:szCs w:val="28"/>
                <w:rtl w:val="0"/>
              </w:rPr>
              <w:t xml:space="preserve">BIDIR</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1D">
            <w:pPr>
              <w:widowControl w:val="0"/>
              <w:spacing w:line="288" w:lineRule="auto"/>
              <w:rPr>
                <w:sz w:val="28"/>
                <w:szCs w:val="28"/>
              </w:rPr>
            </w:pPr>
            <w:r w:rsidDel="00000000" w:rsidR="00000000" w:rsidRPr="00000000">
              <w:rPr>
                <w:sz w:val="28"/>
                <w:szCs w:val="28"/>
                <w:rtl w:val="0"/>
              </w:rPr>
              <w:t xml:space="preserve">FOR</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1E">
            <w:pPr>
              <w:widowControl w:val="0"/>
              <w:spacing w:line="288" w:lineRule="auto"/>
              <w:rPr>
                <w:sz w:val="28"/>
                <w:szCs w:val="28"/>
              </w:rPr>
            </w:pPr>
            <w:r w:rsidDel="00000000" w:rsidR="00000000" w:rsidRPr="00000000">
              <w:rPr>
                <w:sz w:val="28"/>
                <w:szCs w:val="28"/>
                <w:rtl w:val="0"/>
              </w:rPr>
              <w:t xml:space="preserve">NOR</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1F">
            <w:pPr>
              <w:widowControl w:val="0"/>
              <w:spacing w:line="288" w:lineRule="auto"/>
              <w:rPr>
                <w:sz w:val="28"/>
                <w:szCs w:val="28"/>
              </w:rPr>
            </w:pPr>
            <w:r w:rsidDel="00000000" w:rsidR="00000000" w:rsidRPr="00000000">
              <w:rPr>
                <w:sz w:val="28"/>
                <w:szCs w:val="28"/>
                <w:rtl w:val="0"/>
              </w:rPr>
              <w:t xml:space="preserve">THEN</w:t>
            </w:r>
          </w:p>
        </w:tc>
      </w:tr>
      <w:tr>
        <w:trPr>
          <w:cantSplit w:val="0"/>
          <w:trHeight w:val="360"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20">
            <w:pPr>
              <w:widowControl w:val="0"/>
              <w:spacing w:line="288" w:lineRule="auto"/>
              <w:rPr>
                <w:sz w:val="28"/>
                <w:szCs w:val="28"/>
              </w:rPr>
            </w:pPr>
            <w:r w:rsidDel="00000000" w:rsidR="00000000" w:rsidRPr="00000000">
              <w:rPr>
                <w:sz w:val="28"/>
                <w:szCs w:val="28"/>
                <w:rtl w:val="0"/>
              </w:rPr>
              <w:t xml:space="preserve">BITS</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21">
            <w:pPr>
              <w:widowControl w:val="0"/>
              <w:spacing w:line="288" w:lineRule="auto"/>
              <w:rPr>
                <w:sz w:val="28"/>
                <w:szCs w:val="28"/>
              </w:rPr>
            </w:pPr>
            <w:r w:rsidDel="00000000" w:rsidR="00000000" w:rsidRPr="00000000">
              <w:rPr>
                <w:sz w:val="28"/>
                <w:szCs w:val="28"/>
                <w:rtl w:val="0"/>
              </w:rPr>
              <w:t xml:space="preserve">FUNCTION</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22">
            <w:pPr>
              <w:widowControl w:val="0"/>
              <w:spacing w:line="288" w:lineRule="auto"/>
              <w:rPr>
                <w:sz w:val="28"/>
                <w:szCs w:val="28"/>
              </w:rPr>
            </w:pPr>
            <w:r w:rsidDel="00000000" w:rsidR="00000000" w:rsidRPr="00000000">
              <w:rPr>
                <w:sz w:val="28"/>
                <w:szCs w:val="28"/>
                <w:rtl w:val="0"/>
              </w:rPr>
              <w:t xml:space="preserve">NOT</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23">
            <w:pPr>
              <w:widowControl w:val="0"/>
              <w:spacing w:line="288" w:lineRule="auto"/>
              <w:rPr>
                <w:sz w:val="28"/>
                <w:szCs w:val="28"/>
              </w:rPr>
            </w:pPr>
            <w:r w:rsidDel="00000000" w:rsidR="00000000" w:rsidRPr="00000000">
              <w:rPr>
                <w:sz w:val="28"/>
                <w:szCs w:val="28"/>
                <w:rtl w:val="0"/>
              </w:rPr>
              <w:t xml:space="preserve">TITLE</w:t>
            </w:r>
          </w:p>
        </w:tc>
      </w:tr>
      <w:tr>
        <w:trPr>
          <w:cantSplit w:val="0"/>
          <w:trHeight w:val="360"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24">
            <w:pPr>
              <w:widowControl w:val="0"/>
              <w:spacing w:line="288" w:lineRule="auto"/>
              <w:rPr>
                <w:sz w:val="28"/>
                <w:szCs w:val="28"/>
              </w:rPr>
            </w:pPr>
            <w:r w:rsidDel="00000000" w:rsidR="00000000" w:rsidRPr="00000000">
              <w:rPr>
                <w:sz w:val="28"/>
                <w:szCs w:val="28"/>
                <w:rtl w:val="0"/>
              </w:rPr>
              <w:t xml:space="preserve">BURIED</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25">
            <w:pPr>
              <w:widowControl w:val="0"/>
              <w:spacing w:line="288" w:lineRule="auto"/>
              <w:rPr>
                <w:sz w:val="28"/>
                <w:szCs w:val="28"/>
              </w:rPr>
            </w:pPr>
            <w:r w:rsidDel="00000000" w:rsidR="00000000" w:rsidRPr="00000000">
              <w:rPr>
                <w:sz w:val="28"/>
                <w:szCs w:val="28"/>
                <w:rtl w:val="0"/>
              </w:rPr>
              <w:t xml:space="preserve">GENERATE</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26">
            <w:pPr>
              <w:widowControl w:val="0"/>
              <w:spacing w:line="288" w:lineRule="auto"/>
              <w:rPr>
                <w:sz w:val="28"/>
                <w:szCs w:val="28"/>
              </w:rPr>
            </w:pPr>
            <w:r w:rsidDel="00000000" w:rsidR="00000000" w:rsidRPr="00000000">
              <w:rPr>
                <w:sz w:val="28"/>
                <w:szCs w:val="28"/>
                <w:rtl w:val="0"/>
              </w:rPr>
              <w:t xml:space="preserve">OF</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27">
            <w:pPr>
              <w:widowControl w:val="0"/>
              <w:spacing w:line="288" w:lineRule="auto"/>
              <w:rPr>
                <w:sz w:val="28"/>
                <w:szCs w:val="28"/>
              </w:rPr>
            </w:pPr>
            <w:r w:rsidDel="00000000" w:rsidR="00000000" w:rsidRPr="00000000">
              <w:rPr>
                <w:sz w:val="28"/>
                <w:szCs w:val="28"/>
                <w:rtl w:val="0"/>
              </w:rPr>
              <w:t xml:space="preserve">TO</w:t>
            </w:r>
          </w:p>
        </w:tc>
      </w:tr>
      <w:tr>
        <w:trPr>
          <w:cantSplit w:val="0"/>
          <w:trHeight w:val="360"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28">
            <w:pPr>
              <w:widowControl w:val="0"/>
              <w:spacing w:line="288" w:lineRule="auto"/>
              <w:rPr>
                <w:sz w:val="28"/>
                <w:szCs w:val="28"/>
              </w:rPr>
            </w:pPr>
            <w:r w:rsidDel="00000000" w:rsidR="00000000" w:rsidRPr="00000000">
              <w:rPr>
                <w:sz w:val="28"/>
                <w:szCs w:val="28"/>
                <w:rtl w:val="0"/>
              </w:rPr>
              <w:t xml:space="preserve">CASE</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29">
            <w:pPr>
              <w:widowControl w:val="0"/>
              <w:spacing w:line="288" w:lineRule="auto"/>
              <w:rPr>
                <w:sz w:val="28"/>
                <w:szCs w:val="28"/>
              </w:rPr>
            </w:pPr>
            <w:r w:rsidDel="00000000" w:rsidR="00000000" w:rsidRPr="00000000">
              <w:rPr>
                <w:sz w:val="28"/>
                <w:szCs w:val="28"/>
                <w:rtl w:val="0"/>
              </w:rPr>
              <w:t xml:space="preserve">GND</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2A">
            <w:pPr>
              <w:widowControl w:val="0"/>
              <w:spacing w:line="288" w:lineRule="auto"/>
              <w:rPr>
                <w:sz w:val="28"/>
                <w:szCs w:val="28"/>
              </w:rPr>
            </w:pPr>
            <w:r w:rsidDel="00000000" w:rsidR="00000000" w:rsidRPr="00000000">
              <w:rPr>
                <w:sz w:val="28"/>
                <w:szCs w:val="28"/>
                <w:rtl w:val="0"/>
              </w:rPr>
              <w:t xml:space="preserve">OPTIONS</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2B">
            <w:pPr>
              <w:widowControl w:val="0"/>
              <w:spacing w:line="288" w:lineRule="auto"/>
              <w:rPr>
                <w:sz w:val="28"/>
                <w:szCs w:val="28"/>
              </w:rPr>
            </w:pPr>
            <w:r w:rsidDel="00000000" w:rsidR="00000000" w:rsidRPr="00000000">
              <w:rPr>
                <w:sz w:val="28"/>
                <w:szCs w:val="28"/>
                <w:rtl w:val="0"/>
              </w:rPr>
              <w:t xml:space="preserve">TRI_STATE_NODE</w:t>
            </w:r>
          </w:p>
        </w:tc>
      </w:tr>
      <w:tr>
        <w:trPr>
          <w:cantSplit w:val="0"/>
          <w:trHeight w:val="360"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2C">
            <w:pPr>
              <w:widowControl w:val="0"/>
              <w:spacing w:line="288" w:lineRule="auto"/>
              <w:rPr>
                <w:sz w:val="28"/>
                <w:szCs w:val="28"/>
              </w:rPr>
            </w:pPr>
            <w:r w:rsidDel="00000000" w:rsidR="00000000" w:rsidRPr="00000000">
              <w:rPr>
                <w:sz w:val="28"/>
                <w:szCs w:val="28"/>
                <w:rtl w:val="0"/>
              </w:rPr>
              <w:t xml:space="preserve">CLIQUE</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2D">
            <w:pPr>
              <w:widowControl w:val="0"/>
              <w:spacing w:line="288" w:lineRule="auto"/>
              <w:rPr>
                <w:sz w:val="28"/>
                <w:szCs w:val="28"/>
              </w:rPr>
            </w:pPr>
            <w:r w:rsidDel="00000000" w:rsidR="00000000" w:rsidRPr="00000000">
              <w:rPr>
                <w:sz w:val="28"/>
                <w:szCs w:val="28"/>
                <w:rtl w:val="0"/>
              </w:rPr>
              <w:t xml:space="preserve">HELP_ID</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2E">
            <w:pPr>
              <w:widowControl w:val="0"/>
              <w:spacing w:line="288" w:lineRule="auto"/>
              <w:rPr>
                <w:sz w:val="28"/>
                <w:szCs w:val="28"/>
              </w:rPr>
            </w:pPr>
            <w:r w:rsidDel="00000000" w:rsidR="00000000" w:rsidRPr="00000000">
              <w:rPr>
                <w:sz w:val="28"/>
                <w:szCs w:val="28"/>
                <w:rtl w:val="0"/>
              </w:rPr>
              <w:t xml:space="preserve">OR</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2F">
            <w:pPr>
              <w:widowControl w:val="0"/>
              <w:spacing w:line="288" w:lineRule="auto"/>
              <w:rPr>
                <w:sz w:val="28"/>
                <w:szCs w:val="28"/>
              </w:rPr>
            </w:pPr>
            <w:r w:rsidDel="00000000" w:rsidR="00000000" w:rsidRPr="00000000">
              <w:rPr>
                <w:sz w:val="28"/>
                <w:szCs w:val="28"/>
                <w:rtl w:val="0"/>
              </w:rPr>
              <w:t xml:space="preserve">VARIABLE</w:t>
            </w:r>
          </w:p>
        </w:tc>
      </w:tr>
      <w:tr>
        <w:trPr>
          <w:cantSplit w:val="0"/>
          <w:trHeight w:val="360"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30">
            <w:pPr>
              <w:widowControl w:val="0"/>
              <w:spacing w:line="288" w:lineRule="auto"/>
              <w:rPr>
                <w:sz w:val="28"/>
                <w:szCs w:val="28"/>
              </w:rPr>
            </w:pPr>
            <w:r w:rsidDel="00000000" w:rsidR="00000000" w:rsidRPr="00000000">
              <w:rPr>
                <w:sz w:val="28"/>
                <w:szCs w:val="28"/>
                <w:rtl w:val="0"/>
              </w:rPr>
              <w:t xml:space="preserve">CONNECTED_PINS</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31">
            <w:pPr>
              <w:widowControl w:val="0"/>
              <w:spacing w:line="288" w:lineRule="auto"/>
              <w:rPr>
                <w:sz w:val="28"/>
                <w:szCs w:val="28"/>
              </w:rPr>
            </w:pPr>
            <w:r w:rsidDel="00000000" w:rsidR="00000000" w:rsidRPr="00000000">
              <w:rPr>
                <w:sz w:val="28"/>
                <w:szCs w:val="28"/>
                <w:rtl w:val="0"/>
              </w:rPr>
              <w:t xml:space="preserve">IF</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32">
            <w:pPr>
              <w:widowControl w:val="0"/>
              <w:spacing w:line="288" w:lineRule="auto"/>
              <w:rPr>
                <w:sz w:val="28"/>
                <w:szCs w:val="28"/>
              </w:rPr>
            </w:pPr>
            <w:r w:rsidDel="00000000" w:rsidR="00000000" w:rsidRPr="00000000">
              <w:rPr>
                <w:sz w:val="28"/>
                <w:szCs w:val="28"/>
                <w:rtl w:val="0"/>
              </w:rPr>
              <w:t xml:space="preserve">OTHERS</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33">
            <w:pPr>
              <w:widowControl w:val="0"/>
              <w:spacing w:line="288" w:lineRule="auto"/>
              <w:rPr>
                <w:sz w:val="28"/>
                <w:szCs w:val="28"/>
              </w:rPr>
            </w:pPr>
            <w:r w:rsidDel="00000000" w:rsidR="00000000" w:rsidRPr="00000000">
              <w:rPr>
                <w:sz w:val="28"/>
                <w:szCs w:val="28"/>
                <w:rtl w:val="0"/>
              </w:rPr>
              <w:t xml:space="preserve">VCC</w:t>
            </w:r>
          </w:p>
        </w:tc>
      </w:tr>
      <w:tr>
        <w:trPr>
          <w:cantSplit w:val="0"/>
          <w:trHeight w:val="360"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34">
            <w:pPr>
              <w:widowControl w:val="0"/>
              <w:spacing w:line="288" w:lineRule="auto"/>
              <w:rPr>
                <w:sz w:val="28"/>
                <w:szCs w:val="28"/>
              </w:rPr>
            </w:pPr>
            <w:r w:rsidDel="00000000" w:rsidR="00000000" w:rsidRPr="00000000">
              <w:rPr>
                <w:sz w:val="28"/>
                <w:szCs w:val="28"/>
                <w:rtl w:val="0"/>
              </w:rPr>
              <w:t xml:space="preserve">CONSTANT</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35">
            <w:pPr>
              <w:widowControl w:val="0"/>
              <w:spacing w:line="288" w:lineRule="auto"/>
              <w:rPr>
                <w:sz w:val="28"/>
                <w:szCs w:val="28"/>
              </w:rPr>
            </w:pPr>
            <w:r w:rsidDel="00000000" w:rsidR="00000000" w:rsidRPr="00000000">
              <w:rPr>
                <w:sz w:val="28"/>
                <w:szCs w:val="28"/>
                <w:rtl w:val="0"/>
              </w:rPr>
              <w:t xml:space="preserve">INCLUDE</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36">
            <w:pPr>
              <w:widowControl w:val="0"/>
              <w:spacing w:line="288" w:lineRule="auto"/>
              <w:rPr>
                <w:sz w:val="28"/>
                <w:szCs w:val="28"/>
              </w:rPr>
            </w:pPr>
            <w:r w:rsidDel="00000000" w:rsidR="00000000" w:rsidRPr="00000000">
              <w:rPr>
                <w:sz w:val="28"/>
                <w:szCs w:val="28"/>
                <w:rtl w:val="0"/>
              </w:rPr>
              <w:t xml:space="preserve">OUTPUT</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37">
            <w:pPr>
              <w:widowControl w:val="0"/>
              <w:spacing w:line="288" w:lineRule="auto"/>
              <w:rPr>
                <w:sz w:val="28"/>
                <w:szCs w:val="28"/>
              </w:rPr>
            </w:pPr>
            <w:r w:rsidDel="00000000" w:rsidR="00000000" w:rsidRPr="00000000">
              <w:rPr>
                <w:sz w:val="28"/>
                <w:szCs w:val="28"/>
                <w:rtl w:val="0"/>
              </w:rPr>
              <w:t xml:space="preserve">WHEN</w:t>
            </w:r>
          </w:p>
        </w:tc>
      </w:tr>
      <w:tr>
        <w:trPr>
          <w:cantSplit w:val="0"/>
          <w:trHeight w:val="360"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38">
            <w:pPr>
              <w:widowControl w:val="0"/>
              <w:spacing w:line="288" w:lineRule="auto"/>
              <w:rPr>
                <w:sz w:val="28"/>
                <w:szCs w:val="28"/>
              </w:rPr>
            </w:pPr>
            <w:r w:rsidDel="00000000" w:rsidR="00000000" w:rsidRPr="00000000">
              <w:rPr>
                <w:sz w:val="28"/>
                <w:szCs w:val="28"/>
                <w:rtl w:val="0"/>
              </w:rPr>
              <w:t xml:space="preserve">DEFAULTS</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39">
            <w:pPr>
              <w:widowControl w:val="0"/>
              <w:spacing w:line="288" w:lineRule="auto"/>
              <w:rPr>
                <w:sz w:val="28"/>
                <w:szCs w:val="28"/>
              </w:rPr>
            </w:pPr>
            <w:r w:rsidDel="00000000" w:rsidR="00000000" w:rsidRPr="00000000">
              <w:rPr>
                <w:sz w:val="28"/>
                <w:szCs w:val="28"/>
                <w:rtl w:val="0"/>
              </w:rPr>
              <w:t xml:space="preserve">INPUT</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3A">
            <w:pPr>
              <w:widowControl w:val="0"/>
              <w:spacing w:line="288" w:lineRule="auto"/>
              <w:rPr>
                <w:sz w:val="28"/>
                <w:szCs w:val="28"/>
              </w:rPr>
            </w:pPr>
            <w:r w:rsidDel="00000000" w:rsidR="00000000" w:rsidRPr="00000000">
              <w:rPr>
                <w:sz w:val="28"/>
                <w:szCs w:val="28"/>
                <w:rtl w:val="0"/>
              </w:rPr>
              <w:t xml:space="preserve">PARAMETERS</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3B">
            <w:pPr>
              <w:widowControl w:val="0"/>
              <w:spacing w:line="288" w:lineRule="auto"/>
              <w:rPr>
                <w:sz w:val="28"/>
                <w:szCs w:val="28"/>
              </w:rPr>
            </w:pPr>
            <w:r w:rsidDel="00000000" w:rsidR="00000000" w:rsidRPr="00000000">
              <w:rPr>
                <w:sz w:val="28"/>
                <w:szCs w:val="28"/>
                <w:rtl w:val="0"/>
              </w:rPr>
              <w:t xml:space="preserve">WITH</w:t>
            </w:r>
          </w:p>
        </w:tc>
      </w:tr>
      <w:tr>
        <w:trPr>
          <w:cantSplit w:val="0"/>
          <w:trHeight w:val="360"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3C">
            <w:pPr>
              <w:widowControl w:val="0"/>
              <w:spacing w:line="288" w:lineRule="auto"/>
              <w:rPr>
                <w:sz w:val="28"/>
                <w:szCs w:val="28"/>
              </w:rPr>
            </w:pPr>
            <w:r w:rsidDel="00000000" w:rsidR="00000000" w:rsidRPr="00000000">
              <w:rPr>
                <w:sz w:val="28"/>
                <w:szCs w:val="28"/>
                <w:rtl w:val="0"/>
              </w:rPr>
              <w:t xml:space="preserve">DEFINE</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3D">
            <w:pPr>
              <w:widowControl w:val="0"/>
              <w:spacing w:line="288" w:lineRule="auto"/>
              <w:rPr>
                <w:sz w:val="28"/>
                <w:szCs w:val="28"/>
              </w:rPr>
            </w:pPr>
            <w:r w:rsidDel="00000000" w:rsidR="00000000" w:rsidRPr="00000000">
              <w:rPr>
                <w:sz w:val="28"/>
                <w:szCs w:val="28"/>
                <w:rtl w:val="0"/>
              </w:rPr>
              <w:t xml:space="preserve">IS</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3E">
            <w:pPr>
              <w:widowControl w:val="0"/>
              <w:spacing w:line="288" w:lineRule="auto"/>
              <w:rPr>
                <w:sz w:val="28"/>
                <w:szCs w:val="28"/>
              </w:rPr>
            </w:pPr>
            <w:r w:rsidDel="00000000" w:rsidR="00000000" w:rsidRPr="00000000">
              <w:rPr>
                <w:sz w:val="28"/>
                <w:szCs w:val="28"/>
                <w:rtl w:val="0"/>
              </w:rPr>
              <w:t xml:space="preserve">REPORT</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3F">
            <w:pPr>
              <w:widowControl w:val="0"/>
              <w:spacing w:line="288" w:lineRule="auto"/>
              <w:rPr>
                <w:sz w:val="28"/>
                <w:szCs w:val="28"/>
              </w:rPr>
            </w:pPr>
            <w:r w:rsidDel="00000000" w:rsidR="00000000" w:rsidRPr="00000000">
              <w:rPr>
                <w:sz w:val="28"/>
                <w:szCs w:val="28"/>
                <w:rtl w:val="0"/>
              </w:rPr>
              <w:t xml:space="preserve">XNOR</w:t>
            </w:r>
          </w:p>
        </w:tc>
      </w:tr>
      <w:tr>
        <w:trPr>
          <w:cantSplit w:val="0"/>
          <w:trHeight w:val="360"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40">
            <w:pPr>
              <w:widowControl w:val="0"/>
              <w:spacing w:line="288" w:lineRule="auto"/>
              <w:rPr>
                <w:sz w:val="28"/>
                <w:szCs w:val="28"/>
              </w:rPr>
            </w:pPr>
            <w:r w:rsidDel="00000000" w:rsidR="00000000" w:rsidRPr="00000000">
              <w:rPr>
                <w:sz w:val="28"/>
                <w:szCs w:val="28"/>
                <w:rtl w:val="0"/>
              </w:rPr>
              <w:t xml:space="preserve">DESIGN</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41">
            <w:pPr>
              <w:widowControl w:val="0"/>
              <w:spacing w:line="288" w:lineRule="auto"/>
              <w:rPr>
                <w:sz w:val="28"/>
                <w:szCs w:val="28"/>
              </w:rPr>
            </w:pPr>
            <w:r w:rsidDel="00000000" w:rsidR="00000000" w:rsidRPr="00000000">
              <w:rPr>
                <w:sz w:val="28"/>
                <w:szCs w:val="28"/>
                <w:rtl w:val="0"/>
              </w:rPr>
              <w:t xml:space="preserve">LOG2</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42">
            <w:pPr>
              <w:widowControl w:val="0"/>
              <w:spacing w:line="288" w:lineRule="auto"/>
              <w:rPr>
                <w:sz w:val="28"/>
                <w:szCs w:val="28"/>
              </w:rPr>
            </w:pPr>
            <w:r w:rsidDel="00000000" w:rsidR="00000000" w:rsidRPr="00000000">
              <w:rPr>
                <w:sz w:val="28"/>
                <w:szCs w:val="28"/>
                <w:rtl w:val="0"/>
              </w:rPr>
              <w:t xml:space="preserve">RETURNS</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43">
            <w:pPr>
              <w:widowControl w:val="0"/>
              <w:spacing w:line="288" w:lineRule="auto"/>
              <w:rPr>
                <w:sz w:val="28"/>
                <w:szCs w:val="28"/>
              </w:rPr>
            </w:pPr>
            <w:r w:rsidDel="00000000" w:rsidR="00000000" w:rsidRPr="00000000">
              <w:rPr>
                <w:sz w:val="28"/>
                <w:szCs w:val="28"/>
                <w:rtl w:val="0"/>
              </w:rPr>
              <w:t xml:space="preserve">XOR</w:t>
            </w:r>
          </w:p>
        </w:tc>
      </w:tr>
      <w:tr>
        <w:trPr>
          <w:cantSplit w:val="0"/>
          <w:trHeight w:val="360"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44">
            <w:pPr>
              <w:widowControl w:val="0"/>
              <w:spacing w:line="288" w:lineRule="auto"/>
              <w:rPr>
                <w:sz w:val="28"/>
                <w:szCs w:val="28"/>
              </w:rPr>
            </w:pPr>
            <w:r w:rsidDel="00000000" w:rsidR="00000000" w:rsidRPr="00000000">
              <w:rPr>
                <w:sz w:val="28"/>
                <w:szCs w:val="28"/>
                <w:rtl w:val="0"/>
              </w:rPr>
              <w:t xml:space="preserve">DEVICE</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45">
            <w:pPr>
              <w:widowControl w:val="0"/>
              <w:spacing w:line="288" w:lineRule="auto"/>
              <w:rPr>
                <w:sz w:val="28"/>
                <w:szCs w:val="28"/>
              </w:rPr>
            </w:pPr>
            <w:r w:rsidDel="00000000" w:rsidR="00000000" w:rsidRPr="00000000">
              <w:rPr>
                <w:sz w:val="28"/>
                <w:szCs w:val="28"/>
                <w:rtl w:val="0"/>
              </w:rPr>
              <w:t xml:space="preserve">MACHINE</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46">
            <w:pPr>
              <w:widowControl w:val="0"/>
              <w:spacing w:line="288" w:lineRule="auto"/>
              <w:rPr>
                <w:sz w:val="28"/>
                <w:szCs w:val="28"/>
              </w:rPr>
            </w:pPr>
            <w:r w:rsidDel="00000000" w:rsidR="00000000" w:rsidRPr="00000000">
              <w:rPr>
                <w:sz w:val="28"/>
                <w:szCs w:val="28"/>
                <w:rtl w:val="0"/>
              </w:rPr>
              <w:t xml:space="preserve">SEGMENTS</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47">
            <w:pPr>
              <w:widowControl w:val="0"/>
              <w:spacing w:line="288" w:lineRule="auto"/>
              <w:rPr>
                <w:sz w:val="28"/>
                <w:szCs w:val="28"/>
              </w:rPr>
            </w:pPr>
            <w:r w:rsidDel="00000000" w:rsidR="00000000" w:rsidRPr="00000000">
              <w:rPr>
                <w:rtl w:val="0"/>
              </w:rPr>
            </w:r>
          </w:p>
        </w:tc>
      </w:tr>
      <w:tr>
        <w:trPr>
          <w:cantSplit w:val="0"/>
          <w:trHeight w:val="360"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48">
            <w:pPr>
              <w:widowControl w:val="0"/>
              <w:spacing w:line="288" w:lineRule="auto"/>
              <w:rPr>
                <w:sz w:val="28"/>
                <w:szCs w:val="28"/>
              </w:rPr>
            </w:pPr>
            <w:r w:rsidDel="00000000" w:rsidR="00000000" w:rsidRPr="00000000">
              <w:rPr>
                <w:sz w:val="28"/>
                <w:szCs w:val="28"/>
                <w:rtl w:val="0"/>
              </w:rPr>
              <w:t xml:space="preserve">DIV</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49">
            <w:pPr>
              <w:widowControl w:val="0"/>
              <w:spacing w:line="288" w:lineRule="auto"/>
              <w:rPr>
                <w:sz w:val="28"/>
                <w:szCs w:val="28"/>
              </w:rPr>
            </w:pPr>
            <w:r w:rsidDel="00000000" w:rsidR="00000000" w:rsidRPr="00000000">
              <w:rPr>
                <w:sz w:val="28"/>
                <w:szCs w:val="28"/>
                <w:rtl w:val="0"/>
              </w:rPr>
              <w:t xml:space="preserve">MACRO</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4A">
            <w:pPr>
              <w:widowControl w:val="0"/>
              <w:spacing w:line="288" w:lineRule="auto"/>
              <w:rPr>
                <w:sz w:val="28"/>
                <w:szCs w:val="28"/>
              </w:rPr>
            </w:pPr>
            <w:r w:rsidDel="00000000" w:rsidR="00000000" w:rsidRPr="00000000">
              <w:rPr>
                <w:sz w:val="28"/>
                <w:szCs w:val="28"/>
                <w:rtl w:val="0"/>
              </w:rPr>
              <w:t xml:space="preserve">SEVERITY</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4B">
            <w:pPr>
              <w:widowControl w:val="0"/>
              <w:spacing w:line="288" w:lineRule="auto"/>
              <w:rPr>
                <w:sz w:val="28"/>
                <w:szCs w:val="28"/>
              </w:rPr>
            </w:pPr>
            <w:r w:rsidDel="00000000" w:rsidR="00000000" w:rsidRPr="00000000">
              <w:rPr>
                <w:rtl w:val="0"/>
              </w:rPr>
            </w:r>
          </w:p>
        </w:tc>
      </w:tr>
    </w:tbl>
    <w:p w:rsidR="00000000" w:rsidDel="00000000" w:rsidP="00000000" w:rsidRDefault="00000000" w:rsidRPr="00000000" w14:paraId="0000024C">
      <w:pPr>
        <w:widowControl w:val="0"/>
        <w:spacing w:line="288" w:lineRule="auto"/>
        <w:jc w:val="right"/>
        <w:rPr>
          <w:sz w:val="28"/>
          <w:szCs w:val="28"/>
        </w:rPr>
      </w:pPr>
      <w:r w:rsidDel="00000000" w:rsidR="00000000" w:rsidRPr="00000000">
        <w:rPr>
          <w:rtl w:val="0"/>
        </w:rPr>
      </w:r>
    </w:p>
    <w:p w:rsidR="00000000" w:rsidDel="00000000" w:rsidP="00000000" w:rsidRDefault="00000000" w:rsidRPr="00000000" w14:paraId="0000024D">
      <w:pPr>
        <w:widowControl w:val="0"/>
        <w:spacing w:line="288" w:lineRule="auto"/>
        <w:jc w:val="right"/>
        <w:rPr>
          <w:sz w:val="28"/>
          <w:szCs w:val="28"/>
        </w:rPr>
      </w:pPr>
      <w:r w:rsidDel="00000000" w:rsidR="00000000" w:rsidRPr="00000000">
        <w:rPr>
          <w:sz w:val="28"/>
          <w:szCs w:val="28"/>
          <w:rtl w:val="0"/>
        </w:rPr>
        <w:t xml:space="preserve">Таблица 4.2</w:t>
      </w:r>
    </w:p>
    <w:tbl>
      <w:tblPr>
        <w:tblStyle w:val="Table8"/>
        <w:tblW w:w="9201.0" w:type="dxa"/>
        <w:jc w:val="left"/>
        <w:tblInd w:w="10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2706"/>
        <w:gridCol w:w="1804"/>
        <w:gridCol w:w="2165"/>
        <w:gridCol w:w="2526"/>
        <w:tblGridChange w:id="0">
          <w:tblGrid>
            <w:gridCol w:w="2706"/>
            <w:gridCol w:w="1804"/>
            <w:gridCol w:w="2165"/>
            <w:gridCol w:w="2526"/>
          </w:tblGrid>
        </w:tblGridChange>
      </w:tblGrid>
      <w:tr>
        <w:trPr>
          <w:cantSplit w:val="0"/>
          <w:trHeight w:val="420"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4E">
            <w:pPr>
              <w:widowControl w:val="0"/>
              <w:spacing w:line="288" w:lineRule="auto"/>
              <w:rPr>
                <w:sz w:val="28"/>
                <w:szCs w:val="28"/>
              </w:rPr>
            </w:pPr>
            <w:r w:rsidDel="00000000" w:rsidR="00000000" w:rsidRPr="00000000">
              <w:rPr>
                <w:sz w:val="28"/>
                <w:szCs w:val="28"/>
                <w:rtl w:val="0"/>
              </w:rPr>
              <w:t xml:space="preserve">CARRY</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4F">
            <w:pPr>
              <w:widowControl w:val="0"/>
              <w:spacing w:line="288" w:lineRule="auto"/>
              <w:rPr>
                <w:sz w:val="28"/>
                <w:szCs w:val="28"/>
              </w:rPr>
            </w:pPr>
            <w:r w:rsidDel="00000000" w:rsidR="00000000" w:rsidRPr="00000000">
              <w:rPr>
                <w:sz w:val="28"/>
                <w:szCs w:val="28"/>
                <w:rtl w:val="0"/>
              </w:rPr>
              <w:t xml:space="preserve">FLOOR</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50">
            <w:pPr>
              <w:widowControl w:val="0"/>
              <w:spacing w:line="288" w:lineRule="auto"/>
              <w:rPr>
                <w:sz w:val="28"/>
                <w:szCs w:val="28"/>
              </w:rPr>
            </w:pPr>
            <w:r w:rsidDel="00000000" w:rsidR="00000000" w:rsidRPr="00000000">
              <w:rPr>
                <w:sz w:val="28"/>
                <w:szCs w:val="28"/>
                <w:rtl w:val="0"/>
              </w:rPr>
              <w:t xml:space="preserve">MCELL</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51">
            <w:pPr>
              <w:widowControl w:val="0"/>
              <w:spacing w:line="288" w:lineRule="auto"/>
              <w:rPr>
                <w:sz w:val="28"/>
                <w:szCs w:val="28"/>
              </w:rPr>
            </w:pPr>
            <w:r w:rsidDel="00000000" w:rsidR="00000000" w:rsidRPr="00000000">
              <w:rPr>
                <w:sz w:val="28"/>
                <w:szCs w:val="28"/>
                <w:rtl w:val="0"/>
              </w:rPr>
              <w:t xml:space="preserve">TFFE</w:t>
            </w:r>
          </w:p>
        </w:tc>
      </w:tr>
      <w:tr>
        <w:trPr>
          <w:cantSplit w:val="0"/>
          <w:trHeight w:val="420"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52">
            <w:pPr>
              <w:widowControl w:val="0"/>
              <w:spacing w:line="288" w:lineRule="auto"/>
              <w:rPr>
                <w:sz w:val="28"/>
                <w:szCs w:val="28"/>
              </w:rPr>
            </w:pPr>
            <w:r w:rsidDel="00000000" w:rsidR="00000000" w:rsidRPr="00000000">
              <w:rPr>
                <w:sz w:val="28"/>
                <w:szCs w:val="28"/>
                <w:rtl w:val="0"/>
              </w:rPr>
              <w:t xml:space="preserve">CASCADE</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53">
            <w:pPr>
              <w:widowControl w:val="0"/>
              <w:spacing w:line="288" w:lineRule="auto"/>
              <w:rPr>
                <w:sz w:val="28"/>
                <w:szCs w:val="28"/>
              </w:rPr>
            </w:pPr>
            <w:r w:rsidDel="00000000" w:rsidR="00000000" w:rsidRPr="00000000">
              <w:rPr>
                <w:sz w:val="28"/>
                <w:szCs w:val="28"/>
                <w:rtl w:val="0"/>
              </w:rPr>
              <w:t xml:space="preserve">GLOBAL</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54">
            <w:pPr>
              <w:widowControl w:val="0"/>
              <w:spacing w:line="288" w:lineRule="auto"/>
              <w:rPr>
                <w:sz w:val="28"/>
                <w:szCs w:val="28"/>
              </w:rPr>
            </w:pPr>
            <w:r w:rsidDel="00000000" w:rsidR="00000000" w:rsidRPr="00000000">
              <w:rPr>
                <w:sz w:val="28"/>
                <w:szCs w:val="28"/>
                <w:rtl w:val="0"/>
              </w:rPr>
              <w:t xml:space="preserve">MEMORY</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55">
            <w:pPr>
              <w:widowControl w:val="0"/>
              <w:spacing w:line="288" w:lineRule="auto"/>
              <w:rPr>
                <w:sz w:val="28"/>
                <w:szCs w:val="28"/>
              </w:rPr>
            </w:pPr>
            <w:r w:rsidDel="00000000" w:rsidR="00000000" w:rsidRPr="00000000">
              <w:rPr>
                <w:sz w:val="28"/>
                <w:szCs w:val="28"/>
                <w:rtl w:val="0"/>
              </w:rPr>
              <w:t xml:space="preserve">TFF</w:t>
            </w:r>
          </w:p>
        </w:tc>
      </w:tr>
      <w:tr>
        <w:trPr>
          <w:cantSplit w:val="0"/>
          <w:trHeight w:val="420"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56">
            <w:pPr>
              <w:widowControl w:val="0"/>
              <w:spacing w:line="288" w:lineRule="auto"/>
              <w:rPr>
                <w:sz w:val="28"/>
                <w:szCs w:val="28"/>
              </w:rPr>
            </w:pPr>
            <w:r w:rsidDel="00000000" w:rsidR="00000000" w:rsidRPr="00000000">
              <w:rPr>
                <w:sz w:val="28"/>
                <w:szCs w:val="28"/>
                <w:rtl w:val="0"/>
              </w:rPr>
              <w:t xml:space="preserve">CEIL</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57">
            <w:pPr>
              <w:widowControl w:val="0"/>
              <w:spacing w:line="288" w:lineRule="auto"/>
              <w:rPr>
                <w:sz w:val="28"/>
                <w:szCs w:val="28"/>
              </w:rPr>
            </w:pPr>
            <w:r w:rsidDel="00000000" w:rsidR="00000000" w:rsidRPr="00000000">
              <w:rPr>
                <w:sz w:val="28"/>
                <w:szCs w:val="28"/>
                <w:rtl w:val="0"/>
              </w:rPr>
              <w:t xml:space="preserve">JKFFE</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58">
            <w:pPr>
              <w:widowControl w:val="0"/>
              <w:spacing w:line="288" w:lineRule="auto"/>
              <w:rPr>
                <w:sz w:val="28"/>
                <w:szCs w:val="28"/>
              </w:rPr>
            </w:pPr>
            <w:r w:rsidDel="00000000" w:rsidR="00000000" w:rsidRPr="00000000">
              <w:rPr>
                <w:sz w:val="28"/>
                <w:szCs w:val="28"/>
                <w:rtl w:val="0"/>
              </w:rPr>
              <w:t xml:space="preserve">OPENDRN</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59">
            <w:pPr>
              <w:widowControl w:val="0"/>
              <w:spacing w:line="288" w:lineRule="auto"/>
              <w:rPr>
                <w:sz w:val="28"/>
                <w:szCs w:val="28"/>
              </w:rPr>
            </w:pPr>
            <w:r w:rsidDel="00000000" w:rsidR="00000000" w:rsidRPr="00000000">
              <w:rPr>
                <w:sz w:val="28"/>
                <w:szCs w:val="28"/>
                <w:rtl w:val="0"/>
              </w:rPr>
              <w:t xml:space="preserve">TRI</w:t>
            </w:r>
          </w:p>
        </w:tc>
      </w:tr>
      <w:tr>
        <w:trPr>
          <w:cantSplit w:val="0"/>
          <w:trHeight w:val="420"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5A">
            <w:pPr>
              <w:widowControl w:val="0"/>
              <w:spacing w:line="288" w:lineRule="auto"/>
              <w:rPr>
                <w:sz w:val="28"/>
                <w:szCs w:val="28"/>
              </w:rPr>
            </w:pPr>
            <w:r w:rsidDel="00000000" w:rsidR="00000000" w:rsidRPr="00000000">
              <w:rPr>
                <w:sz w:val="28"/>
                <w:szCs w:val="28"/>
                <w:rtl w:val="0"/>
              </w:rPr>
              <w:t xml:space="preserve">DFFE</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5B">
            <w:pPr>
              <w:widowControl w:val="0"/>
              <w:spacing w:line="288" w:lineRule="auto"/>
              <w:rPr>
                <w:sz w:val="28"/>
                <w:szCs w:val="28"/>
              </w:rPr>
            </w:pPr>
            <w:r w:rsidDel="00000000" w:rsidR="00000000" w:rsidRPr="00000000">
              <w:rPr>
                <w:sz w:val="28"/>
                <w:szCs w:val="28"/>
                <w:rtl w:val="0"/>
              </w:rPr>
              <w:t xml:space="preserve">JKFF</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5C">
            <w:pPr>
              <w:widowControl w:val="0"/>
              <w:spacing w:line="288" w:lineRule="auto"/>
              <w:rPr>
                <w:sz w:val="28"/>
                <w:szCs w:val="28"/>
              </w:rPr>
            </w:pPr>
            <w:r w:rsidDel="00000000" w:rsidR="00000000" w:rsidRPr="00000000">
              <w:rPr>
                <w:sz w:val="28"/>
                <w:szCs w:val="28"/>
                <w:rtl w:val="0"/>
              </w:rPr>
              <w:t xml:space="preserve">SOFT</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5D">
            <w:pPr>
              <w:widowControl w:val="0"/>
              <w:spacing w:line="288" w:lineRule="auto"/>
              <w:rPr>
                <w:sz w:val="28"/>
                <w:szCs w:val="28"/>
              </w:rPr>
            </w:pPr>
            <w:r w:rsidDel="00000000" w:rsidR="00000000" w:rsidRPr="00000000">
              <w:rPr>
                <w:sz w:val="28"/>
                <w:szCs w:val="28"/>
                <w:rtl w:val="0"/>
              </w:rPr>
              <w:t xml:space="preserve">USED</w:t>
            </w:r>
          </w:p>
        </w:tc>
      </w:tr>
      <w:tr>
        <w:trPr>
          <w:cantSplit w:val="0"/>
          <w:trHeight w:val="420"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5E">
            <w:pPr>
              <w:widowControl w:val="0"/>
              <w:spacing w:line="288" w:lineRule="auto"/>
              <w:rPr>
                <w:sz w:val="28"/>
                <w:szCs w:val="28"/>
              </w:rPr>
            </w:pPr>
            <w:r w:rsidDel="00000000" w:rsidR="00000000" w:rsidRPr="00000000">
              <w:rPr>
                <w:sz w:val="28"/>
                <w:szCs w:val="28"/>
                <w:rtl w:val="0"/>
              </w:rPr>
              <w:t xml:space="preserve">DFF</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5F">
            <w:pPr>
              <w:widowControl w:val="0"/>
              <w:spacing w:line="288" w:lineRule="auto"/>
              <w:rPr>
                <w:sz w:val="28"/>
                <w:szCs w:val="28"/>
              </w:rPr>
            </w:pPr>
            <w:r w:rsidDel="00000000" w:rsidR="00000000" w:rsidRPr="00000000">
              <w:rPr>
                <w:sz w:val="28"/>
                <w:szCs w:val="28"/>
                <w:rtl w:val="0"/>
              </w:rPr>
              <w:t xml:space="preserve">LATCH</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60">
            <w:pPr>
              <w:widowControl w:val="0"/>
              <w:spacing w:line="288" w:lineRule="auto"/>
              <w:rPr>
                <w:sz w:val="28"/>
                <w:szCs w:val="28"/>
              </w:rPr>
            </w:pPr>
            <w:r w:rsidDel="00000000" w:rsidR="00000000" w:rsidRPr="00000000">
              <w:rPr>
                <w:sz w:val="28"/>
                <w:szCs w:val="28"/>
                <w:rtl w:val="0"/>
              </w:rPr>
              <w:t xml:space="preserve">SRFFE</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61">
            <w:pPr>
              <w:widowControl w:val="0"/>
              <w:spacing w:line="288" w:lineRule="auto"/>
              <w:rPr>
                <w:sz w:val="28"/>
                <w:szCs w:val="28"/>
              </w:rPr>
            </w:pPr>
            <w:r w:rsidDel="00000000" w:rsidR="00000000" w:rsidRPr="00000000">
              <w:rPr>
                <w:sz w:val="28"/>
                <w:szCs w:val="28"/>
                <w:rtl w:val="0"/>
              </w:rPr>
              <w:t xml:space="preserve">WIRE</w:t>
            </w:r>
          </w:p>
        </w:tc>
      </w:tr>
      <w:tr>
        <w:trPr>
          <w:cantSplit w:val="0"/>
          <w:trHeight w:val="420"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62">
            <w:pPr>
              <w:widowControl w:val="0"/>
              <w:spacing w:line="288" w:lineRule="auto"/>
              <w:rPr>
                <w:sz w:val="28"/>
                <w:szCs w:val="28"/>
              </w:rPr>
            </w:pPr>
            <w:r w:rsidDel="00000000" w:rsidR="00000000" w:rsidRPr="00000000">
              <w:rPr>
                <w:sz w:val="28"/>
                <w:szCs w:val="28"/>
                <w:rtl w:val="0"/>
              </w:rPr>
              <w:t xml:space="preserve">EXP</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63">
            <w:pPr>
              <w:widowControl w:val="0"/>
              <w:spacing w:line="288" w:lineRule="auto"/>
              <w:rPr>
                <w:sz w:val="28"/>
                <w:szCs w:val="28"/>
              </w:rPr>
            </w:pPr>
            <w:r w:rsidDel="00000000" w:rsidR="00000000" w:rsidRPr="00000000">
              <w:rPr>
                <w:sz w:val="28"/>
                <w:szCs w:val="28"/>
                <w:rtl w:val="0"/>
              </w:rPr>
              <w:t xml:space="preserve">LCELL</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64">
            <w:pPr>
              <w:widowControl w:val="0"/>
              <w:spacing w:line="288" w:lineRule="auto"/>
              <w:rPr>
                <w:sz w:val="28"/>
                <w:szCs w:val="28"/>
              </w:rPr>
            </w:pPr>
            <w:r w:rsidDel="00000000" w:rsidR="00000000" w:rsidRPr="00000000">
              <w:rPr>
                <w:sz w:val="28"/>
                <w:szCs w:val="28"/>
                <w:rtl w:val="0"/>
              </w:rPr>
              <w:t xml:space="preserve">SRFF</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65">
            <w:pPr>
              <w:widowControl w:val="0"/>
              <w:spacing w:line="288" w:lineRule="auto"/>
              <w:rPr>
                <w:sz w:val="28"/>
                <w:szCs w:val="28"/>
              </w:rPr>
            </w:pPr>
            <w:r w:rsidDel="00000000" w:rsidR="00000000" w:rsidRPr="00000000">
              <w:rPr>
                <w:sz w:val="28"/>
                <w:szCs w:val="28"/>
                <w:rtl w:val="0"/>
              </w:rPr>
              <w:t xml:space="preserve">X</w:t>
            </w:r>
          </w:p>
        </w:tc>
      </w:tr>
    </w:tbl>
    <w:p w:rsidR="00000000" w:rsidDel="00000000" w:rsidP="00000000" w:rsidRDefault="00000000" w:rsidRPr="00000000" w14:paraId="00000266">
      <w:pPr>
        <w:widowControl w:val="0"/>
        <w:spacing w:line="288" w:lineRule="auto"/>
        <w:rPr>
          <w:i w:val="1"/>
          <w:sz w:val="28"/>
          <w:szCs w:val="28"/>
          <w:u w:val="single"/>
        </w:rPr>
      </w:pPr>
      <w:r w:rsidDel="00000000" w:rsidR="00000000" w:rsidRPr="00000000">
        <w:rPr>
          <w:rtl w:val="0"/>
        </w:rPr>
      </w:r>
    </w:p>
    <w:p w:rsidR="00000000" w:rsidDel="00000000" w:rsidP="00000000" w:rsidRDefault="00000000" w:rsidRPr="00000000" w14:paraId="00000267">
      <w:pPr>
        <w:widowControl w:val="0"/>
        <w:spacing w:line="288" w:lineRule="auto"/>
        <w:rPr>
          <w:i w:val="1"/>
          <w:sz w:val="28"/>
          <w:szCs w:val="28"/>
          <w:u w:val="single"/>
        </w:rPr>
      </w:pPr>
      <w:r w:rsidDel="00000000" w:rsidR="00000000" w:rsidRPr="00000000">
        <w:rPr>
          <w:i w:val="1"/>
          <w:sz w:val="28"/>
          <w:szCs w:val="28"/>
          <w:u w:val="single"/>
          <w:rtl w:val="0"/>
        </w:rPr>
        <w:t xml:space="preserve">Символы</w:t>
      </w:r>
    </w:p>
    <w:p w:rsidR="00000000" w:rsidDel="00000000" w:rsidP="00000000" w:rsidRDefault="00000000" w:rsidRPr="00000000" w14:paraId="00000268">
      <w:pPr>
        <w:widowControl w:val="0"/>
        <w:tabs>
          <w:tab w:val="left" w:leader="none" w:pos="851"/>
        </w:tabs>
        <w:spacing w:line="288" w:lineRule="auto"/>
        <w:ind w:firstLine="709"/>
        <w:jc w:val="both"/>
        <w:rPr>
          <w:sz w:val="28"/>
          <w:szCs w:val="28"/>
        </w:rPr>
      </w:pPr>
      <w:r w:rsidDel="00000000" w:rsidR="00000000" w:rsidRPr="00000000">
        <w:rPr>
          <w:sz w:val="28"/>
          <w:szCs w:val="28"/>
          <w:rtl w:val="0"/>
        </w:rPr>
        <w:t xml:space="preserve">Ниже в таблице 4.3 приведены символы, имеющие определенное значение в языке AHDL. В этот перечень не включены символы, используемые в булевых выражениях как операторы и для операций сравнения.</w:t>
      </w:r>
    </w:p>
    <w:p w:rsidR="00000000" w:rsidDel="00000000" w:rsidP="00000000" w:rsidRDefault="00000000" w:rsidRPr="00000000" w14:paraId="00000269">
      <w:pPr>
        <w:widowControl w:val="0"/>
        <w:spacing w:line="288" w:lineRule="auto"/>
        <w:jc w:val="right"/>
        <w:rPr>
          <w:sz w:val="28"/>
          <w:szCs w:val="28"/>
        </w:rPr>
      </w:pPr>
      <w:r w:rsidDel="00000000" w:rsidR="00000000" w:rsidRPr="00000000">
        <w:rPr>
          <w:sz w:val="28"/>
          <w:szCs w:val="28"/>
          <w:rtl w:val="0"/>
        </w:rPr>
        <w:t xml:space="preserve">Таблица 4.3</w:t>
      </w:r>
    </w:p>
    <w:tbl>
      <w:tblPr>
        <w:tblStyle w:val="Table9"/>
        <w:tblW w:w="9180.0" w:type="dxa"/>
        <w:jc w:val="left"/>
        <w:tblInd w:w="10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2491"/>
        <w:gridCol w:w="6689"/>
        <w:tblGridChange w:id="0">
          <w:tblGrid>
            <w:gridCol w:w="2491"/>
            <w:gridCol w:w="6689"/>
          </w:tblGrid>
        </w:tblGridChange>
      </w:tblGrid>
      <w:tr>
        <w:trPr>
          <w:cantSplit w:val="0"/>
          <w:trHeight w:val="518"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6A">
            <w:pPr>
              <w:widowControl w:val="0"/>
              <w:spacing w:line="288" w:lineRule="auto"/>
              <w:jc w:val="center"/>
              <w:rPr>
                <w:sz w:val="28"/>
                <w:szCs w:val="28"/>
              </w:rPr>
            </w:pPr>
            <w:r w:rsidDel="00000000" w:rsidR="00000000" w:rsidRPr="00000000">
              <w:rPr>
                <w:sz w:val="28"/>
                <w:szCs w:val="28"/>
                <w:rtl w:val="0"/>
              </w:rPr>
              <w:t xml:space="preserve">Символ</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6B">
            <w:pPr>
              <w:widowControl w:val="0"/>
              <w:spacing w:line="288" w:lineRule="auto"/>
              <w:jc w:val="center"/>
              <w:rPr>
                <w:sz w:val="28"/>
                <w:szCs w:val="28"/>
              </w:rPr>
            </w:pPr>
            <w:r w:rsidDel="00000000" w:rsidR="00000000" w:rsidRPr="00000000">
              <w:rPr>
                <w:sz w:val="28"/>
                <w:szCs w:val="28"/>
                <w:rtl w:val="0"/>
              </w:rPr>
              <w:t xml:space="preserve">Функция</w:t>
            </w:r>
          </w:p>
        </w:tc>
      </w:tr>
      <w:tr>
        <w:trPr>
          <w:cantSplit w:val="0"/>
          <w:trHeight w:val="554" w:hRule="atLeast"/>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26C">
            <w:pPr>
              <w:widowControl w:val="0"/>
              <w:spacing w:line="288" w:lineRule="auto"/>
              <w:rPr>
                <w:sz w:val="28"/>
                <w:szCs w:val="28"/>
              </w:rPr>
            </w:pPr>
            <w:r w:rsidDel="00000000" w:rsidR="00000000" w:rsidRPr="00000000">
              <w:rPr>
                <w:sz w:val="28"/>
                <w:szCs w:val="28"/>
                <w:rtl w:val="0"/>
              </w:rPr>
              <w:t xml:space="preserve">_ (подчеркивание)</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26D">
            <w:pPr>
              <w:widowControl w:val="0"/>
              <w:spacing w:line="288" w:lineRule="auto"/>
              <w:rPr>
                <w:sz w:val="28"/>
                <w:szCs w:val="28"/>
              </w:rPr>
            </w:pPr>
            <w:r w:rsidDel="00000000" w:rsidR="00000000" w:rsidRPr="00000000">
              <w:rPr>
                <w:sz w:val="28"/>
                <w:szCs w:val="28"/>
                <w:rtl w:val="0"/>
              </w:rPr>
              <w:t xml:space="preserve">Используемые пользователем идентификаторы</w:t>
            </w:r>
          </w:p>
        </w:tc>
      </w:tr>
      <w:tr>
        <w:trPr>
          <w:cantSplit w:val="0"/>
          <w:trHeight w:val="433" w:hRule="atLeast"/>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26E">
            <w:pPr>
              <w:widowControl w:val="0"/>
              <w:spacing w:line="288" w:lineRule="auto"/>
              <w:rPr>
                <w:sz w:val="28"/>
                <w:szCs w:val="28"/>
              </w:rPr>
            </w:pPr>
            <w:r w:rsidDel="00000000" w:rsidR="00000000" w:rsidRPr="00000000">
              <w:rPr>
                <w:sz w:val="28"/>
                <w:szCs w:val="28"/>
                <w:rtl w:val="0"/>
              </w:rPr>
              <w:t xml:space="preserve">- (тире)</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26F">
            <w:pPr>
              <w:widowControl w:val="0"/>
              <w:spacing w:line="288" w:lineRule="auto"/>
              <w:rPr>
                <w:sz w:val="28"/>
                <w:szCs w:val="28"/>
              </w:rPr>
            </w:pPr>
            <w:r w:rsidDel="00000000" w:rsidR="00000000" w:rsidRPr="00000000">
              <w:rPr>
                <w:sz w:val="28"/>
                <w:szCs w:val="28"/>
                <w:rtl w:val="0"/>
              </w:rPr>
              <w:t xml:space="preserve">символы в символических именах</w:t>
            </w:r>
          </w:p>
        </w:tc>
      </w:tr>
      <w:tr>
        <w:trPr>
          <w:cantSplit w:val="0"/>
          <w:trHeight w:val="822" w:hRule="atLeast"/>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270">
            <w:pPr>
              <w:widowControl w:val="0"/>
              <w:spacing w:line="288" w:lineRule="auto"/>
              <w:rPr>
                <w:sz w:val="28"/>
                <w:szCs w:val="28"/>
              </w:rPr>
            </w:pPr>
            <w:r w:rsidDel="00000000" w:rsidR="00000000" w:rsidRPr="00000000">
              <w:rPr>
                <w:sz w:val="28"/>
                <w:szCs w:val="28"/>
                <w:rtl w:val="0"/>
              </w:rPr>
              <w:t xml:space="preserve">--</w:t>
            </w:r>
          </w:p>
          <w:p w:rsidR="00000000" w:rsidDel="00000000" w:rsidP="00000000" w:rsidRDefault="00000000" w:rsidRPr="00000000" w14:paraId="00000271">
            <w:pPr>
              <w:widowControl w:val="0"/>
              <w:spacing w:line="288" w:lineRule="auto"/>
              <w:rPr>
                <w:sz w:val="28"/>
                <w:szCs w:val="28"/>
              </w:rPr>
            </w:pPr>
            <w:r w:rsidDel="00000000" w:rsidR="00000000" w:rsidRPr="00000000">
              <w:rPr>
                <w:sz w:val="28"/>
                <w:szCs w:val="28"/>
                <w:rtl w:val="0"/>
              </w:rPr>
              <w:t xml:space="preserve">(два тире)</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272">
            <w:pPr>
              <w:widowControl w:val="0"/>
              <w:spacing w:line="288" w:lineRule="auto"/>
              <w:rPr>
                <w:sz w:val="28"/>
                <w:szCs w:val="28"/>
              </w:rPr>
            </w:pPr>
            <w:r w:rsidDel="00000000" w:rsidR="00000000" w:rsidRPr="00000000">
              <w:rPr>
                <w:sz w:val="28"/>
                <w:szCs w:val="28"/>
                <w:rtl w:val="0"/>
              </w:rPr>
              <w:t xml:space="preserve">Начинает комментарий в стиле VHDL, который продолжается до конца строки</w:t>
            </w:r>
          </w:p>
        </w:tc>
      </w:tr>
      <w:tr>
        <w:trPr>
          <w:cantSplit w:val="0"/>
          <w:trHeight w:val="550" w:hRule="atLeast"/>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273">
            <w:pPr>
              <w:widowControl w:val="0"/>
              <w:spacing w:line="288" w:lineRule="auto"/>
              <w:rPr>
                <w:sz w:val="28"/>
                <w:szCs w:val="28"/>
              </w:rPr>
            </w:pPr>
            <w:r w:rsidDel="00000000" w:rsidR="00000000" w:rsidRPr="00000000">
              <w:rPr>
                <w:sz w:val="28"/>
                <w:szCs w:val="28"/>
                <w:rtl w:val="0"/>
              </w:rPr>
              <w:t xml:space="preserve">% (процент)</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274">
            <w:pPr>
              <w:widowControl w:val="0"/>
              <w:spacing w:line="288" w:lineRule="auto"/>
              <w:rPr>
                <w:sz w:val="28"/>
                <w:szCs w:val="28"/>
              </w:rPr>
            </w:pPr>
            <w:r w:rsidDel="00000000" w:rsidR="00000000" w:rsidRPr="00000000">
              <w:rPr>
                <w:sz w:val="28"/>
                <w:szCs w:val="28"/>
                <w:rtl w:val="0"/>
              </w:rPr>
              <w:t xml:space="preserve">Заключает с двух сторон комментарий стиля AHDL</w:t>
            </w:r>
          </w:p>
        </w:tc>
      </w:tr>
      <w:tr>
        <w:trPr>
          <w:cantSplit w:val="0"/>
          <w:trHeight w:val="3393" w:hRule="atLeast"/>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275">
            <w:pPr>
              <w:widowControl w:val="0"/>
              <w:spacing w:line="288" w:lineRule="auto"/>
              <w:rPr>
                <w:sz w:val="28"/>
                <w:szCs w:val="28"/>
              </w:rPr>
            </w:pPr>
            <w:r w:rsidDel="00000000" w:rsidR="00000000" w:rsidRPr="00000000">
              <w:rPr>
                <w:sz w:val="28"/>
                <w:szCs w:val="28"/>
                <w:rtl w:val="0"/>
              </w:rPr>
              <w:t xml:space="preserve">( )</w:t>
            </w:r>
          </w:p>
          <w:p w:rsidR="00000000" w:rsidDel="00000000" w:rsidP="00000000" w:rsidRDefault="00000000" w:rsidRPr="00000000" w14:paraId="00000276">
            <w:pPr>
              <w:widowControl w:val="0"/>
              <w:spacing w:line="288" w:lineRule="auto"/>
              <w:rPr>
                <w:sz w:val="28"/>
                <w:szCs w:val="28"/>
              </w:rPr>
            </w:pPr>
            <w:r w:rsidDel="00000000" w:rsidR="00000000" w:rsidRPr="00000000">
              <w:rPr>
                <w:sz w:val="28"/>
                <w:szCs w:val="28"/>
                <w:rtl w:val="0"/>
              </w:rPr>
              <w:t xml:space="preserve"> (круглые скобки)</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277">
            <w:pPr>
              <w:widowControl w:val="0"/>
              <w:spacing w:line="288" w:lineRule="auto"/>
              <w:jc w:val="both"/>
              <w:rPr>
                <w:sz w:val="28"/>
                <w:szCs w:val="28"/>
              </w:rPr>
            </w:pPr>
            <w:r w:rsidDel="00000000" w:rsidR="00000000" w:rsidRPr="00000000">
              <w:rPr>
                <w:sz w:val="28"/>
                <w:szCs w:val="28"/>
                <w:rtl w:val="0"/>
              </w:rPr>
              <w:t xml:space="preserve">Заключают и определяют последовательные имена групп. Заключают имена выводов в секции подпроекта (Subdesign Section) и в прототипах функций. Заключают (необязательно) входы и выходы таблиц в объявлении Truth Table. Заключают состояния в объявлении цифрового автомата State Machine. Заключают более приоритетные операции в булевых выражениях. Заключают необязательные варианты в секции проекта Design Section (внутри объявления назначения ресурсов Assignment).</w:t>
            </w:r>
          </w:p>
        </w:tc>
      </w:tr>
      <w:tr>
        <w:trPr>
          <w:cantSplit w:val="0"/>
          <w:trHeight w:val="848" w:hRule="atLeast"/>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278">
            <w:pPr>
              <w:widowControl w:val="0"/>
              <w:spacing w:line="288" w:lineRule="auto"/>
              <w:rPr>
                <w:sz w:val="28"/>
                <w:szCs w:val="28"/>
              </w:rPr>
            </w:pPr>
            <w:r w:rsidDel="00000000" w:rsidR="00000000" w:rsidRPr="00000000">
              <w:rPr>
                <w:sz w:val="28"/>
                <w:szCs w:val="28"/>
                <w:rtl w:val="0"/>
              </w:rPr>
              <w:t xml:space="preserve">[ ] (квадратные скобки)</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279">
            <w:pPr>
              <w:widowControl w:val="0"/>
              <w:spacing w:line="288" w:lineRule="auto"/>
              <w:rPr>
                <w:sz w:val="28"/>
                <w:szCs w:val="28"/>
              </w:rPr>
            </w:pPr>
            <w:r w:rsidDel="00000000" w:rsidR="00000000" w:rsidRPr="00000000">
              <w:rPr>
                <w:sz w:val="28"/>
                <w:szCs w:val="28"/>
                <w:rtl w:val="0"/>
              </w:rPr>
              <w:t xml:space="preserve">Заключают диапазон значений в десятичном имени группы</w:t>
            </w:r>
          </w:p>
        </w:tc>
      </w:tr>
      <w:tr>
        <w:trPr>
          <w:cantSplit w:val="0"/>
          <w:trHeight w:val="834" w:hRule="atLeast"/>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27A">
            <w:pPr>
              <w:widowControl w:val="0"/>
              <w:spacing w:line="288" w:lineRule="auto"/>
              <w:rPr>
                <w:sz w:val="28"/>
                <w:szCs w:val="28"/>
              </w:rPr>
            </w:pPr>
            <w:r w:rsidDel="00000000" w:rsidR="00000000" w:rsidRPr="00000000">
              <w:rPr>
                <w:sz w:val="28"/>
                <w:szCs w:val="28"/>
                <w:rtl w:val="0"/>
              </w:rPr>
              <w:t xml:space="preserve">'...'  (одинарные кавычки)</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27B">
            <w:pPr>
              <w:widowControl w:val="0"/>
              <w:spacing w:line="288" w:lineRule="auto"/>
              <w:rPr>
                <w:sz w:val="28"/>
                <w:szCs w:val="28"/>
              </w:rPr>
            </w:pPr>
            <w:r w:rsidDel="00000000" w:rsidR="00000000" w:rsidRPr="00000000">
              <w:rPr>
                <w:sz w:val="28"/>
                <w:szCs w:val="28"/>
                <w:rtl w:val="0"/>
              </w:rPr>
              <w:t xml:space="preserve">Заключают символические имена.</w:t>
            </w:r>
          </w:p>
        </w:tc>
      </w:tr>
      <w:tr>
        <w:trPr>
          <w:cantSplit w:val="0"/>
          <w:trHeight w:val="2414" w:hRule="atLeast"/>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27C">
            <w:pPr>
              <w:widowControl w:val="0"/>
              <w:spacing w:line="288" w:lineRule="auto"/>
              <w:rPr>
                <w:sz w:val="28"/>
                <w:szCs w:val="28"/>
              </w:rPr>
            </w:pPr>
            <w:r w:rsidDel="00000000" w:rsidR="00000000" w:rsidRPr="00000000">
              <w:rPr>
                <w:sz w:val="28"/>
                <w:szCs w:val="28"/>
                <w:rtl w:val="0"/>
              </w:rPr>
              <w:t xml:space="preserve">"..."</w:t>
            </w:r>
          </w:p>
          <w:p w:rsidR="00000000" w:rsidDel="00000000" w:rsidP="00000000" w:rsidRDefault="00000000" w:rsidRPr="00000000" w14:paraId="0000027D">
            <w:pPr>
              <w:widowControl w:val="0"/>
              <w:spacing w:line="288" w:lineRule="auto"/>
              <w:rPr>
                <w:sz w:val="28"/>
                <w:szCs w:val="28"/>
              </w:rPr>
            </w:pPr>
            <w:r w:rsidDel="00000000" w:rsidR="00000000" w:rsidRPr="00000000">
              <w:rPr>
                <w:sz w:val="28"/>
                <w:szCs w:val="28"/>
                <w:rtl w:val="0"/>
              </w:rPr>
              <w:t xml:space="preserve">(двойные кавычки)</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27E">
            <w:pPr>
              <w:widowControl w:val="0"/>
              <w:spacing w:line="288" w:lineRule="auto"/>
              <w:jc w:val="both"/>
              <w:rPr>
                <w:sz w:val="28"/>
                <w:szCs w:val="28"/>
              </w:rPr>
            </w:pPr>
            <w:r w:rsidDel="00000000" w:rsidR="00000000" w:rsidRPr="00000000">
              <w:rPr>
                <w:sz w:val="28"/>
                <w:szCs w:val="28"/>
                <w:rtl w:val="0"/>
              </w:rPr>
              <w:t xml:space="preserve">Заключают строку в объявлении названия Title Заключают цифры в не десятичных номерах Заключают путь в объявлении Include. Могут (необязательно) заключать имя проекта и устройства в секции проекта Design Section. Могут (необязательно) заключать имя в объявлении назначения клики графа Clique Assignment.</w:t>
            </w:r>
          </w:p>
        </w:tc>
      </w:tr>
      <w:tr>
        <w:trPr>
          <w:cantSplit w:val="0"/>
          <w:trHeight w:val="1115" w:hRule="atLeast"/>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27F">
            <w:pPr>
              <w:widowControl w:val="0"/>
              <w:spacing w:line="288" w:lineRule="auto"/>
              <w:rPr>
                <w:sz w:val="28"/>
                <w:szCs w:val="28"/>
              </w:rPr>
            </w:pPr>
            <w:r w:rsidDel="00000000" w:rsidR="00000000" w:rsidRPr="00000000">
              <w:rPr>
                <w:sz w:val="28"/>
                <w:szCs w:val="28"/>
                <w:rtl w:val="0"/>
              </w:rPr>
              <w:t xml:space="preserve">.</w:t>
            </w:r>
          </w:p>
          <w:p w:rsidR="00000000" w:rsidDel="00000000" w:rsidP="00000000" w:rsidRDefault="00000000" w:rsidRPr="00000000" w14:paraId="00000280">
            <w:pPr>
              <w:widowControl w:val="0"/>
              <w:spacing w:line="288" w:lineRule="auto"/>
              <w:rPr>
                <w:sz w:val="28"/>
                <w:szCs w:val="28"/>
              </w:rPr>
            </w:pPr>
            <w:r w:rsidDel="00000000" w:rsidR="00000000" w:rsidRPr="00000000">
              <w:rPr>
                <w:sz w:val="28"/>
                <w:szCs w:val="28"/>
                <w:rtl w:val="0"/>
              </w:rPr>
              <w:t xml:space="preserve">(точка)</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281">
            <w:pPr>
              <w:widowControl w:val="0"/>
              <w:spacing w:line="288" w:lineRule="auto"/>
              <w:rPr>
                <w:sz w:val="28"/>
                <w:szCs w:val="28"/>
              </w:rPr>
            </w:pPr>
            <w:r w:rsidDel="00000000" w:rsidR="00000000" w:rsidRPr="00000000">
              <w:rPr>
                <w:sz w:val="28"/>
                <w:szCs w:val="28"/>
                <w:rtl w:val="0"/>
              </w:rPr>
              <w:t xml:space="preserve">Отделяет символические имена переменных в макрофункции или примитиве от имен портов. Отделяет имя файла от расширения</w:t>
            </w:r>
          </w:p>
        </w:tc>
      </w:tr>
      <w:tr>
        <w:trPr>
          <w:cantSplit w:val="0"/>
          <w:trHeight w:val="848" w:hRule="atLeast"/>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282">
            <w:pPr>
              <w:widowControl w:val="0"/>
              <w:spacing w:line="288" w:lineRule="auto"/>
              <w:rPr>
                <w:sz w:val="28"/>
                <w:szCs w:val="28"/>
              </w:rPr>
            </w:pPr>
            <w:r w:rsidDel="00000000" w:rsidR="00000000" w:rsidRPr="00000000">
              <w:rPr>
                <w:sz w:val="28"/>
                <w:szCs w:val="28"/>
                <w:rtl w:val="0"/>
              </w:rPr>
              <w:t xml:space="preserve">...</w:t>
            </w:r>
          </w:p>
          <w:p w:rsidR="00000000" w:rsidDel="00000000" w:rsidP="00000000" w:rsidRDefault="00000000" w:rsidRPr="00000000" w14:paraId="00000283">
            <w:pPr>
              <w:widowControl w:val="0"/>
              <w:spacing w:line="288" w:lineRule="auto"/>
              <w:rPr>
                <w:sz w:val="28"/>
                <w:szCs w:val="28"/>
              </w:rPr>
            </w:pPr>
            <w:r w:rsidDel="00000000" w:rsidR="00000000" w:rsidRPr="00000000">
              <w:rPr>
                <w:sz w:val="28"/>
                <w:szCs w:val="28"/>
                <w:rtl w:val="0"/>
              </w:rPr>
              <w:t xml:space="preserve">(многоточие)</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284">
            <w:pPr>
              <w:widowControl w:val="0"/>
              <w:spacing w:line="288" w:lineRule="auto"/>
              <w:rPr>
                <w:sz w:val="28"/>
                <w:szCs w:val="28"/>
              </w:rPr>
            </w:pPr>
            <w:r w:rsidDel="00000000" w:rsidR="00000000" w:rsidRPr="00000000">
              <w:rPr>
                <w:sz w:val="28"/>
                <w:szCs w:val="28"/>
                <w:rtl w:val="0"/>
              </w:rPr>
              <w:t xml:space="preserve">Разделяет наименьшее и наибольшее значение в диапазонах</w:t>
            </w:r>
          </w:p>
        </w:tc>
      </w:tr>
      <w:tr>
        <w:trPr>
          <w:cantSplit w:val="0"/>
          <w:trHeight w:val="532" w:hRule="atLeast"/>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285">
            <w:pPr>
              <w:widowControl w:val="0"/>
              <w:spacing w:line="288" w:lineRule="auto"/>
              <w:rPr>
                <w:sz w:val="28"/>
                <w:szCs w:val="28"/>
              </w:rPr>
            </w:pPr>
            <w:r w:rsidDel="00000000" w:rsidR="00000000" w:rsidRPr="00000000">
              <w:rPr>
                <w:sz w:val="28"/>
                <w:szCs w:val="28"/>
                <w:rtl w:val="0"/>
              </w:rPr>
              <w:t xml:space="preserve">;</w:t>
            </w:r>
          </w:p>
          <w:p w:rsidR="00000000" w:rsidDel="00000000" w:rsidP="00000000" w:rsidRDefault="00000000" w:rsidRPr="00000000" w14:paraId="00000286">
            <w:pPr>
              <w:widowControl w:val="0"/>
              <w:spacing w:line="288" w:lineRule="auto"/>
              <w:rPr>
                <w:sz w:val="28"/>
                <w:szCs w:val="28"/>
              </w:rPr>
            </w:pPr>
            <w:r w:rsidDel="00000000" w:rsidR="00000000" w:rsidRPr="00000000">
              <w:rPr>
                <w:sz w:val="28"/>
                <w:szCs w:val="28"/>
                <w:rtl w:val="0"/>
              </w:rPr>
              <w:t xml:space="preserve">(точка с запятой)</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287">
            <w:pPr>
              <w:widowControl w:val="0"/>
              <w:spacing w:line="288" w:lineRule="auto"/>
              <w:rPr>
                <w:sz w:val="28"/>
                <w:szCs w:val="28"/>
              </w:rPr>
            </w:pPr>
            <w:r w:rsidDel="00000000" w:rsidR="00000000" w:rsidRPr="00000000">
              <w:rPr>
                <w:sz w:val="28"/>
                <w:szCs w:val="28"/>
                <w:rtl w:val="0"/>
              </w:rPr>
              <w:t xml:space="preserve">Заканчивает объявления и секции в языке AHDL</w:t>
            </w:r>
          </w:p>
        </w:tc>
      </w:tr>
      <w:tr>
        <w:trPr>
          <w:cantSplit w:val="0"/>
          <w:trHeight w:val="459" w:hRule="atLeast"/>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288">
            <w:pPr>
              <w:widowControl w:val="0"/>
              <w:spacing w:line="288" w:lineRule="auto"/>
              <w:rPr>
                <w:sz w:val="28"/>
                <w:szCs w:val="28"/>
              </w:rPr>
            </w:pPr>
            <w:r w:rsidDel="00000000" w:rsidR="00000000" w:rsidRPr="00000000">
              <w:rPr>
                <w:sz w:val="28"/>
                <w:szCs w:val="28"/>
                <w:rtl w:val="0"/>
              </w:rPr>
              <w:t xml:space="preserve">, (запятая)</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289">
            <w:pPr>
              <w:widowControl w:val="0"/>
              <w:spacing w:line="288" w:lineRule="auto"/>
              <w:rPr>
                <w:sz w:val="28"/>
                <w:szCs w:val="28"/>
              </w:rPr>
            </w:pPr>
            <w:r w:rsidDel="00000000" w:rsidR="00000000" w:rsidRPr="00000000">
              <w:rPr>
                <w:sz w:val="28"/>
                <w:szCs w:val="28"/>
                <w:rtl w:val="0"/>
              </w:rPr>
              <w:t xml:space="preserve">Разделяет элементы последовательных групп и списков</w:t>
            </w:r>
          </w:p>
        </w:tc>
      </w:tr>
      <w:tr>
        <w:trPr>
          <w:cantSplit w:val="0"/>
          <w:trHeight w:val="834" w:hRule="atLeast"/>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28A">
            <w:pPr>
              <w:widowControl w:val="0"/>
              <w:spacing w:line="288" w:lineRule="auto"/>
              <w:rPr>
                <w:sz w:val="28"/>
                <w:szCs w:val="28"/>
              </w:rPr>
            </w:pPr>
            <w:r w:rsidDel="00000000" w:rsidR="00000000" w:rsidRPr="00000000">
              <w:rPr>
                <w:sz w:val="28"/>
                <w:szCs w:val="28"/>
                <w:rtl w:val="0"/>
              </w:rPr>
              <w:t xml:space="preserve">:</w:t>
            </w:r>
          </w:p>
          <w:p w:rsidR="00000000" w:rsidDel="00000000" w:rsidP="00000000" w:rsidRDefault="00000000" w:rsidRPr="00000000" w14:paraId="0000028B">
            <w:pPr>
              <w:widowControl w:val="0"/>
              <w:spacing w:line="288" w:lineRule="auto"/>
              <w:rPr>
                <w:sz w:val="28"/>
                <w:szCs w:val="28"/>
              </w:rPr>
            </w:pPr>
            <w:r w:rsidDel="00000000" w:rsidR="00000000" w:rsidRPr="00000000">
              <w:rPr>
                <w:sz w:val="28"/>
                <w:szCs w:val="28"/>
                <w:rtl w:val="0"/>
              </w:rPr>
              <w:t xml:space="preserve">(двоеточие)</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28C">
            <w:pPr>
              <w:widowControl w:val="0"/>
              <w:spacing w:line="288" w:lineRule="auto"/>
              <w:rPr>
                <w:sz w:val="28"/>
                <w:szCs w:val="28"/>
              </w:rPr>
            </w:pPr>
            <w:r w:rsidDel="00000000" w:rsidR="00000000" w:rsidRPr="00000000">
              <w:rPr>
                <w:sz w:val="28"/>
                <w:szCs w:val="28"/>
                <w:rtl w:val="0"/>
              </w:rPr>
              <w:t xml:space="preserve">Отделяет символические имена от типов в объявлениях и назначениях ресурсов.</w:t>
            </w:r>
          </w:p>
        </w:tc>
      </w:tr>
      <w:tr>
        <w:trPr>
          <w:cantSplit w:val="0"/>
          <w:trHeight w:val="360" w:hRule="atLeast"/>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28D">
            <w:pPr>
              <w:widowControl w:val="0"/>
              <w:spacing w:line="288" w:lineRule="auto"/>
              <w:rPr>
                <w:sz w:val="28"/>
                <w:szCs w:val="28"/>
              </w:rPr>
            </w:pPr>
            <w:r w:rsidDel="00000000" w:rsidR="00000000" w:rsidRPr="00000000">
              <w:rPr>
                <w:sz w:val="28"/>
                <w:szCs w:val="28"/>
                <w:rtl w:val="0"/>
              </w:rPr>
              <w:t xml:space="preserve">@</w:t>
            </w:r>
          </w:p>
          <w:p w:rsidR="00000000" w:rsidDel="00000000" w:rsidP="00000000" w:rsidRDefault="00000000" w:rsidRPr="00000000" w14:paraId="0000028E">
            <w:pPr>
              <w:widowControl w:val="0"/>
              <w:spacing w:line="288" w:lineRule="auto"/>
              <w:rPr>
                <w:sz w:val="28"/>
                <w:szCs w:val="28"/>
              </w:rPr>
            </w:pPr>
            <w:r w:rsidDel="00000000" w:rsidR="00000000" w:rsidRPr="00000000">
              <w:rPr>
                <w:sz w:val="28"/>
                <w:szCs w:val="28"/>
                <w:rtl w:val="0"/>
              </w:rPr>
              <w:t xml:space="preserve">“собака”</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28F">
            <w:pPr>
              <w:widowControl w:val="0"/>
              <w:spacing w:line="288" w:lineRule="auto"/>
              <w:rPr>
                <w:sz w:val="28"/>
                <w:szCs w:val="28"/>
              </w:rPr>
            </w:pPr>
            <w:r w:rsidDel="00000000" w:rsidR="00000000" w:rsidRPr="00000000">
              <w:rPr>
                <w:sz w:val="28"/>
                <w:szCs w:val="28"/>
                <w:rtl w:val="0"/>
              </w:rPr>
              <w:t xml:space="preserve">Присваивает символические узлы выводам </w:t>
            </w:r>
          </w:p>
          <w:p w:rsidR="00000000" w:rsidDel="00000000" w:rsidP="00000000" w:rsidRDefault="00000000" w:rsidRPr="00000000" w14:paraId="00000290">
            <w:pPr>
              <w:widowControl w:val="0"/>
              <w:spacing w:line="288" w:lineRule="auto"/>
              <w:rPr>
                <w:sz w:val="28"/>
                <w:szCs w:val="28"/>
              </w:rPr>
            </w:pPr>
            <w:r w:rsidDel="00000000" w:rsidR="00000000" w:rsidRPr="00000000">
              <w:rPr>
                <w:sz w:val="28"/>
                <w:szCs w:val="28"/>
                <w:rtl w:val="0"/>
              </w:rPr>
              <w:t xml:space="preserve">устройства и логическим ячейкам в </w:t>
            </w:r>
          </w:p>
          <w:p w:rsidR="00000000" w:rsidDel="00000000" w:rsidP="00000000" w:rsidRDefault="00000000" w:rsidRPr="00000000" w14:paraId="00000291">
            <w:pPr>
              <w:widowControl w:val="0"/>
              <w:spacing w:line="288" w:lineRule="auto"/>
              <w:rPr>
                <w:sz w:val="28"/>
                <w:szCs w:val="28"/>
              </w:rPr>
            </w:pPr>
            <w:r w:rsidDel="00000000" w:rsidR="00000000" w:rsidRPr="00000000">
              <w:rPr>
                <w:sz w:val="28"/>
                <w:szCs w:val="28"/>
                <w:rtl w:val="0"/>
              </w:rPr>
              <w:t xml:space="preserve">объявлениях назначения ресурсов Resource </w:t>
            </w:r>
          </w:p>
          <w:p w:rsidR="00000000" w:rsidDel="00000000" w:rsidP="00000000" w:rsidRDefault="00000000" w:rsidRPr="00000000" w14:paraId="00000292">
            <w:pPr>
              <w:widowControl w:val="0"/>
              <w:spacing w:line="288" w:lineRule="auto"/>
              <w:rPr>
                <w:sz w:val="28"/>
                <w:szCs w:val="28"/>
              </w:rPr>
            </w:pPr>
            <w:r w:rsidDel="00000000" w:rsidR="00000000" w:rsidRPr="00000000">
              <w:rPr>
                <w:sz w:val="28"/>
                <w:szCs w:val="28"/>
                <w:rtl w:val="0"/>
              </w:rPr>
              <w:t xml:space="preserve">Assignment</w:t>
            </w:r>
          </w:p>
        </w:tc>
      </w:tr>
      <w:tr>
        <w:trPr>
          <w:cantSplit w:val="0"/>
          <w:trHeight w:val="360" w:hRule="atLeast"/>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293">
            <w:pPr>
              <w:widowControl w:val="0"/>
              <w:spacing w:line="288" w:lineRule="auto"/>
              <w:rPr>
                <w:sz w:val="28"/>
                <w:szCs w:val="28"/>
              </w:rPr>
            </w:pPr>
            <w:r w:rsidDel="00000000" w:rsidR="00000000" w:rsidRPr="00000000">
              <w:rPr>
                <w:sz w:val="28"/>
                <w:szCs w:val="28"/>
                <w:rtl w:val="0"/>
              </w:rPr>
              <w:t xml:space="preserve">=</w:t>
            </w:r>
          </w:p>
          <w:p w:rsidR="00000000" w:rsidDel="00000000" w:rsidP="00000000" w:rsidRDefault="00000000" w:rsidRPr="00000000" w14:paraId="00000294">
            <w:pPr>
              <w:widowControl w:val="0"/>
              <w:spacing w:line="288" w:lineRule="auto"/>
              <w:rPr>
                <w:sz w:val="28"/>
                <w:szCs w:val="28"/>
              </w:rPr>
            </w:pPr>
            <w:r w:rsidDel="00000000" w:rsidR="00000000" w:rsidRPr="00000000">
              <w:rPr>
                <w:sz w:val="28"/>
                <w:szCs w:val="28"/>
                <w:rtl w:val="0"/>
              </w:rPr>
              <w:t xml:space="preserve">(равенство)</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295">
            <w:pPr>
              <w:widowControl w:val="0"/>
              <w:spacing w:line="288" w:lineRule="auto"/>
              <w:rPr>
                <w:sz w:val="28"/>
                <w:szCs w:val="28"/>
              </w:rPr>
            </w:pPr>
            <w:r w:rsidDel="00000000" w:rsidR="00000000" w:rsidRPr="00000000">
              <w:rPr>
                <w:sz w:val="28"/>
                <w:szCs w:val="28"/>
                <w:rtl w:val="0"/>
              </w:rPr>
              <w:t xml:space="preserve">Присваивает значения по умолчанию GND и VCC входам в секции подпроекта Subdesign.</w:t>
            </w:r>
          </w:p>
          <w:p w:rsidR="00000000" w:rsidDel="00000000" w:rsidP="00000000" w:rsidRDefault="00000000" w:rsidRPr="00000000" w14:paraId="00000296">
            <w:pPr>
              <w:widowControl w:val="0"/>
              <w:spacing w:line="288" w:lineRule="auto"/>
              <w:rPr>
                <w:sz w:val="28"/>
                <w:szCs w:val="28"/>
              </w:rPr>
            </w:pPr>
            <w:r w:rsidDel="00000000" w:rsidR="00000000" w:rsidRPr="00000000">
              <w:rPr>
                <w:sz w:val="28"/>
                <w:szCs w:val="28"/>
                <w:rtl w:val="0"/>
              </w:rPr>
              <w:t xml:space="preserve">Присваивает установочные значения в вариантах.</w:t>
            </w:r>
          </w:p>
          <w:p w:rsidR="00000000" w:rsidDel="00000000" w:rsidP="00000000" w:rsidRDefault="00000000" w:rsidRPr="00000000" w14:paraId="00000297">
            <w:pPr>
              <w:widowControl w:val="0"/>
              <w:spacing w:line="288" w:lineRule="auto"/>
              <w:rPr>
                <w:sz w:val="28"/>
                <w:szCs w:val="28"/>
              </w:rPr>
            </w:pPr>
            <w:r w:rsidDel="00000000" w:rsidR="00000000" w:rsidRPr="00000000">
              <w:rPr>
                <w:sz w:val="28"/>
                <w:szCs w:val="28"/>
                <w:rtl w:val="0"/>
              </w:rPr>
              <w:t xml:space="preserve">Присваивает значения состояниям в машине состояний.</w:t>
            </w:r>
          </w:p>
          <w:p w:rsidR="00000000" w:rsidDel="00000000" w:rsidP="00000000" w:rsidRDefault="00000000" w:rsidRPr="00000000" w14:paraId="00000298">
            <w:pPr>
              <w:widowControl w:val="0"/>
              <w:spacing w:line="288" w:lineRule="auto"/>
              <w:rPr>
                <w:sz w:val="28"/>
                <w:szCs w:val="28"/>
              </w:rPr>
            </w:pPr>
            <w:r w:rsidDel="00000000" w:rsidR="00000000" w:rsidRPr="00000000">
              <w:rPr>
                <w:sz w:val="28"/>
                <w:szCs w:val="28"/>
                <w:rtl w:val="0"/>
              </w:rPr>
              <w:t xml:space="preserve">Присваивает значения в булевых уравнениях.</w:t>
            </w:r>
          </w:p>
        </w:tc>
      </w:tr>
      <w:tr>
        <w:trPr>
          <w:cantSplit w:val="0"/>
          <w:trHeight w:val="360" w:hRule="atLeast"/>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299">
            <w:pPr>
              <w:widowControl w:val="0"/>
              <w:spacing w:line="288" w:lineRule="auto"/>
              <w:rPr>
                <w:sz w:val="28"/>
                <w:szCs w:val="28"/>
              </w:rPr>
            </w:pPr>
            <w:r w:rsidDel="00000000" w:rsidR="00000000" w:rsidRPr="00000000">
              <w:rPr>
                <w:sz w:val="28"/>
                <w:szCs w:val="28"/>
                <w:rtl w:val="0"/>
              </w:rPr>
              <w:t xml:space="preserve">=&gt;</w:t>
            </w:r>
          </w:p>
          <w:p w:rsidR="00000000" w:rsidDel="00000000" w:rsidP="00000000" w:rsidRDefault="00000000" w:rsidRPr="00000000" w14:paraId="0000029A">
            <w:pPr>
              <w:widowControl w:val="0"/>
              <w:spacing w:line="288" w:lineRule="auto"/>
              <w:rPr>
                <w:sz w:val="28"/>
                <w:szCs w:val="28"/>
              </w:rPr>
            </w:pPr>
            <w:r w:rsidDel="00000000" w:rsidR="00000000" w:rsidRPr="00000000">
              <w:rPr>
                <w:sz w:val="28"/>
                <w:szCs w:val="28"/>
                <w:rtl w:val="0"/>
              </w:rPr>
              <w:t xml:space="preserve">(стрелка)</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29B">
            <w:pPr>
              <w:widowControl w:val="0"/>
              <w:spacing w:line="288" w:lineRule="auto"/>
              <w:rPr>
                <w:sz w:val="28"/>
                <w:szCs w:val="28"/>
              </w:rPr>
            </w:pPr>
            <w:r w:rsidDel="00000000" w:rsidR="00000000" w:rsidRPr="00000000">
              <w:rPr>
                <w:sz w:val="28"/>
                <w:szCs w:val="28"/>
                <w:rtl w:val="0"/>
              </w:rPr>
              <w:t xml:space="preserve">Отделяет входы от выходов в объявлениях таблицы истинности Truth Table.</w:t>
            </w:r>
          </w:p>
          <w:p w:rsidR="00000000" w:rsidDel="00000000" w:rsidP="00000000" w:rsidRDefault="00000000" w:rsidRPr="00000000" w14:paraId="0000029C">
            <w:pPr>
              <w:widowControl w:val="0"/>
              <w:spacing w:line="288" w:lineRule="auto"/>
              <w:rPr>
                <w:sz w:val="28"/>
                <w:szCs w:val="28"/>
              </w:rPr>
            </w:pPr>
            <w:r w:rsidDel="00000000" w:rsidR="00000000" w:rsidRPr="00000000">
              <w:rPr>
                <w:sz w:val="28"/>
                <w:szCs w:val="28"/>
                <w:rtl w:val="0"/>
              </w:rPr>
              <w:t xml:space="preserve">Отделяет предложения с WHEN от булевых выражений в операторе Case.</w:t>
            </w:r>
          </w:p>
        </w:tc>
      </w:tr>
    </w:tbl>
    <w:p w:rsidR="00000000" w:rsidDel="00000000" w:rsidP="00000000" w:rsidRDefault="00000000" w:rsidRPr="00000000" w14:paraId="0000029D">
      <w:pPr>
        <w:widowControl w:val="0"/>
        <w:spacing w:line="288" w:lineRule="auto"/>
        <w:rPr>
          <w:b w:val="1"/>
          <w:i w:val="1"/>
          <w:sz w:val="28"/>
          <w:szCs w:val="28"/>
          <w:u w:val="single"/>
        </w:rPr>
      </w:pPr>
      <w:r w:rsidDel="00000000" w:rsidR="00000000" w:rsidRPr="00000000">
        <w:rPr>
          <w:rtl w:val="0"/>
        </w:rPr>
      </w:r>
    </w:p>
    <w:p w:rsidR="00000000" w:rsidDel="00000000" w:rsidP="00000000" w:rsidRDefault="00000000" w:rsidRPr="00000000" w14:paraId="0000029E">
      <w:pPr>
        <w:widowControl w:val="0"/>
        <w:spacing w:line="288" w:lineRule="auto"/>
        <w:rPr>
          <w:i w:val="1"/>
          <w:sz w:val="28"/>
          <w:szCs w:val="28"/>
          <w:u w:val="single"/>
        </w:rPr>
      </w:pPr>
      <w:r w:rsidDel="00000000" w:rsidR="00000000" w:rsidRPr="00000000">
        <w:rPr>
          <w:i w:val="1"/>
          <w:sz w:val="28"/>
          <w:szCs w:val="28"/>
          <w:u w:val="single"/>
          <w:rtl w:val="0"/>
        </w:rPr>
        <w:t xml:space="preserve">Имена в кавычках и без кавычек</w:t>
      </w:r>
    </w:p>
    <w:p w:rsidR="00000000" w:rsidDel="00000000" w:rsidP="00000000" w:rsidRDefault="00000000" w:rsidRPr="00000000" w14:paraId="0000029F">
      <w:pPr>
        <w:widowControl w:val="0"/>
        <w:spacing w:line="288" w:lineRule="auto"/>
        <w:rPr>
          <w:sz w:val="28"/>
          <w:szCs w:val="28"/>
        </w:rPr>
      </w:pPr>
      <w:r w:rsidDel="00000000" w:rsidR="00000000" w:rsidRPr="00000000">
        <w:rPr>
          <w:sz w:val="28"/>
          <w:szCs w:val="28"/>
          <w:rtl w:val="0"/>
        </w:rPr>
        <w:t xml:space="preserve">В языке AHDL есть три типа имен:</w:t>
      </w:r>
    </w:p>
    <w:p w:rsidR="00000000" w:rsidDel="00000000" w:rsidP="00000000" w:rsidRDefault="00000000" w:rsidRPr="00000000" w14:paraId="000002A0">
      <w:pPr>
        <w:widowControl w:val="0"/>
        <w:spacing w:line="288" w:lineRule="auto"/>
        <w:rPr>
          <w:sz w:val="28"/>
          <w:szCs w:val="28"/>
        </w:rPr>
      </w:pPr>
      <w:r w:rsidDel="00000000" w:rsidR="00000000" w:rsidRPr="00000000">
        <w:rPr>
          <w:rtl w:val="0"/>
        </w:rPr>
      </w:r>
    </w:p>
    <w:p w:rsidR="00000000" w:rsidDel="00000000" w:rsidP="00000000" w:rsidRDefault="00000000" w:rsidRPr="00000000" w14:paraId="000002A1">
      <w:pPr>
        <w:widowControl w:val="0"/>
        <w:spacing w:line="288" w:lineRule="auto"/>
        <w:rPr>
          <w:sz w:val="28"/>
          <w:szCs w:val="28"/>
        </w:rPr>
      </w:pPr>
      <w:r w:rsidDel="00000000" w:rsidR="00000000" w:rsidRPr="00000000">
        <w:rPr>
          <w:i w:val="1"/>
          <w:sz w:val="28"/>
          <w:szCs w:val="28"/>
          <w:u w:val="single"/>
          <w:rtl w:val="0"/>
        </w:rPr>
        <w:t xml:space="preserve">Символические имена</w:t>
      </w:r>
      <w:r w:rsidDel="00000000" w:rsidR="00000000" w:rsidRPr="00000000">
        <w:rPr>
          <w:i w:val="1"/>
          <w:sz w:val="28"/>
          <w:szCs w:val="28"/>
          <w:rtl w:val="0"/>
        </w:rPr>
        <w:t xml:space="preserve"> – </w:t>
      </w:r>
      <w:r w:rsidDel="00000000" w:rsidR="00000000" w:rsidRPr="00000000">
        <w:rPr>
          <w:sz w:val="28"/>
          <w:szCs w:val="28"/>
          <w:rtl w:val="0"/>
        </w:rPr>
        <w:t xml:space="preserve">это определяемые пользователем идентификаторы. Они используются для обозначения следующих частей TDF:</w:t>
      </w:r>
    </w:p>
    <w:p w:rsidR="00000000" w:rsidDel="00000000" w:rsidP="00000000" w:rsidRDefault="00000000" w:rsidRPr="00000000" w14:paraId="000002A2">
      <w:pPr>
        <w:widowControl w:val="0"/>
        <w:numPr>
          <w:ilvl w:val="1"/>
          <w:numId w:val="8"/>
        </w:numPr>
        <w:spacing w:line="288" w:lineRule="auto"/>
        <w:ind w:left="0" w:firstLine="0"/>
        <w:jc w:val="both"/>
        <w:rPr>
          <w:sz w:val="28"/>
          <w:szCs w:val="28"/>
        </w:rPr>
      </w:pPr>
      <w:r w:rsidDel="00000000" w:rsidR="00000000" w:rsidRPr="00000000">
        <w:rPr>
          <w:sz w:val="28"/>
          <w:szCs w:val="28"/>
          <w:rtl w:val="0"/>
        </w:rPr>
        <w:t xml:space="preserve">внутренних и внешних узлов (вершин);</w:t>
      </w:r>
    </w:p>
    <w:p w:rsidR="00000000" w:rsidDel="00000000" w:rsidP="00000000" w:rsidRDefault="00000000" w:rsidRPr="00000000" w14:paraId="000002A3">
      <w:pPr>
        <w:widowControl w:val="0"/>
        <w:numPr>
          <w:ilvl w:val="1"/>
          <w:numId w:val="8"/>
        </w:numPr>
        <w:spacing w:line="288" w:lineRule="auto"/>
        <w:ind w:left="0" w:firstLine="0"/>
        <w:jc w:val="both"/>
        <w:rPr>
          <w:sz w:val="28"/>
          <w:szCs w:val="28"/>
        </w:rPr>
      </w:pPr>
      <w:r w:rsidDel="00000000" w:rsidR="00000000" w:rsidRPr="00000000">
        <w:rPr>
          <w:sz w:val="28"/>
          <w:szCs w:val="28"/>
          <w:rtl w:val="0"/>
        </w:rPr>
        <w:t xml:space="preserve">констант;</w:t>
      </w:r>
    </w:p>
    <w:p w:rsidR="00000000" w:rsidDel="00000000" w:rsidP="00000000" w:rsidRDefault="00000000" w:rsidRPr="00000000" w14:paraId="000002A4">
      <w:pPr>
        <w:widowControl w:val="0"/>
        <w:numPr>
          <w:ilvl w:val="1"/>
          <w:numId w:val="8"/>
        </w:numPr>
        <w:spacing w:line="288" w:lineRule="auto"/>
        <w:ind w:left="0" w:firstLine="0"/>
        <w:jc w:val="both"/>
        <w:rPr>
          <w:sz w:val="28"/>
          <w:szCs w:val="28"/>
        </w:rPr>
      </w:pPr>
      <w:r w:rsidDel="00000000" w:rsidR="00000000" w:rsidRPr="00000000">
        <w:rPr>
          <w:sz w:val="28"/>
          <w:szCs w:val="28"/>
          <w:rtl w:val="0"/>
        </w:rPr>
        <w:t xml:space="preserve">переменных цифрового автомата, битов состояний, имен состояний;</w:t>
      </w:r>
    </w:p>
    <w:p w:rsidR="00000000" w:rsidDel="00000000" w:rsidP="00000000" w:rsidRDefault="00000000" w:rsidRPr="00000000" w14:paraId="000002A5">
      <w:pPr>
        <w:widowControl w:val="0"/>
        <w:numPr>
          <w:ilvl w:val="1"/>
          <w:numId w:val="8"/>
        </w:numPr>
        <w:spacing w:line="288" w:lineRule="auto"/>
        <w:ind w:left="0" w:firstLine="0"/>
        <w:jc w:val="both"/>
        <w:rPr>
          <w:sz w:val="28"/>
          <w:szCs w:val="28"/>
        </w:rPr>
      </w:pPr>
      <w:r w:rsidDel="00000000" w:rsidR="00000000" w:rsidRPr="00000000">
        <w:rPr>
          <w:sz w:val="28"/>
          <w:szCs w:val="28"/>
          <w:rtl w:val="0"/>
        </w:rPr>
        <w:t xml:space="preserve">примеров (Instance).</w:t>
      </w:r>
    </w:p>
    <w:p w:rsidR="00000000" w:rsidDel="00000000" w:rsidP="00000000" w:rsidRDefault="00000000" w:rsidRPr="00000000" w14:paraId="000002A6">
      <w:pPr>
        <w:widowControl w:val="0"/>
        <w:spacing w:line="288" w:lineRule="auto"/>
        <w:jc w:val="both"/>
        <w:rPr>
          <w:sz w:val="28"/>
          <w:szCs w:val="28"/>
        </w:rPr>
      </w:pPr>
      <w:r w:rsidDel="00000000" w:rsidR="00000000" w:rsidRPr="00000000">
        <w:rPr>
          <w:i w:val="1"/>
          <w:sz w:val="28"/>
          <w:szCs w:val="28"/>
          <w:u w:val="single"/>
          <w:rtl w:val="0"/>
        </w:rPr>
        <w:t xml:space="preserve">Имена подпроекта(модуля)</w:t>
      </w:r>
      <w:r w:rsidDel="00000000" w:rsidR="00000000" w:rsidRPr="00000000">
        <w:rPr>
          <w:i w:val="1"/>
          <w:sz w:val="28"/>
          <w:szCs w:val="28"/>
          <w:rtl w:val="0"/>
        </w:rPr>
        <w:t xml:space="preserve"> </w:t>
      </w:r>
      <w:r w:rsidDel="00000000" w:rsidR="00000000" w:rsidRPr="00000000">
        <w:rPr>
          <w:sz w:val="28"/>
          <w:szCs w:val="28"/>
          <w:rtl w:val="0"/>
        </w:rPr>
        <w:t xml:space="preserve">- это определяемые пользователем имена для файлов проекта более низкого уровня. Имя подпроекта должно быть таким же, как имя файла TDF.</w:t>
      </w:r>
    </w:p>
    <w:p w:rsidR="00000000" w:rsidDel="00000000" w:rsidP="00000000" w:rsidRDefault="00000000" w:rsidRPr="00000000" w14:paraId="000002A7">
      <w:pPr>
        <w:widowControl w:val="0"/>
        <w:spacing w:line="288" w:lineRule="auto"/>
        <w:jc w:val="both"/>
        <w:rPr>
          <w:sz w:val="28"/>
          <w:szCs w:val="28"/>
        </w:rPr>
      </w:pPr>
      <w:r w:rsidDel="00000000" w:rsidR="00000000" w:rsidRPr="00000000">
        <w:rPr>
          <w:i w:val="1"/>
          <w:sz w:val="28"/>
          <w:szCs w:val="28"/>
          <w:u w:val="single"/>
          <w:rtl w:val="0"/>
        </w:rPr>
        <w:t xml:space="preserve">Имена портов</w:t>
      </w:r>
      <w:r w:rsidDel="00000000" w:rsidR="00000000" w:rsidRPr="00000000">
        <w:rPr>
          <w:i w:val="1"/>
          <w:sz w:val="28"/>
          <w:szCs w:val="28"/>
          <w:rtl w:val="0"/>
        </w:rPr>
        <w:t xml:space="preserve"> </w:t>
      </w:r>
      <w:r w:rsidDel="00000000" w:rsidR="00000000" w:rsidRPr="00000000">
        <w:rPr>
          <w:sz w:val="28"/>
          <w:szCs w:val="28"/>
          <w:rtl w:val="0"/>
        </w:rPr>
        <w:t xml:space="preserve">- это символические имена, идентифицирующие вход или выход примитива или макрофункции.</w:t>
      </w:r>
    </w:p>
    <w:p w:rsidR="00000000" w:rsidDel="00000000" w:rsidP="00000000" w:rsidRDefault="00000000" w:rsidRPr="00000000" w14:paraId="000002A8">
      <w:pPr>
        <w:widowControl w:val="0"/>
        <w:spacing w:line="288" w:lineRule="auto"/>
        <w:jc w:val="both"/>
        <w:rPr>
          <w:sz w:val="28"/>
          <w:szCs w:val="28"/>
        </w:rPr>
      </w:pPr>
      <w:r w:rsidDel="00000000" w:rsidR="00000000" w:rsidRPr="00000000">
        <w:rPr>
          <w:sz w:val="28"/>
          <w:szCs w:val="28"/>
          <w:rtl w:val="0"/>
        </w:rPr>
        <w:t xml:space="preserve">В файле .fit проекта могут появиться генерируемые компилятором имена выводов, с символом “тильда” (~). Этот символ зарезервирован для имен, генерируемых компилятором, пользователю запрещается его использовать для обозначения имен выводов, узлов (вершин), групп (шин). Существуют две формы записи для всех трех типов имен (символических, подпроекта и портов): </w:t>
      </w:r>
      <w:r w:rsidDel="00000000" w:rsidR="00000000" w:rsidRPr="00000000">
        <w:rPr>
          <w:i w:val="1"/>
          <w:sz w:val="28"/>
          <w:szCs w:val="28"/>
          <w:rtl w:val="0"/>
        </w:rPr>
        <w:t xml:space="preserve">в кавычках </w:t>
      </w:r>
      <w:r w:rsidDel="00000000" w:rsidR="00000000" w:rsidRPr="00000000">
        <w:rPr>
          <w:sz w:val="28"/>
          <w:szCs w:val="28"/>
          <w:rtl w:val="0"/>
        </w:rPr>
        <w:t xml:space="preserve">(') и </w:t>
      </w:r>
      <w:r w:rsidDel="00000000" w:rsidR="00000000" w:rsidRPr="00000000">
        <w:rPr>
          <w:i w:val="1"/>
          <w:sz w:val="28"/>
          <w:szCs w:val="28"/>
          <w:rtl w:val="0"/>
        </w:rPr>
        <w:t xml:space="preserve">без кавычек</w:t>
      </w:r>
      <w:r w:rsidDel="00000000" w:rsidR="00000000" w:rsidRPr="00000000">
        <w:rPr>
          <w:sz w:val="28"/>
          <w:szCs w:val="28"/>
          <w:rtl w:val="0"/>
        </w:rPr>
        <w:t xml:space="preserve">.</w:t>
      </w:r>
    </w:p>
    <w:p w:rsidR="00000000" w:rsidDel="00000000" w:rsidP="00000000" w:rsidRDefault="00000000" w:rsidRPr="00000000" w14:paraId="000002A9">
      <w:pPr>
        <w:widowControl w:val="0"/>
        <w:spacing w:line="288" w:lineRule="auto"/>
        <w:jc w:val="both"/>
        <w:rPr>
          <w:sz w:val="28"/>
          <w:szCs w:val="28"/>
        </w:rPr>
      </w:pPr>
      <w:r w:rsidDel="00000000" w:rsidR="00000000" w:rsidRPr="00000000">
        <w:rPr>
          <w:sz w:val="28"/>
          <w:szCs w:val="28"/>
          <w:rtl w:val="0"/>
        </w:rPr>
        <w:t xml:space="preserve">Если разработчик создает символ по умолчанию для файла TDF, который включает в себя имена портов в кавычках, собственно кавычки не входят в имена выводов.</w:t>
      </w:r>
    </w:p>
    <w:p w:rsidR="00000000" w:rsidDel="00000000" w:rsidP="00000000" w:rsidRDefault="00000000" w:rsidRPr="00000000" w14:paraId="000002AA">
      <w:pPr>
        <w:widowControl w:val="0"/>
        <w:spacing w:line="288" w:lineRule="auto"/>
        <w:jc w:val="both"/>
        <w:rPr>
          <w:sz w:val="16"/>
          <w:szCs w:val="16"/>
        </w:rPr>
      </w:pPr>
      <w:r w:rsidDel="00000000" w:rsidR="00000000" w:rsidRPr="00000000">
        <w:rPr>
          <w:rtl w:val="0"/>
        </w:rPr>
      </w:r>
    </w:p>
    <w:p w:rsidR="00000000" w:rsidDel="00000000" w:rsidP="00000000" w:rsidRDefault="00000000" w:rsidRPr="00000000" w14:paraId="000002AB">
      <w:pPr>
        <w:widowControl w:val="0"/>
        <w:spacing w:line="288" w:lineRule="auto"/>
        <w:rPr>
          <w:i w:val="1"/>
          <w:sz w:val="28"/>
          <w:szCs w:val="28"/>
          <w:u w:val="single"/>
        </w:rPr>
      </w:pPr>
      <w:r w:rsidDel="00000000" w:rsidR="00000000" w:rsidRPr="00000000">
        <w:rPr>
          <w:i w:val="1"/>
          <w:sz w:val="28"/>
          <w:szCs w:val="28"/>
          <w:u w:val="single"/>
          <w:rtl w:val="0"/>
        </w:rPr>
        <w:t xml:space="preserve">Числа в языке AHDL</w:t>
      </w:r>
    </w:p>
    <w:p w:rsidR="00000000" w:rsidDel="00000000" w:rsidP="00000000" w:rsidRDefault="00000000" w:rsidRPr="00000000" w14:paraId="000002AC">
      <w:pPr>
        <w:widowControl w:val="0"/>
        <w:spacing w:line="288" w:lineRule="auto"/>
        <w:ind w:firstLine="709"/>
        <w:jc w:val="both"/>
        <w:rPr>
          <w:sz w:val="28"/>
          <w:szCs w:val="28"/>
        </w:rPr>
      </w:pPr>
      <w:r w:rsidDel="00000000" w:rsidR="00000000" w:rsidRPr="00000000">
        <w:rPr>
          <w:sz w:val="28"/>
          <w:szCs w:val="28"/>
          <w:rtl w:val="0"/>
        </w:rPr>
        <w:t xml:space="preserve">В языке AHDL можно использовать десятичные, двоичные, восьмеричные и шестнадцатеричные числа в любой комбинации. В таблице 4.4 приведен синтаксис записи чисел в языке AHDL для каждой системы счисления.</w:t>
      </w:r>
    </w:p>
    <w:p w:rsidR="00000000" w:rsidDel="00000000" w:rsidP="00000000" w:rsidRDefault="00000000" w:rsidRPr="00000000" w14:paraId="000002AD">
      <w:pPr>
        <w:widowControl w:val="0"/>
        <w:spacing w:line="288" w:lineRule="auto"/>
        <w:jc w:val="right"/>
        <w:rPr>
          <w:sz w:val="28"/>
          <w:szCs w:val="28"/>
        </w:rPr>
      </w:pPr>
      <w:r w:rsidDel="00000000" w:rsidR="00000000" w:rsidRPr="00000000">
        <w:rPr>
          <w:sz w:val="28"/>
          <w:szCs w:val="28"/>
          <w:rtl w:val="0"/>
        </w:rPr>
        <w:t xml:space="preserve">Таблица 4.4</w:t>
      </w:r>
    </w:p>
    <w:tbl>
      <w:tblPr>
        <w:tblStyle w:val="Table10"/>
        <w:tblW w:w="8820.0" w:type="dxa"/>
        <w:jc w:val="left"/>
        <w:tblInd w:w="28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2700"/>
        <w:gridCol w:w="6120"/>
        <w:tblGridChange w:id="0">
          <w:tblGrid>
            <w:gridCol w:w="2700"/>
            <w:gridCol w:w="6120"/>
          </w:tblGrid>
        </w:tblGridChange>
      </w:tblGrid>
      <w:tr>
        <w:trPr>
          <w:cantSplit w:val="0"/>
          <w:trHeight w:val="543" w:hRule="atLeast"/>
          <w:tblHeader w:val="0"/>
        </w:trPr>
        <w:tc>
          <w:tcPr/>
          <w:p w:rsidR="00000000" w:rsidDel="00000000" w:rsidP="00000000" w:rsidRDefault="00000000" w:rsidRPr="00000000" w14:paraId="000002AE">
            <w:pPr>
              <w:widowControl w:val="0"/>
              <w:spacing w:line="288" w:lineRule="auto"/>
              <w:rPr>
                <w:sz w:val="28"/>
                <w:szCs w:val="28"/>
              </w:rPr>
            </w:pPr>
            <w:r w:rsidDel="00000000" w:rsidR="00000000" w:rsidRPr="00000000">
              <w:rPr>
                <w:sz w:val="28"/>
                <w:szCs w:val="28"/>
                <w:rtl w:val="0"/>
              </w:rPr>
              <w:t xml:space="preserve">Система счисления</w:t>
            </w:r>
          </w:p>
        </w:tc>
        <w:tc>
          <w:tcPr/>
          <w:p w:rsidR="00000000" w:rsidDel="00000000" w:rsidP="00000000" w:rsidRDefault="00000000" w:rsidRPr="00000000" w14:paraId="000002AF">
            <w:pPr>
              <w:widowControl w:val="0"/>
              <w:spacing w:line="288" w:lineRule="auto"/>
              <w:rPr>
                <w:sz w:val="28"/>
                <w:szCs w:val="28"/>
              </w:rPr>
            </w:pPr>
            <w:r w:rsidDel="00000000" w:rsidR="00000000" w:rsidRPr="00000000">
              <w:rPr>
                <w:sz w:val="28"/>
                <w:szCs w:val="28"/>
                <w:rtl w:val="0"/>
              </w:rPr>
              <w:t xml:space="preserve">Значения</w:t>
            </w:r>
          </w:p>
        </w:tc>
      </w:tr>
      <w:tr>
        <w:trPr>
          <w:cantSplit w:val="0"/>
          <w:trHeight w:val="360" w:hRule="atLeast"/>
          <w:tblHeader w:val="0"/>
        </w:trPr>
        <w:tc>
          <w:tcPr/>
          <w:p w:rsidR="00000000" w:rsidDel="00000000" w:rsidP="00000000" w:rsidRDefault="00000000" w:rsidRPr="00000000" w14:paraId="000002B0">
            <w:pPr>
              <w:widowControl w:val="0"/>
              <w:spacing w:line="288" w:lineRule="auto"/>
              <w:rPr>
                <w:sz w:val="28"/>
                <w:szCs w:val="28"/>
              </w:rPr>
            </w:pPr>
            <w:r w:rsidDel="00000000" w:rsidR="00000000" w:rsidRPr="00000000">
              <w:rPr>
                <w:sz w:val="28"/>
                <w:szCs w:val="28"/>
                <w:rtl w:val="0"/>
              </w:rPr>
              <w:t xml:space="preserve">Десятичная</w:t>
            </w:r>
          </w:p>
        </w:tc>
        <w:tc>
          <w:tcPr/>
          <w:p w:rsidR="00000000" w:rsidDel="00000000" w:rsidP="00000000" w:rsidRDefault="00000000" w:rsidRPr="00000000" w14:paraId="000002B1">
            <w:pPr>
              <w:widowControl w:val="0"/>
              <w:spacing w:line="288" w:lineRule="auto"/>
              <w:rPr>
                <w:sz w:val="28"/>
                <w:szCs w:val="28"/>
              </w:rPr>
            </w:pPr>
            <w:r w:rsidDel="00000000" w:rsidR="00000000" w:rsidRPr="00000000">
              <w:rPr>
                <w:sz w:val="28"/>
                <w:szCs w:val="28"/>
                <w:rtl w:val="0"/>
              </w:rPr>
              <w:t xml:space="preserve">&lt;последовательность цифр 0–9&gt;</w:t>
            </w:r>
          </w:p>
        </w:tc>
      </w:tr>
      <w:tr>
        <w:trPr>
          <w:cantSplit w:val="0"/>
          <w:trHeight w:val="740" w:hRule="atLeast"/>
          <w:tblHeader w:val="0"/>
        </w:trPr>
        <w:tc>
          <w:tcPr/>
          <w:p w:rsidR="00000000" w:rsidDel="00000000" w:rsidP="00000000" w:rsidRDefault="00000000" w:rsidRPr="00000000" w14:paraId="000002B2">
            <w:pPr>
              <w:widowControl w:val="0"/>
              <w:spacing w:line="288" w:lineRule="auto"/>
              <w:rPr>
                <w:sz w:val="28"/>
                <w:szCs w:val="28"/>
              </w:rPr>
            </w:pPr>
            <w:r w:rsidDel="00000000" w:rsidR="00000000" w:rsidRPr="00000000">
              <w:rPr>
                <w:sz w:val="28"/>
                <w:szCs w:val="28"/>
                <w:rtl w:val="0"/>
              </w:rPr>
              <w:t xml:space="preserve">Двоичная</w:t>
            </w:r>
          </w:p>
        </w:tc>
        <w:tc>
          <w:tcPr/>
          <w:p w:rsidR="00000000" w:rsidDel="00000000" w:rsidP="00000000" w:rsidRDefault="00000000" w:rsidRPr="00000000" w14:paraId="000002B3">
            <w:pPr>
              <w:widowControl w:val="0"/>
              <w:spacing w:line="288" w:lineRule="auto"/>
              <w:rPr>
                <w:sz w:val="28"/>
                <w:szCs w:val="28"/>
              </w:rPr>
            </w:pPr>
            <w:r w:rsidDel="00000000" w:rsidR="00000000" w:rsidRPr="00000000">
              <w:rPr>
                <w:sz w:val="28"/>
                <w:szCs w:val="28"/>
                <w:rtl w:val="0"/>
              </w:rPr>
              <w:t xml:space="preserve">B"&lt;последовательность из 0, 1, X&gt;", где символ Х обозначает безразличное значение</w:t>
            </w:r>
          </w:p>
        </w:tc>
      </w:tr>
      <w:tr>
        <w:trPr>
          <w:cantSplit w:val="0"/>
          <w:trHeight w:val="360" w:hRule="atLeast"/>
          <w:tblHeader w:val="0"/>
        </w:trPr>
        <w:tc>
          <w:tcPr/>
          <w:p w:rsidR="00000000" w:rsidDel="00000000" w:rsidP="00000000" w:rsidRDefault="00000000" w:rsidRPr="00000000" w14:paraId="000002B4">
            <w:pPr>
              <w:widowControl w:val="0"/>
              <w:spacing w:line="288" w:lineRule="auto"/>
              <w:rPr>
                <w:sz w:val="28"/>
                <w:szCs w:val="28"/>
              </w:rPr>
            </w:pPr>
            <w:r w:rsidDel="00000000" w:rsidR="00000000" w:rsidRPr="00000000">
              <w:rPr>
                <w:sz w:val="28"/>
                <w:szCs w:val="28"/>
                <w:rtl w:val="0"/>
              </w:rPr>
              <w:t xml:space="preserve">Восьмеричная</w:t>
            </w:r>
          </w:p>
        </w:tc>
        <w:tc>
          <w:tcPr/>
          <w:p w:rsidR="00000000" w:rsidDel="00000000" w:rsidP="00000000" w:rsidRDefault="00000000" w:rsidRPr="00000000" w14:paraId="000002B5">
            <w:pPr>
              <w:widowControl w:val="0"/>
              <w:spacing w:line="288" w:lineRule="auto"/>
              <w:rPr>
                <w:sz w:val="28"/>
                <w:szCs w:val="28"/>
              </w:rPr>
            </w:pPr>
            <w:r w:rsidDel="00000000" w:rsidR="00000000" w:rsidRPr="00000000">
              <w:rPr>
                <w:sz w:val="28"/>
                <w:szCs w:val="28"/>
                <w:rtl w:val="0"/>
              </w:rPr>
              <w:t xml:space="preserve">O"&lt; последовательность цифр 0–7&gt;" или Q"&lt; последовательность цифр 0–7&gt;"</w:t>
            </w:r>
          </w:p>
        </w:tc>
      </w:tr>
      <w:tr>
        <w:trPr>
          <w:cantSplit w:val="0"/>
          <w:trHeight w:val="360" w:hRule="atLeast"/>
          <w:tblHeader w:val="0"/>
        </w:trPr>
        <w:tc>
          <w:tcPr/>
          <w:p w:rsidR="00000000" w:rsidDel="00000000" w:rsidP="00000000" w:rsidRDefault="00000000" w:rsidRPr="00000000" w14:paraId="000002B6">
            <w:pPr>
              <w:widowControl w:val="0"/>
              <w:spacing w:line="288" w:lineRule="auto"/>
              <w:rPr>
                <w:sz w:val="28"/>
                <w:szCs w:val="28"/>
              </w:rPr>
            </w:pPr>
            <w:r w:rsidDel="00000000" w:rsidR="00000000" w:rsidRPr="00000000">
              <w:rPr>
                <w:sz w:val="28"/>
                <w:szCs w:val="28"/>
                <w:rtl w:val="0"/>
              </w:rPr>
              <w:t xml:space="preserve">Шестнадцатеричная</w:t>
            </w:r>
          </w:p>
        </w:tc>
        <w:tc>
          <w:tcPr/>
          <w:p w:rsidR="00000000" w:rsidDel="00000000" w:rsidP="00000000" w:rsidRDefault="00000000" w:rsidRPr="00000000" w14:paraId="000002B7">
            <w:pPr>
              <w:widowControl w:val="0"/>
              <w:spacing w:line="288" w:lineRule="auto"/>
              <w:rPr>
                <w:sz w:val="28"/>
                <w:szCs w:val="28"/>
              </w:rPr>
            </w:pPr>
            <w:r w:rsidDel="00000000" w:rsidR="00000000" w:rsidRPr="00000000">
              <w:rPr>
                <w:sz w:val="28"/>
                <w:szCs w:val="28"/>
                <w:rtl w:val="0"/>
              </w:rPr>
              <w:t xml:space="preserve">X"&lt; последовательность цифр 0–9, букв A–F&gt;" или</w:t>
            </w:r>
          </w:p>
          <w:p w:rsidR="00000000" w:rsidDel="00000000" w:rsidP="00000000" w:rsidRDefault="00000000" w:rsidRPr="00000000" w14:paraId="000002B8">
            <w:pPr>
              <w:widowControl w:val="0"/>
              <w:spacing w:line="288" w:lineRule="auto"/>
              <w:rPr>
                <w:sz w:val="28"/>
                <w:szCs w:val="28"/>
              </w:rPr>
            </w:pPr>
            <w:r w:rsidDel="00000000" w:rsidR="00000000" w:rsidRPr="00000000">
              <w:rPr>
                <w:sz w:val="28"/>
                <w:szCs w:val="28"/>
                <w:rtl w:val="0"/>
              </w:rPr>
              <w:t xml:space="preserve">H"&lt; последовательность цифр 0–9, букв A–F&gt;"</w:t>
            </w:r>
          </w:p>
        </w:tc>
      </w:tr>
    </w:tbl>
    <w:p w:rsidR="00000000" w:rsidDel="00000000" w:rsidP="00000000" w:rsidRDefault="00000000" w:rsidRPr="00000000" w14:paraId="000002B9">
      <w:pPr>
        <w:widowControl w:val="0"/>
        <w:spacing w:line="288" w:lineRule="auto"/>
        <w:rPr>
          <w:b w:val="1"/>
          <w:i w:val="1"/>
          <w:sz w:val="16"/>
          <w:szCs w:val="16"/>
          <w:u w:val="single"/>
        </w:rPr>
      </w:pPr>
      <w:r w:rsidDel="00000000" w:rsidR="00000000" w:rsidRPr="00000000">
        <w:rPr>
          <w:rtl w:val="0"/>
        </w:rPr>
      </w:r>
    </w:p>
    <w:p w:rsidR="00000000" w:rsidDel="00000000" w:rsidP="00000000" w:rsidRDefault="00000000" w:rsidRPr="00000000" w14:paraId="000002BA">
      <w:pPr>
        <w:widowControl w:val="0"/>
        <w:spacing w:line="288" w:lineRule="auto"/>
        <w:rPr>
          <w:i w:val="1"/>
          <w:sz w:val="28"/>
          <w:szCs w:val="28"/>
          <w:u w:val="single"/>
        </w:rPr>
      </w:pPr>
      <w:r w:rsidDel="00000000" w:rsidR="00000000" w:rsidRPr="00000000">
        <w:rPr>
          <w:i w:val="1"/>
          <w:sz w:val="28"/>
          <w:szCs w:val="28"/>
          <w:u w:val="single"/>
          <w:rtl w:val="0"/>
        </w:rPr>
        <w:t xml:space="preserve">Булевы выражения</w:t>
      </w:r>
    </w:p>
    <w:p w:rsidR="00000000" w:rsidDel="00000000" w:rsidP="00000000" w:rsidRDefault="00000000" w:rsidRPr="00000000" w14:paraId="000002BB">
      <w:pPr>
        <w:widowControl w:val="0"/>
        <w:spacing w:line="288" w:lineRule="auto"/>
        <w:ind w:firstLine="709"/>
        <w:jc w:val="both"/>
        <w:rPr>
          <w:sz w:val="28"/>
          <w:szCs w:val="28"/>
        </w:rPr>
      </w:pPr>
      <w:r w:rsidDel="00000000" w:rsidR="00000000" w:rsidRPr="00000000">
        <w:rPr>
          <w:sz w:val="28"/>
          <w:szCs w:val="28"/>
          <w:rtl w:val="0"/>
        </w:rPr>
        <w:t xml:space="preserve">Булевы выражения состоят из операндов, разделенных логическими и арифметическими операторами и компараторами и (необязательно) сгруппированных с помощью круглых скобок. Выражения используются в булевых уравнениях, а также в других конструкциях языка, таких как операторы Case и If.</w:t>
      </w:r>
    </w:p>
    <w:p w:rsidR="00000000" w:rsidDel="00000000" w:rsidP="00000000" w:rsidRDefault="00000000" w:rsidRPr="00000000" w14:paraId="000002BC">
      <w:pPr>
        <w:widowControl w:val="0"/>
        <w:spacing w:line="288" w:lineRule="auto"/>
        <w:jc w:val="both"/>
        <w:rPr>
          <w:sz w:val="28"/>
          <w:szCs w:val="28"/>
        </w:rPr>
      </w:pPr>
      <w:r w:rsidDel="00000000" w:rsidR="00000000" w:rsidRPr="00000000">
        <w:rPr>
          <w:sz w:val="28"/>
          <w:szCs w:val="28"/>
          <w:rtl w:val="0"/>
        </w:rPr>
        <w:t xml:space="preserve">Существуют следующие применения булевых выражений:</w:t>
      </w:r>
    </w:p>
    <w:p w:rsidR="00000000" w:rsidDel="00000000" w:rsidP="00000000" w:rsidRDefault="00000000" w:rsidRPr="00000000" w14:paraId="000002BD">
      <w:pPr>
        <w:widowControl w:val="0"/>
        <w:numPr>
          <w:ilvl w:val="0"/>
          <w:numId w:val="10"/>
        </w:numPr>
        <w:spacing w:line="288" w:lineRule="auto"/>
        <w:ind w:left="0" w:firstLine="0"/>
        <w:jc w:val="both"/>
        <w:rPr>
          <w:sz w:val="28"/>
          <w:szCs w:val="28"/>
        </w:rPr>
      </w:pPr>
      <w:r w:rsidDel="00000000" w:rsidR="00000000" w:rsidRPr="00000000">
        <w:rPr>
          <w:sz w:val="28"/>
          <w:szCs w:val="28"/>
          <w:rtl w:val="0"/>
        </w:rPr>
        <w:t xml:space="preserve">Операнд.</w:t>
      </w:r>
    </w:p>
    <w:p w:rsidR="00000000" w:rsidDel="00000000" w:rsidP="00000000" w:rsidRDefault="00000000" w:rsidRPr="00000000" w14:paraId="000002BE">
      <w:pPr>
        <w:widowControl w:val="0"/>
        <w:spacing w:line="288" w:lineRule="auto"/>
        <w:jc w:val="both"/>
        <w:rPr>
          <w:sz w:val="28"/>
          <w:szCs w:val="28"/>
        </w:rPr>
      </w:pPr>
      <w:r w:rsidDel="00000000" w:rsidR="00000000" w:rsidRPr="00000000">
        <w:rPr>
          <w:i w:val="1"/>
          <w:sz w:val="28"/>
          <w:szCs w:val="28"/>
          <w:u w:val="single"/>
          <w:rtl w:val="0"/>
        </w:rPr>
        <w:t xml:space="preserve">Пример</w:t>
      </w:r>
      <w:r w:rsidDel="00000000" w:rsidR="00000000" w:rsidRPr="00000000">
        <w:rPr>
          <w:i w:val="1"/>
          <w:sz w:val="28"/>
          <w:szCs w:val="28"/>
          <w:rtl w:val="0"/>
        </w:rPr>
        <w:t xml:space="preserve">: </w:t>
      </w:r>
      <w:r w:rsidDel="00000000" w:rsidR="00000000" w:rsidRPr="00000000">
        <w:rPr>
          <w:sz w:val="28"/>
          <w:szCs w:val="28"/>
          <w:rtl w:val="0"/>
        </w:rPr>
        <w:t xml:space="preserve">a, b[5..1], 7, VCC</w:t>
      </w:r>
    </w:p>
    <w:p w:rsidR="00000000" w:rsidDel="00000000" w:rsidP="00000000" w:rsidRDefault="00000000" w:rsidRPr="00000000" w14:paraId="000002BF">
      <w:pPr>
        <w:widowControl w:val="0"/>
        <w:numPr>
          <w:ilvl w:val="0"/>
          <w:numId w:val="10"/>
        </w:numPr>
        <w:spacing w:line="288" w:lineRule="auto"/>
        <w:ind w:left="0" w:firstLine="0"/>
        <w:jc w:val="both"/>
        <w:rPr>
          <w:sz w:val="28"/>
          <w:szCs w:val="28"/>
        </w:rPr>
      </w:pPr>
      <w:r w:rsidDel="00000000" w:rsidR="00000000" w:rsidRPr="00000000">
        <w:rPr>
          <w:sz w:val="28"/>
          <w:szCs w:val="28"/>
          <w:rtl w:val="0"/>
        </w:rPr>
        <w:t xml:space="preserve">Встроенная в текст (in-line) ссылка (reference) на примитив или макрофункцию.</w:t>
      </w:r>
    </w:p>
    <w:p w:rsidR="00000000" w:rsidDel="00000000" w:rsidP="00000000" w:rsidRDefault="00000000" w:rsidRPr="00000000" w14:paraId="000002C0">
      <w:pPr>
        <w:widowControl w:val="0"/>
        <w:numPr>
          <w:ilvl w:val="0"/>
          <w:numId w:val="10"/>
        </w:numPr>
        <w:spacing w:line="288" w:lineRule="auto"/>
        <w:ind w:left="0" w:firstLine="0"/>
        <w:jc w:val="both"/>
        <w:rPr>
          <w:sz w:val="28"/>
          <w:szCs w:val="28"/>
        </w:rPr>
      </w:pPr>
      <w:r w:rsidDel="00000000" w:rsidR="00000000" w:rsidRPr="00000000">
        <w:rPr>
          <w:sz w:val="28"/>
          <w:szCs w:val="28"/>
          <w:rtl w:val="0"/>
        </w:rPr>
        <w:t xml:space="preserve">Префиксный оператор (! или -), примененный к булеву выражению.</w:t>
      </w:r>
    </w:p>
    <w:p w:rsidR="00000000" w:rsidDel="00000000" w:rsidP="00000000" w:rsidRDefault="00000000" w:rsidRPr="00000000" w14:paraId="000002C1">
      <w:pPr>
        <w:widowControl w:val="0"/>
        <w:spacing w:line="288" w:lineRule="auto"/>
        <w:jc w:val="both"/>
        <w:rPr>
          <w:sz w:val="28"/>
          <w:szCs w:val="28"/>
        </w:rPr>
      </w:pPr>
      <w:r w:rsidDel="00000000" w:rsidR="00000000" w:rsidRPr="00000000">
        <w:rPr>
          <w:i w:val="1"/>
          <w:sz w:val="28"/>
          <w:szCs w:val="28"/>
          <w:u w:val="single"/>
          <w:rtl w:val="0"/>
        </w:rPr>
        <w:t xml:space="preserve">Пример</w:t>
      </w:r>
      <w:r w:rsidDel="00000000" w:rsidR="00000000" w:rsidRPr="00000000">
        <w:rPr>
          <w:i w:val="1"/>
          <w:sz w:val="28"/>
          <w:szCs w:val="28"/>
          <w:rtl w:val="0"/>
        </w:rPr>
        <w:t xml:space="preserve">: </w:t>
      </w:r>
      <w:r w:rsidDel="00000000" w:rsidR="00000000" w:rsidRPr="00000000">
        <w:rPr>
          <w:sz w:val="28"/>
          <w:szCs w:val="28"/>
          <w:rtl w:val="0"/>
        </w:rPr>
        <w:t xml:space="preserve">!c</w:t>
      </w:r>
    </w:p>
    <w:p w:rsidR="00000000" w:rsidDel="00000000" w:rsidP="00000000" w:rsidRDefault="00000000" w:rsidRPr="00000000" w14:paraId="000002C2">
      <w:pPr>
        <w:widowControl w:val="0"/>
        <w:numPr>
          <w:ilvl w:val="0"/>
          <w:numId w:val="10"/>
        </w:numPr>
        <w:spacing w:line="288" w:lineRule="auto"/>
        <w:ind w:left="0" w:firstLine="0"/>
        <w:jc w:val="both"/>
        <w:rPr>
          <w:sz w:val="28"/>
          <w:szCs w:val="28"/>
        </w:rPr>
      </w:pPr>
      <w:r w:rsidDel="00000000" w:rsidR="00000000" w:rsidRPr="00000000">
        <w:rPr>
          <w:sz w:val="28"/>
          <w:szCs w:val="28"/>
          <w:rtl w:val="0"/>
        </w:rPr>
        <w:t xml:space="preserve">Два булевых выражения, разделенные двоичным (не префиксным) оператором.</w:t>
      </w:r>
    </w:p>
    <w:p w:rsidR="00000000" w:rsidDel="00000000" w:rsidP="00000000" w:rsidRDefault="00000000" w:rsidRPr="00000000" w14:paraId="000002C3">
      <w:pPr>
        <w:widowControl w:val="0"/>
        <w:spacing w:line="288" w:lineRule="auto"/>
        <w:jc w:val="both"/>
        <w:rPr>
          <w:sz w:val="28"/>
          <w:szCs w:val="28"/>
        </w:rPr>
      </w:pPr>
      <w:r w:rsidDel="00000000" w:rsidR="00000000" w:rsidRPr="00000000">
        <w:rPr>
          <w:i w:val="1"/>
          <w:sz w:val="28"/>
          <w:szCs w:val="28"/>
          <w:u w:val="single"/>
          <w:rtl w:val="0"/>
        </w:rPr>
        <w:t xml:space="preserve">Пример</w:t>
      </w:r>
      <w:r w:rsidDel="00000000" w:rsidR="00000000" w:rsidRPr="00000000">
        <w:rPr>
          <w:i w:val="1"/>
          <w:sz w:val="28"/>
          <w:szCs w:val="28"/>
          <w:rtl w:val="0"/>
        </w:rPr>
        <w:t xml:space="preserve">: </w:t>
      </w:r>
      <w:r w:rsidDel="00000000" w:rsidR="00000000" w:rsidRPr="00000000">
        <w:rPr>
          <w:sz w:val="28"/>
          <w:szCs w:val="28"/>
          <w:rtl w:val="0"/>
        </w:rPr>
        <w:t xml:space="preserve">d1 $ d3</w:t>
      </w:r>
    </w:p>
    <w:p w:rsidR="00000000" w:rsidDel="00000000" w:rsidP="00000000" w:rsidRDefault="00000000" w:rsidRPr="00000000" w14:paraId="000002C4">
      <w:pPr>
        <w:widowControl w:val="0"/>
        <w:numPr>
          <w:ilvl w:val="0"/>
          <w:numId w:val="10"/>
        </w:numPr>
        <w:spacing w:line="288" w:lineRule="auto"/>
        <w:ind w:left="0" w:firstLine="0"/>
        <w:rPr>
          <w:sz w:val="28"/>
          <w:szCs w:val="28"/>
        </w:rPr>
      </w:pPr>
      <w:r w:rsidDel="00000000" w:rsidR="00000000" w:rsidRPr="00000000">
        <w:rPr>
          <w:sz w:val="28"/>
          <w:szCs w:val="28"/>
          <w:rtl w:val="0"/>
        </w:rPr>
        <w:t xml:space="preserve">Заключенное в круглые скобки булево выражение.</w:t>
      </w:r>
    </w:p>
    <w:p w:rsidR="00000000" w:rsidDel="00000000" w:rsidP="00000000" w:rsidRDefault="00000000" w:rsidRPr="00000000" w14:paraId="000002C5">
      <w:pPr>
        <w:widowControl w:val="0"/>
        <w:spacing w:line="288" w:lineRule="auto"/>
        <w:rPr>
          <w:sz w:val="28"/>
          <w:szCs w:val="28"/>
        </w:rPr>
      </w:pPr>
      <w:r w:rsidDel="00000000" w:rsidR="00000000" w:rsidRPr="00000000">
        <w:rPr>
          <w:i w:val="1"/>
          <w:sz w:val="28"/>
          <w:szCs w:val="28"/>
          <w:u w:val="single"/>
          <w:rtl w:val="0"/>
        </w:rPr>
        <w:t xml:space="preserve">Пример</w:t>
      </w:r>
      <w:r w:rsidDel="00000000" w:rsidR="00000000" w:rsidRPr="00000000">
        <w:rPr>
          <w:i w:val="1"/>
          <w:sz w:val="28"/>
          <w:szCs w:val="28"/>
          <w:rtl w:val="0"/>
        </w:rPr>
        <w:t xml:space="preserve">: </w:t>
      </w:r>
      <w:r w:rsidDel="00000000" w:rsidR="00000000" w:rsidRPr="00000000">
        <w:rPr>
          <w:sz w:val="28"/>
          <w:szCs w:val="28"/>
          <w:rtl w:val="0"/>
        </w:rPr>
        <w:t xml:space="preserve">(!d1 &amp; d3)</w:t>
      </w:r>
    </w:p>
    <w:p w:rsidR="00000000" w:rsidDel="00000000" w:rsidP="00000000" w:rsidRDefault="00000000" w:rsidRPr="00000000" w14:paraId="000002C6">
      <w:pPr>
        <w:widowControl w:val="0"/>
        <w:spacing w:line="288" w:lineRule="auto"/>
        <w:ind w:firstLine="709"/>
        <w:jc w:val="both"/>
        <w:rPr>
          <w:sz w:val="28"/>
          <w:szCs w:val="28"/>
        </w:rPr>
      </w:pPr>
      <w:r w:rsidDel="00000000" w:rsidR="00000000" w:rsidRPr="00000000">
        <w:rPr>
          <w:sz w:val="28"/>
          <w:szCs w:val="28"/>
          <w:rtl w:val="0"/>
        </w:rPr>
        <w:t xml:space="preserve">Результат каждого булева выражения должен иметь ту же ширину, что и узел или группа (в левой стороне уравнения), которому он, в конечном счете, присваивается.</w:t>
      </w:r>
    </w:p>
    <w:p w:rsidR="00000000" w:rsidDel="00000000" w:rsidP="00000000" w:rsidRDefault="00000000" w:rsidRPr="00000000" w14:paraId="000002C7">
      <w:pPr>
        <w:widowControl w:val="0"/>
        <w:spacing w:line="288" w:lineRule="auto"/>
        <w:rPr>
          <w:b w:val="1"/>
          <w:i w:val="1"/>
          <w:sz w:val="16"/>
          <w:szCs w:val="16"/>
          <w:u w:val="single"/>
        </w:rPr>
      </w:pPr>
      <w:r w:rsidDel="00000000" w:rsidR="00000000" w:rsidRPr="00000000">
        <w:rPr>
          <w:rtl w:val="0"/>
        </w:rPr>
      </w:r>
    </w:p>
    <w:p w:rsidR="00000000" w:rsidDel="00000000" w:rsidP="00000000" w:rsidRDefault="00000000" w:rsidRPr="00000000" w14:paraId="000002C8">
      <w:pPr>
        <w:widowControl w:val="0"/>
        <w:spacing w:line="288" w:lineRule="auto"/>
        <w:rPr>
          <w:sz w:val="28"/>
          <w:szCs w:val="28"/>
          <w:u w:val="single"/>
        </w:rPr>
      </w:pPr>
      <w:r w:rsidDel="00000000" w:rsidR="00000000" w:rsidRPr="00000000">
        <w:rPr>
          <w:i w:val="1"/>
          <w:sz w:val="28"/>
          <w:szCs w:val="28"/>
          <w:u w:val="single"/>
          <w:rtl w:val="0"/>
        </w:rPr>
        <w:t xml:space="preserve">Логические операторы</w:t>
      </w:r>
      <w:r w:rsidDel="00000000" w:rsidR="00000000" w:rsidRPr="00000000">
        <w:rPr>
          <w:rtl w:val="0"/>
        </w:rPr>
      </w:r>
    </w:p>
    <w:p w:rsidR="00000000" w:rsidDel="00000000" w:rsidP="00000000" w:rsidRDefault="00000000" w:rsidRPr="00000000" w14:paraId="000002C9">
      <w:pPr>
        <w:widowControl w:val="0"/>
        <w:spacing w:line="288" w:lineRule="auto"/>
        <w:jc w:val="both"/>
        <w:rPr>
          <w:sz w:val="28"/>
          <w:szCs w:val="28"/>
        </w:rPr>
      </w:pPr>
      <w:r w:rsidDel="00000000" w:rsidR="00000000" w:rsidRPr="00000000">
        <w:rPr>
          <w:sz w:val="28"/>
          <w:szCs w:val="28"/>
          <w:rtl w:val="0"/>
        </w:rPr>
        <w:t xml:space="preserve">В таблице 4.5 приведены логические операторы для булевых выражений.</w:t>
      </w:r>
    </w:p>
    <w:p w:rsidR="00000000" w:rsidDel="00000000" w:rsidP="00000000" w:rsidRDefault="00000000" w:rsidRPr="00000000" w14:paraId="000002CA">
      <w:pPr>
        <w:widowControl w:val="0"/>
        <w:spacing w:line="288" w:lineRule="auto"/>
        <w:jc w:val="right"/>
        <w:rPr>
          <w:sz w:val="28"/>
          <w:szCs w:val="28"/>
        </w:rPr>
      </w:pPr>
      <w:r w:rsidDel="00000000" w:rsidR="00000000" w:rsidRPr="00000000">
        <w:rPr>
          <w:sz w:val="28"/>
          <w:szCs w:val="28"/>
          <w:rtl w:val="0"/>
        </w:rPr>
        <w:t xml:space="preserve">Таблица 4.5</w:t>
      </w:r>
    </w:p>
    <w:tbl>
      <w:tblPr>
        <w:tblStyle w:val="Table11"/>
        <w:tblW w:w="9000.0" w:type="dxa"/>
        <w:jc w:val="left"/>
        <w:tblInd w:w="10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1980"/>
        <w:gridCol w:w="2700"/>
        <w:gridCol w:w="4320"/>
        <w:tblGridChange w:id="0">
          <w:tblGrid>
            <w:gridCol w:w="1980"/>
            <w:gridCol w:w="2700"/>
            <w:gridCol w:w="4320"/>
          </w:tblGrid>
        </w:tblGridChange>
      </w:tblGrid>
      <w:tr>
        <w:trPr>
          <w:cantSplit w:val="0"/>
          <w:trHeight w:val="180" w:hRule="atLeast"/>
          <w:tblHeader w:val="0"/>
        </w:trPr>
        <w:tc>
          <w:tcPr>
            <w:tcBorders>
              <w:top w:color="000000" w:space="0" w:sz="12" w:val="single"/>
              <w:left w:color="000000" w:space="0" w:sz="12" w:val="single"/>
              <w:bottom w:color="000000" w:space="0" w:sz="12" w:val="single"/>
              <w:right w:color="000000" w:space="0" w:sz="12" w:val="single"/>
            </w:tcBorders>
          </w:tcPr>
          <w:p w:rsidR="00000000" w:rsidDel="00000000" w:rsidP="00000000" w:rsidRDefault="00000000" w:rsidRPr="00000000" w14:paraId="000002CB">
            <w:pPr>
              <w:widowControl w:val="0"/>
              <w:spacing w:line="288" w:lineRule="auto"/>
              <w:rPr>
                <w:sz w:val="28"/>
                <w:szCs w:val="28"/>
              </w:rPr>
            </w:pPr>
            <w:r w:rsidDel="00000000" w:rsidR="00000000" w:rsidRPr="00000000">
              <w:rPr>
                <w:sz w:val="28"/>
                <w:szCs w:val="28"/>
                <w:rtl w:val="0"/>
              </w:rPr>
              <w:t xml:space="preserve">Оператор:</w:t>
            </w:r>
          </w:p>
        </w:tc>
        <w:tc>
          <w:tcPr>
            <w:tcBorders>
              <w:top w:color="000000" w:space="0" w:sz="12" w:val="single"/>
              <w:left w:color="000000" w:space="0" w:sz="12" w:val="single"/>
              <w:bottom w:color="000000" w:space="0" w:sz="12" w:val="single"/>
              <w:right w:color="000000" w:space="0" w:sz="12" w:val="single"/>
            </w:tcBorders>
          </w:tcPr>
          <w:p w:rsidR="00000000" w:rsidDel="00000000" w:rsidP="00000000" w:rsidRDefault="00000000" w:rsidRPr="00000000" w14:paraId="000002CC">
            <w:pPr>
              <w:widowControl w:val="0"/>
              <w:spacing w:line="288" w:lineRule="auto"/>
              <w:rPr>
                <w:sz w:val="28"/>
                <w:szCs w:val="28"/>
              </w:rPr>
            </w:pPr>
            <w:r w:rsidDel="00000000" w:rsidR="00000000" w:rsidRPr="00000000">
              <w:rPr>
                <w:sz w:val="28"/>
                <w:szCs w:val="28"/>
                <w:rtl w:val="0"/>
              </w:rPr>
              <w:t xml:space="preserve">Пример:</w:t>
            </w:r>
          </w:p>
        </w:tc>
        <w:tc>
          <w:tcPr>
            <w:tcBorders>
              <w:top w:color="000000" w:space="0" w:sz="12" w:val="single"/>
              <w:left w:color="000000" w:space="0" w:sz="12" w:val="single"/>
              <w:bottom w:color="000000" w:space="0" w:sz="12" w:val="single"/>
              <w:right w:color="000000" w:space="0" w:sz="12" w:val="single"/>
            </w:tcBorders>
          </w:tcPr>
          <w:p w:rsidR="00000000" w:rsidDel="00000000" w:rsidP="00000000" w:rsidRDefault="00000000" w:rsidRPr="00000000" w14:paraId="000002CD">
            <w:pPr>
              <w:widowControl w:val="0"/>
              <w:spacing w:line="288" w:lineRule="auto"/>
              <w:rPr>
                <w:sz w:val="28"/>
                <w:szCs w:val="28"/>
              </w:rPr>
            </w:pPr>
            <w:r w:rsidDel="00000000" w:rsidR="00000000" w:rsidRPr="00000000">
              <w:rPr>
                <w:sz w:val="28"/>
                <w:szCs w:val="28"/>
                <w:rtl w:val="0"/>
              </w:rPr>
              <w:t xml:space="preserve">Описание:</w:t>
            </w:r>
          </w:p>
        </w:tc>
      </w:tr>
      <w:tr>
        <w:trPr>
          <w:cantSplit w:val="0"/>
          <w:trHeight w:val="180" w:hRule="atLeast"/>
          <w:tblHeader w:val="0"/>
        </w:trPr>
        <w:tc>
          <w:tcPr>
            <w:tcBorders>
              <w:top w:color="000000" w:space="0" w:sz="12" w:val="single"/>
              <w:left w:color="000000" w:space="0" w:sz="12" w:val="single"/>
              <w:right w:color="000000" w:space="0" w:sz="12" w:val="single"/>
            </w:tcBorders>
          </w:tcPr>
          <w:p w:rsidR="00000000" w:rsidDel="00000000" w:rsidP="00000000" w:rsidRDefault="00000000" w:rsidRPr="00000000" w14:paraId="000002CE">
            <w:pPr>
              <w:widowControl w:val="0"/>
              <w:spacing w:line="288" w:lineRule="auto"/>
              <w:rPr>
                <w:sz w:val="28"/>
                <w:szCs w:val="28"/>
              </w:rPr>
            </w:pPr>
            <w:r w:rsidDel="00000000" w:rsidR="00000000" w:rsidRPr="00000000">
              <w:rPr>
                <w:sz w:val="28"/>
                <w:szCs w:val="28"/>
                <w:rtl w:val="0"/>
              </w:rPr>
              <w:t xml:space="preserve">!</w:t>
            </w:r>
          </w:p>
        </w:tc>
        <w:tc>
          <w:tcPr>
            <w:tcBorders>
              <w:top w:color="000000" w:space="0" w:sz="12" w:val="single"/>
              <w:left w:color="000000" w:space="0" w:sz="12" w:val="single"/>
              <w:right w:color="000000" w:space="0" w:sz="12" w:val="single"/>
            </w:tcBorders>
          </w:tcPr>
          <w:p w:rsidR="00000000" w:rsidDel="00000000" w:rsidP="00000000" w:rsidRDefault="00000000" w:rsidRPr="00000000" w14:paraId="000002CF">
            <w:pPr>
              <w:widowControl w:val="0"/>
              <w:spacing w:line="288" w:lineRule="auto"/>
              <w:rPr>
                <w:sz w:val="28"/>
                <w:szCs w:val="28"/>
              </w:rPr>
            </w:pPr>
            <w:r w:rsidDel="00000000" w:rsidR="00000000" w:rsidRPr="00000000">
              <w:rPr>
                <w:sz w:val="28"/>
                <w:szCs w:val="28"/>
                <w:rtl w:val="0"/>
              </w:rPr>
              <w:t xml:space="preserve">!х</w:t>
            </w:r>
          </w:p>
        </w:tc>
        <w:tc>
          <w:tcPr>
            <w:vMerge w:val="restart"/>
            <w:tcBorders>
              <w:top w:color="000000" w:space="0" w:sz="12" w:val="single"/>
              <w:left w:color="000000" w:space="0" w:sz="12" w:val="single"/>
              <w:right w:color="000000" w:space="0" w:sz="12" w:val="single"/>
            </w:tcBorders>
          </w:tcPr>
          <w:p w:rsidR="00000000" w:rsidDel="00000000" w:rsidP="00000000" w:rsidRDefault="00000000" w:rsidRPr="00000000" w14:paraId="000002D0">
            <w:pPr>
              <w:widowControl w:val="0"/>
              <w:spacing w:line="288" w:lineRule="auto"/>
              <w:rPr>
                <w:sz w:val="28"/>
                <w:szCs w:val="28"/>
              </w:rPr>
            </w:pPr>
            <w:r w:rsidDel="00000000" w:rsidR="00000000" w:rsidRPr="00000000">
              <w:rPr>
                <w:sz w:val="28"/>
                <w:szCs w:val="28"/>
                <w:rtl w:val="0"/>
              </w:rPr>
              <w:t xml:space="preserve">Инверсия (префиксное</w:t>
            </w:r>
          </w:p>
          <w:p w:rsidR="00000000" w:rsidDel="00000000" w:rsidP="00000000" w:rsidRDefault="00000000" w:rsidRPr="00000000" w14:paraId="000002D1">
            <w:pPr>
              <w:widowControl w:val="0"/>
              <w:spacing w:line="288" w:lineRule="auto"/>
              <w:rPr>
                <w:sz w:val="28"/>
                <w:szCs w:val="28"/>
              </w:rPr>
            </w:pPr>
            <w:r w:rsidDel="00000000" w:rsidR="00000000" w:rsidRPr="00000000">
              <w:rPr>
                <w:sz w:val="28"/>
                <w:szCs w:val="28"/>
                <w:rtl w:val="0"/>
              </w:rPr>
              <w:t xml:space="preserve">обращение)</w:t>
            </w:r>
          </w:p>
        </w:tc>
      </w:tr>
      <w:tr>
        <w:trPr>
          <w:cantSplit w:val="0"/>
          <w:trHeight w:val="180" w:hRule="atLeast"/>
          <w:tblHeader w:val="0"/>
        </w:trPr>
        <w:tc>
          <w:tcPr>
            <w:tcBorders>
              <w:left w:color="000000" w:space="0" w:sz="12" w:val="single"/>
              <w:bottom w:color="000000" w:space="0" w:sz="12" w:val="single"/>
              <w:right w:color="000000" w:space="0" w:sz="12" w:val="single"/>
            </w:tcBorders>
          </w:tcPr>
          <w:p w:rsidR="00000000" w:rsidDel="00000000" w:rsidP="00000000" w:rsidRDefault="00000000" w:rsidRPr="00000000" w14:paraId="000002D2">
            <w:pPr>
              <w:widowControl w:val="0"/>
              <w:spacing w:line="288" w:lineRule="auto"/>
              <w:rPr>
                <w:sz w:val="28"/>
                <w:szCs w:val="28"/>
              </w:rPr>
            </w:pPr>
            <w:r w:rsidDel="00000000" w:rsidR="00000000" w:rsidRPr="00000000">
              <w:rPr>
                <w:sz w:val="28"/>
                <w:szCs w:val="28"/>
                <w:rtl w:val="0"/>
              </w:rPr>
              <w:t xml:space="preserve">NOT</w:t>
            </w:r>
          </w:p>
        </w:tc>
        <w:tc>
          <w:tcPr>
            <w:tcBorders>
              <w:left w:color="000000" w:space="0" w:sz="12" w:val="single"/>
              <w:bottom w:color="000000" w:space="0" w:sz="12" w:val="single"/>
              <w:right w:color="000000" w:space="0" w:sz="12" w:val="single"/>
            </w:tcBorders>
          </w:tcPr>
          <w:p w:rsidR="00000000" w:rsidDel="00000000" w:rsidP="00000000" w:rsidRDefault="00000000" w:rsidRPr="00000000" w14:paraId="000002D3">
            <w:pPr>
              <w:widowControl w:val="0"/>
              <w:spacing w:line="288" w:lineRule="auto"/>
              <w:rPr>
                <w:sz w:val="28"/>
                <w:szCs w:val="28"/>
              </w:rPr>
            </w:pPr>
            <w:r w:rsidDel="00000000" w:rsidR="00000000" w:rsidRPr="00000000">
              <w:rPr>
                <w:sz w:val="28"/>
                <w:szCs w:val="28"/>
                <w:rtl w:val="0"/>
              </w:rPr>
              <w:t xml:space="preserve">NOT х</w:t>
            </w:r>
          </w:p>
        </w:tc>
        <w:tc>
          <w:tcPr>
            <w:vMerge w:val="continue"/>
            <w:tcBorders>
              <w:top w:color="000000" w:space="0" w:sz="12" w:val="single"/>
              <w:left w:color="000000" w:space="0" w:sz="12" w:val="single"/>
              <w:right w:color="000000" w:space="0" w:sz="12" w:val="single"/>
            </w:tcBorders>
          </w:tcPr>
          <w:p w:rsidR="00000000" w:rsidDel="00000000" w:rsidP="00000000" w:rsidRDefault="00000000" w:rsidRPr="00000000" w14:paraId="000002D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8"/>
                <w:szCs w:val="28"/>
              </w:rPr>
            </w:pPr>
            <w:r w:rsidDel="00000000" w:rsidR="00000000" w:rsidRPr="00000000">
              <w:rPr>
                <w:rtl w:val="0"/>
              </w:rPr>
            </w:r>
          </w:p>
        </w:tc>
      </w:tr>
      <w:tr>
        <w:trPr>
          <w:cantSplit w:val="0"/>
          <w:trHeight w:val="180" w:hRule="atLeast"/>
          <w:tblHeader w:val="0"/>
        </w:trPr>
        <w:tc>
          <w:tcPr>
            <w:tcBorders>
              <w:top w:color="000000" w:space="0" w:sz="12" w:val="single"/>
              <w:left w:color="000000" w:space="0" w:sz="12" w:val="single"/>
              <w:right w:color="000000" w:space="0" w:sz="12" w:val="single"/>
            </w:tcBorders>
          </w:tcPr>
          <w:p w:rsidR="00000000" w:rsidDel="00000000" w:rsidP="00000000" w:rsidRDefault="00000000" w:rsidRPr="00000000" w14:paraId="000002D5">
            <w:pPr>
              <w:widowControl w:val="0"/>
              <w:spacing w:line="288" w:lineRule="auto"/>
              <w:rPr>
                <w:sz w:val="28"/>
                <w:szCs w:val="28"/>
              </w:rPr>
            </w:pPr>
            <w:r w:rsidDel="00000000" w:rsidR="00000000" w:rsidRPr="00000000">
              <w:rPr>
                <w:sz w:val="28"/>
                <w:szCs w:val="28"/>
                <w:rtl w:val="0"/>
              </w:rPr>
              <w:t xml:space="preserve">&amp;</w:t>
            </w:r>
          </w:p>
        </w:tc>
        <w:tc>
          <w:tcPr>
            <w:tcBorders>
              <w:top w:color="000000" w:space="0" w:sz="12" w:val="single"/>
              <w:left w:color="000000" w:space="0" w:sz="12" w:val="single"/>
              <w:right w:color="000000" w:space="0" w:sz="12" w:val="single"/>
            </w:tcBorders>
          </w:tcPr>
          <w:p w:rsidR="00000000" w:rsidDel="00000000" w:rsidP="00000000" w:rsidRDefault="00000000" w:rsidRPr="00000000" w14:paraId="000002D6">
            <w:pPr>
              <w:widowControl w:val="0"/>
              <w:spacing w:line="288" w:lineRule="auto"/>
              <w:rPr>
                <w:sz w:val="28"/>
                <w:szCs w:val="28"/>
              </w:rPr>
            </w:pPr>
            <w:r w:rsidDel="00000000" w:rsidR="00000000" w:rsidRPr="00000000">
              <w:rPr>
                <w:sz w:val="28"/>
                <w:szCs w:val="28"/>
                <w:rtl w:val="0"/>
              </w:rPr>
              <w:t xml:space="preserve">х1 &amp; х2</w:t>
            </w:r>
          </w:p>
        </w:tc>
        <w:tc>
          <w:tcPr>
            <w:vMerge w:val="restart"/>
            <w:tcBorders>
              <w:top w:color="000000" w:space="0" w:sz="12" w:val="single"/>
              <w:left w:color="000000" w:space="0" w:sz="12" w:val="single"/>
              <w:right w:color="000000" w:space="0" w:sz="12" w:val="single"/>
            </w:tcBorders>
          </w:tcPr>
          <w:p w:rsidR="00000000" w:rsidDel="00000000" w:rsidP="00000000" w:rsidRDefault="00000000" w:rsidRPr="00000000" w14:paraId="000002D7">
            <w:pPr>
              <w:widowControl w:val="0"/>
              <w:spacing w:line="288" w:lineRule="auto"/>
              <w:rPr>
                <w:sz w:val="28"/>
                <w:szCs w:val="28"/>
              </w:rPr>
            </w:pPr>
            <w:r w:rsidDel="00000000" w:rsidR="00000000" w:rsidRPr="00000000">
              <w:rPr>
                <w:sz w:val="28"/>
                <w:szCs w:val="28"/>
                <w:rtl w:val="0"/>
              </w:rPr>
              <w:t xml:space="preserve">Логическое И</w:t>
            </w:r>
          </w:p>
        </w:tc>
      </w:tr>
      <w:tr>
        <w:trPr>
          <w:cantSplit w:val="0"/>
          <w:trHeight w:val="180" w:hRule="atLeast"/>
          <w:tblHeader w:val="0"/>
        </w:trPr>
        <w:tc>
          <w:tcPr>
            <w:tcBorders>
              <w:left w:color="000000" w:space="0" w:sz="12" w:val="single"/>
              <w:bottom w:color="000000" w:space="0" w:sz="12" w:val="single"/>
              <w:right w:color="000000" w:space="0" w:sz="12" w:val="single"/>
            </w:tcBorders>
          </w:tcPr>
          <w:p w:rsidR="00000000" w:rsidDel="00000000" w:rsidP="00000000" w:rsidRDefault="00000000" w:rsidRPr="00000000" w14:paraId="000002D8">
            <w:pPr>
              <w:widowControl w:val="0"/>
              <w:spacing w:line="288" w:lineRule="auto"/>
              <w:rPr>
                <w:sz w:val="28"/>
                <w:szCs w:val="28"/>
              </w:rPr>
            </w:pPr>
            <w:r w:rsidDel="00000000" w:rsidR="00000000" w:rsidRPr="00000000">
              <w:rPr>
                <w:sz w:val="28"/>
                <w:szCs w:val="28"/>
                <w:rtl w:val="0"/>
              </w:rPr>
              <w:t xml:space="preserve">AND</w:t>
            </w:r>
          </w:p>
        </w:tc>
        <w:tc>
          <w:tcPr>
            <w:tcBorders>
              <w:left w:color="000000" w:space="0" w:sz="12" w:val="single"/>
              <w:bottom w:color="000000" w:space="0" w:sz="12" w:val="single"/>
              <w:right w:color="000000" w:space="0" w:sz="12" w:val="single"/>
            </w:tcBorders>
          </w:tcPr>
          <w:p w:rsidR="00000000" w:rsidDel="00000000" w:rsidP="00000000" w:rsidRDefault="00000000" w:rsidRPr="00000000" w14:paraId="000002D9">
            <w:pPr>
              <w:widowControl w:val="0"/>
              <w:spacing w:line="288" w:lineRule="auto"/>
              <w:rPr>
                <w:sz w:val="28"/>
                <w:szCs w:val="28"/>
              </w:rPr>
            </w:pPr>
            <w:r w:rsidDel="00000000" w:rsidR="00000000" w:rsidRPr="00000000">
              <w:rPr>
                <w:sz w:val="28"/>
                <w:szCs w:val="28"/>
                <w:rtl w:val="0"/>
              </w:rPr>
              <w:t xml:space="preserve">х1 AND х2</w:t>
            </w:r>
          </w:p>
        </w:tc>
        <w:tc>
          <w:tcPr>
            <w:vMerge w:val="continue"/>
            <w:tcBorders>
              <w:top w:color="000000" w:space="0" w:sz="12" w:val="single"/>
              <w:left w:color="000000" w:space="0" w:sz="12" w:val="single"/>
              <w:right w:color="000000" w:space="0" w:sz="12" w:val="single"/>
            </w:tcBorders>
          </w:tcPr>
          <w:p w:rsidR="00000000" w:rsidDel="00000000" w:rsidP="00000000" w:rsidRDefault="00000000" w:rsidRPr="00000000" w14:paraId="000002D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8"/>
                <w:szCs w:val="28"/>
              </w:rPr>
            </w:pPr>
            <w:r w:rsidDel="00000000" w:rsidR="00000000" w:rsidRPr="00000000">
              <w:rPr>
                <w:rtl w:val="0"/>
              </w:rPr>
            </w:r>
          </w:p>
        </w:tc>
      </w:tr>
      <w:tr>
        <w:trPr>
          <w:cantSplit w:val="0"/>
          <w:trHeight w:val="180" w:hRule="atLeast"/>
          <w:tblHeader w:val="0"/>
        </w:trPr>
        <w:tc>
          <w:tcPr>
            <w:tcBorders>
              <w:top w:color="000000" w:space="0" w:sz="12" w:val="single"/>
              <w:left w:color="000000" w:space="0" w:sz="12" w:val="single"/>
              <w:right w:color="000000" w:space="0" w:sz="12" w:val="single"/>
            </w:tcBorders>
          </w:tcPr>
          <w:p w:rsidR="00000000" w:rsidDel="00000000" w:rsidP="00000000" w:rsidRDefault="00000000" w:rsidRPr="00000000" w14:paraId="000002DB">
            <w:pPr>
              <w:widowControl w:val="0"/>
              <w:spacing w:line="288" w:lineRule="auto"/>
              <w:rPr>
                <w:sz w:val="28"/>
                <w:szCs w:val="28"/>
              </w:rPr>
            </w:pPr>
            <w:r w:rsidDel="00000000" w:rsidR="00000000" w:rsidRPr="00000000">
              <w:rPr>
                <w:sz w:val="28"/>
                <w:szCs w:val="28"/>
                <w:rtl w:val="0"/>
              </w:rPr>
              <w:t xml:space="preserve">!&amp;</w:t>
            </w:r>
          </w:p>
        </w:tc>
        <w:tc>
          <w:tcPr>
            <w:tcBorders>
              <w:top w:color="000000" w:space="0" w:sz="12" w:val="single"/>
              <w:left w:color="000000" w:space="0" w:sz="12" w:val="single"/>
              <w:right w:color="000000" w:space="0" w:sz="12" w:val="single"/>
            </w:tcBorders>
          </w:tcPr>
          <w:p w:rsidR="00000000" w:rsidDel="00000000" w:rsidP="00000000" w:rsidRDefault="00000000" w:rsidRPr="00000000" w14:paraId="000002DC">
            <w:pPr>
              <w:widowControl w:val="0"/>
              <w:spacing w:line="288" w:lineRule="auto"/>
              <w:rPr>
                <w:sz w:val="28"/>
                <w:szCs w:val="28"/>
              </w:rPr>
            </w:pPr>
            <w:r w:rsidDel="00000000" w:rsidR="00000000" w:rsidRPr="00000000">
              <w:rPr>
                <w:sz w:val="28"/>
                <w:szCs w:val="28"/>
                <w:rtl w:val="0"/>
              </w:rPr>
              <w:t xml:space="preserve">a[3..1] !&amp; b[5..3]</w:t>
            </w:r>
          </w:p>
        </w:tc>
        <w:tc>
          <w:tcPr>
            <w:vMerge w:val="restart"/>
            <w:tcBorders>
              <w:top w:color="000000" w:space="0" w:sz="12" w:val="single"/>
              <w:left w:color="000000" w:space="0" w:sz="12" w:val="single"/>
              <w:right w:color="000000" w:space="0" w:sz="12" w:val="single"/>
            </w:tcBorders>
          </w:tcPr>
          <w:p w:rsidR="00000000" w:rsidDel="00000000" w:rsidP="00000000" w:rsidRDefault="00000000" w:rsidRPr="00000000" w14:paraId="000002DD">
            <w:pPr>
              <w:widowControl w:val="0"/>
              <w:spacing w:line="288" w:lineRule="auto"/>
              <w:rPr>
                <w:sz w:val="28"/>
                <w:szCs w:val="28"/>
              </w:rPr>
            </w:pPr>
            <w:r w:rsidDel="00000000" w:rsidR="00000000" w:rsidRPr="00000000">
              <w:rPr>
                <w:sz w:val="28"/>
                <w:szCs w:val="28"/>
                <w:rtl w:val="0"/>
              </w:rPr>
              <w:t xml:space="preserve">И-НЕ</w:t>
            </w:r>
          </w:p>
        </w:tc>
      </w:tr>
      <w:tr>
        <w:trPr>
          <w:cantSplit w:val="0"/>
          <w:trHeight w:val="180" w:hRule="atLeast"/>
          <w:tblHeader w:val="0"/>
        </w:trPr>
        <w:tc>
          <w:tcPr>
            <w:tcBorders>
              <w:left w:color="000000" w:space="0" w:sz="12" w:val="single"/>
              <w:bottom w:color="000000" w:space="0" w:sz="12" w:val="single"/>
              <w:right w:color="000000" w:space="0" w:sz="12" w:val="single"/>
            </w:tcBorders>
          </w:tcPr>
          <w:p w:rsidR="00000000" w:rsidDel="00000000" w:rsidP="00000000" w:rsidRDefault="00000000" w:rsidRPr="00000000" w14:paraId="000002DE">
            <w:pPr>
              <w:widowControl w:val="0"/>
              <w:spacing w:line="288" w:lineRule="auto"/>
              <w:rPr>
                <w:sz w:val="28"/>
                <w:szCs w:val="28"/>
              </w:rPr>
            </w:pPr>
            <w:r w:rsidDel="00000000" w:rsidR="00000000" w:rsidRPr="00000000">
              <w:rPr>
                <w:sz w:val="28"/>
                <w:szCs w:val="28"/>
                <w:rtl w:val="0"/>
              </w:rPr>
              <w:t xml:space="preserve">NAND</w:t>
            </w:r>
          </w:p>
        </w:tc>
        <w:tc>
          <w:tcPr>
            <w:tcBorders>
              <w:left w:color="000000" w:space="0" w:sz="12" w:val="single"/>
              <w:bottom w:color="000000" w:space="0" w:sz="12" w:val="single"/>
              <w:right w:color="000000" w:space="0" w:sz="12" w:val="single"/>
            </w:tcBorders>
          </w:tcPr>
          <w:p w:rsidR="00000000" w:rsidDel="00000000" w:rsidP="00000000" w:rsidRDefault="00000000" w:rsidRPr="00000000" w14:paraId="000002DF">
            <w:pPr>
              <w:widowControl w:val="0"/>
              <w:spacing w:line="288" w:lineRule="auto"/>
              <w:rPr>
                <w:sz w:val="28"/>
                <w:szCs w:val="28"/>
              </w:rPr>
            </w:pPr>
            <w:r w:rsidDel="00000000" w:rsidR="00000000" w:rsidRPr="00000000">
              <w:rPr>
                <w:sz w:val="28"/>
                <w:szCs w:val="28"/>
                <w:rtl w:val="0"/>
              </w:rPr>
              <w:t xml:space="preserve">a[3..1] NAND b[5..3]</w:t>
            </w:r>
          </w:p>
        </w:tc>
        <w:tc>
          <w:tcPr>
            <w:vMerge w:val="continue"/>
            <w:tcBorders>
              <w:top w:color="000000" w:space="0" w:sz="12" w:val="single"/>
              <w:left w:color="000000" w:space="0" w:sz="12" w:val="single"/>
              <w:right w:color="000000" w:space="0" w:sz="12" w:val="single"/>
            </w:tcBorders>
          </w:tcPr>
          <w:p w:rsidR="00000000" w:rsidDel="00000000" w:rsidP="00000000" w:rsidRDefault="00000000" w:rsidRPr="00000000" w14:paraId="000002E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8"/>
                <w:szCs w:val="28"/>
              </w:rPr>
            </w:pPr>
            <w:r w:rsidDel="00000000" w:rsidR="00000000" w:rsidRPr="00000000">
              <w:rPr>
                <w:rtl w:val="0"/>
              </w:rPr>
            </w:r>
          </w:p>
        </w:tc>
      </w:tr>
      <w:tr>
        <w:trPr>
          <w:cantSplit w:val="0"/>
          <w:trHeight w:val="180" w:hRule="atLeast"/>
          <w:tblHeader w:val="0"/>
        </w:trPr>
        <w:tc>
          <w:tcPr>
            <w:tcBorders>
              <w:top w:color="000000" w:space="0" w:sz="12" w:val="single"/>
              <w:left w:color="000000" w:space="0" w:sz="12" w:val="single"/>
              <w:right w:color="000000" w:space="0" w:sz="12" w:val="single"/>
            </w:tcBorders>
          </w:tcPr>
          <w:p w:rsidR="00000000" w:rsidDel="00000000" w:rsidP="00000000" w:rsidRDefault="00000000" w:rsidRPr="00000000" w14:paraId="000002E1">
            <w:pPr>
              <w:widowControl w:val="0"/>
              <w:spacing w:line="288" w:lineRule="auto"/>
              <w:rPr>
                <w:sz w:val="28"/>
                <w:szCs w:val="28"/>
              </w:rPr>
            </w:pPr>
            <w:r w:rsidDel="00000000" w:rsidR="00000000" w:rsidRPr="00000000">
              <w:rPr>
                <w:sz w:val="28"/>
                <w:szCs w:val="28"/>
                <w:rtl w:val="0"/>
              </w:rPr>
              <w:t xml:space="preserve">#</w:t>
            </w:r>
          </w:p>
        </w:tc>
        <w:tc>
          <w:tcPr>
            <w:tcBorders>
              <w:top w:color="000000" w:space="0" w:sz="12" w:val="single"/>
              <w:left w:color="000000" w:space="0" w:sz="12" w:val="single"/>
              <w:right w:color="000000" w:space="0" w:sz="12" w:val="single"/>
            </w:tcBorders>
          </w:tcPr>
          <w:p w:rsidR="00000000" w:rsidDel="00000000" w:rsidP="00000000" w:rsidRDefault="00000000" w:rsidRPr="00000000" w14:paraId="000002E2">
            <w:pPr>
              <w:widowControl w:val="0"/>
              <w:spacing w:line="288" w:lineRule="auto"/>
              <w:rPr>
                <w:sz w:val="28"/>
                <w:szCs w:val="28"/>
              </w:rPr>
            </w:pPr>
            <w:r w:rsidDel="00000000" w:rsidR="00000000" w:rsidRPr="00000000">
              <w:rPr>
                <w:sz w:val="28"/>
                <w:szCs w:val="28"/>
                <w:rtl w:val="0"/>
              </w:rPr>
              <w:t xml:space="preserve">х1 # х2</w:t>
            </w:r>
          </w:p>
        </w:tc>
        <w:tc>
          <w:tcPr>
            <w:vMerge w:val="restart"/>
            <w:tcBorders>
              <w:top w:color="000000" w:space="0" w:sz="12" w:val="single"/>
              <w:left w:color="000000" w:space="0" w:sz="12" w:val="single"/>
              <w:right w:color="000000" w:space="0" w:sz="12" w:val="single"/>
            </w:tcBorders>
          </w:tcPr>
          <w:p w:rsidR="00000000" w:rsidDel="00000000" w:rsidP="00000000" w:rsidRDefault="00000000" w:rsidRPr="00000000" w14:paraId="000002E3">
            <w:pPr>
              <w:widowControl w:val="0"/>
              <w:spacing w:line="288" w:lineRule="auto"/>
              <w:rPr>
                <w:sz w:val="28"/>
                <w:szCs w:val="28"/>
              </w:rPr>
            </w:pPr>
            <w:r w:rsidDel="00000000" w:rsidR="00000000" w:rsidRPr="00000000">
              <w:rPr>
                <w:sz w:val="28"/>
                <w:szCs w:val="28"/>
                <w:rtl w:val="0"/>
              </w:rPr>
              <w:t xml:space="preserve">Логическое ИЛИ</w:t>
            </w:r>
          </w:p>
        </w:tc>
      </w:tr>
      <w:tr>
        <w:trPr>
          <w:cantSplit w:val="0"/>
          <w:trHeight w:val="180" w:hRule="atLeast"/>
          <w:tblHeader w:val="0"/>
        </w:trPr>
        <w:tc>
          <w:tcPr>
            <w:tcBorders>
              <w:left w:color="000000" w:space="0" w:sz="12" w:val="single"/>
              <w:bottom w:color="000000" w:space="0" w:sz="12" w:val="single"/>
              <w:right w:color="000000" w:space="0" w:sz="12" w:val="single"/>
            </w:tcBorders>
          </w:tcPr>
          <w:p w:rsidR="00000000" w:rsidDel="00000000" w:rsidP="00000000" w:rsidRDefault="00000000" w:rsidRPr="00000000" w14:paraId="000002E4">
            <w:pPr>
              <w:widowControl w:val="0"/>
              <w:spacing w:line="288" w:lineRule="auto"/>
              <w:rPr>
                <w:sz w:val="28"/>
                <w:szCs w:val="28"/>
              </w:rPr>
            </w:pPr>
            <w:r w:rsidDel="00000000" w:rsidR="00000000" w:rsidRPr="00000000">
              <w:rPr>
                <w:sz w:val="28"/>
                <w:szCs w:val="28"/>
                <w:rtl w:val="0"/>
              </w:rPr>
              <w:t xml:space="preserve">OR</w:t>
            </w:r>
          </w:p>
        </w:tc>
        <w:tc>
          <w:tcPr>
            <w:tcBorders>
              <w:left w:color="000000" w:space="0" w:sz="12" w:val="single"/>
              <w:bottom w:color="000000" w:space="0" w:sz="12" w:val="single"/>
              <w:right w:color="000000" w:space="0" w:sz="12" w:val="single"/>
            </w:tcBorders>
          </w:tcPr>
          <w:p w:rsidR="00000000" w:rsidDel="00000000" w:rsidP="00000000" w:rsidRDefault="00000000" w:rsidRPr="00000000" w14:paraId="000002E5">
            <w:pPr>
              <w:widowControl w:val="0"/>
              <w:spacing w:line="288" w:lineRule="auto"/>
              <w:rPr>
                <w:sz w:val="28"/>
                <w:szCs w:val="28"/>
              </w:rPr>
            </w:pPr>
            <w:r w:rsidDel="00000000" w:rsidR="00000000" w:rsidRPr="00000000">
              <w:rPr>
                <w:sz w:val="28"/>
                <w:szCs w:val="28"/>
                <w:rtl w:val="0"/>
              </w:rPr>
              <w:t xml:space="preserve">х1 OR х2</w:t>
            </w:r>
          </w:p>
        </w:tc>
        <w:tc>
          <w:tcPr>
            <w:vMerge w:val="continue"/>
            <w:tcBorders>
              <w:top w:color="000000" w:space="0" w:sz="12" w:val="single"/>
              <w:left w:color="000000" w:space="0" w:sz="12" w:val="single"/>
              <w:right w:color="000000" w:space="0" w:sz="12" w:val="single"/>
            </w:tcBorders>
          </w:tcPr>
          <w:p w:rsidR="00000000" w:rsidDel="00000000" w:rsidP="00000000" w:rsidRDefault="00000000" w:rsidRPr="00000000" w14:paraId="000002E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8"/>
                <w:szCs w:val="28"/>
              </w:rPr>
            </w:pPr>
            <w:r w:rsidDel="00000000" w:rsidR="00000000" w:rsidRPr="00000000">
              <w:rPr>
                <w:rtl w:val="0"/>
              </w:rPr>
            </w:r>
          </w:p>
        </w:tc>
      </w:tr>
      <w:tr>
        <w:trPr>
          <w:cantSplit w:val="0"/>
          <w:trHeight w:val="180" w:hRule="atLeast"/>
          <w:tblHeader w:val="0"/>
        </w:trPr>
        <w:tc>
          <w:tcPr>
            <w:tcBorders>
              <w:top w:color="000000" w:space="0" w:sz="12" w:val="single"/>
              <w:left w:color="000000" w:space="0" w:sz="12" w:val="single"/>
              <w:right w:color="000000" w:space="0" w:sz="12" w:val="single"/>
            </w:tcBorders>
          </w:tcPr>
          <w:p w:rsidR="00000000" w:rsidDel="00000000" w:rsidP="00000000" w:rsidRDefault="00000000" w:rsidRPr="00000000" w14:paraId="000002E7">
            <w:pPr>
              <w:widowControl w:val="0"/>
              <w:spacing w:line="288" w:lineRule="auto"/>
              <w:rPr>
                <w:sz w:val="28"/>
                <w:szCs w:val="28"/>
              </w:rPr>
            </w:pPr>
            <w:r w:rsidDel="00000000" w:rsidR="00000000" w:rsidRPr="00000000">
              <w:rPr>
                <w:sz w:val="28"/>
                <w:szCs w:val="28"/>
                <w:rtl w:val="0"/>
              </w:rPr>
              <w:t xml:space="preserve">!#</w:t>
            </w:r>
          </w:p>
        </w:tc>
        <w:tc>
          <w:tcPr>
            <w:tcBorders>
              <w:top w:color="000000" w:space="0" w:sz="12" w:val="single"/>
              <w:left w:color="000000" w:space="0" w:sz="12" w:val="single"/>
              <w:right w:color="000000" w:space="0" w:sz="12" w:val="single"/>
            </w:tcBorders>
          </w:tcPr>
          <w:p w:rsidR="00000000" w:rsidDel="00000000" w:rsidP="00000000" w:rsidRDefault="00000000" w:rsidRPr="00000000" w14:paraId="000002E8">
            <w:pPr>
              <w:widowControl w:val="0"/>
              <w:spacing w:line="288" w:lineRule="auto"/>
              <w:rPr>
                <w:sz w:val="28"/>
                <w:szCs w:val="28"/>
              </w:rPr>
            </w:pPr>
            <w:r w:rsidDel="00000000" w:rsidR="00000000" w:rsidRPr="00000000">
              <w:rPr>
                <w:sz w:val="28"/>
                <w:szCs w:val="28"/>
                <w:rtl w:val="0"/>
              </w:rPr>
              <w:t xml:space="preserve">c[8..5] !# d[7..4]</w:t>
            </w:r>
          </w:p>
        </w:tc>
        <w:tc>
          <w:tcPr>
            <w:vMerge w:val="restart"/>
            <w:tcBorders>
              <w:top w:color="000000" w:space="0" w:sz="12" w:val="single"/>
              <w:left w:color="000000" w:space="0" w:sz="12" w:val="single"/>
              <w:right w:color="000000" w:space="0" w:sz="12" w:val="single"/>
            </w:tcBorders>
          </w:tcPr>
          <w:p w:rsidR="00000000" w:rsidDel="00000000" w:rsidP="00000000" w:rsidRDefault="00000000" w:rsidRPr="00000000" w14:paraId="000002E9">
            <w:pPr>
              <w:widowControl w:val="0"/>
              <w:spacing w:line="288" w:lineRule="auto"/>
              <w:rPr>
                <w:sz w:val="28"/>
                <w:szCs w:val="28"/>
              </w:rPr>
            </w:pPr>
            <w:r w:rsidDel="00000000" w:rsidR="00000000" w:rsidRPr="00000000">
              <w:rPr>
                <w:sz w:val="28"/>
                <w:szCs w:val="28"/>
                <w:rtl w:val="0"/>
              </w:rPr>
              <w:t xml:space="preserve">ИЛИ-НЕ</w:t>
            </w:r>
          </w:p>
        </w:tc>
      </w:tr>
      <w:tr>
        <w:trPr>
          <w:cantSplit w:val="0"/>
          <w:trHeight w:val="180" w:hRule="atLeast"/>
          <w:tblHeader w:val="0"/>
        </w:trPr>
        <w:tc>
          <w:tcPr>
            <w:tcBorders>
              <w:left w:color="000000" w:space="0" w:sz="12" w:val="single"/>
              <w:bottom w:color="000000" w:space="0" w:sz="12" w:val="single"/>
              <w:right w:color="000000" w:space="0" w:sz="12" w:val="single"/>
            </w:tcBorders>
          </w:tcPr>
          <w:p w:rsidR="00000000" w:rsidDel="00000000" w:rsidP="00000000" w:rsidRDefault="00000000" w:rsidRPr="00000000" w14:paraId="000002EA">
            <w:pPr>
              <w:widowControl w:val="0"/>
              <w:spacing w:line="288" w:lineRule="auto"/>
              <w:rPr>
                <w:sz w:val="28"/>
                <w:szCs w:val="28"/>
              </w:rPr>
            </w:pPr>
            <w:r w:rsidDel="00000000" w:rsidR="00000000" w:rsidRPr="00000000">
              <w:rPr>
                <w:sz w:val="28"/>
                <w:szCs w:val="28"/>
                <w:rtl w:val="0"/>
              </w:rPr>
              <w:t xml:space="preserve">NOR</w:t>
            </w:r>
          </w:p>
        </w:tc>
        <w:tc>
          <w:tcPr>
            <w:tcBorders>
              <w:left w:color="000000" w:space="0" w:sz="12" w:val="single"/>
              <w:bottom w:color="000000" w:space="0" w:sz="12" w:val="single"/>
              <w:right w:color="000000" w:space="0" w:sz="12" w:val="single"/>
            </w:tcBorders>
          </w:tcPr>
          <w:p w:rsidR="00000000" w:rsidDel="00000000" w:rsidP="00000000" w:rsidRDefault="00000000" w:rsidRPr="00000000" w14:paraId="000002EB">
            <w:pPr>
              <w:widowControl w:val="0"/>
              <w:spacing w:line="288" w:lineRule="auto"/>
              <w:rPr>
                <w:sz w:val="28"/>
                <w:szCs w:val="28"/>
              </w:rPr>
            </w:pPr>
            <w:r w:rsidDel="00000000" w:rsidR="00000000" w:rsidRPr="00000000">
              <w:rPr>
                <w:sz w:val="28"/>
                <w:szCs w:val="28"/>
                <w:rtl w:val="0"/>
              </w:rPr>
              <w:t xml:space="preserve">c[8..5] NORd[7..4]</w:t>
            </w:r>
          </w:p>
        </w:tc>
        <w:tc>
          <w:tcPr>
            <w:vMerge w:val="continue"/>
            <w:tcBorders>
              <w:top w:color="000000" w:space="0" w:sz="12" w:val="single"/>
              <w:left w:color="000000" w:space="0" w:sz="12" w:val="single"/>
              <w:right w:color="000000" w:space="0" w:sz="12" w:val="single"/>
            </w:tcBorders>
          </w:tcPr>
          <w:p w:rsidR="00000000" w:rsidDel="00000000" w:rsidP="00000000" w:rsidRDefault="00000000" w:rsidRPr="00000000" w14:paraId="000002E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8"/>
                <w:szCs w:val="28"/>
              </w:rPr>
            </w:pPr>
            <w:r w:rsidDel="00000000" w:rsidR="00000000" w:rsidRPr="00000000">
              <w:rPr>
                <w:rtl w:val="0"/>
              </w:rPr>
            </w:r>
          </w:p>
        </w:tc>
      </w:tr>
      <w:tr>
        <w:trPr>
          <w:cantSplit w:val="0"/>
          <w:trHeight w:val="180" w:hRule="atLeast"/>
          <w:tblHeader w:val="0"/>
        </w:trPr>
        <w:tc>
          <w:tcPr>
            <w:tcBorders>
              <w:top w:color="000000" w:space="0" w:sz="12" w:val="single"/>
              <w:left w:color="000000" w:space="0" w:sz="12" w:val="single"/>
              <w:right w:color="000000" w:space="0" w:sz="12" w:val="single"/>
            </w:tcBorders>
          </w:tcPr>
          <w:p w:rsidR="00000000" w:rsidDel="00000000" w:rsidP="00000000" w:rsidRDefault="00000000" w:rsidRPr="00000000" w14:paraId="000002ED">
            <w:pPr>
              <w:widowControl w:val="0"/>
              <w:spacing w:line="288" w:lineRule="auto"/>
              <w:rPr>
                <w:sz w:val="28"/>
                <w:szCs w:val="28"/>
              </w:rPr>
            </w:pPr>
            <w:r w:rsidDel="00000000" w:rsidR="00000000" w:rsidRPr="00000000">
              <w:rPr>
                <w:sz w:val="28"/>
                <w:szCs w:val="28"/>
                <w:rtl w:val="0"/>
              </w:rPr>
              <w:t xml:space="preserve">$</w:t>
            </w:r>
          </w:p>
        </w:tc>
        <w:tc>
          <w:tcPr>
            <w:tcBorders>
              <w:top w:color="000000" w:space="0" w:sz="12" w:val="single"/>
              <w:left w:color="000000" w:space="0" w:sz="12" w:val="single"/>
              <w:right w:color="000000" w:space="0" w:sz="12" w:val="single"/>
            </w:tcBorders>
          </w:tcPr>
          <w:p w:rsidR="00000000" w:rsidDel="00000000" w:rsidP="00000000" w:rsidRDefault="00000000" w:rsidRPr="00000000" w14:paraId="000002EE">
            <w:pPr>
              <w:widowControl w:val="0"/>
              <w:spacing w:line="288" w:lineRule="auto"/>
              <w:rPr>
                <w:sz w:val="28"/>
                <w:szCs w:val="28"/>
              </w:rPr>
            </w:pPr>
            <w:r w:rsidDel="00000000" w:rsidR="00000000" w:rsidRPr="00000000">
              <w:rPr>
                <w:sz w:val="28"/>
                <w:szCs w:val="28"/>
                <w:rtl w:val="0"/>
              </w:rPr>
              <w:t xml:space="preserve">х1 $ х2</w:t>
            </w:r>
          </w:p>
        </w:tc>
        <w:tc>
          <w:tcPr>
            <w:vMerge w:val="restart"/>
            <w:tcBorders>
              <w:top w:color="000000" w:space="0" w:sz="12" w:val="single"/>
              <w:left w:color="000000" w:space="0" w:sz="12" w:val="single"/>
              <w:right w:color="000000" w:space="0" w:sz="12" w:val="single"/>
            </w:tcBorders>
          </w:tcPr>
          <w:p w:rsidR="00000000" w:rsidDel="00000000" w:rsidP="00000000" w:rsidRDefault="00000000" w:rsidRPr="00000000" w14:paraId="000002EF">
            <w:pPr>
              <w:widowControl w:val="0"/>
              <w:spacing w:line="288" w:lineRule="auto"/>
              <w:rPr>
                <w:sz w:val="28"/>
                <w:szCs w:val="28"/>
              </w:rPr>
            </w:pPr>
            <w:r w:rsidDel="00000000" w:rsidR="00000000" w:rsidRPr="00000000">
              <w:rPr>
                <w:sz w:val="28"/>
                <w:szCs w:val="28"/>
                <w:rtl w:val="0"/>
              </w:rPr>
              <w:t xml:space="preserve">Исключающее ИЛИ</w:t>
            </w:r>
          </w:p>
        </w:tc>
      </w:tr>
      <w:tr>
        <w:trPr>
          <w:cantSplit w:val="0"/>
          <w:trHeight w:val="180" w:hRule="atLeast"/>
          <w:tblHeader w:val="0"/>
        </w:trPr>
        <w:tc>
          <w:tcPr>
            <w:tcBorders>
              <w:left w:color="000000" w:space="0" w:sz="12" w:val="single"/>
              <w:bottom w:color="000000" w:space="0" w:sz="12" w:val="single"/>
              <w:right w:color="000000" w:space="0" w:sz="12" w:val="single"/>
            </w:tcBorders>
          </w:tcPr>
          <w:p w:rsidR="00000000" w:rsidDel="00000000" w:rsidP="00000000" w:rsidRDefault="00000000" w:rsidRPr="00000000" w14:paraId="000002F0">
            <w:pPr>
              <w:widowControl w:val="0"/>
              <w:spacing w:line="288" w:lineRule="auto"/>
              <w:rPr>
                <w:sz w:val="28"/>
                <w:szCs w:val="28"/>
              </w:rPr>
            </w:pPr>
            <w:r w:rsidDel="00000000" w:rsidR="00000000" w:rsidRPr="00000000">
              <w:rPr>
                <w:sz w:val="28"/>
                <w:szCs w:val="28"/>
                <w:rtl w:val="0"/>
              </w:rPr>
              <w:t xml:space="preserve">XOR</w:t>
            </w:r>
          </w:p>
        </w:tc>
        <w:tc>
          <w:tcPr>
            <w:tcBorders>
              <w:left w:color="000000" w:space="0" w:sz="12" w:val="single"/>
              <w:bottom w:color="000000" w:space="0" w:sz="12" w:val="single"/>
              <w:right w:color="000000" w:space="0" w:sz="12" w:val="single"/>
            </w:tcBorders>
          </w:tcPr>
          <w:p w:rsidR="00000000" w:rsidDel="00000000" w:rsidP="00000000" w:rsidRDefault="00000000" w:rsidRPr="00000000" w14:paraId="000002F1">
            <w:pPr>
              <w:widowControl w:val="0"/>
              <w:spacing w:line="288" w:lineRule="auto"/>
              <w:rPr>
                <w:sz w:val="28"/>
                <w:szCs w:val="28"/>
              </w:rPr>
            </w:pPr>
            <w:r w:rsidDel="00000000" w:rsidR="00000000" w:rsidRPr="00000000">
              <w:rPr>
                <w:sz w:val="28"/>
                <w:szCs w:val="28"/>
                <w:rtl w:val="0"/>
              </w:rPr>
              <w:t xml:space="preserve">х1 XOR х2</w:t>
            </w:r>
          </w:p>
        </w:tc>
        <w:tc>
          <w:tcPr>
            <w:vMerge w:val="continue"/>
            <w:tcBorders>
              <w:top w:color="000000" w:space="0" w:sz="12" w:val="single"/>
              <w:left w:color="000000" w:space="0" w:sz="12" w:val="single"/>
              <w:right w:color="000000" w:space="0" w:sz="12" w:val="single"/>
            </w:tcBorders>
          </w:tcPr>
          <w:p w:rsidR="00000000" w:rsidDel="00000000" w:rsidP="00000000" w:rsidRDefault="00000000" w:rsidRPr="00000000" w14:paraId="000002F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8"/>
                <w:szCs w:val="28"/>
              </w:rPr>
            </w:pPr>
            <w:r w:rsidDel="00000000" w:rsidR="00000000" w:rsidRPr="00000000">
              <w:rPr>
                <w:rtl w:val="0"/>
              </w:rPr>
            </w:r>
          </w:p>
        </w:tc>
      </w:tr>
      <w:tr>
        <w:trPr>
          <w:cantSplit w:val="0"/>
          <w:trHeight w:val="180" w:hRule="atLeast"/>
          <w:tblHeader w:val="0"/>
        </w:trPr>
        <w:tc>
          <w:tcPr>
            <w:tcBorders>
              <w:top w:color="000000" w:space="0" w:sz="12" w:val="single"/>
              <w:left w:color="000000" w:space="0" w:sz="12" w:val="single"/>
              <w:right w:color="000000" w:space="0" w:sz="12" w:val="single"/>
            </w:tcBorders>
          </w:tcPr>
          <w:p w:rsidR="00000000" w:rsidDel="00000000" w:rsidP="00000000" w:rsidRDefault="00000000" w:rsidRPr="00000000" w14:paraId="000002F3">
            <w:pPr>
              <w:widowControl w:val="0"/>
              <w:spacing w:line="288" w:lineRule="auto"/>
              <w:rPr>
                <w:sz w:val="28"/>
                <w:szCs w:val="28"/>
              </w:rPr>
            </w:pPr>
            <w:r w:rsidDel="00000000" w:rsidR="00000000" w:rsidRPr="00000000">
              <w:rPr>
                <w:sz w:val="28"/>
                <w:szCs w:val="28"/>
                <w:rtl w:val="0"/>
              </w:rPr>
              <w:t xml:space="preserve">!$</w:t>
            </w:r>
          </w:p>
        </w:tc>
        <w:tc>
          <w:tcPr>
            <w:tcBorders>
              <w:top w:color="000000" w:space="0" w:sz="12" w:val="single"/>
              <w:left w:color="000000" w:space="0" w:sz="12" w:val="single"/>
              <w:right w:color="000000" w:space="0" w:sz="12" w:val="single"/>
            </w:tcBorders>
          </w:tcPr>
          <w:p w:rsidR="00000000" w:rsidDel="00000000" w:rsidP="00000000" w:rsidRDefault="00000000" w:rsidRPr="00000000" w14:paraId="000002F4">
            <w:pPr>
              <w:widowControl w:val="0"/>
              <w:spacing w:line="288" w:lineRule="auto"/>
              <w:rPr>
                <w:sz w:val="28"/>
                <w:szCs w:val="28"/>
              </w:rPr>
            </w:pPr>
            <w:r w:rsidDel="00000000" w:rsidR="00000000" w:rsidRPr="00000000">
              <w:rPr>
                <w:sz w:val="28"/>
                <w:szCs w:val="28"/>
                <w:rtl w:val="0"/>
              </w:rPr>
              <w:t xml:space="preserve">x2 !$ x4</w:t>
            </w:r>
          </w:p>
        </w:tc>
        <w:tc>
          <w:tcPr>
            <w:vMerge w:val="restart"/>
            <w:tcBorders>
              <w:top w:color="000000" w:space="0" w:sz="12" w:val="single"/>
              <w:left w:color="000000" w:space="0" w:sz="12" w:val="single"/>
              <w:right w:color="000000" w:space="0" w:sz="12" w:val="single"/>
            </w:tcBorders>
          </w:tcPr>
          <w:p w:rsidR="00000000" w:rsidDel="00000000" w:rsidP="00000000" w:rsidRDefault="00000000" w:rsidRPr="00000000" w14:paraId="000002F5">
            <w:pPr>
              <w:widowControl w:val="0"/>
              <w:spacing w:line="288" w:lineRule="auto"/>
              <w:rPr>
                <w:sz w:val="28"/>
                <w:szCs w:val="28"/>
              </w:rPr>
            </w:pPr>
            <w:r w:rsidDel="00000000" w:rsidR="00000000" w:rsidRPr="00000000">
              <w:rPr>
                <w:sz w:val="28"/>
                <w:szCs w:val="28"/>
                <w:rtl w:val="0"/>
              </w:rPr>
              <w:t xml:space="preserve">Инверсия исключающего ИЛИ</w:t>
            </w:r>
          </w:p>
        </w:tc>
      </w:tr>
      <w:tr>
        <w:trPr>
          <w:cantSplit w:val="0"/>
          <w:trHeight w:val="180" w:hRule="atLeast"/>
          <w:tblHeader w:val="0"/>
        </w:trPr>
        <w:tc>
          <w:tcPr>
            <w:tcBorders>
              <w:left w:color="000000" w:space="0" w:sz="12" w:val="single"/>
              <w:bottom w:color="000000" w:space="0" w:sz="12" w:val="single"/>
              <w:right w:color="000000" w:space="0" w:sz="12" w:val="single"/>
            </w:tcBorders>
          </w:tcPr>
          <w:p w:rsidR="00000000" w:rsidDel="00000000" w:rsidP="00000000" w:rsidRDefault="00000000" w:rsidRPr="00000000" w14:paraId="000002F6">
            <w:pPr>
              <w:widowControl w:val="0"/>
              <w:spacing w:line="288" w:lineRule="auto"/>
              <w:rPr>
                <w:sz w:val="28"/>
                <w:szCs w:val="28"/>
              </w:rPr>
            </w:pPr>
            <w:r w:rsidDel="00000000" w:rsidR="00000000" w:rsidRPr="00000000">
              <w:rPr>
                <w:sz w:val="28"/>
                <w:szCs w:val="28"/>
                <w:rtl w:val="0"/>
              </w:rPr>
              <w:t xml:space="preserve">XNOR</w:t>
            </w:r>
          </w:p>
        </w:tc>
        <w:tc>
          <w:tcPr>
            <w:tcBorders>
              <w:left w:color="000000" w:space="0" w:sz="12" w:val="single"/>
              <w:bottom w:color="000000" w:space="0" w:sz="12" w:val="single"/>
              <w:right w:color="000000" w:space="0" w:sz="12" w:val="single"/>
            </w:tcBorders>
          </w:tcPr>
          <w:p w:rsidR="00000000" w:rsidDel="00000000" w:rsidP="00000000" w:rsidRDefault="00000000" w:rsidRPr="00000000" w14:paraId="000002F7">
            <w:pPr>
              <w:widowControl w:val="0"/>
              <w:spacing w:line="288" w:lineRule="auto"/>
              <w:rPr>
                <w:sz w:val="28"/>
                <w:szCs w:val="28"/>
              </w:rPr>
            </w:pPr>
            <w:r w:rsidDel="00000000" w:rsidR="00000000" w:rsidRPr="00000000">
              <w:rPr>
                <w:sz w:val="28"/>
                <w:szCs w:val="28"/>
                <w:rtl w:val="0"/>
              </w:rPr>
              <w:t xml:space="preserve">x2 XNOR x4</w:t>
            </w:r>
          </w:p>
        </w:tc>
        <w:tc>
          <w:tcPr>
            <w:vMerge w:val="continue"/>
            <w:tcBorders>
              <w:top w:color="000000" w:space="0" w:sz="12" w:val="single"/>
              <w:left w:color="000000" w:space="0" w:sz="12" w:val="single"/>
              <w:right w:color="000000" w:space="0" w:sz="12" w:val="single"/>
            </w:tcBorders>
          </w:tcPr>
          <w:p w:rsidR="00000000" w:rsidDel="00000000" w:rsidP="00000000" w:rsidRDefault="00000000" w:rsidRPr="00000000" w14:paraId="000002F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8"/>
                <w:szCs w:val="28"/>
              </w:rPr>
            </w:pPr>
            <w:r w:rsidDel="00000000" w:rsidR="00000000" w:rsidRPr="00000000">
              <w:rPr>
                <w:rtl w:val="0"/>
              </w:rPr>
            </w:r>
          </w:p>
        </w:tc>
      </w:tr>
    </w:tbl>
    <w:p w:rsidR="00000000" w:rsidDel="00000000" w:rsidP="00000000" w:rsidRDefault="00000000" w:rsidRPr="00000000" w14:paraId="000002F9">
      <w:pPr>
        <w:widowControl w:val="0"/>
        <w:spacing w:line="288" w:lineRule="auto"/>
        <w:jc w:val="both"/>
        <w:rPr>
          <w:sz w:val="16"/>
          <w:szCs w:val="16"/>
        </w:rPr>
      </w:pPr>
      <w:r w:rsidDel="00000000" w:rsidR="00000000" w:rsidRPr="00000000">
        <w:rPr>
          <w:rtl w:val="0"/>
        </w:rPr>
      </w:r>
    </w:p>
    <w:p w:rsidR="00000000" w:rsidDel="00000000" w:rsidP="00000000" w:rsidRDefault="00000000" w:rsidRPr="00000000" w14:paraId="000002FA">
      <w:pPr>
        <w:widowControl w:val="0"/>
        <w:spacing w:line="288" w:lineRule="auto"/>
        <w:ind w:firstLine="709"/>
        <w:jc w:val="both"/>
        <w:rPr>
          <w:sz w:val="28"/>
          <w:szCs w:val="28"/>
        </w:rPr>
      </w:pPr>
      <w:r w:rsidDel="00000000" w:rsidR="00000000" w:rsidRPr="00000000">
        <w:rPr>
          <w:sz w:val="28"/>
          <w:szCs w:val="28"/>
          <w:rtl w:val="0"/>
        </w:rPr>
        <w:t xml:space="preserve">Каждый оператор представляет собой логический вентиль с двумя входами; исключение составляет оператор NOT, являющийся префиксным инвертором. Для записи логического оператора можно использовать его имя или символ.</w:t>
      </w:r>
    </w:p>
    <w:p w:rsidR="00000000" w:rsidDel="00000000" w:rsidP="00000000" w:rsidRDefault="00000000" w:rsidRPr="00000000" w14:paraId="000002FB">
      <w:pPr>
        <w:widowControl w:val="0"/>
        <w:spacing w:line="288" w:lineRule="auto"/>
        <w:ind w:firstLine="709"/>
        <w:jc w:val="both"/>
        <w:rPr>
          <w:sz w:val="28"/>
          <w:szCs w:val="28"/>
        </w:rPr>
      </w:pPr>
      <w:r w:rsidDel="00000000" w:rsidR="00000000" w:rsidRPr="00000000">
        <w:rPr>
          <w:sz w:val="28"/>
          <w:szCs w:val="28"/>
          <w:rtl w:val="0"/>
        </w:rPr>
        <w:t xml:space="preserve">Выражения, в которых используются эти операторы, интерпретируются по-разному в зависимости оттого, что представляют собой операнды: одиночные узлы (вершины), группы или числа. Кроме того, выражения с оператором NOT интерпретируются не так как другие логические операторы.</w:t>
      </w:r>
    </w:p>
    <w:p w:rsidR="00000000" w:rsidDel="00000000" w:rsidP="00000000" w:rsidRDefault="00000000" w:rsidRPr="00000000" w14:paraId="000002FC">
      <w:pPr>
        <w:widowControl w:val="0"/>
        <w:spacing w:line="288" w:lineRule="auto"/>
        <w:jc w:val="both"/>
        <w:rPr>
          <w:sz w:val="16"/>
          <w:szCs w:val="16"/>
        </w:rPr>
      </w:pPr>
      <w:r w:rsidDel="00000000" w:rsidR="00000000" w:rsidRPr="00000000">
        <w:rPr>
          <w:rtl w:val="0"/>
        </w:rPr>
      </w:r>
    </w:p>
    <w:p w:rsidR="00000000" w:rsidDel="00000000" w:rsidP="00000000" w:rsidRDefault="00000000" w:rsidRPr="00000000" w14:paraId="000002FD">
      <w:pPr>
        <w:widowControl w:val="0"/>
        <w:spacing w:line="288" w:lineRule="auto"/>
        <w:jc w:val="center"/>
        <w:rPr>
          <w:b w:val="1"/>
          <w:i w:val="1"/>
          <w:sz w:val="28"/>
          <w:szCs w:val="28"/>
        </w:rPr>
      </w:pPr>
      <w:r w:rsidDel="00000000" w:rsidR="00000000" w:rsidRPr="00000000">
        <w:rPr>
          <w:b w:val="1"/>
          <w:i w:val="1"/>
          <w:sz w:val="28"/>
          <w:szCs w:val="28"/>
          <w:rtl w:val="0"/>
        </w:rPr>
        <w:t xml:space="preserve">Реализация проекта цифровой схемы в текстовом редакторе САПР QUARTUS</w:t>
      </w:r>
    </w:p>
    <w:p w:rsidR="00000000" w:rsidDel="00000000" w:rsidP="00000000" w:rsidRDefault="00000000" w:rsidRPr="00000000" w14:paraId="000002FE">
      <w:pPr>
        <w:widowControl w:val="0"/>
        <w:spacing w:line="288" w:lineRule="auto"/>
        <w:ind w:firstLine="709"/>
        <w:jc w:val="both"/>
        <w:rPr>
          <w:sz w:val="28"/>
          <w:szCs w:val="28"/>
        </w:rPr>
      </w:pPr>
      <w:r w:rsidDel="00000000" w:rsidR="00000000" w:rsidRPr="00000000">
        <w:rPr>
          <w:sz w:val="28"/>
          <w:szCs w:val="28"/>
          <w:rtl w:val="0"/>
        </w:rPr>
        <w:t xml:space="preserve">Рассмотрим работу с текстовым редактором САПР QUARTUS II на примере схемы демультиплексора.</w:t>
      </w:r>
    </w:p>
    <w:p w:rsidR="00000000" w:rsidDel="00000000" w:rsidP="00000000" w:rsidRDefault="00000000" w:rsidRPr="00000000" w14:paraId="000002FF">
      <w:pPr>
        <w:widowControl w:val="0"/>
        <w:spacing w:line="288" w:lineRule="auto"/>
        <w:rPr>
          <w:sz w:val="28"/>
          <w:szCs w:val="28"/>
        </w:rPr>
      </w:pPr>
      <w:r w:rsidDel="00000000" w:rsidR="00000000" w:rsidRPr="00000000">
        <w:rPr>
          <w:sz w:val="28"/>
          <w:szCs w:val="28"/>
          <w:rtl w:val="0"/>
        </w:rPr>
        <w:t xml:space="preserve">     </w:t>
      </w:r>
      <w:r w:rsidDel="00000000" w:rsidR="00000000" w:rsidRPr="00000000">
        <w:rPr>
          <w:sz w:val="28"/>
          <w:szCs w:val="28"/>
        </w:rPr>
        <w:drawing>
          <wp:inline distB="0" distT="0" distL="0" distR="0">
            <wp:extent cx="1247810" cy="1944640"/>
            <wp:effectExtent b="0" l="0" r="0" t="0"/>
            <wp:docPr descr="1" id="292" name="image45.png"/>
            <a:graphic>
              <a:graphicData uri="http://schemas.openxmlformats.org/drawingml/2006/picture">
                <pic:pic>
                  <pic:nvPicPr>
                    <pic:cNvPr descr="1" id="0" name="image45.png"/>
                    <pic:cNvPicPr preferRelativeResize="0"/>
                  </pic:nvPicPr>
                  <pic:blipFill>
                    <a:blip r:embed="rId93"/>
                    <a:srcRect b="1885" l="3573" r="4702" t="7547"/>
                    <a:stretch>
                      <a:fillRect/>
                    </a:stretch>
                  </pic:blipFill>
                  <pic:spPr>
                    <a:xfrm>
                      <a:off x="0" y="0"/>
                      <a:ext cx="1247810" cy="1944640"/>
                    </a:xfrm>
                    <a:prstGeom prst="rect"/>
                    <a:ln/>
                  </pic:spPr>
                </pic:pic>
              </a:graphicData>
            </a:graphic>
          </wp:inline>
        </w:drawing>
      </w:r>
      <w:r w:rsidDel="00000000" w:rsidR="00000000" w:rsidRPr="00000000">
        <w:rPr>
          <w:sz w:val="28"/>
          <w:szCs w:val="28"/>
          <w:rtl w:val="0"/>
        </w:rPr>
        <w:t xml:space="preserve">                     </w:t>
      </w:r>
      <w:r w:rsidDel="00000000" w:rsidR="00000000" w:rsidRPr="00000000">
        <w:rPr>
          <w:sz w:val="28"/>
          <w:szCs w:val="28"/>
        </w:rPr>
        <w:drawing>
          <wp:inline distB="0" distT="0" distL="0" distR="0">
            <wp:extent cx="2783354" cy="1969075"/>
            <wp:effectExtent b="0" l="0" r="0" t="0"/>
            <wp:docPr descr="2" id="293" name="image33.png"/>
            <a:graphic>
              <a:graphicData uri="http://schemas.openxmlformats.org/drawingml/2006/picture">
                <pic:pic>
                  <pic:nvPicPr>
                    <pic:cNvPr descr="2" id="0" name="image33.png"/>
                    <pic:cNvPicPr preferRelativeResize="0"/>
                  </pic:nvPicPr>
                  <pic:blipFill>
                    <a:blip r:embed="rId94"/>
                    <a:srcRect b="48842" l="0" r="47559" t="0"/>
                    <a:stretch>
                      <a:fillRect/>
                    </a:stretch>
                  </pic:blipFill>
                  <pic:spPr>
                    <a:xfrm>
                      <a:off x="0" y="0"/>
                      <a:ext cx="2783354" cy="1969075"/>
                    </a:xfrm>
                    <a:prstGeom prst="rect"/>
                    <a:ln/>
                  </pic:spPr>
                </pic:pic>
              </a:graphicData>
            </a:graphic>
          </wp:inline>
        </w:drawing>
      </w:r>
      <w:r w:rsidDel="00000000" w:rsidR="00000000" w:rsidRPr="00000000">
        <w:rPr>
          <w:rtl w:val="0"/>
        </w:rPr>
      </w:r>
    </w:p>
    <w:p w:rsidR="00000000" w:rsidDel="00000000" w:rsidP="00000000" w:rsidRDefault="00000000" w:rsidRPr="00000000" w14:paraId="00000300">
      <w:pPr>
        <w:widowControl w:val="0"/>
        <w:spacing w:line="288" w:lineRule="auto"/>
        <w:jc w:val="both"/>
        <w:rPr>
          <w:sz w:val="28"/>
          <w:szCs w:val="28"/>
        </w:rPr>
      </w:pPr>
      <w:r w:rsidDel="00000000" w:rsidR="00000000" w:rsidRPr="00000000">
        <w:rPr>
          <w:sz w:val="28"/>
          <w:szCs w:val="28"/>
          <w:rtl w:val="0"/>
        </w:rPr>
        <w:t xml:space="preserve">Рис. 4.1. Меню File/New… Рис. 4.2. Описание демультиплексора на языке AHDL</w:t>
      </w:r>
    </w:p>
    <w:p w:rsidR="00000000" w:rsidDel="00000000" w:rsidP="00000000" w:rsidRDefault="00000000" w:rsidRPr="00000000" w14:paraId="00000301">
      <w:pPr>
        <w:widowControl w:val="0"/>
        <w:spacing w:line="288" w:lineRule="auto"/>
        <w:ind w:firstLine="709"/>
        <w:jc w:val="both"/>
        <w:rPr>
          <w:sz w:val="16"/>
          <w:szCs w:val="16"/>
        </w:rPr>
      </w:pPr>
      <w:r w:rsidDel="00000000" w:rsidR="00000000" w:rsidRPr="00000000">
        <w:rPr>
          <w:rtl w:val="0"/>
        </w:rPr>
      </w:r>
    </w:p>
    <w:p w:rsidR="00000000" w:rsidDel="00000000" w:rsidP="00000000" w:rsidRDefault="00000000" w:rsidRPr="00000000" w14:paraId="00000302">
      <w:pPr>
        <w:widowControl w:val="0"/>
        <w:spacing w:line="288" w:lineRule="auto"/>
        <w:ind w:firstLine="709"/>
        <w:jc w:val="both"/>
        <w:rPr>
          <w:sz w:val="28"/>
          <w:szCs w:val="28"/>
        </w:rPr>
      </w:pPr>
      <w:r w:rsidDel="00000000" w:rsidR="00000000" w:rsidRPr="00000000">
        <w:rPr>
          <w:sz w:val="28"/>
          <w:szCs w:val="28"/>
          <w:rtl w:val="0"/>
        </w:rPr>
        <w:t xml:space="preserve">В созданный файл вводим описание демультиплексора на языке AHDL. Обратите внимание имя файла lab2.tdf должно совпадать с названием программы SUBDESIGN 'lab2'.</w:t>
      </w:r>
    </w:p>
    <w:p w:rsidR="00000000" w:rsidDel="00000000" w:rsidP="00000000" w:rsidRDefault="00000000" w:rsidRPr="00000000" w14:paraId="00000303">
      <w:pPr>
        <w:widowControl w:val="0"/>
        <w:spacing w:line="288" w:lineRule="auto"/>
        <w:ind w:firstLine="709"/>
        <w:jc w:val="both"/>
        <w:rPr>
          <w:sz w:val="28"/>
          <w:szCs w:val="28"/>
        </w:rPr>
      </w:pPr>
      <w:r w:rsidDel="00000000" w:rsidR="00000000" w:rsidRPr="00000000">
        <w:rPr>
          <w:sz w:val="28"/>
          <w:szCs w:val="28"/>
          <w:rtl w:val="0"/>
        </w:rPr>
        <w:t xml:space="preserve">После окончания ввода, сохраняем файл в предварительно созданную средствами Windows папку разрабатываемого проекта (например: \lab2), Через меню File/Save As… (Рис. 4.3) сохраняем программу под выбранным именем (например: lab2), при этом расширение присваивается автоматически. После сохранения необходимо имя файла привязать к имени проекта. (Рис. 4.4).</w:t>
      </w:r>
    </w:p>
    <w:p w:rsidR="00000000" w:rsidDel="00000000" w:rsidP="00000000" w:rsidRDefault="00000000" w:rsidRPr="00000000" w14:paraId="00000304">
      <w:pPr>
        <w:widowControl w:val="0"/>
        <w:spacing w:line="288" w:lineRule="auto"/>
        <w:ind w:firstLine="709"/>
        <w:jc w:val="both"/>
        <w:rPr>
          <w:sz w:val="16"/>
          <w:szCs w:val="16"/>
        </w:rPr>
      </w:pPr>
      <w:r w:rsidDel="00000000" w:rsidR="00000000" w:rsidRPr="00000000">
        <w:rPr>
          <w:rtl w:val="0"/>
        </w:rPr>
      </w:r>
    </w:p>
    <w:p w:rsidR="00000000" w:rsidDel="00000000" w:rsidP="00000000" w:rsidRDefault="00000000" w:rsidRPr="00000000" w14:paraId="00000305">
      <w:pPr>
        <w:widowControl w:val="0"/>
        <w:spacing w:line="288" w:lineRule="auto"/>
        <w:rPr>
          <w:sz w:val="28"/>
          <w:szCs w:val="28"/>
        </w:rPr>
      </w:pPr>
      <w:r w:rsidDel="00000000" w:rsidR="00000000" w:rsidRPr="00000000">
        <w:rPr>
          <w:sz w:val="28"/>
          <w:szCs w:val="28"/>
          <w:rtl w:val="0"/>
        </w:rPr>
        <w:t xml:space="preserve"> </w:t>
      </w:r>
      <w:r w:rsidDel="00000000" w:rsidR="00000000" w:rsidRPr="00000000">
        <w:rPr>
          <w:sz w:val="28"/>
          <w:szCs w:val="28"/>
        </w:rPr>
        <w:drawing>
          <wp:inline distB="0" distT="0" distL="0" distR="0">
            <wp:extent cx="2271525" cy="1965332"/>
            <wp:effectExtent b="0" l="0" r="0" t="0"/>
            <wp:docPr descr="3" id="294" name="image32.png"/>
            <a:graphic>
              <a:graphicData uri="http://schemas.openxmlformats.org/drawingml/2006/picture">
                <pic:pic>
                  <pic:nvPicPr>
                    <pic:cNvPr descr="3" id="0" name="image32.png"/>
                    <pic:cNvPicPr preferRelativeResize="0"/>
                  </pic:nvPicPr>
                  <pic:blipFill>
                    <a:blip r:embed="rId95"/>
                    <a:srcRect b="2214" l="2950" r="2950" t="6607"/>
                    <a:stretch>
                      <a:fillRect/>
                    </a:stretch>
                  </pic:blipFill>
                  <pic:spPr>
                    <a:xfrm>
                      <a:off x="0" y="0"/>
                      <a:ext cx="2271525" cy="1965332"/>
                    </a:xfrm>
                    <a:prstGeom prst="rect"/>
                    <a:ln/>
                  </pic:spPr>
                </pic:pic>
              </a:graphicData>
            </a:graphic>
          </wp:inline>
        </w:drawing>
      </w:r>
      <w:r w:rsidDel="00000000" w:rsidR="00000000" w:rsidRPr="00000000">
        <w:rPr>
          <w:sz w:val="28"/>
          <w:szCs w:val="28"/>
          <w:rtl w:val="0"/>
        </w:rPr>
        <w:t xml:space="preserve">                         </w:t>
      </w:r>
      <w:r w:rsidDel="00000000" w:rsidR="00000000" w:rsidRPr="00000000">
        <w:rPr>
          <w:sz w:val="28"/>
          <w:szCs w:val="28"/>
        </w:rPr>
        <w:drawing>
          <wp:inline distB="0" distT="0" distL="0" distR="0">
            <wp:extent cx="2288407" cy="1957468"/>
            <wp:effectExtent b="0" l="0" r="0" t="0"/>
            <wp:docPr descr="4" id="295" name="image28.png"/>
            <a:graphic>
              <a:graphicData uri="http://schemas.openxmlformats.org/drawingml/2006/picture">
                <pic:pic>
                  <pic:nvPicPr>
                    <pic:cNvPr descr="4" id="0" name="image28.png"/>
                    <pic:cNvPicPr preferRelativeResize="0"/>
                  </pic:nvPicPr>
                  <pic:blipFill>
                    <a:blip r:embed="rId96"/>
                    <a:srcRect b="1627" l="1515" r="0" t="5035"/>
                    <a:stretch>
                      <a:fillRect/>
                    </a:stretch>
                  </pic:blipFill>
                  <pic:spPr>
                    <a:xfrm>
                      <a:off x="0" y="0"/>
                      <a:ext cx="2288407" cy="1957468"/>
                    </a:xfrm>
                    <a:prstGeom prst="rect"/>
                    <a:ln/>
                  </pic:spPr>
                </pic:pic>
              </a:graphicData>
            </a:graphic>
          </wp:inline>
        </w:drawing>
      </w:r>
      <w:r w:rsidDel="00000000" w:rsidR="00000000" w:rsidRPr="00000000">
        <w:rPr>
          <w:rtl w:val="0"/>
        </w:rPr>
      </w:r>
    </w:p>
    <w:p w:rsidR="00000000" w:rsidDel="00000000" w:rsidP="00000000" w:rsidRDefault="00000000" w:rsidRPr="00000000" w14:paraId="00000306">
      <w:pPr>
        <w:widowControl w:val="0"/>
        <w:spacing w:line="288" w:lineRule="auto"/>
        <w:jc w:val="center"/>
        <w:rPr>
          <w:sz w:val="28"/>
          <w:szCs w:val="28"/>
        </w:rPr>
      </w:pPr>
      <w:r w:rsidDel="00000000" w:rsidR="00000000" w:rsidRPr="00000000">
        <w:rPr>
          <w:sz w:val="28"/>
          <w:szCs w:val="28"/>
          <w:rtl w:val="0"/>
        </w:rPr>
        <w:t xml:space="preserve">Рис. 4.3. Меню Save As…               Рис. 4.4. Меню Settings</w:t>
      </w:r>
    </w:p>
    <w:p w:rsidR="00000000" w:rsidDel="00000000" w:rsidP="00000000" w:rsidRDefault="00000000" w:rsidRPr="00000000" w14:paraId="00000307">
      <w:pPr>
        <w:widowControl w:val="0"/>
        <w:spacing w:line="288" w:lineRule="auto"/>
        <w:rPr>
          <w:sz w:val="16"/>
          <w:szCs w:val="16"/>
        </w:rPr>
      </w:pPr>
      <w:r w:rsidDel="00000000" w:rsidR="00000000" w:rsidRPr="00000000">
        <w:rPr>
          <w:rtl w:val="0"/>
        </w:rPr>
      </w:r>
    </w:p>
    <w:p w:rsidR="00000000" w:rsidDel="00000000" w:rsidP="00000000" w:rsidRDefault="00000000" w:rsidRPr="00000000" w14:paraId="00000308">
      <w:pPr>
        <w:widowControl w:val="0"/>
        <w:spacing w:line="288" w:lineRule="auto"/>
        <w:jc w:val="center"/>
        <w:rPr>
          <w:sz w:val="28"/>
          <w:szCs w:val="28"/>
        </w:rPr>
      </w:pPr>
      <w:r w:rsidDel="00000000" w:rsidR="00000000" w:rsidRPr="00000000">
        <w:rPr>
          <w:sz w:val="28"/>
          <w:szCs w:val="28"/>
        </w:rPr>
        <w:drawing>
          <wp:inline distB="0" distT="0" distL="0" distR="0">
            <wp:extent cx="4774058" cy="2076577"/>
            <wp:effectExtent b="0" l="0" r="0" t="0"/>
            <wp:docPr descr="5" id="296" name="image38.png"/>
            <a:graphic>
              <a:graphicData uri="http://schemas.openxmlformats.org/drawingml/2006/picture">
                <pic:pic>
                  <pic:nvPicPr>
                    <pic:cNvPr descr="5" id="0" name="image38.png"/>
                    <pic:cNvPicPr preferRelativeResize="0"/>
                  </pic:nvPicPr>
                  <pic:blipFill>
                    <a:blip r:embed="rId97"/>
                    <a:srcRect b="30101" l="1533" r="1951" t="6526"/>
                    <a:stretch>
                      <a:fillRect/>
                    </a:stretch>
                  </pic:blipFill>
                  <pic:spPr>
                    <a:xfrm>
                      <a:off x="0" y="0"/>
                      <a:ext cx="4774058" cy="2076577"/>
                    </a:xfrm>
                    <a:prstGeom prst="rect"/>
                    <a:ln/>
                  </pic:spPr>
                </pic:pic>
              </a:graphicData>
            </a:graphic>
          </wp:inline>
        </w:drawing>
      </w:r>
      <w:r w:rsidDel="00000000" w:rsidR="00000000" w:rsidRPr="00000000">
        <w:rPr>
          <w:rtl w:val="0"/>
        </w:rPr>
      </w:r>
    </w:p>
    <w:p w:rsidR="00000000" w:rsidDel="00000000" w:rsidP="00000000" w:rsidRDefault="00000000" w:rsidRPr="00000000" w14:paraId="00000309">
      <w:pPr>
        <w:widowControl w:val="0"/>
        <w:spacing w:line="288" w:lineRule="auto"/>
        <w:jc w:val="center"/>
        <w:rPr>
          <w:sz w:val="28"/>
          <w:szCs w:val="28"/>
        </w:rPr>
      </w:pPr>
      <w:r w:rsidDel="00000000" w:rsidR="00000000" w:rsidRPr="00000000">
        <w:rPr>
          <w:sz w:val="28"/>
          <w:szCs w:val="28"/>
          <w:rtl w:val="0"/>
        </w:rPr>
        <w:t xml:space="preserve">Рис. 4.5. Результаты моделирования работы программы в сигнальном редакторе</w:t>
      </w:r>
    </w:p>
    <w:p w:rsidR="00000000" w:rsidDel="00000000" w:rsidP="00000000" w:rsidRDefault="00000000" w:rsidRPr="00000000" w14:paraId="0000030A">
      <w:pPr>
        <w:widowControl w:val="0"/>
        <w:spacing w:line="288" w:lineRule="auto"/>
        <w:jc w:val="center"/>
        <w:rPr>
          <w:b w:val="1"/>
          <w:sz w:val="28"/>
          <w:szCs w:val="28"/>
        </w:rPr>
      </w:pPr>
      <w:r w:rsidDel="00000000" w:rsidR="00000000" w:rsidRPr="00000000">
        <w:rPr>
          <w:b w:val="1"/>
          <w:sz w:val="28"/>
          <w:szCs w:val="28"/>
          <w:rtl w:val="0"/>
        </w:rPr>
        <w:t xml:space="preserve">Задание к выполнению лабораторной работы:</w:t>
      </w:r>
    </w:p>
    <w:p w:rsidR="00000000" w:rsidDel="00000000" w:rsidP="00000000" w:rsidRDefault="00000000" w:rsidRPr="00000000" w14:paraId="0000030B">
      <w:pPr>
        <w:spacing w:line="288" w:lineRule="auto"/>
        <w:rPr>
          <w:sz w:val="28"/>
          <w:szCs w:val="28"/>
        </w:rPr>
      </w:pPr>
      <w:r w:rsidDel="00000000" w:rsidR="00000000" w:rsidRPr="00000000">
        <w:rPr>
          <w:rtl w:val="0"/>
        </w:rPr>
      </w:r>
    </w:p>
    <w:p w:rsidR="00000000" w:rsidDel="00000000" w:rsidP="00000000" w:rsidRDefault="00000000" w:rsidRPr="00000000" w14:paraId="0000030C">
      <w:pPr>
        <w:widowControl w:val="0"/>
        <w:numPr>
          <w:ilvl w:val="0"/>
          <w:numId w:val="11"/>
        </w:numPr>
        <w:spacing w:line="288" w:lineRule="auto"/>
        <w:ind w:left="0" w:firstLine="709"/>
        <w:jc w:val="both"/>
        <w:rPr>
          <w:sz w:val="28"/>
          <w:szCs w:val="28"/>
        </w:rPr>
      </w:pPr>
      <w:r w:rsidDel="00000000" w:rsidR="00000000" w:rsidRPr="00000000">
        <w:rPr>
          <w:sz w:val="28"/>
          <w:szCs w:val="28"/>
          <w:rtl w:val="0"/>
        </w:rPr>
        <w:t xml:space="preserve">Изучить основные элементы языка AHDL и правила описания логических схем.</w:t>
      </w:r>
    </w:p>
    <w:p w:rsidR="00000000" w:rsidDel="00000000" w:rsidP="00000000" w:rsidRDefault="00000000" w:rsidRPr="00000000" w14:paraId="0000030D">
      <w:pPr>
        <w:widowControl w:val="0"/>
        <w:numPr>
          <w:ilvl w:val="0"/>
          <w:numId w:val="11"/>
        </w:numPr>
        <w:spacing w:line="288" w:lineRule="auto"/>
        <w:ind w:left="0" w:firstLine="709"/>
        <w:jc w:val="both"/>
        <w:rPr>
          <w:sz w:val="28"/>
          <w:szCs w:val="28"/>
        </w:rPr>
      </w:pPr>
      <w:r w:rsidDel="00000000" w:rsidR="00000000" w:rsidRPr="00000000">
        <w:rPr>
          <w:sz w:val="28"/>
          <w:szCs w:val="28"/>
          <w:rtl w:val="0"/>
        </w:rPr>
        <w:t xml:space="preserve">Сделать описание электрической схемы заданной в предыдущей работе при помощи текстового редактора САПР QUARTUS II.</w:t>
      </w:r>
    </w:p>
    <w:p w:rsidR="00000000" w:rsidDel="00000000" w:rsidP="00000000" w:rsidRDefault="00000000" w:rsidRPr="00000000" w14:paraId="0000030E">
      <w:pPr>
        <w:widowControl w:val="0"/>
        <w:numPr>
          <w:ilvl w:val="0"/>
          <w:numId w:val="11"/>
        </w:numPr>
        <w:spacing w:line="288" w:lineRule="auto"/>
        <w:ind w:left="0" w:firstLine="709"/>
        <w:jc w:val="both"/>
        <w:rPr>
          <w:sz w:val="28"/>
          <w:szCs w:val="28"/>
        </w:rPr>
      </w:pPr>
      <w:r w:rsidDel="00000000" w:rsidR="00000000" w:rsidRPr="00000000">
        <w:rPr>
          <w:sz w:val="28"/>
          <w:szCs w:val="28"/>
          <w:rtl w:val="0"/>
        </w:rPr>
        <w:t xml:space="preserve">Произвести симуляцию работы схемы. Зарисовать диаграммы работы и по ее результатам заполнить таблицу истинности смоделированной схемы.</w:t>
      </w:r>
    </w:p>
    <w:p w:rsidR="00000000" w:rsidDel="00000000" w:rsidP="00000000" w:rsidRDefault="00000000" w:rsidRPr="00000000" w14:paraId="0000030F">
      <w:pPr>
        <w:widowControl w:val="0"/>
        <w:numPr>
          <w:ilvl w:val="0"/>
          <w:numId w:val="11"/>
        </w:numPr>
        <w:spacing w:line="288" w:lineRule="auto"/>
        <w:ind w:left="0" w:firstLine="709"/>
        <w:jc w:val="both"/>
        <w:rPr>
          <w:sz w:val="28"/>
          <w:szCs w:val="28"/>
        </w:rPr>
      </w:pPr>
      <w:r w:rsidDel="00000000" w:rsidR="00000000" w:rsidRPr="00000000">
        <w:rPr>
          <w:sz w:val="28"/>
          <w:szCs w:val="28"/>
          <w:rtl w:val="0"/>
        </w:rPr>
        <w:t xml:space="preserve">Сравнить результаты, полученные в ходе выполнения лабораторной работы с результатами, полученными в работе №1.</w:t>
      </w:r>
    </w:p>
    <w:p w:rsidR="00000000" w:rsidDel="00000000" w:rsidP="00000000" w:rsidRDefault="00000000" w:rsidRPr="00000000" w14:paraId="00000310">
      <w:pPr>
        <w:widowControl w:val="0"/>
        <w:numPr>
          <w:ilvl w:val="0"/>
          <w:numId w:val="11"/>
        </w:numPr>
        <w:spacing w:line="288" w:lineRule="auto"/>
        <w:ind w:left="0" w:firstLine="709"/>
        <w:jc w:val="both"/>
        <w:rPr>
          <w:sz w:val="28"/>
          <w:szCs w:val="28"/>
        </w:rPr>
      </w:pPr>
      <w:r w:rsidDel="00000000" w:rsidR="00000000" w:rsidRPr="00000000">
        <w:rPr>
          <w:sz w:val="28"/>
          <w:szCs w:val="28"/>
          <w:rtl w:val="0"/>
        </w:rPr>
        <w:t xml:space="preserve">Ответить на контрольные вопросы, оформить отчет о выполненной работе.</w:t>
      </w:r>
    </w:p>
    <w:p w:rsidR="00000000" w:rsidDel="00000000" w:rsidP="00000000" w:rsidRDefault="00000000" w:rsidRPr="00000000" w14:paraId="00000311">
      <w:pPr>
        <w:widowControl w:val="0"/>
        <w:spacing w:line="288" w:lineRule="auto"/>
        <w:ind w:firstLine="709"/>
        <w:jc w:val="center"/>
        <w:rPr>
          <w:b w:val="1"/>
          <w:sz w:val="28"/>
          <w:szCs w:val="28"/>
        </w:rPr>
      </w:pPr>
      <w:r w:rsidDel="00000000" w:rsidR="00000000" w:rsidRPr="00000000">
        <w:rPr>
          <w:rtl w:val="0"/>
        </w:rPr>
      </w:r>
    </w:p>
    <w:p w:rsidR="00000000" w:rsidDel="00000000" w:rsidP="00000000" w:rsidRDefault="00000000" w:rsidRPr="00000000" w14:paraId="00000312">
      <w:pPr>
        <w:widowControl w:val="0"/>
        <w:spacing w:line="288" w:lineRule="auto"/>
        <w:ind w:firstLine="709"/>
        <w:jc w:val="center"/>
        <w:rPr>
          <w:b w:val="1"/>
          <w:sz w:val="28"/>
          <w:szCs w:val="28"/>
        </w:rPr>
      </w:pPr>
      <w:r w:rsidDel="00000000" w:rsidR="00000000" w:rsidRPr="00000000">
        <w:rPr>
          <w:b w:val="1"/>
          <w:sz w:val="28"/>
          <w:szCs w:val="28"/>
          <w:rtl w:val="0"/>
        </w:rPr>
        <w:t xml:space="preserve">Контрольные вопросы</w:t>
      </w:r>
    </w:p>
    <w:p w:rsidR="00000000" w:rsidDel="00000000" w:rsidP="00000000" w:rsidRDefault="00000000" w:rsidRPr="00000000" w14:paraId="00000313">
      <w:pPr>
        <w:spacing w:line="288" w:lineRule="auto"/>
        <w:ind w:firstLine="709"/>
        <w:rPr>
          <w:sz w:val="28"/>
          <w:szCs w:val="28"/>
        </w:rPr>
      </w:pPr>
      <w:r w:rsidDel="00000000" w:rsidR="00000000" w:rsidRPr="00000000">
        <w:rPr>
          <w:rtl w:val="0"/>
        </w:rPr>
      </w:r>
    </w:p>
    <w:p w:rsidR="00000000" w:rsidDel="00000000" w:rsidP="00000000" w:rsidRDefault="00000000" w:rsidRPr="00000000" w14:paraId="00000314">
      <w:pPr>
        <w:widowControl w:val="0"/>
        <w:numPr>
          <w:ilvl w:val="0"/>
          <w:numId w:val="13"/>
        </w:numPr>
        <w:tabs>
          <w:tab w:val="left" w:leader="none" w:pos="567"/>
        </w:tabs>
        <w:spacing w:line="288" w:lineRule="auto"/>
        <w:ind w:left="0" w:firstLine="709"/>
        <w:jc w:val="both"/>
        <w:rPr>
          <w:sz w:val="28"/>
          <w:szCs w:val="28"/>
        </w:rPr>
      </w:pPr>
      <w:r w:rsidDel="00000000" w:rsidR="00000000" w:rsidRPr="00000000">
        <w:rPr>
          <w:sz w:val="28"/>
          <w:szCs w:val="28"/>
          <w:rtl w:val="0"/>
        </w:rPr>
        <w:t xml:space="preserve">Что такое язык описания аппаратуры? Назовите существующие языки описания аппаратуры, в чем их отличие?</w:t>
      </w:r>
    </w:p>
    <w:p w:rsidR="00000000" w:rsidDel="00000000" w:rsidP="00000000" w:rsidRDefault="00000000" w:rsidRPr="00000000" w14:paraId="00000315">
      <w:pPr>
        <w:widowControl w:val="0"/>
        <w:numPr>
          <w:ilvl w:val="0"/>
          <w:numId w:val="13"/>
        </w:numPr>
        <w:tabs>
          <w:tab w:val="left" w:leader="none" w:pos="567"/>
        </w:tabs>
        <w:spacing w:line="288" w:lineRule="auto"/>
        <w:ind w:left="0" w:firstLine="709"/>
        <w:jc w:val="both"/>
        <w:rPr>
          <w:sz w:val="28"/>
          <w:szCs w:val="28"/>
        </w:rPr>
      </w:pPr>
      <w:r w:rsidDel="00000000" w:rsidR="00000000" w:rsidRPr="00000000">
        <w:rPr>
          <w:sz w:val="28"/>
          <w:szCs w:val="28"/>
          <w:rtl w:val="0"/>
        </w:rPr>
        <w:t xml:space="preserve">Назовите основные элементы языка AHDL, дайте их краткую характеристику.</w:t>
      </w:r>
    </w:p>
    <w:p w:rsidR="00000000" w:rsidDel="00000000" w:rsidP="00000000" w:rsidRDefault="00000000" w:rsidRPr="00000000" w14:paraId="00000316">
      <w:pPr>
        <w:widowControl w:val="0"/>
        <w:numPr>
          <w:ilvl w:val="0"/>
          <w:numId w:val="13"/>
        </w:numPr>
        <w:tabs>
          <w:tab w:val="left" w:leader="none" w:pos="567"/>
        </w:tabs>
        <w:spacing w:line="288" w:lineRule="auto"/>
        <w:ind w:left="0" w:firstLine="709"/>
        <w:jc w:val="both"/>
        <w:rPr>
          <w:sz w:val="28"/>
          <w:szCs w:val="28"/>
        </w:rPr>
      </w:pPr>
      <w:r w:rsidDel="00000000" w:rsidR="00000000" w:rsidRPr="00000000">
        <w:rPr>
          <w:sz w:val="28"/>
          <w:szCs w:val="28"/>
          <w:rtl w:val="0"/>
        </w:rPr>
        <w:t xml:space="preserve">Как описываются логические элементы в AHDL?</w:t>
      </w:r>
    </w:p>
    <w:p w:rsidR="00000000" w:rsidDel="00000000" w:rsidP="00000000" w:rsidRDefault="00000000" w:rsidRPr="00000000" w14:paraId="00000317">
      <w:pPr>
        <w:spacing w:line="288" w:lineRule="auto"/>
        <w:rPr>
          <w:sz w:val="28"/>
          <w:szCs w:val="28"/>
        </w:rPr>
      </w:pPr>
      <w:r w:rsidDel="00000000" w:rsidR="00000000" w:rsidRPr="00000000">
        <w:rPr>
          <w:rtl w:val="0"/>
        </w:rPr>
      </w:r>
    </w:p>
    <w:p w:rsidR="00000000" w:rsidDel="00000000" w:rsidP="00000000" w:rsidRDefault="00000000" w:rsidRPr="00000000" w14:paraId="00000318">
      <w:pPr>
        <w:spacing w:line="288" w:lineRule="auto"/>
        <w:jc w:val="center"/>
        <w:rPr>
          <w:sz w:val="28"/>
          <w:szCs w:val="28"/>
        </w:rPr>
      </w:pPr>
      <w:r w:rsidDel="00000000" w:rsidR="00000000" w:rsidRPr="00000000">
        <w:rPr>
          <w:rtl w:val="0"/>
        </w:rPr>
      </w:r>
    </w:p>
    <w:p w:rsidR="00000000" w:rsidDel="00000000" w:rsidP="00000000" w:rsidRDefault="00000000" w:rsidRPr="00000000" w14:paraId="00000319">
      <w:pPr>
        <w:spacing w:line="288" w:lineRule="auto"/>
        <w:jc w:val="center"/>
        <w:rPr>
          <w:sz w:val="28"/>
          <w:szCs w:val="28"/>
        </w:rPr>
      </w:pPr>
      <w:r w:rsidDel="00000000" w:rsidR="00000000" w:rsidRPr="00000000">
        <w:rPr>
          <w:rtl w:val="0"/>
        </w:rPr>
      </w:r>
    </w:p>
    <w:p w:rsidR="00000000" w:rsidDel="00000000" w:rsidP="00000000" w:rsidRDefault="00000000" w:rsidRPr="00000000" w14:paraId="0000031A">
      <w:pPr>
        <w:spacing w:line="288" w:lineRule="auto"/>
        <w:jc w:val="center"/>
        <w:rPr>
          <w:sz w:val="28"/>
          <w:szCs w:val="28"/>
        </w:rPr>
      </w:pPr>
      <w:r w:rsidDel="00000000" w:rsidR="00000000" w:rsidRPr="00000000">
        <w:rPr>
          <w:rtl w:val="0"/>
        </w:rPr>
      </w:r>
    </w:p>
    <w:p w:rsidR="00000000" w:rsidDel="00000000" w:rsidP="00000000" w:rsidRDefault="00000000" w:rsidRPr="00000000" w14:paraId="0000031B">
      <w:pPr>
        <w:spacing w:line="288" w:lineRule="auto"/>
        <w:jc w:val="center"/>
        <w:rPr>
          <w:sz w:val="28"/>
          <w:szCs w:val="28"/>
        </w:rPr>
      </w:pPr>
      <w:r w:rsidDel="00000000" w:rsidR="00000000" w:rsidRPr="00000000">
        <w:rPr>
          <w:rtl w:val="0"/>
        </w:rPr>
      </w:r>
    </w:p>
    <w:p w:rsidR="00000000" w:rsidDel="00000000" w:rsidP="00000000" w:rsidRDefault="00000000" w:rsidRPr="00000000" w14:paraId="0000031C">
      <w:pPr>
        <w:spacing w:line="288" w:lineRule="auto"/>
        <w:jc w:val="center"/>
        <w:rPr>
          <w:sz w:val="28"/>
          <w:szCs w:val="28"/>
        </w:rPr>
      </w:pPr>
      <w:r w:rsidDel="00000000" w:rsidR="00000000" w:rsidRPr="00000000">
        <w:rPr>
          <w:rtl w:val="0"/>
        </w:rPr>
      </w:r>
    </w:p>
    <w:p w:rsidR="00000000" w:rsidDel="00000000" w:rsidP="00000000" w:rsidRDefault="00000000" w:rsidRPr="00000000" w14:paraId="0000031D">
      <w:pPr>
        <w:spacing w:line="288" w:lineRule="auto"/>
        <w:jc w:val="center"/>
        <w:rPr>
          <w:sz w:val="28"/>
          <w:szCs w:val="28"/>
        </w:rPr>
      </w:pPr>
      <w:r w:rsidDel="00000000" w:rsidR="00000000" w:rsidRPr="00000000">
        <w:rPr>
          <w:rtl w:val="0"/>
        </w:rPr>
      </w:r>
    </w:p>
    <w:p w:rsidR="00000000" w:rsidDel="00000000" w:rsidP="00000000" w:rsidRDefault="00000000" w:rsidRPr="00000000" w14:paraId="0000031E">
      <w:pPr>
        <w:spacing w:line="288" w:lineRule="auto"/>
        <w:jc w:val="center"/>
        <w:rPr>
          <w:sz w:val="28"/>
          <w:szCs w:val="28"/>
        </w:rPr>
      </w:pPr>
      <w:r w:rsidDel="00000000" w:rsidR="00000000" w:rsidRPr="00000000">
        <w:rPr>
          <w:rtl w:val="0"/>
        </w:rPr>
      </w:r>
    </w:p>
    <w:p w:rsidR="00000000" w:rsidDel="00000000" w:rsidP="00000000" w:rsidRDefault="00000000" w:rsidRPr="00000000" w14:paraId="0000031F">
      <w:pPr>
        <w:spacing w:line="288" w:lineRule="auto"/>
        <w:jc w:val="center"/>
        <w:rPr>
          <w:sz w:val="28"/>
          <w:szCs w:val="28"/>
        </w:rPr>
      </w:pPr>
      <w:r w:rsidDel="00000000" w:rsidR="00000000" w:rsidRPr="00000000">
        <w:rPr>
          <w:rtl w:val="0"/>
        </w:rPr>
      </w:r>
    </w:p>
    <w:p w:rsidR="00000000" w:rsidDel="00000000" w:rsidP="00000000" w:rsidRDefault="00000000" w:rsidRPr="00000000" w14:paraId="00000320">
      <w:pPr>
        <w:spacing w:line="288" w:lineRule="auto"/>
        <w:jc w:val="center"/>
        <w:rPr>
          <w:sz w:val="28"/>
          <w:szCs w:val="28"/>
        </w:rPr>
      </w:pPr>
      <w:r w:rsidDel="00000000" w:rsidR="00000000" w:rsidRPr="00000000">
        <w:rPr>
          <w:rtl w:val="0"/>
        </w:rPr>
      </w:r>
    </w:p>
    <w:p w:rsidR="00000000" w:rsidDel="00000000" w:rsidP="00000000" w:rsidRDefault="00000000" w:rsidRPr="00000000" w14:paraId="00000321">
      <w:pPr>
        <w:spacing w:line="288" w:lineRule="auto"/>
        <w:jc w:val="center"/>
        <w:rPr>
          <w:sz w:val="28"/>
          <w:szCs w:val="28"/>
        </w:rPr>
      </w:pPr>
      <w:r w:rsidDel="00000000" w:rsidR="00000000" w:rsidRPr="00000000">
        <w:rPr>
          <w:rtl w:val="0"/>
        </w:rPr>
      </w:r>
    </w:p>
    <w:p w:rsidR="00000000" w:rsidDel="00000000" w:rsidP="00000000" w:rsidRDefault="00000000" w:rsidRPr="00000000" w14:paraId="00000322">
      <w:pPr>
        <w:spacing w:line="288" w:lineRule="auto"/>
        <w:jc w:val="center"/>
        <w:rPr>
          <w:sz w:val="28"/>
          <w:szCs w:val="28"/>
        </w:rPr>
      </w:pPr>
      <w:r w:rsidDel="00000000" w:rsidR="00000000" w:rsidRPr="00000000">
        <w:rPr>
          <w:rtl w:val="0"/>
        </w:rPr>
      </w:r>
    </w:p>
    <w:p w:rsidR="00000000" w:rsidDel="00000000" w:rsidP="00000000" w:rsidRDefault="00000000" w:rsidRPr="00000000" w14:paraId="00000323">
      <w:pPr>
        <w:spacing w:line="288" w:lineRule="auto"/>
        <w:jc w:val="center"/>
        <w:rPr>
          <w:sz w:val="28"/>
          <w:szCs w:val="28"/>
        </w:rPr>
      </w:pPr>
      <w:r w:rsidDel="00000000" w:rsidR="00000000" w:rsidRPr="00000000">
        <w:rPr>
          <w:rtl w:val="0"/>
        </w:rPr>
      </w:r>
    </w:p>
    <w:p w:rsidR="00000000" w:rsidDel="00000000" w:rsidP="00000000" w:rsidRDefault="00000000" w:rsidRPr="00000000" w14:paraId="00000324">
      <w:pPr>
        <w:spacing w:line="288" w:lineRule="auto"/>
        <w:jc w:val="center"/>
        <w:rPr>
          <w:sz w:val="28"/>
          <w:szCs w:val="28"/>
        </w:rPr>
      </w:pPr>
      <w:r w:rsidDel="00000000" w:rsidR="00000000" w:rsidRPr="00000000">
        <w:rPr>
          <w:rtl w:val="0"/>
        </w:rPr>
      </w:r>
    </w:p>
    <w:p w:rsidR="00000000" w:rsidDel="00000000" w:rsidP="00000000" w:rsidRDefault="00000000" w:rsidRPr="00000000" w14:paraId="00000325">
      <w:pPr>
        <w:spacing w:line="288" w:lineRule="auto"/>
        <w:jc w:val="center"/>
        <w:rPr>
          <w:sz w:val="28"/>
          <w:szCs w:val="28"/>
        </w:rPr>
      </w:pPr>
      <w:r w:rsidDel="00000000" w:rsidR="00000000" w:rsidRPr="00000000">
        <w:rPr>
          <w:rtl w:val="0"/>
        </w:rPr>
      </w:r>
    </w:p>
    <w:p w:rsidR="00000000" w:rsidDel="00000000" w:rsidP="00000000" w:rsidRDefault="00000000" w:rsidRPr="00000000" w14:paraId="00000326">
      <w:pPr>
        <w:spacing w:line="288" w:lineRule="auto"/>
        <w:jc w:val="center"/>
        <w:rPr>
          <w:sz w:val="28"/>
          <w:szCs w:val="28"/>
        </w:rPr>
      </w:pPr>
      <w:r w:rsidDel="00000000" w:rsidR="00000000" w:rsidRPr="00000000">
        <w:rPr>
          <w:rtl w:val="0"/>
        </w:rPr>
      </w:r>
    </w:p>
    <w:p w:rsidR="00000000" w:rsidDel="00000000" w:rsidP="00000000" w:rsidRDefault="00000000" w:rsidRPr="00000000" w14:paraId="00000327">
      <w:pPr>
        <w:widowControl w:val="0"/>
        <w:spacing w:line="288" w:lineRule="auto"/>
        <w:jc w:val="center"/>
        <w:rPr>
          <w:b w:val="1"/>
          <w:i w:val="1"/>
          <w:sz w:val="32"/>
          <w:szCs w:val="32"/>
        </w:rPr>
      </w:pPr>
      <w:r w:rsidDel="00000000" w:rsidR="00000000" w:rsidRPr="00000000">
        <w:rPr>
          <w:b w:val="1"/>
          <w:sz w:val="32"/>
          <w:szCs w:val="32"/>
          <w:rtl w:val="0"/>
        </w:rPr>
        <w:t xml:space="preserve">Лабораторная работа №3</w:t>
      </w:r>
      <w:r w:rsidDel="00000000" w:rsidR="00000000" w:rsidRPr="00000000">
        <w:rPr>
          <w:rtl w:val="0"/>
        </w:rPr>
      </w:r>
    </w:p>
    <w:p w:rsidR="00000000" w:rsidDel="00000000" w:rsidP="00000000" w:rsidRDefault="00000000" w:rsidRPr="00000000" w14:paraId="00000328">
      <w:pPr>
        <w:widowControl w:val="0"/>
        <w:spacing w:line="288" w:lineRule="auto"/>
        <w:jc w:val="center"/>
        <w:rPr>
          <w:b w:val="1"/>
          <w:sz w:val="28"/>
          <w:szCs w:val="28"/>
        </w:rPr>
      </w:pPr>
      <w:r w:rsidDel="00000000" w:rsidR="00000000" w:rsidRPr="00000000">
        <w:rPr>
          <w:b w:val="1"/>
          <w:i w:val="1"/>
          <w:sz w:val="28"/>
          <w:szCs w:val="28"/>
          <w:rtl w:val="0"/>
        </w:rPr>
        <w:t xml:space="preserve">Моделирование цифровых схем с использованием параметрических элементов</w:t>
      </w:r>
      <w:r w:rsidDel="00000000" w:rsidR="00000000" w:rsidRPr="00000000">
        <w:rPr>
          <w:rtl w:val="0"/>
        </w:rPr>
      </w:r>
    </w:p>
    <w:p w:rsidR="00000000" w:rsidDel="00000000" w:rsidP="00000000" w:rsidRDefault="00000000" w:rsidRPr="00000000" w14:paraId="00000329">
      <w:pPr>
        <w:widowControl w:val="0"/>
        <w:spacing w:line="288" w:lineRule="auto"/>
        <w:rPr>
          <w:sz w:val="28"/>
          <w:szCs w:val="28"/>
        </w:rPr>
      </w:pPr>
      <w:r w:rsidDel="00000000" w:rsidR="00000000" w:rsidRPr="00000000">
        <w:rPr>
          <w:b w:val="1"/>
          <w:sz w:val="28"/>
          <w:szCs w:val="28"/>
          <w:rtl w:val="0"/>
        </w:rPr>
        <w:t xml:space="preserve">Цель работы:</w:t>
      </w:r>
      <w:r w:rsidDel="00000000" w:rsidR="00000000" w:rsidRPr="00000000">
        <w:rPr>
          <w:rtl w:val="0"/>
        </w:rPr>
      </w:r>
    </w:p>
    <w:p w:rsidR="00000000" w:rsidDel="00000000" w:rsidP="00000000" w:rsidRDefault="00000000" w:rsidRPr="00000000" w14:paraId="0000032A">
      <w:pPr>
        <w:widowControl w:val="0"/>
        <w:spacing w:line="288" w:lineRule="auto"/>
        <w:ind w:firstLine="720"/>
        <w:jc w:val="both"/>
        <w:rPr>
          <w:b w:val="1"/>
          <w:i w:val="1"/>
          <w:sz w:val="28"/>
          <w:szCs w:val="28"/>
        </w:rPr>
      </w:pPr>
      <w:r w:rsidDel="00000000" w:rsidR="00000000" w:rsidRPr="00000000">
        <w:rPr>
          <w:sz w:val="28"/>
          <w:szCs w:val="28"/>
          <w:rtl w:val="0"/>
        </w:rPr>
        <w:t xml:space="preserve">Приобретение навыков использования параметрических элементов (LPM function) в САПР QUARTUS II, экспериментальное исследование счетчиков и регистров, построенных на их основе.</w:t>
      </w:r>
      <w:r w:rsidDel="00000000" w:rsidR="00000000" w:rsidRPr="00000000">
        <w:rPr>
          <w:rtl w:val="0"/>
        </w:rPr>
      </w:r>
    </w:p>
    <w:p w:rsidR="00000000" w:rsidDel="00000000" w:rsidP="00000000" w:rsidRDefault="00000000" w:rsidRPr="00000000" w14:paraId="0000032B">
      <w:pPr>
        <w:widowControl w:val="0"/>
        <w:spacing w:line="288" w:lineRule="auto"/>
        <w:jc w:val="center"/>
        <w:rPr>
          <w:i w:val="1"/>
          <w:sz w:val="28"/>
          <w:szCs w:val="28"/>
          <w:u w:val="single"/>
        </w:rPr>
      </w:pPr>
      <w:r w:rsidDel="00000000" w:rsidR="00000000" w:rsidRPr="00000000">
        <w:rPr>
          <w:b w:val="1"/>
          <w:i w:val="1"/>
          <w:sz w:val="28"/>
          <w:szCs w:val="28"/>
          <w:rtl w:val="0"/>
        </w:rPr>
        <w:t xml:space="preserve">Основные теоретические сведения:</w:t>
      </w:r>
      <w:r w:rsidDel="00000000" w:rsidR="00000000" w:rsidRPr="00000000">
        <w:rPr>
          <w:rtl w:val="0"/>
        </w:rPr>
      </w:r>
    </w:p>
    <w:p w:rsidR="00000000" w:rsidDel="00000000" w:rsidP="00000000" w:rsidRDefault="00000000" w:rsidRPr="00000000" w14:paraId="0000032C">
      <w:pPr>
        <w:widowControl w:val="0"/>
        <w:spacing w:line="288" w:lineRule="auto"/>
        <w:ind w:firstLine="720"/>
        <w:jc w:val="both"/>
        <w:rPr>
          <w:sz w:val="28"/>
          <w:szCs w:val="28"/>
        </w:rPr>
      </w:pPr>
      <w:r w:rsidDel="00000000" w:rsidR="00000000" w:rsidRPr="00000000">
        <w:rPr>
          <w:i w:val="1"/>
          <w:sz w:val="28"/>
          <w:szCs w:val="28"/>
          <w:u w:val="single"/>
          <w:rtl w:val="0"/>
        </w:rPr>
        <w:t xml:space="preserve">Счетчики и регистры</w:t>
      </w:r>
      <w:r w:rsidDel="00000000" w:rsidR="00000000" w:rsidRPr="00000000">
        <w:rPr>
          <w:i w:val="1"/>
          <w:sz w:val="28"/>
          <w:szCs w:val="28"/>
          <w:rtl w:val="0"/>
        </w:rPr>
        <w:t xml:space="preserve"> </w:t>
      </w:r>
      <w:r w:rsidDel="00000000" w:rsidR="00000000" w:rsidRPr="00000000">
        <w:rPr>
          <w:sz w:val="28"/>
          <w:szCs w:val="28"/>
          <w:rtl w:val="0"/>
        </w:rPr>
        <w:t xml:space="preserve">Регистры и счетчики относятся к разряду цифровых устройств и являются одним из наиболее распространенных элементов вычислительной техники. Они широко используются для построения устройств ввода, вывода и хранения информации, а также для выполнения некоторых арифметических и логических операций.</w:t>
      </w:r>
    </w:p>
    <w:p w:rsidR="00000000" w:rsidDel="00000000" w:rsidP="00000000" w:rsidRDefault="00000000" w:rsidRPr="00000000" w14:paraId="0000032D">
      <w:pPr>
        <w:widowControl w:val="0"/>
        <w:spacing w:line="288" w:lineRule="auto"/>
        <w:ind w:firstLine="720"/>
        <w:jc w:val="both"/>
        <w:rPr>
          <w:sz w:val="28"/>
          <w:szCs w:val="28"/>
        </w:rPr>
      </w:pPr>
      <w:r w:rsidDel="00000000" w:rsidR="00000000" w:rsidRPr="00000000">
        <w:rPr>
          <w:sz w:val="28"/>
          <w:szCs w:val="28"/>
          <w:rtl w:val="0"/>
        </w:rPr>
        <w:t xml:space="preserve">Для построения счетчиков и регистров используются синхронные триггеры, переключение которых происходит только при наличии синхронизирующего сигнала (синхроимпульса) на входе С. Наиболее часто для построения регистров и счетчиков используется D-триггер, имеющий специальный информационный вход D, и динамический вход С ( рис.5.1).</w:t>
      </w:r>
    </w:p>
    <w:p w:rsidR="00000000" w:rsidDel="00000000" w:rsidP="00000000" w:rsidRDefault="00000000" w:rsidRPr="00000000" w14:paraId="0000032E">
      <w:pPr>
        <w:widowControl w:val="0"/>
        <w:spacing w:line="288" w:lineRule="auto"/>
        <w:jc w:val="center"/>
        <w:rPr>
          <w:sz w:val="28"/>
          <w:szCs w:val="28"/>
        </w:rPr>
      </w:pPr>
      <w:r w:rsidDel="00000000" w:rsidR="00000000" w:rsidRPr="00000000">
        <w:rPr>
          <w:sz w:val="28"/>
          <w:szCs w:val="28"/>
        </w:rPr>
        <w:drawing>
          <wp:inline distB="0" distT="0" distL="0" distR="0">
            <wp:extent cx="826283" cy="760005"/>
            <wp:effectExtent b="0" l="0" r="0" t="0"/>
            <wp:docPr id="290" name="image31.png"/>
            <a:graphic>
              <a:graphicData uri="http://schemas.openxmlformats.org/drawingml/2006/picture">
                <pic:pic>
                  <pic:nvPicPr>
                    <pic:cNvPr id="0" name="image31.png"/>
                    <pic:cNvPicPr preferRelativeResize="0"/>
                  </pic:nvPicPr>
                  <pic:blipFill>
                    <a:blip r:embed="rId98"/>
                    <a:srcRect b="0" l="0" r="0" t="0"/>
                    <a:stretch>
                      <a:fillRect/>
                    </a:stretch>
                  </pic:blipFill>
                  <pic:spPr>
                    <a:xfrm>
                      <a:off x="0" y="0"/>
                      <a:ext cx="826283" cy="760005"/>
                    </a:xfrm>
                    <a:prstGeom prst="rect"/>
                    <a:ln/>
                  </pic:spPr>
                </pic:pic>
              </a:graphicData>
            </a:graphic>
          </wp:inline>
        </w:drawing>
      </w:r>
      <w:r w:rsidDel="00000000" w:rsidR="00000000" w:rsidRPr="00000000">
        <w:rPr>
          <w:rtl w:val="0"/>
        </w:rPr>
      </w:r>
    </w:p>
    <w:p w:rsidR="00000000" w:rsidDel="00000000" w:rsidP="00000000" w:rsidRDefault="00000000" w:rsidRPr="00000000" w14:paraId="0000032F">
      <w:pPr>
        <w:widowControl w:val="0"/>
        <w:spacing w:line="288" w:lineRule="auto"/>
        <w:jc w:val="center"/>
        <w:rPr>
          <w:sz w:val="28"/>
          <w:szCs w:val="28"/>
        </w:rPr>
      </w:pPr>
      <w:r w:rsidDel="00000000" w:rsidR="00000000" w:rsidRPr="00000000">
        <w:rPr>
          <w:sz w:val="28"/>
          <w:szCs w:val="28"/>
          <w:rtl w:val="0"/>
        </w:rPr>
        <w:t xml:space="preserve">Рис. 5.1. D – триггер</w:t>
      </w:r>
    </w:p>
    <w:p w:rsidR="00000000" w:rsidDel="00000000" w:rsidP="00000000" w:rsidRDefault="00000000" w:rsidRPr="00000000" w14:paraId="00000330">
      <w:pPr>
        <w:widowControl w:val="0"/>
        <w:spacing w:line="288" w:lineRule="auto"/>
        <w:jc w:val="center"/>
        <w:rPr>
          <w:sz w:val="16"/>
          <w:szCs w:val="16"/>
        </w:rPr>
      </w:pPr>
      <w:r w:rsidDel="00000000" w:rsidR="00000000" w:rsidRPr="00000000">
        <w:rPr>
          <w:rtl w:val="0"/>
        </w:rPr>
      </w:r>
    </w:p>
    <w:p w:rsidR="00000000" w:rsidDel="00000000" w:rsidP="00000000" w:rsidRDefault="00000000" w:rsidRPr="00000000" w14:paraId="00000331">
      <w:pPr>
        <w:widowControl w:val="0"/>
        <w:spacing w:line="288" w:lineRule="auto"/>
        <w:ind w:firstLine="720"/>
        <w:jc w:val="both"/>
        <w:rPr>
          <w:sz w:val="28"/>
          <w:szCs w:val="28"/>
        </w:rPr>
      </w:pPr>
      <w:r w:rsidDel="00000000" w:rsidR="00000000" w:rsidRPr="00000000">
        <w:rPr>
          <w:sz w:val="28"/>
          <w:szCs w:val="28"/>
          <w:rtl w:val="0"/>
        </w:rPr>
        <w:t xml:space="preserve">Устройство, называемое счетчиком, предназначено для подсчета числа поступающих на вход сигналов (импульсов) в произвольной системе счисления. Двоичные счетчики строятся на основе триггеров, работающих в счетном режиме ( Т - триггер или счетный триггер).</w:t>
      </w:r>
    </w:p>
    <w:p w:rsidR="00000000" w:rsidDel="00000000" w:rsidP="00000000" w:rsidRDefault="00000000" w:rsidRPr="00000000" w14:paraId="00000332">
      <w:pPr>
        <w:widowControl w:val="0"/>
        <w:spacing w:line="288" w:lineRule="auto"/>
        <w:ind w:firstLine="720"/>
        <w:jc w:val="both"/>
        <w:rPr>
          <w:sz w:val="28"/>
          <w:szCs w:val="28"/>
        </w:rPr>
      </w:pPr>
      <w:r w:rsidDel="00000000" w:rsidR="00000000" w:rsidRPr="00000000">
        <w:rPr>
          <w:sz w:val="28"/>
          <w:szCs w:val="28"/>
          <w:rtl w:val="0"/>
        </w:rPr>
        <w:t xml:space="preserve">Счетный триггер может быть получен из универсального D - триггера путем соединения его инверсного выхода Q со входом D.</w:t>
      </w:r>
    </w:p>
    <w:p w:rsidR="00000000" w:rsidDel="00000000" w:rsidP="00000000" w:rsidRDefault="00000000" w:rsidRPr="00000000" w14:paraId="00000333">
      <w:pPr>
        <w:widowControl w:val="0"/>
        <w:spacing w:line="288" w:lineRule="auto"/>
        <w:ind w:firstLine="720"/>
        <w:jc w:val="both"/>
        <w:rPr>
          <w:sz w:val="28"/>
          <w:szCs w:val="28"/>
        </w:rPr>
      </w:pPr>
      <w:r w:rsidDel="00000000" w:rsidR="00000000" w:rsidRPr="00000000">
        <w:rPr>
          <w:sz w:val="28"/>
          <w:szCs w:val="28"/>
          <w:rtl w:val="0"/>
        </w:rPr>
        <w:t xml:space="preserve">Счетный триггер и эпюры сигналов, поясняющие его работу, представлены на рис.5.2.</w:t>
      </w:r>
    </w:p>
    <w:p w:rsidR="00000000" w:rsidDel="00000000" w:rsidP="00000000" w:rsidRDefault="00000000" w:rsidRPr="00000000" w14:paraId="00000334">
      <w:pPr>
        <w:widowControl w:val="0"/>
        <w:spacing w:line="288" w:lineRule="auto"/>
        <w:jc w:val="center"/>
        <w:rPr>
          <w:sz w:val="28"/>
          <w:szCs w:val="28"/>
        </w:rPr>
      </w:pPr>
      <w:r w:rsidDel="00000000" w:rsidR="00000000" w:rsidRPr="00000000">
        <w:rPr>
          <w:sz w:val="28"/>
          <w:szCs w:val="28"/>
        </w:rPr>
        <w:drawing>
          <wp:inline distB="0" distT="0" distL="0" distR="0">
            <wp:extent cx="4332131" cy="1298048"/>
            <wp:effectExtent b="0" l="0" r="0" t="0"/>
            <wp:docPr id="291" name="image40.png"/>
            <a:graphic>
              <a:graphicData uri="http://schemas.openxmlformats.org/drawingml/2006/picture">
                <pic:pic>
                  <pic:nvPicPr>
                    <pic:cNvPr id="0" name="image40.png"/>
                    <pic:cNvPicPr preferRelativeResize="0"/>
                  </pic:nvPicPr>
                  <pic:blipFill>
                    <a:blip r:embed="rId99"/>
                    <a:srcRect b="0" l="0" r="0" t="0"/>
                    <a:stretch>
                      <a:fillRect/>
                    </a:stretch>
                  </pic:blipFill>
                  <pic:spPr>
                    <a:xfrm>
                      <a:off x="0" y="0"/>
                      <a:ext cx="4332131" cy="1298048"/>
                    </a:xfrm>
                    <a:prstGeom prst="rect"/>
                    <a:ln/>
                  </pic:spPr>
                </pic:pic>
              </a:graphicData>
            </a:graphic>
          </wp:inline>
        </w:drawing>
      </w:r>
      <w:r w:rsidDel="00000000" w:rsidR="00000000" w:rsidRPr="00000000">
        <w:rPr>
          <w:rtl w:val="0"/>
        </w:rPr>
      </w:r>
    </w:p>
    <w:p w:rsidR="00000000" w:rsidDel="00000000" w:rsidP="00000000" w:rsidRDefault="00000000" w:rsidRPr="00000000" w14:paraId="00000335">
      <w:pPr>
        <w:widowControl w:val="0"/>
        <w:spacing w:line="288" w:lineRule="auto"/>
        <w:jc w:val="center"/>
        <w:rPr>
          <w:sz w:val="28"/>
          <w:szCs w:val="28"/>
        </w:rPr>
      </w:pPr>
      <w:r w:rsidDel="00000000" w:rsidR="00000000" w:rsidRPr="00000000">
        <w:rPr>
          <w:sz w:val="28"/>
          <w:szCs w:val="28"/>
          <w:rtl w:val="0"/>
        </w:rPr>
        <w:t xml:space="preserve">Рис. 5.2. Счетный триггер и его работа</w:t>
      </w:r>
    </w:p>
    <w:p w:rsidR="00000000" w:rsidDel="00000000" w:rsidP="00000000" w:rsidRDefault="00000000" w:rsidRPr="00000000" w14:paraId="00000336">
      <w:pPr>
        <w:widowControl w:val="0"/>
        <w:spacing w:line="288" w:lineRule="auto"/>
        <w:jc w:val="center"/>
        <w:rPr>
          <w:sz w:val="28"/>
          <w:szCs w:val="28"/>
        </w:rPr>
      </w:pPr>
      <w:r w:rsidDel="00000000" w:rsidR="00000000" w:rsidRPr="00000000">
        <w:rPr>
          <w:rtl w:val="0"/>
        </w:rPr>
      </w:r>
    </w:p>
    <w:p w:rsidR="00000000" w:rsidDel="00000000" w:rsidP="00000000" w:rsidRDefault="00000000" w:rsidRPr="00000000" w14:paraId="00000337">
      <w:pPr>
        <w:widowControl w:val="0"/>
        <w:spacing w:line="288" w:lineRule="auto"/>
        <w:ind w:firstLine="720"/>
        <w:jc w:val="both"/>
        <w:rPr>
          <w:sz w:val="28"/>
          <w:szCs w:val="28"/>
        </w:rPr>
      </w:pPr>
      <w:r w:rsidDel="00000000" w:rsidR="00000000" w:rsidRPr="00000000">
        <w:rPr>
          <w:sz w:val="28"/>
          <w:szCs w:val="28"/>
          <w:rtl w:val="0"/>
        </w:rPr>
        <w:t xml:space="preserve">У счетного триггера состояние выхода изменяется на противоположное при поступлении на вход С каждого очередного счетного импульса.</w:t>
      </w:r>
    </w:p>
    <w:p w:rsidR="00000000" w:rsidDel="00000000" w:rsidP="00000000" w:rsidRDefault="00000000" w:rsidRPr="00000000" w14:paraId="00000338">
      <w:pPr>
        <w:widowControl w:val="0"/>
        <w:spacing w:line="288" w:lineRule="auto"/>
        <w:ind w:firstLine="720"/>
        <w:jc w:val="both"/>
        <w:rPr>
          <w:sz w:val="28"/>
          <w:szCs w:val="28"/>
        </w:rPr>
      </w:pPr>
      <w:r w:rsidDel="00000000" w:rsidR="00000000" w:rsidRPr="00000000">
        <w:rPr>
          <w:sz w:val="28"/>
          <w:szCs w:val="28"/>
          <w:rtl w:val="0"/>
        </w:rPr>
        <w:t xml:space="preserve">Функциональная схема и условное графическое обозначение двоичного счетчика с коэффициентом пересчета 2</w:t>
      </w:r>
      <w:r w:rsidDel="00000000" w:rsidR="00000000" w:rsidRPr="00000000">
        <w:rPr>
          <w:sz w:val="28"/>
          <w:szCs w:val="28"/>
          <w:vertAlign w:val="superscript"/>
          <w:rtl w:val="0"/>
        </w:rPr>
        <w:t xml:space="preserve">3</w:t>
      </w:r>
      <w:r w:rsidDel="00000000" w:rsidR="00000000" w:rsidRPr="00000000">
        <w:rPr>
          <w:sz w:val="28"/>
          <w:szCs w:val="28"/>
          <w:rtl w:val="0"/>
        </w:rPr>
        <w:t xml:space="preserve"> представлена на рис. 5.3.</w:t>
      </w:r>
    </w:p>
    <w:p w:rsidR="00000000" w:rsidDel="00000000" w:rsidP="00000000" w:rsidRDefault="00000000" w:rsidRPr="00000000" w14:paraId="00000339">
      <w:pPr>
        <w:widowControl w:val="0"/>
        <w:spacing w:line="288" w:lineRule="auto"/>
        <w:jc w:val="center"/>
        <w:rPr>
          <w:sz w:val="28"/>
          <w:szCs w:val="28"/>
        </w:rPr>
      </w:pPr>
      <w:r w:rsidDel="00000000" w:rsidR="00000000" w:rsidRPr="00000000">
        <w:rPr>
          <w:sz w:val="28"/>
          <w:szCs w:val="28"/>
        </w:rPr>
        <w:drawing>
          <wp:inline distB="0" distT="0" distL="0" distR="0">
            <wp:extent cx="4709013" cy="1576430"/>
            <wp:effectExtent b="0" l="0" r="0" t="0"/>
            <wp:docPr id="307" name="image48.png"/>
            <a:graphic>
              <a:graphicData uri="http://schemas.openxmlformats.org/drawingml/2006/picture">
                <pic:pic>
                  <pic:nvPicPr>
                    <pic:cNvPr id="0" name="image48.png"/>
                    <pic:cNvPicPr preferRelativeResize="0"/>
                  </pic:nvPicPr>
                  <pic:blipFill>
                    <a:blip r:embed="rId100"/>
                    <a:srcRect b="0" l="0" r="0" t="0"/>
                    <a:stretch>
                      <a:fillRect/>
                    </a:stretch>
                  </pic:blipFill>
                  <pic:spPr>
                    <a:xfrm>
                      <a:off x="0" y="0"/>
                      <a:ext cx="4709013" cy="1576430"/>
                    </a:xfrm>
                    <a:prstGeom prst="rect"/>
                    <a:ln/>
                  </pic:spPr>
                </pic:pic>
              </a:graphicData>
            </a:graphic>
          </wp:inline>
        </w:drawing>
      </w:r>
      <w:r w:rsidDel="00000000" w:rsidR="00000000" w:rsidRPr="00000000">
        <w:rPr>
          <w:rtl w:val="0"/>
        </w:rPr>
      </w:r>
    </w:p>
    <w:p w:rsidR="00000000" w:rsidDel="00000000" w:rsidP="00000000" w:rsidRDefault="00000000" w:rsidRPr="00000000" w14:paraId="0000033A">
      <w:pPr>
        <w:widowControl w:val="0"/>
        <w:spacing w:line="288" w:lineRule="auto"/>
        <w:jc w:val="center"/>
        <w:rPr>
          <w:sz w:val="28"/>
          <w:szCs w:val="28"/>
        </w:rPr>
      </w:pPr>
      <w:r w:rsidDel="00000000" w:rsidR="00000000" w:rsidRPr="00000000">
        <w:rPr>
          <w:sz w:val="28"/>
          <w:szCs w:val="28"/>
          <w:rtl w:val="0"/>
        </w:rPr>
        <w:t xml:space="preserve">Рис. 5.3. Двоичный счетчик</w:t>
      </w:r>
    </w:p>
    <w:p w:rsidR="00000000" w:rsidDel="00000000" w:rsidP="00000000" w:rsidRDefault="00000000" w:rsidRPr="00000000" w14:paraId="0000033B">
      <w:pPr>
        <w:widowControl w:val="0"/>
        <w:spacing w:line="288" w:lineRule="auto"/>
        <w:jc w:val="center"/>
        <w:rPr>
          <w:sz w:val="28"/>
          <w:szCs w:val="28"/>
        </w:rPr>
      </w:pPr>
      <w:r w:rsidDel="00000000" w:rsidR="00000000" w:rsidRPr="00000000">
        <w:rPr>
          <w:sz w:val="28"/>
          <w:szCs w:val="28"/>
        </w:rPr>
        <w:drawing>
          <wp:inline distB="0" distT="0" distL="0" distR="0">
            <wp:extent cx="3802045" cy="1712747"/>
            <wp:effectExtent b="0" l="0" r="0" t="0"/>
            <wp:docPr id="308" name="image55.png"/>
            <a:graphic>
              <a:graphicData uri="http://schemas.openxmlformats.org/drawingml/2006/picture">
                <pic:pic>
                  <pic:nvPicPr>
                    <pic:cNvPr id="0" name="image55.png"/>
                    <pic:cNvPicPr preferRelativeResize="0"/>
                  </pic:nvPicPr>
                  <pic:blipFill>
                    <a:blip r:embed="rId101"/>
                    <a:srcRect b="0" l="0" r="0" t="0"/>
                    <a:stretch>
                      <a:fillRect/>
                    </a:stretch>
                  </pic:blipFill>
                  <pic:spPr>
                    <a:xfrm>
                      <a:off x="0" y="0"/>
                      <a:ext cx="3802045" cy="1712747"/>
                    </a:xfrm>
                    <a:prstGeom prst="rect"/>
                    <a:ln/>
                  </pic:spPr>
                </pic:pic>
              </a:graphicData>
            </a:graphic>
          </wp:inline>
        </w:drawing>
      </w:r>
      <w:r w:rsidDel="00000000" w:rsidR="00000000" w:rsidRPr="00000000">
        <w:rPr>
          <w:rtl w:val="0"/>
        </w:rPr>
      </w:r>
    </w:p>
    <w:p w:rsidR="00000000" w:rsidDel="00000000" w:rsidP="00000000" w:rsidRDefault="00000000" w:rsidRPr="00000000" w14:paraId="0000033C">
      <w:pPr>
        <w:widowControl w:val="0"/>
        <w:spacing w:line="288" w:lineRule="auto"/>
        <w:jc w:val="center"/>
        <w:rPr>
          <w:sz w:val="28"/>
          <w:szCs w:val="28"/>
        </w:rPr>
      </w:pPr>
      <w:r w:rsidDel="00000000" w:rsidR="00000000" w:rsidRPr="00000000">
        <w:rPr>
          <w:sz w:val="28"/>
          <w:szCs w:val="28"/>
          <w:rtl w:val="0"/>
        </w:rPr>
        <w:t xml:space="preserve">Рис. 5.4. Диаграммы работы двоичного счетчика</w:t>
      </w:r>
    </w:p>
    <w:p w:rsidR="00000000" w:rsidDel="00000000" w:rsidP="00000000" w:rsidRDefault="00000000" w:rsidRPr="00000000" w14:paraId="0000033D">
      <w:pPr>
        <w:widowControl w:val="0"/>
        <w:spacing w:line="288" w:lineRule="auto"/>
        <w:ind w:firstLine="720"/>
        <w:jc w:val="both"/>
        <w:rPr>
          <w:sz w:val="28"/>
          <w:szCs w:val="28"/>
        </w:rPr>
      </w:pPr>
      <w:r w:rsidDel="00000000" w:rsidR="00000000" w:rsidRPr="00000000">
        <w:rPr>
          <w:sz w:val="28"/>
          <w:szCs w:val="28"/>
          <w:rtl w:val="0"/>
        </w:rPr>
        <w:t xml:space="preserve">Каждый поступающий на вход счетчика импульс перебрасывает первый триггер в противоположное состояние (рис. 5.4). Сигнал с инверсного выхода предыдущего триггера является входным сигналом для последующего и, таким образом, комбинация сигналов на выходах Q1, Q2, Q3 будет соответствовать числу поступивших на вход счетчика импульсов, представленному в двоичном коде. Счетчик данного типа называется асинхронным счетчиком.</w:t>
      </w:r>
    </w:p>
    <w:p w:rsidR="00000000" w:rsidDel="00000000" w:rsidP="00000000" w:rsidRDefault="00000000" w:rsidRPr="00000000" w14:paraId="0000033E">
      <w:pPr>
        <w:widowControl w:val="0"/>
        <w:spacing w:line="288" w:lineRule="auto"/>
        <w:ind w:firstLine="720"/>
        <w:jc w:val="both"/>
        <w:rPr>
          <w:sz w:val="28"/>
          <w:szCs w:val="28"/>
        </w:rPr>
      </w:pPr>
      <w:r w:rsidDel="00000000" w:rsidR="00000000" w:rsidRPr="00000000">
        <w:rPr>
          <w:sz w:val="28"/>
          <w:szCs w:val="28"/>
          <w:rtl w:val="0"/>
        </w:rPr>
        <w:t xml:space="preserve">Если на счетный вход каждого последующего триггера счетчика подавать сигнал с прямого выхода предыдущего триггера, то счетчик будет производить операцию вычитания. Счетчики, способные выполнять функции сложения и вычитания, называются реверсивными.</w:t>
      </w:r>
    </w:p>
    <w:p w:rsidR="00000000" w:rsidDel="00000000" w:rsidP="00000000" w:rsidRDefault="00000000" w:rsidRPr="00000000" w14:paraId="0000033F">
      <w:pPr>
        <w:widowControl w:val="0"/>
        <w:spacing w:line="288" w:lineRule="auto"/>
        <w:ind w:firstLine="720"/>
        <w:jc w:val="both"/>
        <w:rPr>
          <w:sz w:val="28"/>
          <w:szCs w:val="28"/>
        </w:rPr>
      </w:pPr>
      <w:r w:rsidDel="00000000" w:rsidR="00000000" w:rsidRPr="00000000">
        <w:rPr>
          <w:sz w:val="28"/>
          <w:szCs w:val="28"/>
          <w:rtl w:val="0"/>
        </w:rPr>
        <w:t xml:space="preserve">Для построения счетчика с требуемым коэффициентом пересчета Кс, отличным от величины 2N (N - число двоичных разрядов счетчика), используется принудительный сброс счетчика в исходное состояние при достижении счетчиком числа Кс.</w:t>
      </w:r>
    </w:p>
    <w:p w:rsidR="00000000" w:rsidDel="00000000" w:rsidP="00000000" w:rsidRDefault="00000000" w:rsidRPr="00000000" w14:paraId="00000340">
      <w:pPr>
        <w:widowControl w:val="0"/>
        <w:spacing w:line="288" w:lineRule="auto"/>
        <w:ind w:firstLine="720"/>
        <w:jc w:val="both"/>
        <w:rPr>
          <w:sz w:val="28"/>
          <w:szCs w:val="28"/>
        </w:rPr>
      </w:pPr>
      <w:r w:rsidDel="00000000" w:rsidR="00000000" w:rsidRPr="00000000">
        <w:rPr>
          <w:sz w:val="28"/>
          <w:szCs w:val="28"/>
          <w:rtl w:val="0"/>
        </w:rPr>
        <w:t xml:space="preserve">Устройство, называемое регистром, служит в основном для хранения чисел в двоичном коде при выполнении над ними различных арифметических и логических операций. С помощью регистров выполняются такие действия над числами, как передача их из одного устройства в другое, арифметический и логический сдвиг в сторону младших или старших разрядов, преобразование кода из последовательного в параллельный и наоборот и т.д.</w:t>
      </w:r>
    </w:p>
    <w:p w:rsidR="00000000" w:rsidDel="00000000" w:rsidP="00000000" w:rsidRDefault="00000000" w:rsidRPr="00000000" w14:paraId="00000341">
      <w:pPr>
        <w:widowControl w:val="0"/>
        <w:spacing w:line="288" w:lineRule="auto"/>
        <w:jc w:val="center"/>
        <w:rPr>
          <w:sz w:val="28"/>
          <w:szCs w:val="28"/>
        </w:rPr>
      </w:pPr>
      <w:r w:rsidDel="00000000" w:rsidR="00000000" w:rsidRPr="00000000">
        <w:rPr>
          <w:sz w:val="28"/>
          <w:szCs w:val="28"/>
        </w:rPr>
        <w:drawing>
          <wp:inline distB="0" distT="0" distL="0" distR="0">
            <wp:extent cx="3946207" cy="1667455"/>
            <wp:effectExtent b="0" l="0" r="0" t="0"/>
            <wp:docPr id="309" name="image43.png"/>
            <a:graphic>
              <a:graphicData uri="http://schemas.openxmlformats.org/drawingml/2006/picture">
                <pic:pic>
                  <pic:nvPicPr>
                    <pic:cNvPr id="0" name="image43.png"/>
                    <pic:cNvPicPr preferRelativeResize="0"/>
                  </pic:nvPicPr>
                  <pic:blipFill>
                    <a:blip r:embed="rId102"/>
                    <a:srcRect b="5611" l="0" r="0" t="3346"/>
                    <a:stretch>
                      <a:fillRect/>
                    </a:stretch>
                  </pic:blipFill>
                  <pic:spPr>
                    <a:xfrm>
                      <a:off x="0" y="0"/>
                      <a:ext cx="3946207" cy="1667455"/>
                    </a:xfrm>
                    <a:prstGeom prst="rect"/>
                    <a:ln/>
                  </pic:spPr>
                </pic:pic>
              </a:graphicData>
            </a:graphic>
          </wp:inline>
        </w:drawing>
      </w:r>
      <w:r w:rsidDel="00000000" w:rsidR="00000000" w:rsidRPr="00000000">
        <w:rPr>
          <w:rtl w:val="0"/>
        </w:rPr>
      </w:r>
    </w:p>
    <w:p w:rsidR="00000000" w:rsidDel="00000000" w:rsidP="00000000" w:rsidRDefault="00000000" w:rsidRPr="00000000" w14:paraId="00000342">
      <w:pPr>
        <w:widowControl w:val="0"/>
        <w:spacing w:line="288" w:lineRule="auto"/>
        <w:jc w:val="center"/>
        <w:rPr>
          <w:sz w:val="28"/>
          <w:szCs w:val="28"/>
        </w:rPr>
      </w:pPr>
      <w:r w:rsidDel="00000000" w:rsidR="00000000" w:rsidRPr="00000000">
        <w:rPr>
          <w:sz w:val="28"/>
          <w:szCs w:val="28"/>
          <w:rtl w:val="0"/>
        </w:rPr>
        <w:t xml:space="preserve">Рис. 5.5. Регистр сдвига</w:t>
      </w:r>
    </w:p>
    <w:p w:rsidR="00000000" w:rsidDel="00000000" w:rsidP="00000000" w:rsidRDefault="00000000" w:rsidRPr="00000000" w14:paraId="00000343">
      <w:pPr>
        <w:widowControl w:val="0"/>
        <w:spacing w:line="288" w:lineRule="auto"/>
        <w:ind w:firstLine="720"/>
        <w:jc w:val="both"/>
        <w:rPr>
          <w:sz w:val="28"/>
          <w:szCs w:val="28"/>
        </w:rPr>
      </w:pPr>
      <w:r w:rsidDel="00000000" w:rsidR="00000000" w:rsidRPr="00000000">
        <w:rPr>
          <w:sz w:val="28"/>
          <w:szCs w:val="28"/>
          <w:rtl w:val="0"/>
        </w:rPr>
        <w:t xml:space="preserve">Функциональная схема и условно-графическое обозначение регистра сдвига представлены на рис. 5.5.</w:t>
      </w:r>
    </w:p>
    <w:p w:rsidR="00000000" w:rsidDel="00000000" w:rsidP="00000000" w:rsidRDefault="00000000" w:rsidRPr="00000000" w14:paraId="00000344">
      <w:pPr>
        <w:widowControl w:val="0"/>
        <w:spacing w:line="288" w:lineRule="auto"/>
        <w:ind w:firstLine="720"/>
        <w:jc w:val="both"/>
        <w:rPr>
          <w:sz w:val="28"/>
          <w:szCs w:val="28"/>
        </w:rPr>
      </w:pPr>
      <w:r w:rsidDel="00000000" w:rsidR="00000000" w:rsidRPr="00000000">
        <w:rPr>
          <w:sz w:val="28"/>
          <w:szCs w:val="28"/>
          <w:rtl w:val="0"/>
        </w:rPr>
        <w:t xml:space="preserve">Последовательный информационный код поступит на вход D регистра. Импульс команды сдвига С подается одновременно на синхронизирующие входы всех триггеров регистра и переводит каждый триггер в состояние, в котором находился триггер предыдущего разряда. Таким образом, каждый импульс команды сдвига "продвигает" записываемое число на один разряд вправо.</w:t>
      </w:r>
    </w:p>
    <w:p w:rsidR="00000000" w:rsidDel="00000000" w:rsidP="00000000" w:rsidRDefault="00000000" w:rsidRPr="00000000" w14:paraId="00000345">
      <w:pPr>
        <w:widowControl w:val="0"/>
        <w:spacing w:line="288" w:lineRule="auto"/>
        <w:ind w:firstLine="720"/>
        <w:jc w:val="both"/>
        <w:rPr>
          <w:sz w:val="28"/>
          <w:szCs w:val="28"/>
        </w:rPr>
      </w:pPr>
      <w:r w:rsidDel="00000000" w:rsidR="00000000" w:rsidRPr="00000000">
        <w:rPr>
          <w:sz w:val="28"/>
          <w:szCs w:val="28"/>
          <w:rtl w:val="0"/>
        </w:rPr>
        <w:t xml:space="preserve">При введении обратной связи в регистр сдвига, последний превращается в замкнутое кольцо, в котором под воздействием тактовых импульсов циркулирует введенная в регистр информация. Такие регистры называют кольцевыми счетчиками. Кодовая единица, введенная в первый триггер, циркулирует в течении всего времени существования тактовых импульсов, подаваемых на входы С всех триггеров счетчика. Приходящий тактовый импульс перебрасывает триггер, который был в состоянии 1, в состояние 0. Поскольку выход Q этого триггера связан с входом D следующего триггера, то последний устанавливается в состояние 1 и т.д. Количество состояний такого счетчика равно числу триггеров.</w:t>
      </w:r>
    </w:p>
    <w:p w:rsidR="00000000" w:rsidDel="00000000" w:rsidP="00000000" w:rsidRDefault="00000000" w:rsidRPr="00000000" w14:paraId="00000346">
      <w:pPr>
        <w:widowControl w:val="0"/>
        <w:spacing w:line="288" w:lineRule="auto"/>
        <w:ind w:firstLine="720"/>
        <w:jc w:val="both"/>
        <w:rPr>
          <w:sz w:val="28"/>
          <w:szCs w:val="28"/>
        </w:rPr>
      </w:pPr>
      <w:r w:rsidDel="00000000" w:rsidR="00000000" w:rsidRPr="00000000">
        <w:rPr>
          <w:rtl w:val="0"/>
        </w:rPr>
      </w:r>
    </w:p>
    <w:p w:rsidR="00000000" w:rsidDel="00000000" w:rsidP="00000000" w:rsidRDefault="00000000" w:rsidRPr="00000000" w14:paraId="00000347">
      <w:pPr>
        <w:widowControl w:val="0"/>
        <w:spacing w:line="288" w:lineRule="auto"/>
        <w:ind w:firstLine="720"/>
        <w:jc w:val="both"/>
        <w:rPr>
          <w:i w:val="1"/>
          <w:sz w:val="28"/>
          <w:szCs w:val="28"/>
        </w:rPr>
      </w:pPr>
      <w:r w:rsidDel="00000000" w:rsidR="00000000" w:rsidRPr="00000000">
        <w:rPr>
          <w:b w:val="1"/>
          <w:i w:val="1"/>
          <w:sz w:val="28"/>
          <w:szCs w:val="28"/>
          <w:rtl w:val="0"/>
        </w:rPr>
        <w:t xml:space="preserve">Реализация проекта на параметрических элементах</w:t>
      </w:r>
      <w:r w:rsidDel="00000000" w:rsidR="00000000" w:rsidRPr="00000000">
        <w:rPr>
          <w:rtl w:val="0"/>
        </w:rPr>
      </w:r>
    </w:p>
    <w:p w:rsidR="00000000" w:rsidDel="00000000" w:rsidP="00000000" w:rsidRDefault="00000000" w:rsidRPr="00000000" w14:paraId="00000348">
      <w:pPr>
        <w:widowControl w:val="0"/>
        <w:spacing w:line="288" w:lineRule="auto"/>
        <w:ind w:firstLine="720"/>
        <w:jc w:val="both"/>
        <w:rPr>
          <w:sz w:val="28"/>
          <w:szCs w:val="28"/>
        </w:rPr>
      </w:pPr>
      <w:r w:rsidDel="00000000" w:rsidR="00000000" w:rsidRPr="00000000">
        <w:rPr>
          <w:sz w:val="28"/>
          <w:szCs w:val="28"/>
          <w:rtl w:val="0"/>
        </w:rPr>
        <w:t xml:space="preserve">Применение параметрических элементов САПР QUARTUS II в разработке проектов цифровых схем рассмотрим на примере реализации реверсивного счетчика разрядностью 4.</w:t>
      </w:r>
    </w:p>
    <w:p w:rsidR="00000000" w:rsidDel="00000000" w:rsidP="00000000" w:rsidRDefault="00000000" w:rsidRPr="00000000" w14:paraId="00000349">
      <w:pPr>
        <w:widowControl w:val="0"/>
        <w:spacing w:line="288" w:lineRule="auto"/>
        <w:ind w:firstLine="720"/>
        <w:jc w:val="both"/>
        <w:rPr>
          <w:sz w:val="28"/>
          <w:szCs w:val="28"/>
        </w:rPr>
      </w:pPr>
      <w:r w:rsidDel="00000000" w:rsidR="00000000" w:rsidRPr="00000000">
        <w:rPr>
          <w:sz w:val="28"/>
          <w:szCs w:val="28"/>
          <w:rtl w:val="0"/>
        </w:rPr>
        <w:t xml:space="preserve">Создаем новый файл графического редактора и сохраняем его под определенным именем (например: lab3) в предварительно созданном каталоге \lab3. Двойным щелчком правой кнопки мыши открываем меню ввода символов (Symbol), выбираем библиотеку megafunctions/arithmetic и в ней выбираем lpm_counter. Для редактирования параметров и входов/выходов счетчика необходимо нажать правую кнопку мыши, выбрать меню Properties, откроется окно Symbol Properties. Во вкладке Ports(рис 5.6.1) выбрать необходимые входы/выходы счетчика, а во вкладке Parameter(рис 5.6.2) задать разрядность LPM_WIDTH и направление счета LPM_DIRECTION (в данном примере: вычитание).</w:t>
      </w:r>
    </w:p>
    <w:p w:rsidR="00000000" w:rsidDel="00000000" w:rsidP="00000000" w:rsidRDefault="00000000" w:rsidRPr="00000000" w14:paraId="0000034A">
      <w:pPr>
        <w:widowControl w:val="0"/>
        <w:spacing w:line="288" w:lineRule="auto"/>
        <w:jc w:val="center"/>
        <w:rPr>
          <w:sz w:val="28"/>
          <w:szCs w:val="28"/>
        </w:rPr>
      </w:pPr>
      <w:r w:rsidDel="00000000" w:rsidR="00000000" w:rsidRPr="00000000">
        <w:rPr>
          <w:sz w:val="28"/>
          <w:szCs w:val="28"/>
        </w:rPr>
        <w:drawing>
          <wp:inline distB="0" distT="0" distL="0" distR="0">
            <wp:extent cx="2507823" cy="1896944"/>
            <wp:effectExtent b="0" l="0" r="0" t="0"/>
            <wp:docPr id="310" name="image47.png"/>
            <a:graphic>
              <a:graphicData uri="http://schemas.openxmlformats.org/drawingml/2006/picture">
                <pic:pic>
                  <pic:nvPicPr>
                    <pic:cNvPr id="0" name="image47.png"/>
                    <pic:cNvPicPr preferRelativeResize="0"/>
                  </pic:nvPicPr>
                  <pic:blipFill>
                    <a:blip r:embed="rId103"/>
                    <a:srcRect b="1930" l="1852" r="1742" t="6949"/>
                    <a:stretch>
                      <a:fillRect/>
                    </a:stretch>
                  </pic:blipFill>
                  <pic:spPr>
                    <a:xfrm>
                      <a:off x="0" y="0"/>
                      <a:ext cx="2507823" cy="1896944"/>
                    </a:xfrm>
                    <a:prstGeom prst="rect"/>
                    <a:ln/>
                  </pic:spPr>
                </pic:pic>
              </a:graphicData>
            </a:graphic>
          </wp:inline>
        </w:drawing>
      </w:r>
      <w:r w:rsidDel="00000000" w:rsidR="00000000" w:rsidRPr="00000000">
        <w:rPr>
          <w:sz w:val="28"/>
          <w:szCs w:val="28"/>
          <w:rtl w:val="0"/>
        </w:rPr>
        <w:t xml:space="preserve">     </w:t>
      </w:r>
      <w:r w:rsidDel="00000000" w:rsidR="00000000" w:rsidRPr="00000000">
        <w:rPr>
          <w:sz w:val="28"/>
          <w:szCs w:val="28"/>
        </w:rPr>
        <w:drawing>
          <wp:inline distB="0" distT="0" distL="0" distR="0">
            <wp:extent cx="2467619" cy="1848705"/>
            <wp:effectExtent b="0" l="0" r="0" t="0"/>
            <wp:docPr id="311" name="image65.png"/>
            <a:graphic>
              <a:graphicData uri="http://schemas.openxmlformats.org/drawingml/2006/picture">
                <pic:pic>
                  <pic:nvPicPr>
                    <pic:cNvPr id="0" name="image65.png"/>
                    <pic:cNvPicPr preferRelativeResize="0"/>
                  </pic:nvPicPr>
                  <pic:blipFill>
                    <a:blip r:embed="rId104"/>
                    <a:srcRect b="2332" l="1547" r="3309" t="8170"/>
                    <a:stretch>
                      <a:fillRect/>
                    </a:stretch>
                  </pic:blipFill>
                  <pic:spPr>
                    <a:xfrm>
                      <a:off x="0" y="0"/>
                      <a:ext cx="2467619" cy="1848705"/>
                    </a:xfrm>
                    <a:prstGeom prst="rect"/>
                    <a:ln/>
                  </pic:spPr>
                </pic:pic>
              </a:graphicData>
            </a:graphic>
          </wp:inline>
        </w:drawing>
      </w:r>
      <w:r w:rsidDel="00000000" w:rsidR="00000000" w:rsidRPr="00000000">
        <w:rPr>
          <w:rtl w:val="0"/>
        </w:rPr>
      </w:r>
    </w:p>
    <w:p w:rsidR="00000000" w:rsidDel="00000000" w:rsidP="00000000" w:rsidRDefault="00000000" w:rsidRPr="00000000" w14:paraId="0000034B">
      <w:pPr>
        <w:widowControl w:val="0"/>
        <w:spacing w:line="288" w:lineRule="auto"/>
        <w:jc w:val="center"/>
        <w:rPr>
          <w:sz w:val="28"/>
          <w:szCs w:val="28"/>
        </w:rPr>
      </w:pPr>
      <w:r w:rsidDel="00000000" w:rsidR="00000000" w:rsidRPr="00000000">
        <w:rPr>
          <w:sz w:val="28"/>
          <w:szCs w:val="28"/>
          <w:rtl w:val="0"/>
        </w:rPr>
        <w:t xml:space="preserve">Рис 5.6.1 Вкладка Ports                  Рис 5.6.2 Вкладка Parameter</w:t>
      </w:r>
    </w:p>
    <w:p w:rsidR="00000000" w:rsidDel="00000000" w:rsidP="00000000" w:rsidRDefault="00000000" w:rsidRPr="00000000" w14:paraId="0000034C">
      <w:pPr>
        <w:widowControl w:val="0"/>
        <w:spacing w:line="288" w:lineRule="auto"/>
        <w:jc w:val="center"/>
        <w:rPr>
          <w:sz w:val="28"/>
          <w:szCs w:val="28"/>
        </w:rPr>
      </w:pPr>
      <w:r w:rsidDel="00000000" w:rsidR="00000000" w:rsidRPr="00000000">
        <w:rPr>
          <w:rtl w:val="0"/>
        </w:rPr>
      </w:r>
    </w:p>
    <w:p w:rsidR="00000000" w:rsidDel="00000000" w:rsidP="00000000" w:rsidRDefault="00000000" w:rsidRPr="00000000" w14:paraId="0000034D">
      <w:pPr>
        <w:widowControl w:val="0"/>
        <w:spacing w:line="288" w:lineRule="auto"/>
        <w:jc w:val="center"/>
        <w:rPr>
          <w:sz w:val="28"/>
          <w:szCs w:val="28"/>
        </w:rPr>
      </w:pPr>
      <w:r w:rsidDel="00000000" w:rsidR="00000000" w:rsidRPr="00000000">
        <w:rPr>
          <w:sz w:val="28"/>
          <w:szCs w:val="28"/>
        </w:rPr>
        <w:drawing>
          <wp:inline distB="0" distT="0" distL="0" distR="0">
            <wp:extent cx="5550665" cy="2302082"/>
            <wp:effectExtent b="0" l="0" r="0" t="0"/>
            <wp:docPr id="312" name="image51.png"/>
            <a:graphic>
              <a:graphicData uri="http://schemas.openxmlformats.org/drawingml/2006/picture">
                <pic:pic>
                  <pic:nvPicPr>
                    <pic:cNvPr id="0" name="image51.png"/>
                    <pic:cNvPicPr preferRelativeResize="0"/>
                  </pic:nvPicPr>
                  <pic:blipFill>
                    <a:blip r:embed="rId105"/>
                    <a:srcRect b="33894" l="1255" r="2229" t="5684"/>
                    <a:stretch>
                      <a:fillRect/>
                    </a:stretch>
                  </pic:blipFill>
                  <pic:spPr>
                    <a:xfrm>
                      <a:off x="0" y="0"/>
                      <a:ext cx="5550665" cy="2302082"/>
                    </a:xfrm>
                    <a:prstGeom prst="rect"/>
                    <a:ln/>
                  </pic:spPr>
                </pic:pic>
              </a:graphicData>
            </a:graphic>
          </wp:inline>
        </w:drawing>
      </w:r>
      <w:r w:rsidDel="00000000" w:rsidR="00000000" w:rsidRPr="00000000">
        <w:rPr>
          <w:rtl w:val="0"/>
        </w:rPr>
      </w:r>
    </w:p>
    <w:p w:rsidR="00000000" w:rsidDel="00000000" w:rsidP="00000000" w:rsidRDefault="00000000" w:rsidRPr="00000000" w14:paraId="0000034E">
      <w:pPr>
        <w:widowControl w:val="0"/>
        <w:spacing w:line="288" w:lineRule="auto"/>
        <w:jc w:val="center"/>
        <w:rPr>
          <w:sz w:val="28"/>
          <w:szCs w:val="28"/>
        </w:rPr>
      </w:pPr>
      <w:r w:rsidDel="00000000" w:rsidR="00000000" w:rsidRPr="00000000">
        <w:rPr>
          <w:sz w:val="28"/>
          <w:szCs w:val="28"/>
          <w:rtl w:val="0"/>
        </w:rPr>
        <w:t xml:space="preserve">Рис. 5.7. Результат моделирования работы счетчика</w:t>
      </w:r>
    </w:p>
    <w:p w:rsidR="00000000" w:rsidDel="00000000" w:rsidP="00000000" w:rsidRDefault="00000000" w:rsidRPr="00000000" w14:paraId="0000034F">
      <w:pPr>
        <w:widowControl w:val="0"/>
        <w:spacing w:line="288" w:lineRule="auto"/>
        <w:jc w:val="center"/>
        <w:rPr>
          <w:sz w:val="28"/>
          <w:szCs w:val="28"/>
        </w:rPr>
      </w:pPr>
      <w:r w:rsidDel="00000000" w:rsidR="00000000" w:rsidRPr="00000000">
        <w:rPr>
          <w:rtl w:val="0"/>
        </w:rPr>
      </w:r>
    </w:p>
    <w:p w:rsidR="00000000" w:rsidDel="00000000" w:rsidP="00000000" w:rsidRDefault="00000000" w:rsidRPr="00000000" w14:paraId="00000350">
      <w:pPr>
        <w:widowControl w:val="0"/>
        <w:spacing w:line="288" w:lineRule="auto"/>
        <w:ind w:firstLine="720"/>
        <w:jc w:val="both"/>
        <w:rPr>
          <w:sz w:val="28"/>
          <w:szCs w:val="28"/>
        </w:rPr>
      </w:pPr>
      <w:r w:rsidDel="00000000" w:rsidR="00000000" w:rsidRPr="00000000">
        <w:rPr>
          <w:sz w:val="28"/>
          <w:szCs w:val="28"/>
          <w:rtl w:val="0"/>
        </w:rPr>
        <w:t xml:space="preserve">Далее располагаем входные и выходные выводы схемы проекта. Когда схема создана, делаем проверку на предмет наличия ошибок ввода схемы, для чего запускаем компилятор.</w:t>
      </w:r>
    </w:p>
    <w:p w:rsidR="00000000" w:rsidDel="00000000" w:rsidP="00000000" w:rsidRDefault="00000000" w:rsidRPr="00000000" w14:paraId="00000351">
      <w:pPr>
        <w:widowControl w:val="0"/>
        <w:spacing w:line="288" w:lineRule="auto"/>
        <w:ind w:firstLine="720"/>
        <w:jc w:val="both"/>
        <w:rPr>
          <w:sz w:val="28"/>
          <w:szCs w:val="28"/>
        </w:rPr>
      </w:pPr>
      <w:r w:rsidDel="00000000" w:rsidR="00000000" w:rsidRPr="00000000">
        <w:rPr>
          <w:sz w:val="28"/>
          <w:szCs w:val="28"/>
          <w:rtl w:val="0"/>
        </w:rPr>
        <w:t xml:space="preserve">Если компиляция прошла успешно, создаем файл симулятора для анализа работы счетчика. В созданном файле задаем входной (in) периодический сигнал с периодом следования импульсов в 20 nc. Сохраняем файл и запускаем симулятор. Результатом симуляции будет диаграммы работы счетчика, приведенные на рис. 5.7.</w:t>
      </w:r>
    </w:p>
    <w:p w:rsidR="00000000" w:rsidDel="00000000" w:rsidP="00000000" w:rsidRDefault="00000000" w:rsidRPr="00000000" w14:paraId="00000352">
      <w:pPr>
        <w:widowControl w:val="0"/>
        <w:spacing w:line="288" w:lineRule="auto"/>
        <w:ind w:firstLine="720"/>
        <w:jc w:val="both"/>
        <w:rPr>
          <w:sz w:val="28"/>
          <w:szCs w:val="28"/>
        </w:rPr>
      </w:pPr>
      <w:r w:rsidDel="00000000" w:rsidR="00000000" w:rsidRPr="00000000">
        <w:rPr>
          <w:rtl w:val="0"/>
        </w:rPr>
      </w:r>
    </w:p>
    <w:p w:rsidR="00000000" w:rsidDel="00000000" w:rsidP="00000000" w:rsidRDefault="00000000" w:rsidRPr="00000000" w14:paraId="00000353">
      <w:pPr>
        <w:widowControl w:val="0"/>
        <w:spacing w:line="288" w:lineRule="auto"/>
        <w:ind w:firstLine="720"/>
        <w:jc w:val="both"/>
        <w:rPr>
          <w:sz w:val="28"/>
          <w:szCs w:val="28"/>
        </w:rPr>
      </w:pPr>
      <w:r w:rsidDel="00000000" w:rsidR="00000000" w:rsidRPr="00000000">
        <w:rPr>
          <w:sz w:val="28"/>
          <w:szCs w:val="28"/>
          <w:rtl w:val="0"/>
        </w:rPr>
        <w:t xml:space="preserve">Описание некоторых параметрических элементов САПР QUARTUS II представлено в приложении.</w:t>
      </w:r>
    </w:p>
    <w:p w:rsidR="00000000" w:rsidDel="00000000" w:rsidP="00000000" w:rsidRDefault="00000000" w:rsidRPr="00000000" w14:paraId="00000354">
      <w:pPr>
        <w:widowControl w:val="0"/>
        <w:spacing w:line="288" w:lineRule="auto"/>
        <w:ind w:firstLine="720"/>
        <w:jc w:val="both"/>
        <w:rPr>
          <w:sz w:val="28"/>
          <w:szCs w:val="28"/>
        </w:rPr>
      </w:pPr>
      <w:r w:rsidDel="00000000" w:rsidR="00000000" w:rsidRPr="00000000">
        <w:rPr>
          <w:rtl w:val="0"/>
        </w:rPr>
      </w:r>
    </w:p>
    <w:p w:rsidR="00000000" w:rsidDel="00000000" w:rsidP="00000000" w:rsidRDefault="00000000" w:rsidRPr="00000000" w14:paraId="00000355">
      <w:pPr>
        <w:widowControl w:val="0"/>
        <w:spacing w:line="288" w:lineRule="auto"/>
        <w:jc w:val="center"/>
        <w:rPr>
          <w:sz w:val="28"/>
          <w:szCs w:val="28"/>
        </w:rPr>
      </w:pPr>
      <w:r w:rsidDel="00000000" w:rsidR="00000000" w:rsidRPr="00000000">
        <w:rPr>
          <w:b w:val="1"/>
          <w:sz w:val="28"/>
          <w:szCs w:val="28"/>
          <w:rtl w:val="0"/>
        </w:rPr>
        <w:t xml:space="preserve">Задание к выполнению лабораторной работы:</w:t>
      </w:r>
      <w:r w:rsidDel="00000000" w:rsidR="00000000" w:rsidRPr="00000000">
        <w:rPr>
          <w:rtl w:val="0"/>
        </w:rPr>
      </w:r>
    </w:p>
    <w:p w:rsidR="00000000" w:rsidDel="00000000" w:rsidP="00000000" w:rsidRDefault="00000000" w:rsidRPr="00000000" w14:paraId="00000356">
      <w:pPr>
        <w:widowControl w:val="0"/>
        <w:spacing w:line="288" w:lineRule="auto"/>
        <w:rPr>
          <w:sz w:val="28"/>
          <w:szCs w:val="28"/>
        </w:rPr>
      </w:pPr>
      <w:r w:rsidDel="00000000" w:rsidR="00000000" w:rsidRPr="00000000">
        <w:rPr>
          <w:rtl w:val="0"/>
        </w:rPr>
      </w:r>
    </w:p>
    <w:p w:rsidR="00000000" w:rsidDel="00000000" w:rsidP="00000000" w:rsidRDefault="00000000" w:rsidRPr="00000000" w14:paraId="00000357">
      <w:pPr>
        <w:widowControl w:val="0"/>
        <w:numPr>
          <w:ilvl w:val="0"/>
          <w:numId w:val="12"/>
        </w:numPr>
        <w:tabs>
          <w:tab w:val="left" w:leader="none" w:pos="0"/>
          <w:tab w:val="left" w:leader="none" w:pos="1134"/>
        </w:tabs>
        <w:spacing w:after="200" w:line="288" w:lineRule="auto"/>
        <w:ind w:left="0" w:firstLine="709"/>
        <w:jc w:val="both"/>
        <w:rPr>
          <w:sz w:val="28"/>
          <w:szCs w:val="28"/>
        </w:rPr>
      </w:pPr>
      <w:r w:rsidDel="00000000" w:rsidR="00000000" w:rsidRPr="00000000">
        <w:rPr>
          <w:sz w:val="28"/>
          <w:szCs w:val="28"/>
          <w:rtl w:val="0"/>
        </w:rPr>
        <w:t xml:space="preserve">Изучить правила построения и принцип работы триггеров и построение на их основе логических схем.</w:t>
      </w:r>
    </w:p>
    <w:p w:rsidR="00000000" w:rsidDel="00000000" w:rsidP="00000000" w:rsidRDefault="00000000" w:rsidRPr="00000000" w14:paraId="00000358">
      <w:pPr>
        <w:widowControl w:val="0"/>
        <w:numPr>
          <w:ilvl w:val="0"/>
          <w:numId w:val="12"/>
        </w:numPr>
        <w:tabs>
          <w:tab w:val="left" w:leader="none" w:pos="0"/>
          <w:tab w:val="left" w:leader="none" w:pos="1134"/>
        </w:tabs>
        <w:spacing w:after="200" w:line="288" w:lineRule="auto"/>
        <w:ind w:left="0" w:firstLine="709"/>
        <w:jc w:val="both"/>
        <w:rPr>
          <w:sz w:val="28"/>
          <w:szCs w:val="28"/>
        </w:rPr>
      </w:pPr>
      <w:r w:rsidDel="00000000" w:rsidR="00000000" w:rsidRPr="00000000">
        <w:rPr>
          <w:sz w:val="28"/>
          <w:szCs w:val="28"/>
          <w:rtl w:val="0"/>
        </w:rPr>
        <w:t xml:space="preserve">Нарисовать электрическую схему по указанию преподавателя при помощи графического редактора САПР QUARTUS II.</w:t>
      </w:r>
    </w:p>
    <w:p w:rsidR="00000000" w:rsidDel="00000000" w:rsidP="00000000" w:rsidRDefault="00000000" w:rsidRPr="00000000" w14:paraId="00000359">
      <w:pPr>
        <w:widowControl w:val="0"/>
        <w:numPr>
          <w:ilvl w:val="0"/>
          <w:numId w:val="12"/>
        </w:numPr>
        <w:tabs>
          <w:tab w:val="left" w:leader="none" w:pos="0"/>
          <w:tab w:val="left" w:leader="none" w:pos="1134"/>
        </w:tabs>
        <w:spacing w:after="200" w:line="288" w:lineRule="auto"/>
        <w:ind w:left="0" w:firstLine="709"/>
        <w:jc w:val="both"/>
        <w:rPr>
          <w:sz w:val="28"/>
          <w:szCs w:val="28"/>
        </w:rPr>
      </w:pPr>
      <w:r w:rsidDel="00000000" w:rsidR="00000000" w:rsidRPr="00000000">
        <w:rPr>
          <w:sz w:val="28"/>
          <w:szCs w:val="28"/>
          <w:rtl w:val="0"/>
        </w:rPr>
        <w:t xml:space="preserve">Произвести симуляцию работы схемы, зарисовать диаграммы работы и по ее результатам заполнить таблицу истинности смоделированной схемы.</w:t>
      </w:r>
    </w:p>
    <w:p w:rsidR="00000000" w:rsidDel="00000000" w:rsidP="00000000" w:rsidRDefault="00000000" w:rsidRPr="00000000" w14:paraId="0000035A">
      <w:pPr>
        <w:widowControl w:val="0"/>
        <w:numPr>
          <w:ilvl w:val="0"/>
          <w:numId w:val="12"/>
        </w:numPr>
        <w:tabs>
          <w:tab w:val="left" w:leader="none" w:pos="0"/>
          <w:tab w:val="left" w:leader="none" w:pos="1134"/>
        </w:tabs>
        <w:spacing w:after="200" w:line="288" w:lineRule="auto"/>
        <w:ind w:left="0" w:firstLine="709"/>
        <w:jc w:val="both"/>
        <w:rPr>
          <w:sz w:val="28"/>
          <w:szCs w:val="28"/>
        </w:rPr>
      </w:pPr>
      <w:r w:rsidDel="00000000" w:rsidR="00000000" w:rsidRPr="00000000">
        <w:rPr>
          <w:sz w:val="28"/>
          <w:szCs w:val="28"/>
          <w:rtl w:val="0"/>
        </w:rPr>
        <w:t xml:space="preserve">Спроектировать эту же электрическую схему, но с использованием параметрических элементов САПР QUARTUS II, проверить ее работу в сигнальном редакторе и оценить временные задержки в схеме.</w:t>
      </w:r>
    </w:p>
    <w:p w:rsidR="00000000" w:rsidDel="00000000" w:rsidP="00000000" w:rsidRDefault="00000000" w:rsidRPr="00000000" w14:paraId="0000035B">
      <w:pPr>
        <w:widowControl w:val="0"/>
        <w:numPr>
          <w:ilvl w:val="0"/>
          <w:numId w:val="12"/>
        </w:numPr>
        <w:tabs>
          <w:tab w:val="left" w:leader="none" w:pos="0"/>
          <w:tab w:val="left" w:leader="none" w:pos="1134"/>
        </w:tabs>
        <w:spacing w:after="200" w:line="288" w:lineRule="auto"/>
        <w:ind w:left="0" w:firstLine="709"/>
        <w:jc w:val="both"/>
        <w:rPr>
          <w:sz w:val="28"/>
          <w:szCs w:val="28"/>
        </w:rPr>
      </w:pPr>
      <w:r w:rsidDel="00000000" w:rsidR="00000000" w:rsidRPr="00000000">
        <w:rPr>
          <w:sz w:val="28"/>
          <w:szCs w:val="28"/>
          <w:rtl w:val="0"/>
        </w:rPr>
        <w:t xml:space="preserve">Ответить на контрольные вопросы, оформить отчет о выполненной работе.</w:t>
      </w:r>
    </w:p>
    <w:p w:rsidR="00000000" w:rsidDel="00000000" w:rsidP="00000000" w:rsidRDefault="00000000" w:rsidRPr="00000000" w14:paraId="0000035C">
      <w:pPr>
        <w:widowControl w:val="0"/>
        <w:tabs>
          <w:tab w:val="left" w:leader="none" w:pos="0"/>
          <w:tab w:val="left" w:leader="none" w:pos="1134"/>
        </w:tabs>
        <w:spacing w:line="288" w:lineRule="auto"/>
        <w:ind w:firstLine="709"/>
        <w:jc w:val="both"/>
        <w:rPr>
          <w:sz w:val="28"/>
          <w:szCs w:val="28"/>
        </w:rPr>
      </w:pPr>
      <w:r w:rsidDel="00000000" w:rsidR="00000000" w:rsidRPr="00000000">
        <w:rPr>
          <w:rtl w:val="0"/>
        </w:rPr>
      </w:r>
    </w:p>
    <w:p w:rsidR="00000000" w:rsidDel="00000000" w:rsidP="00000000" w:rsidRDefault="00000000" w:rsidRPr="00000000" w14:paraId="0000035D">
      <w:pPr>
        <w:widowControl w:val="0"/>
        <w:tabs>
          <w:tab w:val="left" w:leader="none" w:pos="0"/>
          <w:tab w:val="left" w:leader="none" w:pos="1134"/>
        </w:tabs>
        <w:spacing w:line="288" w:lineRule="auto"/>
        <w:ind w:firstLine="709"/>
        <w:jc w:val="center"/>
        <w:rPr>
          <w:b w:val="1"/>
          <w:sz w:val="28"/>
          <w:szCs w:val="28"/>
        </w:rPr>
      </w:pPr>
      <w:r w:rsidDel="00000000" w:rsidR="00000000" w:rsidRPr="00000000">
        <w:rPr>
          <w:b w:val="1"/>
          <w:sz w:val="28"/>
          <w:szCs w:val="28"/>
          <w:rtl w:val="0"/>
        </w:rPr>
        <w:t xml:space="preserve">Контрольные вопросы</w:t>
      </w:r>
    </w:p>
    <w:p w:rsidR="00000000" w:rsidDel="00000000" w:rsidP="00000000" w:rsidRDefault="00000000" w:rsidRPr="00000000" w14:paraId="0000035E">
      <w:pPr>
        <w:widowControl w:val="0"/>
        <w:tabs>
          <w:tab w:val="left" w:leader="none" w:pos="0"/>
          <w:tab w:val="left" w:leader="none" w:pos="1134"/>
        </w:tabs>
        <w:spacing w:line="288" w:lineRule="auto"/>
        <w:ind w:firstLine="709"/>
        <w:jc w:val="center"/>
        <w:rPr>
          <w:b w:val="1"/>
          <w:sz w:val="28"/>
          <w:szCs w:val="28"/>
        </w:rPr>
      </w:pPr>
      <w:r w:rsidDel="00000000" w:rsidR="00000000" w:rsidRPr="00000000">
        <w:rPr>
          <w:rtl w:val="0"/>
        </w:rPr>
      </w:r>
    </w:p>
    <w:p w:rsidR="00000000" w:rsidDel="00000000" w:rsidP="00000000" w:rsidRDefault="00000000" w:rsidRPr="00000000" w14:paraId="0000035F">
      <w:pPr>
        <w:widowControl w:val="0"/>
        <w:numPr>
          <w:ilvl w:val="0"/>
          <w:numId w:val="4"/>
        </w:numPr>
        <w:tabs>
          <w:tab w:val="left" w:leader="none" w:pos="0"/>
          <w:tab w:val="left" w:leader="none" w:pos="1134"/>
        </w:tabs>
        <w:spacing w:after="200" w:line="288" w:lineRule="auto"/>
        <w:ind w:left="0" w:firstLine="709"/>
        <w:jc w:val="both"/>
        <w:rPr>
          <w:sz w:val="28"/>
          <w:szCs w:val="28"/>
        </w:rPr>
      </w:pPr>
      <w:r w:rsidDel="00000000" w:rsidR="00000000" w:rsidRPr="00000000">
        <w:rPr>
          <w:sz w:val="28"/>
          <w:szCs w:val="28"/>
          <w:rtl w:val="0"/>
        </w:rPr>
        <w:t xml:space="preserve">Объясните понятие «параметрический элемент». Какие параметрические элементы доступны в САПР QUARTUS II?</w:t>
      </w:r>
    </w:p>
    <w:p w:rsidR="00000000" w:rsidDel="00000000" w:rsidP="00000000" w:rsidRDefault="00000000" w:rsidRPr="00000000" w14:paraId="00000360">
      <w:pPr>
        <w:widowControl w:val="0"/>
        <w:numPr>
          <w:ilvl w:val="0"/>
          <w:numId w:val="4"/>
        </w:numPr>
        <w:tabs>
          <w:tab w:val="left" w:leader="none" w:pos="0"/>
          <w:tab w:val="left" w:leader="none" w:pos="1134"/>
        </w:tabs>
        <w:spacing w:after="200" w:line="288" w:lineRule="auto"/>
        <w:ind w:left="0" w:firstLine="709"/>
        <w:jc w:val="both"/>
        <w:rPr>
          <w:sz w:val="28"/>
          <w:szCs w:val="28"/>
        </w:rPr>
      </w:pPr>
      <w:r w:rsidDel="00000000" w:rsidR="00000000" w:rsidRPr="00000000">
        <w:rPr>
          <w:sz w:val="28"/>
          <w:szCs w:val="28"/>
          <w:rtl w:val="0"/>
        </w:rPr>
        <w:t xml:space="preserve">Объясните принцип работы счетчика построенного на триггерах. Какие типы счетчиков существуют?</w:t>
      </w:r>
    </w:p>
    <w:p w:rsidR="00000000" w:rsidDel="00000000" w:rsidP="00000000" w:rsidRDefault="00000000" w:rsidRPr="00000000" w14:paraId="00000361">
      <w:pPr>
        <w:widowControl w:val="0"/>
        <w:numPr>
          <w:ilvl w:val="0"/>
          <w:numId w:val="4"/>
        </w:numPr>
        <w:tabs>
          <w:tab w:val="left" w:leader="none" w:pos="0"/>
          <w:tab w:val="left" w:leader="none" w:pos="1134"/>
        </w:tabs>
        <w:spacing w:after="200" w:line="288" w:lineRule="auto"/>
        <w:ind w:left="0" w:firstLine="709"/>
        <w:jc w:val="both"/>
        <w:rPr>
          <w:sz w:val="28"/>
          <w:szCs w:val="28"/>
        </w:rPr>
      </w:pPr>
      <w:r w:rsidDel="00000000" w:rsidR="00000000" w:rsidRPr="00000000">
        <w:rPr>
          <w:sz w:val="28"/>
          <w:szCs w:val="28"/>
          <w:rtl w:val="0"/>
        </w:rPr>
        <w:t xml:space="preserve">Объясните назначение пунктов меню Edit Ports/Parameters.</w:t>
      </w:r>
    </w:p>
    <w:p w:rsidR="00000000" w:rsidDel="00000000" w:rsidP="00000000" w:rsidRDefault="00000000" w:rsidRPr="00000000" w14:paraId="00000362">
      <w:pPr>
        <w:widowControl w:val="0"/>
        <w:numPr>
          <w:ilvl w:val="0"/>
          <w:numId w:val="4"/>
        </w:numPr>
        <w:tabs>
          <w:tab w:val="left" w:leader="none" w:pos="0"/>
          <w:tab w:val="left" w:leader="none" w:pos="1134"/>
        </w:tabs>
        <w:spacing w:after="200" w:line="288" w:lineRule="auto"/>
        <w:ind w:left="0" w:firstLine="709"/>
        <w:jc w:val="both"/>
        <w:rPr>
          <w:sz w:val="28"/>
          <w:szCs w:val="28"/>
        </w:rPr>
      </w:pPr>
      <w:r w:rsidDel="00000000" w:rsidR="00000000" w:rsidRPr="00000000">
        <w:rPr>
          <w:sz w:val="28"/>
          <w:szCs w:val="28"/>
          <w:rtl w:val="0"/>
        </w:rPr>
        <w:t xml:space="preserve">Чем ограничивается максимальная скорость работы счетчика? Какова максимальная частота работы счетчика разработанного в ходе выполнения лабораторной работы?</w:t>
      </w:r>
    </w:p>
    <w:p w:rsidR="00000000" w:rsidDel="00000000" w:rsidP="00000000" w:rsidRDefault="00000000" w:rsidRPr="00000000" w14:paraId="00000363">
      <w:pPr>
        <w:widowControl w:val="0"/>
        <w:tabs>
          <w:tab w:val="left" w:leader="none" w:pos="0"/>
          <w:tab w:val="left" w:leader="none" w:pos="1134"/>
        </w:tabs>
        <w:spacing w:line="288" w:lineRule="auto"/>
        <w:ind w:firstLine="709"/>
        <w:jc w:val="center"/>
        <w:rPr>
          <w:sz w:val="28"/>
          <w:szCs w:val="28"/>
        </w:rPr>
      </w:pPr>
      <w:r w:rsidDel="00000000" w:rsidR="00000000" w:rsidRPr="00000000">
        <w:rPr>
          <w:rtl w:val="0"/>
        </w:rPr>
      </w:r>
    </w:p>
    <w:p w:rsidR="00000000" w:rsidDel="00000000" w:rsidP="00000000" w:rsidRDefault="00000000" w:rsidRPr="00000000" w14:paraId="00000364">
      <w:pPr>
        <w:widowControl w:val="0"/>
        <w:tabs>
          <w:tab w:val="left" w:leader="none" w:pos="0"/>
          <w:tab w:val="left" w:leader="none" w:pos="1134"/>
        </w:tabs>
        <w:spacing w:line="288" w:lineRule="auto"/>
        <w:ind w:firstLine="709"/>
        <w:jc w:val="center"/>
        <w:rPr>
          <w:sz w:val="28"/>
          <w:szCs w:val="28"/>
        </w:rPr>
      </w:pPr>
      <w:r w:rsidDel="00000000" w:rsidR="00000000" w:rsidRPr="00000000">
        <w:rPr>
          <w:rtl w:val="0"/>
        </w:rPr>
      </w:r>
    </w:p>
    <w:p w:rsidR="00000000" w:rsidDel="00000000" w:rsidP="00000000" w:rsidRDefault="00000000" w:rsidRPr="00000000" w14:paraId="00000365">
      <w:pPr>
        <w:widowControl w:val="0"/>
        <w:tabs>
          <w:tab w:val="left" w:leader="none" w:pos="0"/>
          <w:tab w:val="left" w:leader="none" w:pos="1134"/>
        </w:tabs>
        <w:spacing w:line="288" w:lineRule="auto"/>
        <w:ind w:firstLine="709"/>
        <w:jc w:val="center"/>
        <w:rPr>
          <w:sz w:val="28"/>
          <w:szCs w:val="28"/>
        </w:rPr>
      </w:pPr>
      <w:r w:rsidDel="00000000" w:rsidR="00000000" w:rsidRPr="00000000">
        <w:rPr>
          <w:rtl w:val="0"/>
        </w:rPr>
      </w:r>
    </w:p>
    <w:p w:rsidR="00000000" w:rsidDel="00000000" w:rsidP="00000000" w:rsidRDefault="00000000" w:rsidRPr="00000000" w14:paraId="00000366">
      <w:pPr>
        <w:widowControl w:val="0"/>
        <w:tabs>
          <w:tab w:val="left" w:leader="none" w:pos="0"/>
          <w:tab w:val="left" w:leader="none" w:pos="1134"/>
        </w:tabs>
        <w:spacing w:line="288" w:lineRule="auto"/>
        <w:ind w:firstLine="709"/>
        <w:jc w:val="center"/>
        <w:rPr>
          <w:sz w:val="28"/>
          <w:szCs w:val="28"/>
        </w:rPr>
      </w:pPr>
      <w:r w:rsidDel="00000000" w:rsidR="00000000" w:rsidRPr="00000000">
        <w:rPr>
          <w:rtl w:val="0"/>
        </w:rPr>
      </w:r>
    </w:p>
    <w:p w:rsidR="00000000" w:rsidDel="00000000" w:rsidP="00000000" w:rsidRDefault="00000000" w:rsidRPr="00000000" w14:paraId="00000367">
      <w:pPr>
        <w:widowControl w:val="0"/>
        <w:tabs>
          <w:tab w:val="left" w:leader="none" w:pos="0"/>
          <w:tab w:val="left" w:leader="none" w:pos="1134"/>
        </w:tabs>
        <w:spacing w:line="288" w:lineRule="auto"/>
        <w:ind w:firstLine="709"/>
        <w:jc w:val="center"/>
        <w:rPr>
          <w:b w:val="1"/>
          <w:sz w:val="32"/>
          <w:szCs w:val="32"/>
        </w:rPr>
      </w:pPr>
      <w:r w:rsidDel="00000000" w:rsidR="00000000" w:rsidRPr="00000000">
        <w:rPr>
          <w:b w:val="1"/>
          <w:sz w:val="32"/>
          <w:szCs w:val="32"/>
          <w:rtl w:val="0"/>
        </w:rPr>
        <w:t xml:space="preserve">Лабораторная работа №4</w:t>
      </w:r>
    </w:p>
    <w:p w:rsidR="00000000" w:rsidDel="00000000" w:rsidP="00000000" w:rsidRDefault="00000000" w:rsidRPr="00000000" w14:paraId="00000368">
      <w:pPr>
        <w:widowControl w:val="0"/>
        <w:tabs>
          <w:tab w:val="left" w:leader="none" w:pos="0"/>
          <w:tab w:val="left" w:leader="none" w:pos="1134"/>
        </w:tabs>
        <w:spacing w:line="288" w:lineRule="auto"/>
        <w:ind w:firstLine="709"/>
        <w:jc w:val="center"/>
        <w:rPr>
          <w:sz w:val="32"/>
          <w:szCs w:val="32"/>
        </w:rPr>
      </w:pPr>
      <w:r w:rsidDel="00000000" w:rsidR="00000000" w:rsidRPr="00000000">
        <w:rPr>
          <w:b w:val="1"/>
          <w:sz w:val="32"/>
          <w:szCs w:val="32"/>
          <w:rtl w:val="0"/>
        </w:rPr>
        <w:t xml:space="preserve">Счетчик с произвольным модулем счета</w:t>
      </w:r>
      <w:r w:rsidDel="00000000" w:rsidR="00000000" w:rsidRPr="00000000">
        <w:rPr>
          <w:rtl w:val="0"/>
        </w:rPr>
      </w:r>
    </w:p>
    <w:p w:rsidR="00000000" w:rsidDel="00000000" w:rsidP="00000000" w:rsidRDefault="00000000" w:rsidRPr="00000000" w14:paraId="00000369">
      <w:pPr>
        <w:widowControl w:val="0"/>
        <w:spacing w:line="288" w:lineRule="auto"/>
        <w:jc w:val="center"/>
        <w:rPr>
          <w:sz w:val="28"/>
          <w:szCs w:val="28"/>
        </w:rPr>
      </w:pPr>
      <w:r w:rsidDel="00000000" w:rsidR="00000000" w:rsidRPr="00000000">
        <w:rPr>
          <w:rtl w:val="0"/>
        </w:rPr>
      </w:r>
    </w:p>
    <w:p w:rsidR="00000000" w:rsidDel="00000000" w:rsidP="00000000" w:rsidRDefault="00000000" w:rsidRPr="00000000" w14:paraId="0000036A">
      <w:pPr>
        <w:widowControl w:val="0"/>
        <w:spacing w:line="288" w:lineRule="auto"/>
        <w:jc w:val="both"/>
        <w:rPr>
          <w:sz w:val="28"/>
          <w:szCs w:val="28"/>
        </w:rPr>
      </w:pPr>
      <w:r w:rsidDel="00000000" w:rsidR="00000000" w:rsidRPr="00000000">
        <w:rPr>
          <w:b w:val="1"/>
          <w:sz w:val="28"/>
          <w:szCs w:val="28"/>
          <w:rtl w:val="0"/>
        </w:rPr>
        <w:t xml:space="preserve">Цель работы:</w:t>
      </w:r>
      <w:r w:rsidDel="00000000" w:rsidR="00000000" w:rsidRPr="00000000">
        <w:rPr>
          <w:rtl w:val="0"/>
        </w:rPr>
      </w:r>
    </w:p>
    <w:p w:rsidR="00000000" w:rsidDel="00000000" w:rsidP="00000000" w:rsidRDefault="00000000" w:rsidRPr="00000000" w14:paraId="0000036B">
      <w:pPr>
        <w:widowControl w:val="0"/>
        <w:spacing w:before="120" w:line="288" w:lineRule="auto"/>
        <w:ind w:firstLine="709"/>
        <w:jc w:val="both"/>
        <w:rPr>
          <w:sz w:val="28"/>
          <w:szCs w:val="28"/>
        </w:rPr>
      </w:pPr>
      <w:r w:rsidDel="00000000" w:rsidR="00000000" w:rsidRPr="00000000">
        <w:rPr>
          <w:sz w:val="28"/>
          <w:szCs w:val="28"/>
          <w:rtl w:val="0"/>
        </w:rPr>
        <w:t xml:space="preserve">Ознакомиться с САПР QUARTUS II фирмы Altera, получить практические навыки создания проектов по схемотехнике ЭВМ в САПР (ввод схем, компиляция и моделирование).</w:t>
      </w:r>
    </w:p>
    <w:p w:rsidR="00000000" w:rsidDel="00000000" w:rsidP="00000000" w:rsidRDefault="00000000" w:rsidRPr="00000000" w14:paraId="0000036C">
      <w:pPr>
        <w:widowControl w:val="0"/>
        <w:spacing w:line="288" w:lineRule="auto"/>
        <w:jc w:val="both"/>
        <w:rPr>
          <w:sz w:val="28"/>
          <w:szCs w:val="28"/>
        </w:rPr>
      </w:pPr>
      <w:r w:rsidDel="00000000" w:rsidR="00000000" w:rsidRPr="00000000">
        <w:rPr>
          <w:rtl w:val="0"/>
        </w:rPr>
      </w:r>
    </w:p>
    <w:p w:rsidR="00000000" w:rsidDel="00000000" w:rsidP="00000000" w:rsidRDefault="00000000" w:rsidRPr="00000000" w14:paraId="0000036D">
      <w:pPr>
        <w:widowControl w:val="0"/>
        <w:spacing w:line="288" w:lineRule="auto"/>
        <w:jc w:val="both"/>
        <w:rPr>
          <w:sz w:val="28"/>
          <w:szCs w:val="28"/>
        </w:rPr>
      </w:pPr>
      <w:r w:rsidDel="00000000" w:rsidR="00000000" w:rsidRPr="00000000">
        <w:rPr>
          <w:b w:val="1"/>
          <w:sz w:val="28"/>
          <w:szCs w:val="28"/>
          <w:rtl w:val="0"/>
        </w:rPr>
        <w:t xml:space="preserve">Задание:</w:t>
      </w:r>
      <w:r w:rsidDel="00000000" w:rsidR="00000000" w:rsidRPr="00000000">
        <w:rPr>
          <w:rtl w:val="0"/>
        </w:rPr>
      </w:r>
    </w:p>
    <w:p w:rsidR="00000000" w:rsidDel="00000000" w:rsidP="00000000" w:rsidRDefault="00000000" w:rsidRPr="00000000" w14:paraId="0000036E">
      <w:pPr>
        <w:keepNext w:val="0"/>
        <w:keepLines w:val="0"/>
        <w:pageBreakBefore w:val="0"/>
        <w:widowControl w:val="0"/>
        <w:numPr>
          <w:ilvl w:val="0"/>
          <w:numId w:val="9"/>
        </w:numPr>
        <w:pBdr>
          <w:top w:space="0" w:sz="0" w:val="nil"/>
          <w:left w:space="0" w:sz="0" w:val="nil"/>
          <w:bottom w:space="0" w:sz="0" w:val="nil"/>
          <w:right w:space="0" w:sz="0" w:val="nil"/>
          <w:between w:space="0" w:sz="0" w:val="nil"/>
        </w:pBdr>
        <w:shd w:fill="auto" w:val="clear"/>
        <w:tabs>
          <w:tab w:val="left" w:leader="none" w:pos="0"/>
        </w:tabs>
        <w:spacing w:after="0" w:before="0" w:line="288"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огласно своему варианту графа состояний автомата разработать функциональную электрическую схему цифрового программируемого устройства преобразования кодов.</w:t>
      </w:r>
    </w:p>
    <w:p w:rsidR="00000000" w:rsidDel="00000000" w:rsidP="00000000" w:rsidRDefault="00000000" w:rsidRPr="00000000" w14:paraId="0000036F">
      <w:pPr>
        <w:keepNext w:val="0"/>
        <w:keepLines w:val="0"/>
        <w:pageBreakBefore w:val="0"/>
        <w:widowControl w:val="0"/>
        <w:numPr>
          <w:ilvl w:val="0"/>
          <w:numId w:val="9"/>
        </w:numPr>
        <w:pBdr>
          <w:top w:space="0" w:sz="0" w:val="nil"/>
          <w:left w:space="0" w:sz="0" w:val="nil"/>
          <w:bottom w:space="0" w:sz="0" w:val="nil"/>
          <w:right w:space="0" w:sz="0" w:val="nil"/>
          <w:between w:space="0" w:sz="0" w:val="nil"/>
        </w:pBdr>
        <w:shd w:fill="auto" w:val="clear"/>
        <w:tabs>
          <w:tab w:val="left" w:leader="none" w:pos="0"/>
        </w:tabs>
        <w:spacing w:after="0" w:before="0" w:line="288"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ключить ЭВМ и запустить САПР QUARTUS II.</w:t>
      </w:r>
    </w:p>
    <w:p w:rsidR="00000000" w:rsidDel="00000000" w:rsidP="00000000" w:rsidRDefault="00000000" w:rsidRPr="00000000" w14:paraId="00000370">
      <w:pPr>
        <w:keepNext w:val="0"/>
        <w:keepLines w:val="0"/>
        <w:pageBreakBefore w:val="0"/>
        <w:widowControl w:val="0"/>
        <w:numPr>
          <w:ilvl w:val="0"/>
          <w:numId w:val="9"/>
        </w:numPr>
        <w:pBdr>
          <w:top w:space="0" w:sz="0" w:val="nil"/>
          <w:left w:space="0" w:sz="0" w:val="nil"/>
          <w:bottom w:space="0" w:sz="0" w:val="nil"/>
          <w:right w:space="0" w:sz="0" w:val="nil"/>
          <w:between w:space="0" w:sz="0" w:val="nil"/>
        </w:pBdr>
        <w:shd w:fill="auto" w:val="clear"/>
        <w:tabs>
          <w:tab w:val="left" w:leader="none" w:pos="0"/>
        </w:tabs>
        <w:spacing w:after="0" w:before="0" w:line="288"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оздать проект, ввести разработанную схему, откомпилировать и отмоделировать её.</w:t>
      </w:r>
    </w:p>
    <w:p w:rsidR="00000000" w:rsidDel="00000000" w:rsidP="00000000" w:rsidRDefault="00000000" w:rsidRPr="00000000" w14:paraId="00000371">
      <w:pPr>
        <w:keepNext w:val="0"/>
        <w:keepLines w:val="0"/>
        <w:pageBreakBefore w:val="0"/>
        <w:widowControl w:val="0"/>
        <w:numPr>
          <w:ilvl w:val="0"/>
          <w:numId w:val="9"/>
        </w:numPr>
        <w:pBdr>
          <w:top w:space="0" w:sz="0" w:val="nil"/>
          <w:left w:space="0" w:sz="0" w:val="nil"/>
          <w:bottom w:space="0" w:sz="0" w:val="nil"/>
          <w:right w:space="0" w:sz="0" w:val="nil"/>
          <w:between w:space="0" w:sz="0" w:val="nil"/>
        </w:pBdr>
        <w:shd w:fill="auto" w:val="clear"/>
        <w:tabs>
          <w:tab w:val="left" w:leader="none" w:pos="0"/>
        </w:tabs>
        <w:spacing w:after="0" w:before="0" w:line="288"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оверить полученные результаты, сверив их с таблицей истинности устройства.</w:t>
      </w:r>
    </w:p>
    <w:p w:rsidR="00000000" w:rsidDel="00000000" w:rsidP="00000000" w:rsidRDefault="00000000" w:rsidRPr="00000000" w14:paraId="00000372">
      <w:pPr>
        <w:widowControl w:val="0"/>
        <w:tabs>
          <w:tab w:val="left" w:leader="none" w:pos="0"/>
        </w:tabs>
        <w:spacing w:line="288" w:lineRule="auto"/>
        <w:ind w:firstLine="709"/>
        <w:jc w:val="both"/>
        <w:rPr>
          <w:sz w:val="28"/>
          <w:szCs w:val="28"/>
        </w:rPr>
      </w:pPr>
      <w:r w:rsidDel="00000000" w:rsidR="00000000" w:rsidRPr="00000000">
        <w:rPr>
          <w:rtl w:val="0"/>
        </w:rPr>
      </w:r>
    </w:p>
    <w:p w:rsidR="00000000" w:rsidDel="00000000" w:rsidP="00000000" w:rsidRDefault="00000000" w:rsidRPr="00000000" w14:paraId="00000373">
      <w:pPr>
        <w:widowControl w:val="0"/>
        <w:tabs>
          <w:tab w:val="left" w:leader="none" w:pos="0"/>
        </w:tabs>
        <w:spacing w:line="288" w:lineRule="auto"/>
        <w:jc w:val="both"/>
        <w:rPr>
          <w:sz w:val="28"/>
          <w:szCs w:val="28"/>
        </w:rPr>
      </w:pPr>
      <w:r w:rsidDel="00000000" w:rsidR="00000000" w:rsidRPr="00000000">
        <w:rPr>
          <w:b w:val="1"/>
          <w:sz w:val="28"/>
          <w:szCs w:val="28"/>
          <w:rtl w:val="0"/>
        </w:rPr>
        <w:t xml:space="preserve">Порядок выполнения работы:</w:t>
      </w:r>
      <w:r w:rsidDel="00000000" w:rsidR="00000000" w:rsidRPr="00000000">
        <w:rPr>
          <w:rtl w:val="0"/>
        </w:rPr>
      </w:r>
    </w:p>
    <w:p w:rsidR="00000000" w:rsidDel="00000000" w:rsidP="00000000" w:rsidRDefault="00000000" w:rsidRPr="00000000" w14:paraId="00000374">
      <w:pPr>
        <w:widowControl w:val="0"/>
        <w:numPr>
          <w:ilvl w:val="0"/>
          <w:numId w:val="5"/>
        </w:numPr>
        <w:tabs>
          <w:tab w:val="left" w:leader="none" w:pos="0"/>
        </w:tabs>
        <w:spacing w:line="288" w:lineRule="auto"/>
        <w:ind w:left="0" w:firstLine="709"/>
        <w:jc w:val="both"/>
        <w:rPr>
          <w:sz w:val="28"/>
          <w:szCs w:val="28"/>
        </w:rPr>
      </w:pPr>
      <w:r w:rsidDel="00000000" w:rsidR="00000000" w:rsidRPr="00000000">
        <w:rPr>
          <w:sz w:val="28"/>
          <w:szCs w:val="28"/>
          <w:rtl w:val="0"/>
        </w:rPr>
        <w:t xml:space="preserve">Получить № варианта состояний графа устройства (табл. 6.1).</w:t>
      </w:r>
    </w:p>
    <w:p w:rsidR="00000000" w:rsidDel="00000000" w:rsidP="00000000" w:rsidRDefault="00000000" w:rsidRPr="00000000" w14:paraId="00000375">
      <w:pPr>
        <w:widowControl w:val="0"/>
        <w:numPr>
          <w:ilvl w:val="0"/>
          <w:numId w:val="5"/>
        </w:numPr>
        <w:tabs>
          <w:tab w:val="left" w:leader="none" w:pos="0"/>
        </w:tabs>
        <w:spacing w:line="288" w:lineRule="auto"/>
        <w:ind w:left="0" w:firstLine="709"/>
        <w:jc w:val="both"/>
        <w:rPr>
          <w:sz w:val="28"/>
          <w:szCs w:val="28"/>
        </w:rPr>
      </w:pPr>
      <w:r w:rsidDel="00000000" w:rsidR="00000000" w:rsidRPr="00000000">
        <w:rPr>
          <w:sz w:val="28"/>
          <w:szCs w:val="28"/>
          <w:rtl w:val="0"/>
        </w:rPr>
        <w:t xml:space="preserve">На основе исходного графа состояний (рис. 6.1) и согласно своему варианту составить таблицу перекодировки состояний устройства в десятичном и двоичном коде.</w:t>
      </w:r>
    </w:p>
    <w:p w:rsidR="00000000" w:rsidDel="00000000" w:rsidP="00000000" w:rsidRDefault="00000000" w:rsidRPr="00000000" w14:paraId="00000376">
      <w:pPr>
        <w:widowControl w:val="0"/>
        <w:numPr>
          <w:ilvl w:val="0"/>
          <w:numId w:val="5"/>
        </w:numPr>
        <w:tabs>
          <w:tab w:val="left" w:leader="none" w:pos="0"/>
        </w:tabs>
        <w:spacing w:line="288" w:lineRule="auto"/>
        <w:ind w:left="0" w:firstLine="709"/>
        <w:jc w:val="both"/>
        <w:rPr>
          <w:sz w:val="28"/>
          <w:szCs w:val="28"/>
        </w:rPr>
      </w:pPr>
      <w:r w:rsidDel="00000000" w:rsidR="00000000" w:rsidRPr="00000000">
        <w:rPr>
          <w:sz w:val="28"/>
          <w:szCs w:val="28"/>
          <w:rtl w:val="0"/>
        </w:rPr>
        <w:t xml:space="preserve">Подставить новые значения состояний в исходный граф.</w:t>
      </w:r>
    </w:p>
    <w:p w:rsidR="00000000" w:rsidDel="00000000" w:rsidP="00000000" w:rsidRDefault="00000000" w:rsidRPr="00000000" w14:paraId="00000377">
      <w:pPr>
        <w:widowControl w:val="0"/>
        <w:numPr>
          <w:ilvl w:val="0"/>
          <w:numId w:val="5"/>
        </w:numPr>
        <w:tabs>
          <w:tab w:val="left" w:leader="none" w:pos="0"/>
        </w:tabs>
        <w:spacing w:line="288" w:lineRule="auto"/>
        <w:ind w:left="0" w:firstLine="709"/>
        <w:jc w:val="both"/>
        <w:rPr>
          <w:sz w:val="28"/>
          <w:szCs w:val="28"/>
        </w:rPr>
      </w:pPr>
      <w:r w:rsidDel="00000000" w:rsidR="00000000" w:rsidRPr="00000000">
        <w:rPr>
          <w:sz w:val="28"/>
          <w:szCs w:val="28"/>
          <w:rtl w:val="0"/>
        </w:rPr>
        <w:t xml:space="preserve">Составить таблицу истинности работы устройства.</w:t>
      </w:r>
    </w:p>
    <w:p w:rsidR="00000000" w:rsidDel="00000000" w:rsidP="00000000" w:rsidRDefault="00000000" w:rsidRPr="00000000" w14:paraId="00000378">
      <w:pPr>
        <w:widowControl w:val="0"/>
        <w:numPr>
          <w:ilvl w:val="0"/>
          <w:numId w:val="5"/>
        </w:numPr>
        <w:tabs>
          <w:tab w:val="left" w:leader="none" w:pos="0"/>
        </w:tabs>
        <w:spacing w:line="288" w:lineRule="auto"/>
        <w:ind w:left="0" w:firstLine="709"/>
        <w:jc w:val="both"/>
        <w:rPr>
          <w:sz w:val="28"/>
          <w:szCs w:val="28"/>
        </w:rPr>
      </w:pPr>
      <w:r w:rsidDel="00000000" w:rsidR="00000000" w:rsidRPr="00000000">
        <w:rPr>
          <w:sz w:val="28"/>
          <w:szCs w:val="28"/>
          <w:rtl w:val="0"/>
        </w:rPr>
        <w:t xml:space="preserve">По таблице истинности разработать функциональную электрическую схему устройства.</w:t>
      </w:r>
    </w:p>
    <w:p w:rsidR="00000000" w:rsidDel="00000000" w:rsidP="00000000" w:rsidRDefault="00000000" w:rsidRPr="00000000" w14:paraId="00000379">
      <w:pPr>
        <w:widowControl w:val="0"/>
        <w:numPr>
          <w:ilvl w:val="0"/>
          <w:numId w:val="5"/>
        </w:numPr>
        <w:tabs>
          <w:tab w:val="left" w:leader="none" w:pos="0"/>
        </w:tabs>
        <w:spacing w:line="288" w:lineRule="auto"/>
        <w:ind w:left="0" w:firstLine="709"/>
        <w:jc w:val="both"/>
        <w:rPr>
          <w:sz w:val="28"/>
          <w:szCs w:val="28"/>
        </w:rPr>
      </w:pPr>
      <w:r w:rsidDel="00000000" w:rsidR="00000000" w:rsidRPr="00000000">
        <w:rPr>
          <w:sz w:val="28"/>
          <w:szCs w:val="28"/>
          <w:rtl w:val="0"/>
        </w:rPr>
        <w:t xml:space="preserve">Включить ЭВМ.</w:t>
      </w:r>
    </w:p>
    <w:p w:rsidR="00000000" w:rsidDel="00000000" w:rsidP="00000000" w:rsidRDefault="00000000" w:rsidRPr="00000000" w14:paraId="0000037A">
      <w:pPr>
        <w:widowControl w:val="0"/>
        <w:numPr>
          <w:ilvl w:val="0"/>
          <w:numId w:val="5"/>
        </w:numPr>
        <w:tabs>
          <w:tab w:val="left" w:leader="none" w:pos="0"/>
        </w:tabs>
        <w:spacing w:line="288" w:lineRule="auto"/>
        <w:ind w:left="0" w:firstLine="709"/>
        <w:jc w:val="both"/>
        <w:rPr>
          <w:sz w:val="28"/>
          <w:szCs w:val="28"/>
        </w:rPr>
      </w:pPr>
      <w:r w:rsidDel="00000000" w:rsidR="00000000" w:rsidRPr="00000000">
        <w:rPr>
          <w:sz w:val="28"/>
          <w:szCs w:val="28"/>
          <w:rtl w:val="0"/>
        </w:rPr>
        <w:t xml:space="preserve">Создать рабочую папку на рабочем столе Windows и дать ей название, совпадающее с фамилией выполняющего работу.</w:t>
      </w:r>
    </w:p>
    <w:p w:rsidR="00000000" w:rsidDel="00000000" w:rsidP="00000000" w:rsidRDefault="00000000" w:rsidRPr="00000000" w14:paraId="0000037B">
      <w:pPr>
        <w:widowControl w:val="0"/>
        <w:numPr>
          <w:ilvl w:val="0"/>
          <w:numId w:val="5"/>
        </w:numPr>
        <w:tabs>
          <w:tab w:val="left" w:leader="none" w:pos="0"/>
        </w:tabs>
        <w:spacing w:line="288" w:lineRule="auto"/>
        <w:ind w:left="0" w:firstLine="709"/>
        <w:jc w:val="both"/>
        <w:rPr>
          <w:sz w:val="28"/>
          <w:szCs w:val="28"/>
        </w:rPr>
      </w:pPr>
      <w:r w:rsidDel="00000000" w:rsidR="00000000" w:rsidRPr="00000000">
        <w:rPr>
          <w:sz w:val="28"/>
          <w:szCs w:val="28"/>
          <w:rtl w:val="0"/>
        </w:rPr>
        <w:t xml:space="preserve">Запустить САПР QUARTUS II.</w:t>
      </w:r>
    </w:p>
    <w:p w:rsidR="00000000" w:rsidDel="00000000" w:rsidP="00000000" w:rsidRDefault="00000000" w:rsidRPr="00000000" w14:paraId="0000037C">
      <w:pPr>
        <w:widowControl w:val="0"/>
        <w:numPr>
          <w:ilvl w:val="0"/>
          <w:numId w:val="5"/>
        </w:numPr>
        <w:tabs>
          <w:tab w:val="left" w:leader="none" w:pos="0"/>
        </w:tabs>
        <w:spacing w:line="288" w:lineRule="auto"/>
        <w:ind w:left="0" w:firstLine="709"/>
        <w:jc w:val="both"/>
        <w:rPr>
          <w:sz w:val="28"/>
          <w:szCs w:val="28"/>
        </w:rPr>
      </w:pPr>
      <w:r w:rsidDel="00000000" w:rsidR="00000000" w:rsidRPr="00000000">
        <w:rPr>
          <w:sz w:val="28"/>
          <w:szCs w:val="28"/>
          <w:rtl w:val="0"/>
        </w:rPr>
        <w:t xml:space="preserve">Выбрать пункт меню File/New/New Quartus II Project</w:t>
      </w:r>
    </w:p>
    <w:p w:rsidR="00000000" w:rsidDel="00000000" w:rsidP="00000000" w:rsidRDefault="00000000" w:rsidRPr="00000000" w14:paraId="0000037D">
      <w:pPr>
        <w:widowControl w:val="0"/>
        <w:numPr>
          <w:ilvl w:val="0"/>
          <w:numId w:val="5"/>
        </w:numPr>
        <w:tabs>
          <w:tab w:val="left" w:leader="none" w:pos="0"/>
        </w:tabs>
        <w:spacing w:line="288" w:lineRule="auto"/>
        <w:ind w:left="0" w:firstLine="709"/>
        <w:jc w:val="both"/>
        <w:rPr>
          <w:sz w:val="28"/>
          <w:szCs w:val="28"/>
        </w:rPr>
      </w:pPr>
      <w:r w:rsidDel="00000000" w:rsidR="00000000" w:rsidRPr="00000000">
        <w:rPr>
          <w:sz w:val="28"/>
          <w:szCs w:val="28"/>
          <w:rtl w:val="0"/>
        </w:rPr>
        <w:t xml:space="preserve">В открывшемся окне в разделе New Project Wizard выбрать созданную папку для нового проекта; в разделе «What is the name of this project?» ввести имя проекта (например, lab4). Затем нажать «Finish».</w:t>
      </w:r>
    </w:p>
    <w:p w:rsidR="00000000" w:rsidDel="00000000" w:rsidP="00000000" w:rsidRDefault="00000000" w:rsidRPr="00000000" w14:paraId="0000037E">
      <w:pPr>
        <w:widowControl w:val="0"/>
        <w:numPr>
          <w:ilvl w:val="0"/>
          <w:numId w:val="5"/>
        </w:numPr>
        <w:tabs>
          <w:tab w:val="left" w:leader="none" w:pos="0"/>
        </w:tabs>
        <w:spacing w:line="288" w:lineRule="auto"/>
        <w:ind w:left="0" w:firstLine="709"/>
        <w:jc w:val="both"/>
        <w:rPr>
          <w:sz w:val="28"/>
          <w:szCs w:val="28"/>
        </w:rPr>
      </w:pPr>
      <w:r w:rsidDel="00000000" w:rsidR="00000000" w:rsidRPr="00000000">
        <w:rPr>
          <w:sz w:val="28"/>
          <w:szCs w:val="28"/>
          <w:rtl w:val="0"/>
        </w:rPr>
        <w:t xml:space="preserve">Создать указанный файл проекта (lab4.bdf), выбрав пункт меню File/New/Design Files/Block Diagram…</w:t>
      </w:r>
    </w:p>
    <w:p w:rsidR="00000000" w:rsidDel="00000000" w:rsidP="00000000" w:rsidRDefault="00000000" w:rsidRPr="00000000" w14:paraId="0000037F">
      <w:pPr>
        <w:widowControl w:val="0"/>
        <w:numPr>
          <w:ilvl w:val="0"/>
          <w:numId w:val="5"/>
        </w:numPr>
        <w:tabs>
          <w:tab w:val="left" w:leader="none" w:pos="0"/>
        </w:tabs>
        <w:spacing w:line="288" w:lineRule="auto"/>
        <w:ind w:left="0" w:firstLine="709"/>
        <w:jc w:val="both"/>
        <w:rPr>
          <w:sz w:val="28"/>
          <w:szCs w:val="28"/>
        </w:rPr>
      </w:pPr>
      <w:r w:rsidDel="00000000" w:rsidR="00000000" w:rsidRPr="00000000">
        <w:rPr>
          <w:sz w:val="28"/>
          <w:szCs w:val="28"/>
          <w:rtl w:val="0"/>
        </w:rPr>
        <w:t xml:space="preserve">Сохранить созданный файл под тем же именем (lab4.bdf), нажав Ctrl+S, а затем «ОК».</w:t>
      </w:r>
    </w:p>
    <w:p w:rsidR="00000000" w:rsidDel="00000000" w:rsidP="00000000" w:rsidRDefault="00000000" w:rsidRPr="00000000" w14:paraId="00000380">
      <w:pPr>
        <w:widowControl w:val="0"/>
        <w:numPr>
          <w:ilvl w:val="0"/>
          <w:numId w:val="5"/>
        </w:numPr>
        <w:tabs>
          <w:tab w:val="left" w:leader="none" w:pos="0"/>
        </w:tabs>
        <w:spacing w:line="288" w:lineRule="auto"/>
        <w:ind w:left="0" w:firstLine="709"/>
        <w:jc w:val="both"/>
        <w:rPr>
          <w:sz w:val="28"/>
          <w:szCs w:val="28"/>
        </w:rPr>
      </w:pPr>
      <w:r w:rsidDel="00000000" w:rsidR="00000000" w:rsidRPr="00000000">
        <w:rPr>
          <w:sz w:val="28"/>
          <w:szCs w:val="28"/>
          <w:rtl w:val="0"/>
        </w:rPr>
        <w:t xml:space="preserve">Выбрать пункт меню Assignments/Device...В разделе Device Family указать MAX II,выбрать в разделе Available Devices тип ПЛИС, применяемой в проекте – EPM240F100C4.</w:t>
      </w:r>
    </w:p>
    <w:p w:rsidR="00000000" w:rsidDel="00000000" w:rsidP="00000000" w:rsidRDefault="00000000" w:rsidRPr="00000000" w14:paraId="00000381">
      <w:pPr>
        <w:widowControl w:val="0"/>
        <w:numPr>
          <w:ilvl w:val="0"/>
          <w:numId w:val="5"/>
        </w:numPr>
        <w:tabs>
          <w:tab w:val="left" w:leader="none" w:pos="0"/>
        </w:tabs>
        <w:spacing w:line="288" w:lineRule="auto"/>
        <w:ind w:left="0" w:firstLine="709"/>
        <w:jc w:val="both"/>
        <w:rPr>
          <w:sz w:val="28"/>
          <w:szCs w:val="28"/>
        </w:rPr>
      </w:pPr>
      <w:r w:rsidDel="00000000" w:rsidR="00000000" w:rsidRPr="00000000">
        <w:rPr>
          <w:sz w:val="28"/>
          <w:szCs w:val="28"/>
          <w:rtl w:val="0"/>
        </w:rPr>
        <w:t xml:space="preserve">Нажать «ОК» и сохранить файл.</w:t>
      </w:r>
    </w:p>
    <w:p w:rsidR="00000000" w:rsidDel="00000000" w:rsidP="00000000" w:rsidRDefault="00000000" w:rsidRPr="00000000" w14:paraId="00000382">
      <w:pPr>
        <w:widowControl w:val="0"/>
        <w:numPr>
          <w:ilvl w:val="0"/>
          <w:numId w:val="5"/>
        </w:numPr>
        <w:tabs>
          <w:tab w:val="left" w:leader="none" w:pos="0"/>
        </w:tabs>
        <w:spacing w:line="288" w:lineRule="auto"/>
        <w:ind w:left="0" w:firstLine="709"/>
        <w:jc w:val="both"/>
        <w:rPr>
          <w:sz w:val="28"/>
          <w:szCs w:val="28"/>
        </w:rPr>
      </w:pPr>
      <w:r w:rsidDel="00000000" w:rsidR="00000000" w:rsidRPr="00000000">
        <w:rPr>
          <w:sz w:val="28"/>
          <w:szCs w:val="28"/>
          <w:rtl w:val="0"/>
        </w:rPr>
        <w:t xml:space="preserve">Графический ввод схемы. Для ввода элементов логических схем, обозначения входов/выходов производится двойной щелчок левой кнопки мыши.</w:t>
      </w:r>
    </w:p>
    <w:p w:rsidR="00000000" w:rsidDel="00000000" w:rsidP="00000000" w:rsidRDefault="00000000" w:rsidRPr="00000000" w14:paraId="00000383">
      <w:pPr>
        <w:widowControl w:val="0"/>
        <w:numPr>
          <w:ilvl w:val="0"/>
          <w:numId w:val="5"/>
        </w:numPr>
        <w:tabs>
          <w:tab w:val="left" w:leader="none" w:pos="0"/>
        </w:tabs>
        <w:spacing w:line="288" w:lineRule="auto"/>
        <w:ind w:left="0" w:firstLine="709"/>
        <w:jc w:val="both"/>
        <w:rPr>
          <w:sz w:val="28"/>
          <w:szCs w:val="28"/>
        </w:rPr>
      </w:pPr>
      <w:r w:rsidDel="00000000" w:rsidR="00000000" w:rsidRPr="00000000">
        <w:rPr>
          <w:sz w:val="28"/>
          <w:szCs w:val="28"/>
          <w:rtl w:val="0"/>
        </w:rPr>
        <w:t xml:space="preserve"> В открывшемся окне можно указать логический элемент двумя способами: либо ввести имя элемента в строке ввода Name, если известно имя, либо выбрать его из библиотеки элементов, указав нужную библиотеку двойным щелчком в списке Libraries. В данном случае это библиотека */primitives, и из списка примитивов Symbol выбрать нужный.</w:t>
      </w:r>
    </w:p>
    <w:p w:rsidR="00000000" w:rsidDel="00000000" w:rsidP="00000000" w:rsidRDefault="00000000" w:rsidRPr="00000000" w14:paraId="00000384">
      <w:pPr>
        <w:widowControl w:val="0"/>
        <w:numPr>
          <w:ilvl w:val="0"/>
          <w:numId w:val="5"/>
        </w:numPr>
        <w:tabs>
          <w:tab w:val="left" w:leader="none" w:pos="0"/>
        </w:tabs>
        <w:spacing w:line="288" w:lineRule="auto"/>
        <w:ind w:left="0" w:firstLine="709"/>
        <w:jc w:val="both"/>
        <w:rPr>
          <w:sz w:val="28"/>
          <w:szCs w:val="28"/>
        </w:rPr>
      </w:pPr>
      <w:r w:rsidDel="00000000" w:rsidR="00000000" w:rsidRPr="00000000">
        <w:rPr>
          <w:sz w:val="28"/>
          <w:szCs w:val="28"/>
          <w:rtl w:val="0"/>
        </w:rPr>
        <w:t xml:space="preserve">Нажать «Ok». При этом выбранный элемент добавляется в схему. Для улучшения «читаемости» схемы элементы можно перетаскивать, вращать и переворачивать по горизонтали или вертикали. Для этого нужно выделить элементы щелчком левой кнопки мыши и затем, щелкнув правой кнопкой, в сплывающем меню выбрать пункт Flip Horizontal, Flip Vertical или Rotate by Degrees.</w:t>
      </w:r>
    </w:p>
    <w:p w:rsidR="00000000" w:rsidDel="00000000" w:rsidP="00000000" w:rsidRDefault="00000000" w:rsidRPr="00000000" w14:paraId="00000385">
      <w:pPr>
        <w:widowControl w:val="0"/>
        <w:numPr>
          <w:ilvl w:val="0"/>
          <w:numId w:val="5"/>
        </w:numPr>
        <w:tabs>
          <w:tab w:val="left" w:leader="none" w:pos="0"/>
        </w:tabs>
        <w:spacing w:line="288" w:lineRule="auto"/>
        <w:ind w:left="0" w:firstLine="709"/>
        <w:jc w:val="both"/>
        <w:rPr>
          <w:sz w:val="28"/>
          <w:szCs w:val="28"/>
        </w:rPr>
      </w:pPr>
      <w:r w:rsidDel="00000000" w:rsidR="00000000" w:rsidRPr="00000000">
        <w:rPr>
          <w:sz w:val="28"/>
          <w:szCs w:val="28"/>
          <w:rtl w:val="0"/>
        </w:rPr>
        <w:t xml:space="preserve">Соединение элементов можно выполнить «вытаскиванием» выводов (подвести курсор к выводу элемента, нажать левую кнопку графического манипулятора (мыши) и не отпуская её провести линию необходимой длины).</w:t>
      </w:r>
    </w:p>
    <w:p w:rsidR="00000000" w:rsidDel="00000000" w:rsidP="00000000" w:rsidRDefault="00000000" w:rsidRPr="00000000" w14:paraId="00000386">
      <w:pPr>
        <w:widowControl w:val="0"/>
        <w:numPr>
          <w:ilvl w:val="0"/>
          <w:numId w:val="5"/>
        </w:numPr>
        <w:tabs>
          <w:tab w:val="left" w:leader="none" w:pos="0"/>
        </w:tabs>
        <w:spacing w:line="288" w:lineRule="auto"/>
        <w:ind w:left="0" w:firstLine="709"/>
        <w:jc w:val="both"/>
        <w:rPr>
          <w:sz w:val="28"/>
          <w:szCs w:val="28"/>
        </w:rPr>
      </w:pPr>
      <w:r w:rsidDel="00000000" w:rsidR="00000000" w:rsidRPr="00000000">
        <w:rPr>
          <w:sz w:val="28"/>
          <w:szCs w:val="28"/>
          <w:rtl w:val="0"/>
        </w:rPr>
        <w:t xml:space="preserve"> Добавление текста в схему: установить курсор на входе/выходе элемента, нажать и отпустить левую кнопку мыши, и ввести текст. Если текст расположен над линией («проводом»), то этот текст будет названием данного «провода». «Провода» с одинаковым текстом считаются соединенными вместе.</w:t>
      </w:r>
    </w:p>
    <w:p w:rsidR="00000000" w:rsidDel="00000000" w:rsidP="00000000" w:rsidRDefault="00000000" w:rsidRPr="00000000" w14:paraId="00000387">
      <w:pPr>
        <w:widowControl w:val="0"/>
        <w:numPr>
          <w:ilvl w:val="0"/>
          <w:numId w:val="5"/>
        </w:numPr>
        <w:tabs>
          <w:tab w:val="left" w:leader="none" w:pos="0"/>
        </w:tabs>
        <w:spacing w:line="288" w:lineRule="auto"/>
        <w:ind w:left="0" w:firstLine="709"/>
        <w:jc w:val="both"/>
        <w:rPr>
          <w:sz w:val="28"/>
          <w:szCs w:val="28"/>
        </w:rPr>
      </w:pPr>
      <w:r w:rsidDel="00000000" w:rsidR="00000000" w:rsidRPr="00000000">
        <w:rPr>
          <w:sz w:val="28"/>
          <w:szCs w:val="28"/>
          <w:rtl w:val="0"/>
        </w:rPr>
        <w:t xml:space="preserve">Компиляция проекта. Компилятор запускается из меню Processing /Start Compilation.</w:t>
      </w:r>
    </w:p>
    <w:p w:rsidR="00000000" w:rsidDel="00000000" w:rsidP="00000000" w:rsidRDefault="00000000" w:rsidRPr="00000000" w14:paraId="00000388">
      <w:pPr>
        <w:widowControl w:val="0"/>
        <w:numPr>
          <w:ilvl w:val="0"/>
          <w:numId w:val="5"/>
        </w:numPr>
        <w:tabs>
          <w:tab w:val="left" w:leader="none" w:pos="0"/>
        </w:tabs>
        <w:spacing w:line="288" w:lineRule="auto"/>
        <w:ind w:left="0" w:firstLine="709"/>
        <w:jc w:val="both"/>
        <w:rPr>
          <w:sz w:val="28"/>
          <w:szCs w:val="28"/>
        </w:rPr>
      </w:pPr>
      <w:r w:rsidDel="00000000" w:rsidR="00000000" w:rsidRPr="00000000">
        <w:rPr>
          <w:sz w:val="28"/>
          <w:szCs w:val="28"/>
          <w:rtl w:val="0"/>
        </w:rPr>
        <w:t xml:space="preserve">Если схема составлена без ошибок, появится сообщение: «Quartus II Full Compilation was successful» (Полная компиляция Quartus II прошла успешна).</w:t>
      </w:r>
    </w:p>
    <w:p w:rsidR="00000000" w:rsidDel="00000000" w:rsidP="00000000" w:rsidRDefault="00000000" w:rsidRPr="00000000" w14:paraId="00000389">
      <w:pPr>
        <w:widowControl w:val="0"/>
        <w:numPr>
          <w:ilvl w:val="0"/>
          <w:numId w:val="5"/>
        </w:numPr>
        <w:tabs>
          <w:tab w:val="left" w:leader="none" w:pos="0"/>
        </w:tabs>
        <w:spacing w:line="288" w:lineRule="auto"/>
        <w:ind w:left="0" w:firstLine="709"/>
        <w:jc w:val="both"/>
        <w:rPr>
          <w:b w:val="1"/>
          <w:sz w:val="28"/>
          <w:szCs w:val="28"/>
        </w:rPr>
      </w:pPr>
      <w:r w:rsidDel="00000000" w:rsidR="00000000" w:rsidRPr="00000000">
        <w:rPr>
          <w:sz w:val="28"/>
          <w:szCs w:val="28"/>
          <w:rtl w:val="0"/>
        </w:rPr>
        <w:t xml:space="preserve">Создать файл симулятора для анализа работы счетчика по пути New/Verification…/University Program и сохранить файл с расширением vwf (lab4.vwf).</w:t>
      </w:r>
      <w:r w:rsidDel="00000000" w:rsidR="00000000" w:rsidRPr="00000000">
        <w:rPr>
          <w:rtl w:val="0"/>
        </w:rPr>
      </w:r>
    </w:p>
    <w:p w:rsidR="00000000" w:rsidDel="00000000" w:rsidP="00000000" w:rsidRDefault="00000000" w:rsidRPr="00000000" w14:paraId="0000038A">
      <w:pPr>
        <w:widowControl w:val="0"/>
        <w:spacing w:line="288" w:lineRule="auto"/>
        <w:jc w:val="center"/>
        <w:rPr>
          <w:sz w:val="28"/>
          <w:szCs w:val="28"/>
        </w:rPr>
      </w:pPr>
      <w:r w:rsidDel="00000000" w:rsidR="00000000" w:rsidRPr="00000000">
        <w:rPr>
          <w:sz w:val="28"/>
          <w:szCs w:val="28"/>
        </w:rPr>
        <mc:AlternateContent>
          <mc:Choice Requires="wpg">
            <w:drawing>
              <wp:inline distB="0" distT="0" distL="114300" distR="114300">
                <wp:extent cx="5213350" cy="8775065"/>
                <wp:effectExtent b="0" l="0" r="0" t="0"/>
                <wp:docPr id="277" name=""/>
                <a:graphic>
                  <a:graphicData uri="http://schemas.microsoft.com/office/word/2010/wordprocessingGroup">
                    <wpg:wgp>
                      <wpg:cNvGrpSpPr/>
                      <wpg:grpSpPr>
                        <a:xfrm>
                          <a:off x="2732950" y="0"/>
                          <a:ext cx="5213350" cy="8775065"/>
                          <a:chOff x="2732950" y="0"/>
                          <a:chExt cx="5225450" cy="7560000"/>
                        </a:xfrm>
                      </wpg:grpSpPr>
                      <wpg:grpSp>
                        <wpg:cNvGrpSpPr/>
                        <wpg:grpSpPr>
                          <a:xfrm>
                            <a:off x="2739325" y="0"/>
                            <a:ext cx="5213350" cy="7560000"/>
                            <a:chOff x="2739325" y="0"/>
                            <a:chExt cx="5213350" cy="7560000"/>
                          </a:xfrm>
                        </wpg:grpSpPr>
                        <wps:wsp>
                          <wps:cNvSpPr/>
                          <wps:cNvPr id="3" name="Shape 3"/>
                          <wps:spPr>
                            <a:xfrm>
                              <a:off x="2739325" y="0"/>
                              <a:ext cx="5213350" cy="75600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2739325" y="0"/>
                              <a:ext cx="5213350" cy="7560000"/>
                              <a:chOff x="2739325" y="0"/>
                              <a:chExt cx="5213350" cy="7559987"/>
                            </a:xfrm>
                          </wpg:grpSpPr>
                          <wps:wsp>
                            <wps:cNvSpPr/>
                            <wps:cNvPr id="5" name="Shape 5"/>
                            <wps:spPr>
                              <a:xfrm>
                                <a:off x="2739325" y="0"/>
                                <a:ext cx="5213350" cy="755997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2739325" y="0"/>
                                <a:ext cx="5213350" cy="7559987"/>
                                <a:chOff x="0" y="0"/>
                                <a:chExt cx="5213350" cy="8775050"/>
                              </a:xfrm>
                            </wpg:grpSpPr>
                            <wps:wsp>
                              <wps:cNvSpPr/>
                              <wps:cNvPr id="7" name="Shape 7"/>
                              <wps:spPr>
                                <a:xfrm>
                                  <a:off x="0" y="0"/>
                                  <a:ext cx="5213350" cy="877505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8" name="Shape 8"/>
                              <wps:spPr>
                                <a:xfrm>
                                  <a:off x="0" y="0"/>
                                  <a:ext cx="5212715" cy="8774379"/>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9" name="Shape 9"/>
                              <wps:spPr>
                                <a:xfrm>
                                  <a:off x="2623819" y="687756"/>
                                  <a:ext cx="148590" cy="235645"/>
                                </a:xfrm>
                                <a:custGeom>
                                  <a:rect b="b" l="l" r="r" t="t"/>
                                  <a:pathLst>
                                    <a:path extrusionOk="0" h="235645" w="148590">
                                      <a:moveTo>
                                        <a:pt x="0" y="116114"/>
                                      </a:moveTo>
                                      <a:lnTo>
                                        <a:pt x="0" y="112699"/>
                                      </a:lnTo>
                                      <a:lnTo>
                                        <a:pt x="0" y="109967"/>
                                      </a:lnTo>
                                      <a:lnTo>
                                        <a:pt x="0" y="106552"/>
                                      </a:lnTo>
                                      <a:lnTo>
                                        <a:pt x="0" y="103137"/>
                                      </a:lnTo>
                                      <a:lnTo>
                                        <a:pt x="0" y="99722"/>
                                      </a:lnTo>
                                      <a:lnTo>
                                        <a:pt x="3161" y="96990"/>
                                      </a:lnTo>
                                      <a:lnTo>
                                        <a:pt x="3161" y="93574"/>
                                      </a:lnTo>
                                      <a:lnTo>
                                        <a:pt x="3161" y="90159"/>
                                      </a:lnTo>
                                      <a:lnTo>
                                        <a:pt x="3161" y="86744"/>
                                      </a:lnTo>
                                      <a:lnTo>
                                        <a:pt x="3161" y="84012"/>
                                      </a:lnTo>
                                      <a:lnTo>
                                        <a:pt x="3161" y="80597"/>
                                      </a:lnTo>
                                      <a:lnTo>
                                        <a:pt x="3161" y="77182"/>
                                      </a:lnTo>
                                      <a:lnTo>
                                        <a:pt x="3161" y="73767"/>
                                      </a:lnTo>
                                      <a:lnTo>
                                        <a:pt x="3161" y="71035"/>
                                      </a:lnTo>
                                      <a:lnTo>
                                        <a:pt x="6322" y="67619"/>
                                      </a:lnTo>
                                      <a:lnTo>
                                        <a:pt x="6322" y="64204"/>
                                      </a:lnTo>
                                      <a:lnTo>
                                        <a:pt x="6322" y="61472"/>
                                      </a:lnTo>
                                      <a:lnTo>
                                        <a:pt x="6322" y="58057"/>
                                      </a:lnTo>
                                      <a:lnTo>
                                        <a:pt x="9484" y="54642"/>
                                      </a:lnTo>
                                      <a:lnTo>
                                        <a:pt x="9484" y="51227"/>
                                      </a:lnTo>
                                      <a:lnTo>
                                        <a:pt x="9484" y="48495"/>
                                      </a:lnTo>
                                      <a:lnTo>
                                        <a:pt x="9484" y="45079"/>
                                      </a:lnTo>
                                      <a:lnTo>
                                        <a:pt x="12645" y="45079"/>
                                      </a:lnTo>
                                      <a:lnTo>
                                        <a:pt x="12645" y="41664"/>
                                      </a:lnTo>
                                      <a:lnTo>
                                        <a:pt x="12645" y="38249"/>
                                      </a:lnTo>
                                      <a:lnTo>
                                        <a:pt x="15807" y="38249"/>
                                      </a:lnTo>
                                      <a:lnTo>
                                        <a:pt x="15807" y="35517"/>
                                      </a:lnTo>
                                      <a:lnTo>
                                        <a:pt x="18968" y="32102"/>
                                      </a:lnTo>
                                      <a:lnTo>
                                        <a:pt x="18968" y="28687"/>
                                      </a:lnTo>
                                      <a:lnTo>
                                        <a:pt x="22130" y="25272"/>
                                      </a:lnTo>
                                      <a:lnTo>
                                        <a:pt x="25291" y="22539"/>
                                      </a:lnTo>
                                      <a:lnTo>
                                        <a:pt x="25291" y="19124"/>
                                      </a:lnTo>
                                      <a:lnTo>
                                        <a:pt x="28453" y="19124"/>
                                      </a:lnTo>
                                      <a:lnTo>
                                        <a:pt x="28453" y="15709"/>
                                      </a:lnTo>
                                      <a:lnTo>
                                        <a:pt x="31614" y="15709"/>
                                      </a:lnTo>
                                      <a:lnTo>
                                        <a:pt x="31614" y="12977"/>
                                      </a:lnTo>
                                      <a:lnTo>
                                        <a:pt x="34776" y="12977"/>
                                      </a:lnTo>
                                      <a:lnTo>
                                        <a:pt x="34776" y="9562"/>
                                      </a:lnTo>
                                      <a:lnTo>
                                        <a:pt x="37937" y="9562"/>
                                      </a:lnTo>
                                      <a:lnTo>
                                        <a:pt x="41099" y="6147"/>
                                      </a:lnTo>
                                      <a:lnTo>
                                        <a:pt x="44260" y="6147"/>
                                      </a:lnTo>
                                      <a:lnTo>
                                        <a:pt x="47422" y="6147"/>
                                      </a:lnTo>
                                      <a:lnTo>
                                        <a:pt x="47422" y="2732"/>
                                      </a:lnTo>
                                      <a:lnTo>
                                        <a:pt x="50583" y="2732"/>
                                      </a:lnTo>
                                      <a:lnTo>
                                        <a:pt x="53745" y="2732"/>
                                      </a:lnTo>
                                      <a:lnTo>
                                        <a:pt x="56906" y="0"/>
                                      </a:lnTo>
                                      <a:lnTo>
                                        <a:pt x="60068" y="0"/>
                                      </a:lnTo>
                                      <a:lnTo>
                                        <a:pt x="63229" y="0"/>
                                      </a:lnTo>
                                      <a:lnTo>
                                        <a:pt x="66391" y="0"/>
                                      </a:lnTo>
                                      <a:lnTo>
                                        <a:pt x="69552" y="0"/>
                                      </a:lnTo>
                                      <a:lnTo>
                                        <a:pt x="72714" y="0"/>
                                      </a:lnTo>
                                      <a:lnTo>
                                        <a:pt x="75875" y="0"/>
                                      </a:lnTo>
                                      <a:lnTo>
                                        <a:pt x="79037" y="0"/>
                                      </a:lnTo>
                                      <a:lnTo>
                                        <a:pt x="82198" y="0"/>
                                      </a:lnTo>
                                      <a:lnTo>
                                        <a:pt x="85360" y="0"/>
                                      </a:lnTo>
                                      <a:lnTo>
                                        <a:pt x="88521" y="0"/>
                                      </a:lnTo>
                                      <a:lnTo>
                                        <a:pt x="91683" y="0"/>
                                      </a:lnTo>
                                      <a:lnTo>
                                        <a:pt x="94844" y="0"/>
                                      </a:lnTo>
                                      <a:lnTo>
                                        <a:pt x="94844" y="2732"/>
                                      </a:lnTo>
                                      <a:lnTo>
                                        <a:pt x="98006" y="2732"/>
                                      </a:lnTo>
                                      <a:lnTo>
                                        <a:pt x="101167" y="2732"/>
                                      </a:lnTo>
                                      <a:lnTo>
                                        <a:pt x="104329" y="2732"/>
                                      </a:lnTo>
                                      <a:lnTo>
                                        <a:pt x="104329" y="6147"/>
                                      </a:lnTo>
                                      <a:lnTo>
                                        <a:pt x="107490" y="6147"/>
                                      </a:lnTo>
                                      <a:lnTo>
                                        <a:pt x="110652" y="6147"/>
                                      </a:lnTo>
                                      <a:lnTo>
                                        <a:pt x="110652" y="9562"/>
                                      </a:lnTo>
                                      <a:lnTo>
                                        <a:pt x="113813" y="9562"/>
                                      </a:lnTo>
                                      <a:lnTo>
                                        <a:pt x="113813" y="12977"/>
                                      </a:lnTo>
                                      <a:lnTo>
                                        <a:pt x="116975" y="12977"/>
                                      </a:lnTo>
                                      <a:lnTo>
                                        <a:pt x="120136" y="15709"/>
                                      </a:lnTo>
                                      <a:lnTo>
                                        <a:pt x="123298" y="19124"/>
                                      </a:lnTo>
                                      <a:lnTo>
                                        <a:pt x="126459" y="22539"/>
                                      </a:lnTo>
                                      <a:lnTo>
                                        <a:pt x="126459" y="25272"/>
                                      </a:lnTo>
                                      <a:lnTo>
                                        <a:pt x="129621" y="25272"/>
                                      </a:lnTo>
                                      <a:lnTo>
                                        <a:pt x="129621" y="28687"/>
                                      </a:lnTo>
                                      <a:lnTo>
                                        <a:pt x="132782" y="32102"/>
                                      </a:lnTo>
                                      <a:lnTo>
                                        <a:pt x="132782" y="35517"/>
                                      </a:lnTo>
                                      <a:lnTo>
                                        <a:pt x="135944" y="35517"/>
                                      </a:lnTo>
                                      <a:lnTo>
                                        <a:pt x="135944" y="38249"/>
                                      </a:lnTo>
                                      <a:lnTo>
                                        <a:pt x="135944" y="41664"/>
                                      </a:lnTo>
                                      <a:lnTo>
                                        <a:pt x="139105" y="45079"/>
                                      </a:lnTo>
                                      <a:lnTo>
                                        <a:pt x="139105" y="48495"/>
                                      </a:lnTo>
                                      <a:lnTo>
                                        <a:pt x="139105" y="51227"/>
                                      </a:lnTo>
                                      <a:lnTo>
                                        <a:pt x="142267" y="51227"/>
                                      </a:lnTo>
                                      <a:lnTo>
                                        <a:pt x="142267" y="54642"/>
                                      </a:lnTo>
                                      <a:lnTo>
                                        <a:pt x="142267" y="58057"/>
                                      </a:lnTo>
                                      <a:lnTo>
                                        <a:pt x="142267" y="61472"/>
                                      </a:lnTo>
                                      <a:lnTo>
                                        <a:pt x="145428" y="64204"/>
                                      </a:lnTo>
                                      <a:lnTo>
                                        <a:pt x="145428" y="67619"/>
                                      </a:lnTo>
                                      <a:lnTo>
                                        <a:pt x="145428" y="71035"/>
                                      </a:lnTo>
                                      <a:lnTo>
                                        <a:pt x="145428" y="73767"/>
                                      </a:lnTo>
                                      <a:lnTo>
                                        <a:pt x="145428" y="77182"/>
                                      </a:lnTo>
                                      <a:lnTo>
                                        <a:pt x="145428" y="80597"/>
                                      </a:lnTo>
                                      <a:lnTo>
                                        <a:pt x="148590" y="80597"/>
                                      </a:lnTo>
                                      <a:lnTo>
                                        <a:pt x="148590" y="84012"/>
                                      </a:lnTo>
                                      <a:lnTo>
                                        <a:pt x="148590" y="86744"/>
                                      </a:lnTo>
                                      <a:lnTo>
                                        <a:pt x="148590" y="90159"/>
                                      </a:lnTo>
                                      <a:lnTo>
                                        <a:pt x="148590" y="93574"/>
                                      </a:lnTo>
                                      <a:lnTo>
                                        <a:pt x="148590" y="96990"/>
                                      </a:lnTo>
                                      <a:lnTo>
                                        <a:pt x="148590" y="99722"/>
                                      </a:lnTo>
                                      <a:lnTo>
                                        <a:pt x="148590" y="103137"/>
                                      </a:lnTo>
                                      <a:lnTo>
                                        <a:pt x="148590" y="106552"/>
                                      </a:lnTo>
                                      <a:lnTo>
                                        <a:pt x="148590" y="109967"/>
                                      </a:lnTo>
                                      <a:lnTo>
                                        <a:pt x="148590" y="112699"/>
                                      </a:lnTo>
                                      <a:lnTo>
                                        <a:pt x="148590" y="116114"/>
                                      </a:lnTo>
                                      <a:lnTo>
                                        <a:pt x="148590" y="119530"/>
                                      </a:lnTo>
                                      <a:lnTo>
                                        <a:pt x="148590" y="122262"/>
                                      </a:lnTo>
                                      <a:lnTo>
                                        <a:pt x="148590" y="125677"/>
                                      </a:lnTo>
                                      <a:lnTo>
                                        <a:pt x="148590" y="129092"/>
                                      </a:lnTo>
                                      <a:lnTo>
                                        <a:pt x="148590" y="132507"/>
                                      </a:lnTo>
                                      <a:lnTo>
                                        <a:pt x="148590" y="135239"/>
                                      </a:lnTo>
                                      <a:lnTo>
                                        <a:pt x="148590" y="138654"/>
                                      </a:lnTo>
                                      <a:lnTo>
                                        <a:pt x="148590" y="142070"/>
                                      </a:lnTo>
                                      <a:lnTo>
                                        <a:pt x="148590" y="145485"/>
                                      </a:lnTo>
                                      <a:lnTo>
                                        <a:pt x="148590" y="148217"/>
                                      </a:lnTo>
                                      <a:lnTo>
                                        <a:pt x="148590" y="151632"/>
                                      </a:lnTo>
                                      <a:lnTo>
                                        <a:pt x="145428" y="155047"/>
                                      </a:lnTo>
                                      <a:lnTo>
                                        <a:pt x="145428" y="158462"/>
                                      </a:lnTo>
                                      <a:lnTo>
                                        <a:pt x="145428" y="161194"/>
                                      </a:lnTo>
                                      <a:lnTo>
                                        <a:pt x="145428" y="164609"/>
                                      </a:lnTo>
                                      <a:lnTo>
                                        <a:pt x="145428" y="168025"/>
                                      </a:lnTo>
                                      <a:lnTo>
                                        <a:pt x="145428" y="170757"/>
                                      </a:lnTo>
                                      <a:lnTo>
                                        <a:pt x="142267" y="174172"/>
                                      </a:lnTo>
                                      <a:lnTo>
                                        <a:pt x="142267" y="177587"/>
                                      </a:lnTo>
                                      <a:lnTo>
                                        <a:pt x="142267" y="181002"/>
                                      </a:lnTo>
                                      <a:lnTo>
                                        <a:pt x="139105" y="183734"/>
                                      </a:lnTo>
                                      <a:lnTo>
                                        <a:pt x="139105" y="187149"/>
                                      </a:lnTo>
                                      <a:lnTo>
                                        <a:pt x="139105" y="190565"/>
                                      </a:lnTo>
                                      <a:lnTo>
                                        <a:pt x="135944" y="190565"/>
                                      </a:lnTo>
                                      <a:lnTo>
                                        <a:pt x="135944" y="193980"/>
                                      </a:lnTo>
                                      <a:lnTo>
                                        <a:pt x="135944" y="196712"/>
                                      </a:lnTo>
                                      <a:lnTo>
                                        <a:pt x="132782" y="200127"/>
                                      </a:lnTo>
                                      <a:lnTo>
                                        <a:pt x="132782" y="203542"/>
                                      </a:lnTo>
                                      <a:lnTo>
                                        <a:pt x="129621" y="203542"/>
                                      </a:lnTo>
                                      <a:lnTo>
                                        <a:pt x="129621" y="206957"/>
                                      </a:lnTo>
                                      <a:lnTo>
                                        <a:pt x="129621" y="209689"/>
                                      </a:lnTo>
                                      <a:lnTo>
                                        <a:pt x="126459" y="209689"/>
                                      </a:lnTo>
                                      <a:lnTo>
                                        <a:pt x="126459" y="213105"/>
                                      </a:lnTo>
                                      <a:lnTo>
                                        <a:pt x="123298" y="213105"/>
                                      </a:lnTo>
                                      <a:lnTo>
                                        <a:pt x="123298" y="216520"/>
                                      </a:lnTo>
                                      <a:lnTo>
                                        <a:pt x="120136" y="216520"/>
                                      </a:lnTo>
                                      <a:lnTo>
                                        <a:pt x="120136" y="219252"/>
                                      </a:lnTo>
                                      <a:lnTo>
                                        <a:pt x="116975" y="219252"/>
                                      </a:lnTo>
                                      <a:lnTo>
                                        <a:pt x="116975" y="222667"/>
                                      </a:lnTo>
                                      <a:lnTo>
                                        <a:pt x="113813" y="222667"/>
                                      </a:lnTo>
                                      <a:lnTo>
                                        <a:pt x="110652" y="226082"/>
                                      </a:lnTo>
                                      <a:lnTo>
                                        <a:pt x="107490" y="226082"/>
                                      </a:lnTo>
                                      <a:lnTo>
                                        <a:pt x="107490" y="229497"/>
                                      </a:lnTo>
                                      <a:lnTo>
                                        <a:pt x="104329" y="229497"/>
                                      </a:lnTo>
                                      <a:lnTo>
                                        <a:pt x="101167" y="229497"/>
                                      </a:lnTo>
                                      <a:lnTo>
                                        <a:pt x="98006" y="232229"/>
                                      </a:lnTo>
                                      <a:lnTo>
                                        <a:pt x="94844" y="232229"/>
                                      </a:lnTo>
                                      <a:lnTo>
                                        <a:pt x="91683" y="232229"/>
                                      </a:lnTo>
                                      <a:lnTo>
                                        <a:pt x="88521" y="232229"/>
                                      </a:lnTo>
                                      <a:lnTo>
                                        <a:pt x="85360" y="235645"/>
                                      </a:lnTo>
                                      <a:lnTo>
                                        <a:pt x="82198" y="235645"/>
                                      </a:lnTo>
                                      <a:lnTo>
                                        <a:pt x="79037" y="235645"/>
                                      </a:lnTo>
                                      <a:lnTo>
                                        <a:pt x="75875" y="235645"/>
                                      </a:lnTo>
                                      <a:lnTo>
                                        <a:pt x="72714" y="235645"/>
                                      </a:lnTo>
                                      <a:lnTo>
                                        <a:pt x="69552" y="235645"/>
                                      </a:lnTo>
                                      <a:lnTo>
                                        <a:pt x="66391" y="235645"/>
                                      </a:lnTo>
                                      <a:lnTo>
                                        <a:pt x="63229" y="235645"/>
                                      </a:lnTo>
                                      <a:lnTo>
                                        <a:pt x="60068" y="232229"/>
                                      </a:lnTo>
                                      <a:lnTo>
                                        <a:pt x="56906" y="232229"/>
                                      </a:lnTo>
                                      <a:lnTo>
                                        <a:pt x="53745" y="232229"/>
                                      </a:lnTo>
                                      <a:lnTo>
                                        <a:pt x="50583" y="232229"/>
                                      </a:lnTo>
                                      <a:lnTo>
                                        <a:pt x="50583" y="229497"/>
                                      </a:lnTo>
                                      <a:lnTo>
                                        <a:pt x="47422" y="229497"/>
                                      </a:lnTo>
                                      <a:lnTo>
                                        <a:pt x="44260" y="229497"/>
                                      </a:lnTo>
                                      <a:lnTo>
                                        <a:pt x="41099" y="226082"/>
                                      </a:lnTo>
                                      <a:lnTo>
                                        <a:pt x="37937" y="226082"/>
                                      </a:lnTo>
                                      <a:lnTo>
                                        <a:pt x="37937" y="222667"/>
                                      </a:lnTo>
                                      <a:lnTo>
                                        <a:pt x="34776" y="222667"/>
                                      </a:lnTo>
                                      <a:lnTo>
                                        <a:pt x="31614" y="219252"/>
                                      </a:lnTo>
                                      <a:lnTo>
                                        <a:pt x="28453" y="219252"/>
                                      </a:lnTo>
                                      <a:lnTo>
                                        <a:pt x="28453" y="216520"/>
                                      </a:lnTo>
                                      <a:lnTo>
                                        <a:pt x="25291" y="213105"/>
                                      </a:lnTo>
                                      <a:lnTo>
                                        <a:pt x="22130" y="209689"/>
                                      </a:lnTo>
                                      <a:lnTo>
                                        <a:pt x="22130" y="206957"/>
                                      </a:lnTo>
                                      <a:lnTo>
                                        <a:pt x="18968" y="206957"/>
                                      </a:lnTo>
                                      <a:lnTo>
                                        <a:pt x="18968" y="203542"/>
                                      </a:lnTo>
                                      <a:lnTo>
                                        <a:pt x="15807" y="200127"/>
                                      </a:lnTo>
                                      <a:lnTo>
                                        <a:pt x="15807" y="196712"/>
                                      </a:lnTo>
                                      <a:lnTo>
                                        <a:pt x="12645" y="193980"/>
                                      </a:lnTo>
                                      <a:lnTo>
                                        <a:pt x="12645" y="190565"/>
                                      </a:lnTo>
                                      <a:lnTo>
                                        <a:pt x="9484" y="187149"/>
                                      </a:lnTo>
                                      <a:lnTo>
                                        <a:pt x="9484" y="183734"/>
                                      </a:lnTo>
                                      <a:lnTo>
                                        <a:pt x="9484" y="181002"/>
                                      </a:lnTo>
                                      <a:lnTo>
                                        <a:pt x="9484" y="177587"/>
                                      </a:lnTo>
                                      <a:lnTo>
                                        <a:pt x="6322" y="177587"/>
                                      </a:lnTo>
                                      <a:lnTo>
                                        <a:pt x="6322" y="174172"/>
                                      </a:lnTo>
                                      <a:lnTo>
                                        <a:pt x="6322" y="170757"/>
                                      </a:lnTo>
                                      <a:lnTo>
                                        <a:pt x="6322" y="168025"/>
                                      </a:lnTo>
                                      <a:lnTo>
                                        <a:pt x="6322" y="164609"/>
                                      </a:lnTo>
                                      <a:lnTo>
                                        <a:pt x="3161" y="161194"/>
                                      </a:lnTo>
                                      <a:lnTo>
                                        <a:pt x="3161" y="158462"/>
                                      </a:lnTo>
                                      <a:lnTo>
                                        <a:pt x="3161" y="155047"/>
                                      </a:lnTo>
                                      <a:lnTo>
                                        <a:pt x="3161" y="151632"/>
                                      </a:lnTo>
                                      <a:lnTo>
                                        <a:pt x="3161" y="148217"/>
                                      </a:lnTo>
                                      <a:lnTo>
                                        <a:pt x="3161" y="145485"/>
                                      </a:lnTo>
                                      <a:lnTo>
                                        <a:pt x="3161" y="138654"/>
                                      </a:lnTo>
                                      <a:lnTo>
                                        <a:pt x="3161" y="135239"/>
                                      </a:lnTo>
                                      <a:lnTo>
                                        <a:pt x="0" y="132507"/>
                                      </a:lnTo>
                                      <a:lnTo>
                                        <a:pt x="0" y="129092"/>
                                      </a:lnTo>
                                      <a:lnTo>
                                        <a:pt x="0" y="125677"/>
                                      </a:lnTo>
                                      <a:lnTo>
                                        <a:pt x="0" y="122262"/>
                                      </a:lnTo>
                                      <a:lnTo>
                                        <a:pt x="0" y="116114"/>
                                      </a:lnTo>
                                      <a:close/>
                                      <a:moveTo>
                                        <a:pt x="28453" y="116114"/>
                                      </a:moveTo>
                                      <a:lnTo>
                                        <a:pt x="28453" y="119530"/>
                                      </a:lnTo>
                                      <a:lnTo>
                                        <a:pt x="28453" y="122262"/>
                                      </a:lnTo>
                                      <a:lnTo>
                                        <a:pt x="28453" y="125677"/>
                                      </a:lnTo>
                                      <a:lnTo>
                                        <a:pt x="28453" y="132507"/>
                                      </a:lnTo>
                                      <a:lnTo>
                                        <a:pt x="31614" y="135239"/>
                                      </a:lnTo>
                                      <a:lnTo>
                                        <a:pt x="31614" y="138654"/>
                                      </a:lnTo>
                                      <a:lnTo>
                                        <a:pt x="31614" y="142070"/>
                                      </a:lnTo>
                                      <a:lnTo>
                                        <a:pt x="31614" y="145485"/>
                                      </a:lnTo>
                                      <a:lnTo>
                                        <a:pt x="31614" y="148217"/>
                                      </a:lnTo>
                                      <a:lnTo>
                                        <a:pt x="31614" y="151632"/>
                                      </a:lnTo>
                                      <a:lnTo>
                                        <a:pt x="31614" y="155047"/>
                                      </a:lnTo>
                                      <a:lnTo>
                                        <a:pt x="31614" y="158462"/>
                                      </a:lnTo>
                                      <a:lnTo>
                                        <a:pt x="31614" y="161194"/>
                                      </a:lnTo>
                                      <a:lnTo>
                                        <a:pt x="31614" y="164609"/>
                                      </a:lnTo>
                                      <a:lnTo>
                                        <a:pt x="34776" y="168025"/>
                                      </a:lnTo>
                                      <a:lnTo>
                                        <a:pt x="34776" y="170757"/>
                                      </a:lnTo>
                                      <a:lnTo>
                                        <a:pt x="34776" y="174172"/>
                                      </a:lnTo>
                                      <a:lnTo>
                                        <a:pt x="34776" y="177587"/>
                                      </a:lnTo>
                                      <a:lnTo>
                                        <a:pt x="37937" y="181002"/>
                                      </a:lnTo>
                                      <a:lnTo>
                                        <a:pt x="37937" y="183734"/>
                                      </a:lnTo>
                                      <a:lnTo>
                                        <a:pt x="37937" y="187149"/>
                                      </a:lnTo>
                                      <a:lnTo>
                                        <a:pt x="41099" y="187149"/>
                                      </a:lnTo>
                                      <a:lnTo>
                                        <a:pt x="41099" y="190565"/>
                                      </a:lnTo>
                                      <a:lnTo>
                                        <a:pt x="44260" y="193980"/>
                                      </a:lnTo>
                                      <a:lnTo>
                                        <a:pt x="44260" y="196712"/>
                                      </a:lnTo>
                                      <a:lnTo>
                                        <a:pt x="47422" y="196712"/>
                                      </a:lnTo>
                                      <a:lnTo>
                                        <a:pt x="47422" y="200127"/>
                                      </a:lnTo>
                                      <a:lnTo>
                                        <a:pt x="50583" y="200127"/>
                                      </a:lnTo>
                                      <a:lnTo>
                                        <a:pt x="50583" y="203542"/>
                                      </a:lnTo>
                                      <a:lnTo>
                                        <a:pt x="53745" y="203542"/>
                                      </a:lnTo>
                                      <a:lnTo>
                                        <a:pt x="53745" y="206957"/>
                                      </a:lnTo>
                                      <a:lnTo>
                                        <a:pt x="56906" y="206957"/>
                                      </a:lnTo>
                                      <a:lnTo>
                                        <a:pt x="60068" y="206957"/>
                                      </a:lnTo>
                                      <a:lnTo>
                                        <a:pt x="60068" y="209689"/>
                                      </a:lnTo>
                                      <a:lnTo>
                                        <a:pt x="63229" y="209689"/>
                                      </a:lnTo>
                                      <a:lnTo>
                                        <a:pt x="66391" y="209689"/>
                                      </a:lnTo>
                                      <a:lnTo>
                                        <a:pt x="69552" y="209689"/>
                                      </a:lnTo>
                                      <a:lnTo>
                                        <a:pt x="69552" y="213105"/>
                                      </a:lnTo>
                                      <a:lnTo>
                                        <a:pt x="72714" y="213105"/>
                                      </a:lnTo>
                                      <a:lnTo>
                                        <a:pt x="75875" y="213105"/>
                                      </a:lnTo>
                                      <a:lnTo>
                                        <a:pt x="79037" y="213105"/>
                                      </a:lnTo>
                                      <a:lnTo>
                                        <a:pt x="82198" y="209689"/>
                                      </a:lnTo>
                                      <a:lnTo>
                                        <a:pt x="85360" y="209689"/>
                                      </a:lnTo>
                                      <a:lnTo>
                                        <a:pt x="88521" y="209689"/>
                                      </a:lnTo>
                                      <a:lnTo>
                                        <a:pt x="91683" y="206957"/>
                                      </a:lnTo>
                                      <a:lnTo>
                                        <a:pt x="94844" y="206957"/>
                                      </a:lnTo>
                                      <a:lnTo>
                                        <a:pt x="98006" y="203542"/>
                                      </a:lnTo>
                                      <a:lnTo>
                                        <a:pt x="101167" y="200127"/>
                                      </a:lnTo>
                                      <a:lnTo>
                                        <a:pt x="104329" y="196712"/>
                                      </a:lnTo>
                                      <a:lnTo>
                                        <a:pt x="104329" y="193980"/>
                                      </a:lnTo>
                                      <a:lnTo>
                                        <a:pt x="107490" y="193980"/>
                                      </a:lnTo>
                                      <a:lnTo>
                                        <a:pt x="107490" y="190565"/>
                                      </a:lnTo>
                                      <a:lnTo>
                                        <a:pt x="110652" y="190565"/>
                                      </a:lnTo>
                                      <a:lnTo>
                                        <a:pt x="110652" y="187149"/>
                                      </a:lnTo>
                                      <a:lnTo>
                                        <a:pt x="110652" y="183734"/>
                                      </a:lnTo>
                                      <a:lnTo>
                                        <a:pt x="113813" y="183734"/>
                                      </a:lnTo>
                                      <a:lnTo>
                                        <a:pt x="113813" y="181002"/>
                                      </a:lnTo>
                                      <a:lnTo>
                                        <a:pt x="113813" y="177587"/>
                                      </a:lnTo>
                                      <a:lnTo>
                                        <a:pt x="113813" y="174172"/>
                                      </a:lnTo>
                                      <a:lnTo>
                                        <a:pt x="116975" y="170757"/>
                                      </a:lnTo>
                                      <a:lnTo>
                                        <a:pt x="116975" y="168025"/>
                                      </a:lnTo>
                                      <a:lnTo>
                                        <a:pt x="116975" y="164609"/>
                                      </a:lnTo>
                                      <a:lnTo>
                                        <a:pt x="116975" y="161194"/>
                                      </a:lnTo>
                                      <a:lnTo>
                                        <a:pt x="116975" y="158462"/>
                                      </a:lnTo>
                                      <a:lnTo>
                                        <a:pt x="116975" y="155047"/>
                                      </a:lnTo>
                                      <a:lnTo>
                                        <a:pt x="120136" y="151632"/>
                                      </a:lnTo>
                                      <a:lnTo>
                                        <a:pt x="120136" y="148217"/>
                                      </a:lnTo>
                                      <a:lnTo>
                                        <a:pt x="120136" y="145485"/>
                                      </a:lnTo>
                                      <a:lnTo>
                                        <a:pt x="120136" y="142070"/>
                                      </a:lnTo>
                                      <a:lnTo>
                                        <a:pt x="120136" y="138654"/>
                                      </a:lnTo>
                                      <a:lnTo>
                                        <a:pt x="120136" y="135239"/>
                                      </a:lnTo>
                                      <a:lnTo>
                                        <a:pt x="120136" y="132507"/>
                                      </a:lnTo>
                                      <a:lnTo>
                                        <a:pt x="120136" y="129092"/>
                                      </a:lnTo>
                                      <a:lnTo>
                                        <a:pt x="120136" y="125677"/>
                                      </a:lnTo>
                                      <a:lnTo>
                                        <a:pt x="120136" y="122262"/>
                                      </a:lnTo>
                                      <a:lnTo>
                                        <a:pt x="120136" y="119530"/>
                                      </a:lnTo>
                                      <a:lnTo>
                                        <a:pt x="120136" y="116114"/>
                                      </a:lnTo>
                                      <a:lnTo>
                                        <a:pt x="120136" y="112699"/>
                                      </a:lnTo>
                                      <a:lnTo>
                                        <a:pt x="120136" y="109967"/>
                                      </a:lnTo>
                                      <a:lnTo>
                                        <a:pt x="120136" y="106552"/>
                                      </a:lnTo>
                                      <a:lnTo>
                                        <a:pt x="120136" y="103137"/>
                                      </a:lnTo>
                                      <a:lnTo>
                                        <a:pt x="120136" y="99722"/>
                                      </a:lnTo>
                                      <a:lnTo>
                                        <a:pt x="120136" y="96990"/>
                                      </a:lnTo>
                                      <a:lnTo>
                                        <a:pt x="120136" y="93574"/>
                                      </a:lnTo>
                                      <a:lnTo>
                                        <a:pt x="120136" y="90159"/>
                                      </a:lnTo>
                                      <a:lnTo>
                                        <a:pt x="120136" y="86744"/>
                                      </a:lnTo>
                                      <a:lnTo>
                                        <a:pt x="120136" y="84012"/>
                                      </a:lnTo>
                                      <a:lnTo>
                                        <a:pt x="116975" y="80597"/>
                                      </a:lnTo>
                                      <a:lnTo>
                                        <a:pt x="116975" y="77182"/>
                                      </a:lnTo>
                                      <a:lnTo>
                                        <a:pt x="116975" y="73767"/>
                                      </a:lnTo>
                                      <a:lnTo>
                                        <a:pt x="116975" y="71035"/>
                                      </a:lnTo>
                                      <a:lnTo>
                                        <a:pt x="116975" y="67619"/>
                                      </a:lnTo>
                                      <a:lnTo>
                                        <a:pt x="116975" y="64204"/>
                                      </a:lnTo>
                                      <a:lnTo>
                                        <a:pt x="116975" y="61472"/>
                                      </a:lnTo>
                                      <a:lnTo>
                                        <a:pt x="113813" y="61472"/>
                                      </a:lnTo>
                                      <a:lnTo>
                                        <a:pt x="113813" y="58057"/>
                                      </a:lnTo>
                                      <a:lnTo>
                                        <a:pt x="113813" y="54642"/>
                                      </a:lnTo>
                                      <a:lnTo>
                                        <a:pt x="113813" y="51227"/>
                                      </a:lnTo>
                                      <a:lnTo>
                                        <a:pt x="110652" y="48495"/>
                                      </a:lnTo>
                                      <a:lnTo>
                                        <a:pt x="110652" y="45079"/>
                                      </a:lnTo>
                                      <a:lnTo>
                                        <a:pt x="107490" y="45079"/>
                                      </a:lnTo>
                                      <a:lnTo>
                                        <a:pt x="107490" y="41664"/>
                                      </a:lnTo>
                                      <a:lnTo>
                                        <a:pt x="107490" y="38249"/>
                                      </a:lnTo>
                                      <a:lnTo>
                                        <a:pt x="104329" y="38249"/>
                                      </a:lnTo>
                                      <a:lnTo>
                                        <a:pt x="104329" y="35517"/>
                                      </a:lnTo>
                                      <a:lnTo>
                                        <a:pt x="101167" y="35517"/>
                                      </a:lnTo>
                                      <a:lnTo>
                                        <a:pt x="101167" y="32102"/>
                                      </a:lnTo>
                                      <a:lnTo>
                                        <a:pt x="98006" y="32102"/>
                                      </a:lnTo>
                                      <a:lnTo>
                                        <a:pt x="98006" y="28687"/>
                                      </a:lnTo>
                                      <a:lnTo>
                                        <a:pt x="94844" y="28687"/>
                                      </a:lnTo>
                                      <a:lnTo>
                                        <a:pt x="91683" y="25272"/>
                                      </a:lnTo>
                                      <a:lnTo>
                                        <a:pt x="88521" y="25272"/>
                                      </a:lnTo>
                                      <a:lnTo>
                                        <a:pt x="85360" y="25272"/>
                                      </a:lnTo>
                                      <a:lnTo>
                                        <a:pt x="85360" y="22539"/>
                                      </a:lnTo>
                                      <a:lnTo>
                                        <a:pt x="82198" y="22539"/>
                                      </a:lnTo>
                                      <a:lnTo>
                                        <a:pt x="79037" y="22539"/>
                                      </a:lnTo>
                                      <a:lnTo>
                                        <a:pt x="75875" y="22539"/>
                                      </a:lnTo>
                                      <a:lnTo>
                                        <a:pt x="72714" y="22539"/>
                                      </a:lnTo>
                                      <a:lnTo>
                                        <a:pt x="69552" y="22539"/>
                                      </a:lnTo>
                                      <a:lnTo>
                                        <a:pt x="66391" y="22539"/>
                                      </a:lnTo>
                                      <a:lnTo>
                                        <a:pt x="63229" y="22539"/>
                                      </a:lnTo>
                                      <a:lnTo>
                                        <a:pt x="63229" y="25272"/>
                                      </a:lnTo>
                                      <a:lnTo>
                                        <a:pt x="60068" y="25272"/>
                                      </a:lnTo>
                                      <a:lnTo>
                                        <a:pt x="56906" y="25272"/>
                                      </a:lnTo>
                                      <a:lnTo>
                                        <a:pt x="56906" y="28687"/>
                                      </a:lnTo>
                                      <a:lnTo>
                                        <a:pt x="53745" y="28687"/>
                                      </a:lnTo>
                                      <a:lnTo>
                                        <a:pt x="50583" y="28687"/>
                                      </a:lnTo>
                                      <a:lnTo>
                                        <a:pt x="50583" y="32102"/>
                                      </a:lnTo>
                                      <a:lnTo>
                                        <a:pt x="47422" y="32102"/>
                                      </a:lnTo>
                                      <a:lnTo>
                                        <a:pt x="47422" y="35517"/>
                                      </a:lnTo>
                                      <a:lnTo>
                                        <a:pt x="44260" y="35517"/>
                                      </a:lnTo>
                                      <a:lnTo>
                                        <a:pt x="44260" y="38249"/>
                                      </a:lnTo>
                                      <a:lnTo>
                                        <a:pt x="44260" y="41664"/>
                                      </a:lnTo>
                                      <a:lnTo>
                                        <a:pt x="41099" y="41664"/>
                                      </a:lnTo>
                                      <a:lnTo>
                                        <a:pt x="41099" y="45079"/>
                                      </a:lnTo>
                                      <a:lnTo>
                                        <a:pt x="37937" y="48495"/>
                                      </a:lnTo>
                                      <a:lnTo>
                                        <a:pt x="37937" y="51227"/>
                                      </a:lnTo>
                                      <a:lnTo>
                                        <a:pt x="37937" y="54642"/>
                                      </a:lnTo>
                                      <a:lnTo>
                                        <a:pt x="34776" y="58057"/>
                                      </a:lnTo>
                                      <a:lnTo>
                                        <a:pt x="34776" y="61472"/>
                                      </a:lnTo>
                                      <a:lnTo>
                                        <a:pt x="34776" y="64204"/>
                                      </a:lnTo>
                                      <a:lnTo>
                                        <a:pt x="34776" y="67619"/>
                                      </a:lnTo>
                                      <a:lnTo>
                                        <a:pt x="31614" y="71035"/>
                                      </a:lnTo>
                                      <a:lnTo>
                                        <a:pt x="31614" y="73767"/>
                                      </a:lnTo>
                                      <a:lnTo>
                                        <a:pt x="31614" y="77182"/>
                                      </a:lnTo>
                                      <a:lnTo>
                                        <a:pt x="31614" y="80597"/>
                                      </a:lnTo>
                                      <a:lnTo>
                                        <a:pt x="31614" y="84012"/>
                                      </a:lnTo>
                                      <a:lnTo>
                                        <a:pt x="31614" y="86744"/>
                                      </a:lnTo>
                                      <a:lnTo>
                                        <a:pt x="31614" y="90159"/>
                                      </a:lnTo>
                                      <a:lnTo>
                                        <a:pt x="31614" y="93574"/>
                                      </a:lnTo>
                                      <a:lnTo>
                                        <a:pt x="31614" y="96990"/>
                                      </a:lnTo>
                                      <a:lnTo>
                                        <a:pt x="31614" y="99722"/>
                                      </a:lnTo>
                                      <a:lnTo>
                                        <a:pt x="28453" y="103137"/>
                                      </a:lnTo>
                                      <a:lnTo>
                                        <a:pt x="28453" y="106552"/>
                                      </a:lnTo>
                                      <a:lnTo>
                                        <a:pt x="28453" y="109967"/>
                                      </a:lnTo>
                                      <a:lnTo>
                                        <a:pt x="28453" y="112699"/>
                                      </a:lnTo>
                                      <a:lnTo>
                                        <a:pt x="28453" y="116114"/>
                                      </a:lnTo>
                                      <a:close/>
                                    </a:path>
                                  </a:pathLst>
                                </a:custGeom>
                                <a:solidFill>
                                  <a:srgbClr val="000000"/>
                                </a:solidFill>
                                <a:ln>
                                  <a:noFill/>
                                </a:ln>
                              </wps:spPr>
                              <wps:bodyPr anchorCtr="0" anchor="ctr" bIns="91425" lIns="91425" spcFirstLastPara="1" rIns="91425" wrap="square" tIns="91425">
                                <a:noAutofit/>
                              </wps:bodyPr>
                            </wps:wsp>
                            <wps:wsp>
                              <wps:cNvSpPr/>
                              <wps:cNvPr id="10" name="Shape 10"/>
                              <wps:spPr>
                                <a:xfrm>
                                  <a:off x="2411730" y="518557"/>
                                  <a:ext cx="560705" cy="573359"/>
                                </a:xfrm>
                                <a:custGeom>
                                  <a:rect b="b" l="l" r="r" t="t"/>
                                  <a:pathLst>
                                    <a:path extrusionOk="0" h="573359" w="560705">
                                      <a:moveTo>
                                        <a:pt x="281621" y="0"/>
                                      </a:moveTo>
                                      <a:lnTo>
                                        <a:pt x="294306" y="0"/>
                                      </a:lnTo>
                                      <a:lnTo>
                                        <a:pt x="310163" y="0"/>
                                      </a:lnTo>
                                      <a:lnTo>
                                        <a:pt x="322849" y="3420"/>
                                      </a:lnTo>
                                      <a:lnTo>
                                        <a:pt x="335535" y="3420"/>
                                      </a:lnTo>
                                      <a:lnTo>
                                        <a:pt x="351392" y="6841"/>
                                      </a:lnTo>
                                      <a:lnTo>
                                        <a:pt x="364077" y="12999"/>
                                      </a:lnTo>
                                      <a:lnTo>
                                        <a:pt x="376763" y="16420"/>
                                      </a:lnTo>
                                      <a:lnTo>
                                        <a:pt x="389448" y="23262"/>
                                      </a:lnTo>
                                      <a:lnTo>
                                        <a:pt x="402134" y="25999"/>
                                      </a:lnTo>
                                      <a:lnTo>
                                        <a:pt x="414820" y="32841"/>
                                      </a:lnTo>
                                      <a:lnTo>
                                        <a:pt x="427505" y="38999"/>
                                      </a:lnTo>
                                      <a:lnTo>
                                        <a:pt x="437020" y="48578"/>
                                      </a:lnTo>
                                      <a:lnTo>
                                        <a:pt x="449705" y="55420"/>
                                      </a:lnTo>
                                      <a:lnTo>
                                        <a:pt x="459219" y="64998"/>
                                      </a:lnTo>
                                      <a:lnTo>
                                        <a:pt x="468734" y="74577"/>
                                      </a:lnTo>
                                      <a:lnTo>
                                        <a:pt x="478248" y="84840"/>
                                      </a:lnTo>
                                      <a:lnTo>
                                        <a:pt x="487762" y="94419"/>
                                      </a:lnTo>
                                      <a:lnTo>
                                        <a:pt x="497276" y="103998"/>
                                      </a:lnTo>
                                      <a:lnTo>
                                        <a:pt x="506791" y="113577"/>
                                      </a:lnTo>
                                      <a:lnTo>
                                        <a:pt x="513133" y="126576"/>
                                      </a:lnTo>
                                      <a:lnTo>
                                        <a:pt x="519476" y="136155"/>
                                      </a:lnTo>
                                      <a:lnTo>
                                        <a:pt x="528990" y="149155"/>
                                      </a:lnTo>
                                      <a:lnTo>
                                        <a:pt x="535333" y="162155"/>
                                      </a:lnTo>
                                      <a:lnTo>
                                        <a:pt x="538505" y="175155"/>
                                      </a:lnTo>
                                      <a:lnTo>
                                        <a:pt x="544847" y="188154"/>
                                      </a:lnTo>
                                      <a:lnTo>
                                        <a:pt x="548019" y="201154"/>
                                      </a:lnTo>
                                      <a:lnTo>
                                        <a:pt x="554362" y="214154"/>
                                      </a:lnTo>
                                      <a:lnTo>
                                        <a:pt x="554362" y="227154"/>
                                      </a:lnTo>
                                      <a:lnTo>
                                        <a:pt x="557533" y="242890"/>
                                      </a:lnTo>
                                      <a:lnTo>
                                        <a:pt x="560705" y="255890"/>
                                      </a:lnTo>
                                      <a:lnTo>
                                        <a:pt x="560705" y="272311"/>
                                      </a:lnTo>
                                      <a:lnTo>
                                        <a:pt x="560705" y="285311"/>
                                      </a:lnTo>
                                      <a:lnTo>
                                        <a:pt x="560705" y="301731"/>
                                      </a:lnTo>
                                      <a:lnTo>
                                        <a:pt x="560705" y="314731"/>
                                      </a:lnTo>
                                      <a:lnTo>
                                        <a:pt x="557533" y="330468"/>
                                      </a:lnTo>
                                      <a:lnTo>
                                        <a:pt x="554362" y="343468"/>
                                      </a:lnTo>
                                      <a:lnTo>
                                        <a:pt x="554362" y="356467"/>
                                      </a:lnTo>
                                      <a:lnTo>
                                        <a:pt x="548019" y="372888"/>
                                      </a:lnTo>
                                      <a:lnTo>
                                        <a:pt x="544847" y="385888"/>
                                      </a:lnTo>
                                      <a:lnTo>
                                        <a:pt x="538505" y="398888"/>
                                      </a:lnTo>
                                      <a:lnTo>
                                        <a:pt x="535333" y="411887"/>
                                      </a:lnTo>
                                      <a:lnTo>
                                        <a:pt x="528990" y="421466"/>
                                      </a:lnTo>
                                      <a:lnTo>
                                        <a:pt x="519476" y="434466"/>
                                      </a:lnTo>
                                      <a:lnTo>
                                        <a:pt x="513133" y="447466"/>
                                      </a:lnTo>
                                      <a:lnTo>
                                        <a:pt x="506791" y="457045"/>
                                      </a:lnTo>
                                      <a:lnTo>
                                        <a:pt x="497276" y="470044"/>
                                      </a:lnTo>
                                      <a:lnTo>
                                        <a:pt x="487762" y="479623"/>
                                      </a:lnTo>
                                      <a:lnTo>
                                        <a:pt x="478248" y="489202"/>
                                      </a:lnTo>
                                      <a:lnTo>
                                        <a:pt x="468734" y="498781"/>
                                      </a:lnTo>
                                      <a:lnTo>
                                        <a:pt x="459219" y="509044"/>
                                      </a:lnTo>
                                      <a:lnTo>
                                        <a:pt x="449705" y="515202"/>
                                      </a:lnTo>
                                      <a:lnTo>
                                        <a:pt x="437020" y="524780"/>
                                      </a:lnTo>
                                      <a:lnTo>
                                        <a:pt x="427505" y="531622"/>
                                      </a:lnTo>
                                      <a:lnTo>
                                        <a:pt x="414820" y="537780"/>
                                      </a:lnTo>
                                      <a:lnTo>
                                        <a:pt x="402134" y="544622"/>
                                      </a:lnTo>
                                      <a:lnTo>
                                        <a:pt x="389448" y="550780"/>
                                      </a:lnTo>
                                      <a:lnTo>
                                        <a:pt x="376763" y="554201"/>
                                      </a:lnTo>
                                      <a:lnTo>
                                        <a:pt x="364077" y="560359"/>
                                      </a:lnTo>
                                      <a:lnTo>
                                        <a:pt x="351392" y="563780"/>
                                      </a:lnTo>
                                      <a:lnTo>
                                        <a:pt x="335535" y="567201"/>
                                      </a:lnTo>
                                      <a:lnTo>
                                        <a:pt x="322849" y="570622"/>
                                      </a:lnTo>
                                      <a:lnTo>
                                        <a:pt x="310163" y="570622"/>
                                      </a:lnTo>
                                      <a:lnTo>
                                        <a:pt x="294306" y="573359"/>
                                      </a:lnTo>
                                      <a:lnTo>
                                        <a:pt x="281621" y="573359"/>
                                      </a:lnTo>
                                      <a:lnTo>
                                        <a:pt x="265764" y="573359"/>
                                      </a:lnTo>
                                      <a:lnTo>
                                        <a:pt x="253078" y="570622"/>
                                      </a:lnTo>
                                      <a:lnTo>
                                        <a:pt x="237221" y="570622"/>
                                      </a:lnTo>
                                      <a:lnTo>
                                        <a:pt x="224535" y="567201"/>
                                      </a:lnTo>
                                      <a:lnTo>
                                        <a:pt x="211850" y="563780"/>
                                      </a:lnTo>
                                      <a:lnTo>
                                        <a:pt x="195993" y="560359"/>
                                      </a:lnTo>
                                      <a:lnTo>
                                        <a:pt x="183941" y="554201"/>
                                      </a:lnTo>
                                      <a:lnTo>
                                        <a:pt x="171256" y="550780"/>
                                      </a:lnTo>
                                      <a:lnTo>
                                        <a:pt x="158570" y="544622"/>
                                      </a:lnTo>
                                      <a:lnTo>
                                        <a:pt x="145884" y="537780"/>
                                      </a:lnTo>
                                      <a:lnTo>
                                        <a:pt x="136370" y="531622"/>
                                      </a:lnTo>
                                      <a:lnTo>
                                        <a:pt x="123684" y="524780"/>
                                      </a:lnTo>
                                      <a:lnTo>
                                        <a:pt x="114170" y="515202"/>
                                      </a:lnTo>
                                      <a:lnTo>
                                        <a:pt x="101485" y="509044"/>
                                      </a:lnTo>
                                      <a:lnTo>
                                        <a:pt x="91970" y="498781"/>
                                      </a:lnTo>
                                      <a:lnTo>
                                        <a:pt x="82456" y="489202"/>
                                      </a:lnTo>
                                      <a:lnTo>
                                        <a:pt x="72942" y="479623"/>
                                      </a:lnTo>
                                      <a:lnTo>
                                        <a:pt x="63428" y="470044"/>
                                      </a:lnTo>
                                      <a:lnTo>
                                        <a:pt x="57085" y="457045"/>
                                      </a:lnTo>
                                      <a:lnTo>
                                        <a:pt x="47571" y="447466"/>
                                      </a:lnTo>
                                      <a:lnTo>
                                        <a:pt x="41228" y="434466"/>
                                      </a:lnTo>
                                      <a:lnTo>
                                        <a:pt x="34885" y="421466"/>
                                      </a:lnTo>
                                      <a:lnTo>
                                        <a:pt x="28542" y="411887"/>
                                      </a:lnTo>
                                      <a:lnTo>
                                        <a:pt x="22199" y="398888"/>
                                      </a:lnTo>
                                      <a:lnTo>
                                        <a:pt x="15857" y="385888"/>
                                      </a:lnTo>
                                      <a:lnTo>
                                        <a:pt x="12685" y="372888"/>
                                      </a:lnTo>
                                      <a:lnTo>
                                        <a:pt x="9514" y="356467"/>
                                      </a:lnTo>
                                      <a:lnTo>
                                        <a:pt x="6342" y="343468"/>
                                      </a:lnTo>
                                      <a:lnTo>
                                        <a:pt x="3171" y="330468"/>
                                      </a:lnTo>
                                      <a:lnTo>
                                        <a:pt x="0" y="314731"/>
                                      </a:lnTo>
                                      <a:lnTo>
                                        <a:pt x="0" y="301731"/>
                                      </a:lnTo>
                                      <a:lnTo>
                                        <a:pt x="0" y="285311"/>
                                      </a:lnTo>
                                      <a:lnTo>
                                        <a:pt x="0" y="272311"/>
                                      </a:lnTo>
                                      <a:lnTo>
                                        <a:pt x="0" y="255890"/>
                                      </a:lnTo>
                                      <a:lnTo>
                                        <a:pt x="3171" y="242890"/>
                                      </a:lnTo>
                                      <a:lnTo>
                                        <a:pt x="6342" y="227154"/>
                                      </a:lnTo>
                                      <a:lnTo>
                                        <a:pt x="9514" y="214154"/>
                                      </a:lnTo>
                                      <a:lnTo>
                                        <a:pt x="12685" y="201154"/>
                                      </a:lnTo>
                                      <a:lnTo>
                                        <a:pt x="15857" y="188154"/>
                                      </a:lnTo>
                                      <a:lnTo>
                                        <a:pt x="22199" y="175155"/>
                                      </a:lnTo>
                                      <a:lnTo>
                                        <a:pt x="28542" y="162155"/>
                                      </a:lnTo>
                                      <a:lnTo>
                                        <a:pt x="34885" y="149155"/>
                                      </a:lnTo>
                                      <a:lnTo>
                                        <a:pt x="41228" y="136155"/>
                                      </a:lnTo>
                                      <a:lnTo>
                                        <a:pt x="47571" y="126576"/>
                                      </a:lnTo>
                                      <a:lnTo>
                                        <a:pt x="57085" y="113577"/>
                                      </a:lnTo>
                                      <a:lnTo>
                                        <a:pt x="63428" y="103998"/>
                                      </a:lnTo>
                                      <a:lnTo>
                                        <a:pt x="72942" y="94419"/>
                                      </a:lnTo>
                                      <a:lnTo>
                                        <a:pt x="82456" y="84840"/>
                                      </a:lnTo>
                                      <a:lnTo>
                                        <a:pt x="91970" y="74577"/>
                                      </a:lnTo>
                                      <a:lnTo>
                                        <a:pt x="101485" y="64998"/>
                                      </a:lnTo>
                                      <a:lnTo>
                                        <a:pt x="114170" y="55420"/>
                                      </a:lnTo>
                                      <a:lnTo>
                                        <a:pt x="123684" y="48578"/>
                                      </a:lnTo>
                                      <a:lnTo>
                                        <a:pt x="136370" y="38999"/>
                                      </a:lnTo>
                                      <a:lnTo>
                                        <a:pt x="145884" y="32841"/>
                                      </a:lnTo>
                                      <a:lnTo>
                                        <a:pt x="158570" y="25999"/>
                                      </a:lnTo>
                                      <a:lnTo>
                                        <a:pt x="171256" y="23262"/>
                                      </a:lnTo>
                                      <a:lnTo>
                                        <a:pt x="183941" y="16420"/>
                                      </a:lnTo>
                                      <a:lnTo>
                                        <a:pt x="195993" y="12999"/>
                                      </a:lnTo>
                                      <a:lnTo>
                                        <a:pt x="211850" y="6841"/>
                                      </a:lnTo>
                                      <a:lnTo>
                                        <a:pt x="224535" y="3420"/>
                                      </a:lnTo>
                                      <a:lnTo>
                                        <a:pt x="237221" y="3420"/>
                                      </a:lnTo>
                                      <a:lnTo>
                                        <a:pt x="253078" y="0"/>
                                      </a:lnTo>
                                      <a:lnTo>
                                        <a:pt x="265764" y="0"/>
                                      </a:lnTo>
                                      <a:lnTo>
                                        <a:pt x="281621" y="0"/>
                                      </a:lnTo>
                                    </a:path>
                                  </a:pathLst>
                                </a:custGeom>
                                <a:noFill/>
                                <a:ln cap="sq" cmpd="sng" w="12700">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11" name="Shape 11"/>
                              <wps:spPr>
                                <a:xfrm>
                                  <a:off x="2655570" y="1683086"/>
                                  <a:ext cx="81915" cy="232905"/>
                                </a:xfrm>
                                <a:custGeom>
                                  <a:rect b="b" l="l" r="r" t="t"/>
                                  <a:pathLst>
                                    <a:path extrusionOk="0" h="232905" w="81915">
                                      <a:moveTo>
                                        <a:pt x="81915" y="232905"/>
                                      </a:moveTo>
                                      <a:lnTo>
                                        <a:pt x="53559" y="232905"/>
                                      </a:lnTo>
                                      <a:lnTo>
                                        <a:pt x="53559" y="51908"/>
                                      </a:lnTo>
                                      <a:lnTo>
                                        <a:pt x="50409" y="51908"/>
                                      </a:lnTo>
                                      <a:lnTo>
                                        <a:pt x="50409" y="54640"/>
                                      </a:lnTo>
                                      <a:lnTo>
                                        <a:pt x="47258" y="54640"/>
                                      </a:lnTo>
                                      <a:lnTo>
                                        <a:pt x="47258" y="58055"/>
                                      </a:lnTo>
                                      <a:lnTo>
                                        <a:pt x="44108" y="58055"/>
                                      </a:lnTo>
                                      <a:lnTo>
                                        <a:pt x="44108" y="61470"/>
                                      </a:lnTo>
                                      <a:lnTo>
                                        <a:pt x="40957" y="61470"/>
                                      </a:lnTo>
                                      <a:lnTo>
                                        <a:pt x="37806" y="61470"/>
                                      </a:lnTo>
                                      <a:lnTo>
                                        <a:pt x="37806" y="64885"/>
                                      </a:lnTo>
                                      <a:lnTo>
                                        <a:pt x="34656" y="64885"/>
                                      </a:lnTo>
                                      <a:lnTo>
                                        <a:pt x="34656" y="67617"/>
                                      </a:lnTo>
                                      <a:lnTo>
                                        <a:pt x="31505" y="67617"/>
                                      </a:lnTo>
                                      <a:lnTo>
                                        <a:pt x="28355" y="67617"/>
                                      </a:lnTo>
                                      <a:lnTo>
                                        <a:pt x="28355" y="71032"/>
                                      </a:lnTo>
                                      <a:lnTo>
                                        <a:pt x="25204" y="71032"/>
                                      </a:lnTo>
                                      <a:lnTo>
                                        <a:pt x="22054" y="74447"/>
                                      </a:lnTo>
                                      <a:lnTo>
                                        <a:pt x="18903" y="74447"/>
                                      </a:lnTo>
                                      <a:lnTo>
                                        <a:pt x="15752" y="77862"/>
                                      </a:lnTo>
                                      <a:lnTo>
                                        <a:pt x="12602" y="77862"/>
                                      </a:lnTo>
                                      <a:lnTo>
                                        <a:pt x="12602" y="80594"/>
                                      </a:lnTo>
                                      <a:lnTo>
                                        <a:pt x="9451" y="80594"/>
                                      </a:lnTo>
                                      <a:lnTo>
                                        <a:pt x="6301" y="80594"/>
                                      </a:lnTo>
                                      <a:lnTo>
                                        <a:pt x="3150" y="84009"/>
                                      </a:lnTo>
                                      <a:lnTo>
                                        <a:pt x="0" y="84009"/>
                                      </a:lnTo>
                                      <a:lnTo>
                                        <a:pt x="0" y="58055"/>
                                      </a:lnTo>
                                      <a:lnTo>
                                        <a:pt x="0" y="54640"/>
                                      </a:lnTo>
                                      <a:lnTo>
                                        <a:pt x="3150" y="54640"/>
                                      </a:lnTo>
                                      <a:lnTo>
                                        <a:pt x="6301" y="54640"/>
                                      </a:lnTo>
                                      <a:lnTo>
                                        <a:pt x="6301" y="51908"/>
                                      </a:lnTo>
                                      <a:lnTo>
                                        <a:pt x="9451" y="51908"/>
                                      </a:lnTo>
                                      <a:lnTo>
                                        <a:pt x="12602" y="51908"/>
                                      </a:lnTo>
                                      <a:lnTo>
                                        <a:pt x="12602" y="48493"/>
                                      </a:lnTo>
                                      <a:lnTo>
                                        <a:pt x="15752" y="48493"/>
                                      </a:lnTo>
                                      <a:lnTo>
                                        <a:pt x="18903" y="45078"/>
                                      </a:lnTo>
                                      <a:lnTo>
                                        <a:pt x="22054" y="45078"/>
                                      </a:lnTo>
                                      <a:lnTo>
                                        <a:pt x="22054" y="41663"/>
                                      </a:lnTo>
                                      <a:lnTo>
                                        <a:pt x="25204" y="41663"/>
                                      </a:lnTo>
                                      <a:lnTo>
                                        <a:pt x="28355" y="38931"/>
                                      </a:lnTo>
                                      <a:lnTo>
                                        <a:pt x="31505" y="38931"/>
                                      </a:lnTo>
                                      <a:lnTo>
                                        <a:pt x="31505" y="35516"/>
                                      </a:lnTo>
                                      <a:lnTo>
                                        <a:pt x="34656" y="35516"/>
                                      </a:lnTo>
                                      <a:lnTo>
                                        <a:pt x="34656" y="32101"/>
                                      </a:lnTo>
                                      <a:lnTo>
                                        <a:pt x="37806" y="32101"/>
                                      </a:lnTo>
                                      <a:lnTo>
                                        <a:pt x="37806" y="29369"/>
                                      </a:lnTo>
                                      <a:lnTo>
                                        <a:pt x="40957" y="29369"/>
                                      </a:lnTo>
                                      <a:lnTo>
                                        <a:pt x="40957" y="25954"/>
                                      </a:lnTo>
                                      <a:lnTo>
                                        <a:pt x="44108" y="25954"/>
                                      </a:lnTo>
                                      <a:lnTo>
                                        <a:pt x="47258" y="22539"/>
                                      </a:lnTo>
                                      <a:lnTo>
                                        <a:pt x="50409" y="19124"/>
                                      </a:lnTo>
                                      <a:lnTo>
                                        <a:pt x="50409" y="16392"/>
                                      </a:lnTo>
                                      <a:lnTo>
                                        <a:pt x="53559" y="16392"/>
                                      </a:lnTo>
                                      <a:lnTo>
                                        <a:pt x="53559" y="12977"/>
                                      </a:lnTo>
                                      <a:lnTo>
                                        <a:pt x="56710" y="12977"/>
                                      </a:lnTo>
                                      <a:lnTo>
                                        <a:pt x="56710" y="9562"/>
                                      </a:lnTo>
                                      <a:lnTo>
                                        <a:pt x="59860" y="6147"/>
                                      </a:lnTo>
                                      <a:lnTo>
                                        <a:pt x="59860" y="3415"/>
                                      </a:lnTo>
                                      <a:lnTo>
                                        <a:pt x="63011" y="3415"/>
                                      </a:lnTo>
                                      <a:lnTo>
                                        <a:pt x="63011" y="0"/>
                                      </a:lnTo>
                                      <a:lnTo>
                                        <a:pt x="81915" y="0"/>
                                      </a:lnTo>
                                      <a:lnTo>
                                        <a:pt x="81915" y="232905"/>
                                      </a:lnTo>
                                      <a:close/>
                                    </a:path>
                                  </a:pathLst>
                                </a:custGeom>
                                <a:solidFill>
                                  <a:srgbClr val="000000"/>
                                </a:solidFill>
                                <a:ln>
                                  <a:noFill/>
                                </a:ln>
                              </wps:spPr>
                              <wps:bodyPr anchorCtr="0" anchor="ctr" bIns="91425" lIns="91425" spcFirstLastPara="1" rIns="91425" wrap="square" tIns="91425">
                                <a:noAutofit/>
                              </wps:bodyPr>
                            </wps:wsp>
                            <wps:wsp>
                              <wps:cNvSpPr/>
                              <wps:cNvPr id="12" name="Shape 12"/>
                              <wps:spPr>
                                <a:xfrm>
                                  <a:off x="2418080" y="1514572"/>
                                  <a:ext cx="563880" cy="573359"/>
                                </a:xfrm>
                                <a:custGeom>
                                  <a:rect b="b" l="l" r="r" t="t"/>
                                  <a:pathLst>
                                    <a:path extrusionOk="0" h="573359" w="563880">
                                      <a:moveTo>
                                        <a:pt x="281622" y="0"/>
                                      </a:moveTo>
                                      <a:lnTo>
                                        <a:pt x="297480" y="0"/>
                                      </a:lnTo>
                                      <a:lnTo>
                                        <a:pt x="310165" y="0"/>
                                      </a:lnTo>
                                      <a:lnTo>
                                        <a:pt x="326022" y="2736"/>
                                      </a:lnTo>
                                      <a:lnTo>
                                        <a:pt x="338708" y="6157"/>
                                      </a:lnTo>
                                      <a:lnTo>
                                        <a:pt x="351394" y="9578"/>
                                      </a:lnTo>
                                      <a:lnTo>
                                        <a:pt x="364080" y="12999"/>
                                      </a:lnTo>
                                      <a:lnTo>
                                        <a:pt x="376765" y="15736"/>
                                      </a:lnTo>
                                      <a:lnTo>
                                        <a:pt x="392622" y="22578"/>
                                      </a:lnTo>
                                      <a:lnTo>
                                        <a:pt x="402137" y="28736"/>
                                      </a:lnTo>
                                      <a:lnTo>
                                        <a:pt x="414822" y="32157"/>
                                      </a:lnTo>
                                      <a:lnTo>
                                        <a:pt x="427508" y="41736"/>
                                      </a:lnTo>
                                      <a:lnTo>
                                        <a:pt x="440194" y="48578"/>
                                      </a:lnTo>
                                      <a:lnTo>
                                        <a:pt x="449708" y="54735"/>
                                      </a:lnTo>
                                      <a:lnTo>
                                        <a:pt x="459222" y="64314"/>
                                      </a:lnTo>
                                      <a:lnTo>
                                        <a:pt x="471908" y="74577"/>
                                      </a:lnTo>
                                      <a:lnTo>
                                        <a:pt x="481422" y="84156"/>
                                      </a:lnTo>
                                      <a:lnTo>
                                        <a:pt x="490937" y="93735"/>
                                      </a:lnTo>
                                      <a:lnTo>
                                        <a:pt x="497280" y="103314"/>
                                      </a:lnTo>
                                      <a:lnTo>
                                        <a:pt x="506794" y="112892"/>
                                      </a:lnTo>
                                      <a:lnTo>
                                        <a:pt x="516308" y="125892"/>
                                      </a:lnTo>
                                      <a:lnTo>
                                        <a:pt x="522651" y="136155"/>
                                      </a:lnTo>
                                      <a:lnTo>
                                        <a:pt x="528994" y="149155"/>
                                      </a:lnTo>
                                      <a:lnTo>
                                        <a:pt x="535337" y="161471"/>
                                      </a:lnTo>
                                      <a:lnTo>
                                        <a:pt x="541680" y="174470"/>
                                      </a:lnTo>
                                      <a:lnTo>
                                        <a:pt x="544851" y="187470"/>
                                      </a:lnTo>
                                      <a:lnTo>
                                        <a:pt x="551194" y="200470"/>
                                      </a:lnTo>
                                      <a:lnTo>
                                        <a:pt x="554365" y="213470"/>
                                      </a:lnTo>
                                      <a:lnTo>
                                        <a:pt x="557537" y="229890"/>
                                      </a:lnTo>
                                      <a:lnTo>
                                        <a:pt x="560708" y="242890"/>
                                      </a:lnTo>
                                      <a:lnTo>
                                        <a:pt x="560708" y="255890"/>
                                      </a:lnTo>
                                      <a:lnTo>
                                        <a:pt x="563880" y="271627"/>
                                      </a:lnTo>
                                      <a:lnTo>
                                        <a:pt x="563880" y="284626"/>
                                      </a:lnTo>
                                      <a:lnTo>
                                        <a:pt x="563880" y="301047"/>
                                      </a:lnTo>
                                      <a:lnTo>
                                        <a:pt x="560708" y="314047"/>
                                      </a:lnTo>
                                      <a:lnTo>
                                        <a:pt x="560708" y="330468"/>
                                      </a:lnTo>
                                      <a:lnTo>
                                        <a:pt x="557537" y="343468"/>
                                      </a:lnTo>
                                      <a:lnTo>
                                        <a:pt x="554365" y="355783"/>
                                      </a:lnTo>
                                      <a:lnTo>
                                        <a:pt x="551194" y="372204"/>
                                      </a:lnTo>
                                      <a:lnTo>
                                        <a:pt x="544851" y="385204"/>
                                      </a:lnTo>
                                      <a:lnTo>
                                        <a:pt x="541680" y="398203"/>
                                      </a:lnTo>
                                      <a:lnTo>
                                        <a:pt x="535337" y="411203"/>
                                      </a:lnTo>
                                      <a:lnTo>
                                        <a:pt x="528994" y="424203"/>
                                      </a:lnTo>
                                      <a:lnTo>
                                        <a:pt x="522651" y="433782"/>
                                      </a:lnTo>
                                      <a:lnTo>
                                        <a:pt x="516308" y="446782"/>
                                      </a:lnTo>
                                      <a:lnTo>
                                        <a:pt x="506794" y="456360"/>
                                      </a:lnTo>
                                      <a:lnTo>
                                        <a:pt x="497280" y="469360"/>
                                      </a:lnTo>
                                      <a:lnTo>
                                        <a:pt x="490937" y="478939"/>
                                      </a:lnTo>
                                      <a:lnTo>
                                        <a:pt x="481422" y="489202"/>
                                      </a:lnTo>
                                      <a:lnTo>
                                        <a:pt x="471908" y="498781"/>
                                      </a:lnTo>
                                      <a:lnTo>
                                        <a:pt x="459222" y="508360"/>
                                      </a:lnTo>
                                      <a:lnTo>
                                        <a:pt x="449708" y="514517"/>
                                      </a:lnTo>
                                      <a:lnTo>
                                        <a:pt x="440194" y="524780"/>
                                      </a:lnTo>
                                      <a:lnTo>
                                        <a:pt x="427508" y="530938"/>
                                      </a:lnTo>
                                      <a:lnTo>
                                        <a:pt x="414822" y="537780"/>
                                      </a:lnTo>
                                      <a:lnTo>
                                        <a:pt x="402137" y="543938"/>
                                      </a:lnTo>
                                      <a:lnTo>
                                        <a:pt x="392622" y="550780"/>
                                      </a:lnTo>
                                      <a:lnTo>
                                        <a:pt x="376765" y="556938"/>
                                      </a:lnTo>
                                      <a:lnTo>
                                        <a:pt x="364080" y="560359"/>
                                      </a:lnTo>
                                      <a:lnTo>
                                        <a:pt x="351394" y="563096"/>
                                      </a:lnTo>
                                      <a:lnTo>
                                        <a:pt x="338708" y="566517"/>
                                      </a:lnTo>
                                      <a:lnTo>
                                        <a:pt x="326022" y="569938"/>
                                      </a:lnTo>
                                      <a:lnTo>
                                        <a:pt x="310165" y="573359"/>
                                      </a:lnTo>
                                      <a:lnTo>
                                        <a:pt x="297480" y="573359"/>
                                      </a:lnTo>
                                      <a:lnTo>
                                        <a:pt x="281622" y="573359"/>
                                      </a:lnTo>
                                      <a:lnTo>
                                        <a:pt x="265765" y="573359"/>
                                      </a:lnTo>
                                      <a:lnTo>
                                        <a:pt x="253080" y="573359"/>
                                      </a:lnTo>
                                      <a:lnTo>
                                        <a:pt x="240394" y="569938"/>
                                      </a:lnTo>
                                      <a:lnTo>
                                        <a:pt x="224537" y="566517"/>
                                      </a:lnTo>
                                      <a:lnTo>
                                        <a:pt x="211851" y="563096"/>
                                      </a:lnTo>
                                      <a:lnTo>
                                        <a:pt x="199165" y="560359"/>
                                      </a:lnTo>
                                      <a:lnTo>
                                        <a:pt x="187114" y="556938"/>
                                      </a:lnTo>
                                      <a:lnTo>
                                        <a:pt x="174428" y="550780"/>
                                      </a:lnTo>
                                      <a:lnTo>
                                        <a:pt x="161742" y="543938"/>
                                      </a:lnTo>
                                      <a:lnTo>
                                        <a:pt x="149057" y="537780"/>
                                      </a:lnTo>
                                      <a:lnTo>
                                        <a:pt x="136371" y="530938"/>
                                      </a:lnTo>
                                      <a:lnTo>
                                        <a:pt x="126857" y="524780"/>
                                      </a:lnTo>
                                      <a:lnTo>
                                        <a:pt x="114171" y="514517"/>
                                      </a:lnTo>
                                      <a:lnTo>
                                        <a:pt x="104657" y="508360"/>
                                      </a:lnTo>
                                      <a:lnTo>
                                        <a:pt x="91971" y="498781"/>
                                      </a:lnTo>
                                      <a:lnTo>
                                        <a:pt x="82457" y="489202"/>
                                      </a:lnTo>
                                      <a:lnTo>
                                        <a:pt x="72942" y="478939"/>
                                      </a:lnTo>
                                      <a:lnTo>
                                        <a:pt x="66600" y="469360"/>
                                      </a:lnTo>
                                      <a:lnTo>
                                        <a:pt x="57085" y="456360"/>
                                      </a:lnTo>
                                      <a:lnTo>
                                        <a:pt x="50742" y="446782"/>
                                      </a:lnTo>
                                      <a:lnTo>
                                        <a:pt x="41228" y="433782"/>
                                      </a:lnTo>
                                      <a:lnTo>
                                        <a:pt x="34885" y="424203"/>
                                      </a:lnTo>
                                      <a:lnTo>
                                        <a:pt x="28542" y="411203"/>
                                      </a:lnTo>
                                      <a:lnTo>
                                        <a:pt x="22200" y="398203"/>
                                      </a:lnTo>
                                      <a:lnTo>
                                        <a:pt x="19028" y="385204"/>
                                      </a:lnTo>
                                      <a:lnTo>
                                        <a:pt x="12685" y="372204"/>
                                      </a:lnTo>
                                      <a:lnTo>
                                        <a:pt x="9514" y="355783"/>
                                      </a:lnTo>
                                      <a:lnTo>
                                        <a:pt x="6342" y="343468"/>
                                      </a:lnTo>
                                      <a:lnTo>
                                        <a:pt x="3171" y="330468"/>
                                      </a:lnTo>
                                      <a:lnTo>
                                        <a:pt x="3171" y="314047"/>
                                      </a:lnTo>
                                      <a:lnTo>
                                        <a:pt x="3171" y="301047"/>
                                      </a:lnTo>
                                      <a:lnTo>
                                        <a:pt x="0" y="284626"/>
                                      </a:lnTo>
                                      <a:lnTo>
                                        <a:pt x="3171" y="271627"/>
                                      </a:lnTo>
                                      <a:lnTo>
                                        <a:pt x="3171" y="255890"/>
                                      </a:lnTo>
                                      <a:lnTo>
                                        <a:pt x="3171" y="242890"/>
                                      </a:lnTo>
                                      <a:lnTo>
                                        <a:pt x="6342" y="229890"/>
                                      </a:lnTo>
                                      <a:lnTo>
                                        <a:pt x="9514" y="213470"/>
                                      </a:lnTo>
                                      <a:lnTo>
                                        <a:pt x="12685" y="200470"/>
                                      </a:lnTo>
                                      <a:lnTo>
                                        <a:pt x="19028" y="187470"/>
                                      </a:lnTo>
                                      <a:lnTo>
                                        <a:pt x="22200" y="174470"/>
                                      </a:lnTo>
                                      <a:lnTo>
                                        <a:pt x="28542" y="161471"/>
                                      </a:lnTo>
                                      <a:lnTo>
                                        <a:pt x="34885" y="149155"/>
                                      </a:lnTo>
                                      <a:lnTo>
                                        <a:pt x="41228" y="136155"/>
                                      </a:lnTo>
                                      <a:lnTo>
                                        <a:pt x="50742" y="125892"/>
                                      </a:lnTo>
                                      <a:lnTo>
                                        <a:pt x="57085" y="112892"/>
                                      </a:lnTo>
                                      <a:lnTo>
                                        <a:pt x="66600" y="103314"/>
                                      </a:lnTo>
                                      <a:lnTo>
                                        <a:pt x="72942" y="93735"/>
                                      </a:lnTo>
                                      <a:lnTo>
                                        <a:pt x="82457" y="84156"/>
                                      </a:lnTo>
                                      <a:lnTo>
                                        <a:pt x="91971" y="74577"/>
                                      </a:lnTo>
                                      <a:lnTo>
                                        <a:pt x="104657" y="64314"/>
                                      </a:lnTo>
                                      <a:lnTo>
                                        <a:pt x="114171" y="54735"/>
                                      </a:lnTo>
                                      <a:lnTo>
                                        <a:pt x="126857" y="48578"/>
                                      </a:lnTo>
                                      <a:lnTo>
                                        <a:pt x="136371" y="41736"/>
                                      </a:lnTo>
                                      <a:lnTo>
                                        <a:pt x="149057" y="32157"/>
                                      </a:lnTo>
                                      <a:lnTo>
                                        <a:pt x="161742" y="28736"/>
                                      </a:lnTo>
                                      <a:lnTo>
                                        <a:pt x="174428" y="22578"/>
                                      </a:lnTo>
                                      <a:lnTo>
                                        <a:pt x="187114" y="15736"/>
                                      </a:lnTo>
                                      <a:lnTo>
                                        <a:pt x="199165" y="12999"/>
                                      </a:lnTo>
                                      <a:lnTo>
                                        <a:pt x="211851" y="9578"/>
                                      </a:lnTo>
                                      <a:lnTo>
                                        <a:pt x="224537" y="6157"/>
                                      </a:lnTo>
                                      <a:lnTo>
                                        <a:pt x="240394" y="2736"/>
                                      </a:lnTo>
                                      <a:lnTo>
                                        <a:pt x="253080" y="0"/>
                                      </a:lnTo>
                                      <a:lnTo>
                                        <a:pt x="265765" y="0"/>
                                      </a:lnTo>
                                      <a:lnTo>
                                        <a:pt x="281622" y="0"/>
                                      </a:lnTo>
                                    </a:path>
                                  </a:pathLst>
                                </a:custGeom>
                                <a:noFill/>
                                <a:ln cap="sq" cmpd="sng" w="12700">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13" name="Shape 13"/>
                              <wps:spPr>
                                <a:xfrm>
                                  <a:off x="3322319" y="2448249"/>
                                  <a:ext cx="151765" cy="232905"/>
                                </a:xfrm>
                                <a:custGeom>
                                  <a:rect b="b" l="l" r="r" t="t"/>
                                  <a:pathLst>
                                    <a:path extrusionOk="0" h="232905" w="151765">
                                      <a:moveTo>
                                        <a:pt x="151765" y="206950"/>
                                      </a:moveTo>
                                      <a:lnTo>
                                        <a:pt x="151765" y="232905"/>
                                      </a:lnTo>
                                      <a:lnTo>
                                        <a:pt x="0" y="232905"/>
                                      </a:lnTo>
                                      <a:lnTo>
                                        <a:pt x="0" y="229489"/>
                                      </a:lnTo>
                                      <a:lnTo>
                                        <a:pt x="0" y="226074"/>
                                      </a:lnTo>
                                      <a:lnTo>
                                        <a:pt x="0" y="223342"/>
                                      </a:lnTo>
                                      <a:lnTo>
                                        <a:pt x="3161" y="223342"/>
                                      </a:lnTo>
                                      <a:lnTo>
                                        <a:pt x="3161" y="219927"/>
                                      </a:lnTo>
                                      <a:lnTo>
                                        <a:pt x="3161" y="216512"/>
                                      </a:lnTo>
                                      <a:lnTo>
                                        <a:pt x="3161" y="213780"/>
                                      </a:lnTo>
                                      <a:lnTo>
                                        <a:pt x="6323" y="210365"/>
                                      </a:lnTo>
                                      <a:lnTo>
                                        <a:pt x="6323" y="206950"/>
                                      </a:lnTo>
                                      <a:lnTo>
                                        <a:pt x="9485" y="203535"/>
                                      </a:lnTo>
                                      <a:lnTo>
                                        <a:pt x="9485" y="200803"/>
                                      </a:lnTo>
                                      <a:lnTo>
                                        <a:pt x="12647" y="197388"/>
                                      </a:lnTo>
                                      <a:lnTo>
                                        <a:pt x="12647" y="193973"/>
                                      </a:lnTo>
                                      <a:lnTo>
                                        <a:pt x="15808" y="193973"/>
                                      </a:lnTo>
                                      <a:lnTo>
                                        <a:pt x="15808" y="190558"/>
                                      </a:lnTo>
                                      <a:lnTo>
                                        <a:pt x="15808" y="187826"/>
                                      </a:lnTo>
                                      <a:lnTo>
                                        <a:pt x="18970" y="187826"/>
                                      </a:lnTo>
                                      <a:lnTo>
                                        <a:pt x="18970" y="184411"/>
                                      </a:lnTo>
                                      <a:lnTo>
                                        <a:pt x="22132" y="184411"/>
                                      </a:lnTo>
                                      <a:lnTo>
                                        <a:pt x="22132" y="180996"/>
                                      </a:lnTo>
                                      <a:lnTo>
                                        <a:pt x="25294" y="180996"/>
                                      </a:lnTo>
                                      <a:lnTo>
                                        <a:pt x="25294" y="177581"/>
                                      </a:lnTo>
                                      <a:lnTo>
                                        <a:pt x="28455" y="177581"/>
                                      </a:lnTo>
                                      <a:lnTo>
                                        <a:pt x="28455" y="174849"/>
                                      </a:lnTo>
                                      <a:lnTo>
                                        <a:pt x="31617" y="174849"/>
                                      </a:lnTo>
                                      <a:lnTo>
                                        <a:pt x="31617" y="171434"/>
                                      </a:lnTo>
                                      <a:lnTo>
                                        <a:pt x="34779" y="171434"/>
                                      </a:lnTo>
                                      <a:lnTo>
                                        <a:pt x="34779" y="168019"/>
                                      </a:lnTo>
                                      <a:lnTo>
                                        <a:pt x="37941" y="168019"/>
                                      </a:lnTo>
                                      <a:lnTo>
                                        <a:pt x="37941" y="165287"/>
                                      </a:lnTo>
                                      <a:lnTo>
                                        <a:pt x="41103" y="165287"/>
                                      </a:lnTo>
                                      <a:lnTo>
                                        <a:pt x="41103" y="161872"/>
                                      </a:lnTo>
                                      <a:lnTo>
                                        <a:pt x="44264" y="161872"/>
                                      </a:lnTo>
                                      <a:lnTo>
                                        <a:pt x="44264" y="158457"/>
                                      </a:lnTo>
                                      <a:lnTo>
                                        <a:pt x="47426" y="158457"/>
                                      </a:lnTo>
                                      <a:lnTo>
                                        <a:pt x="50588" y="155042"/>
                                      </a:lnTo>
                                      <a:lnTo>
                                        <a:pt x="50588" y="152310"/>
                                      </a:lnTo>
                                      <a:lnTo>
                                        <a:pt x="53750" y="152310"/>
                                      </a:lnTo>
                                      <a:lnTo>
                                        <a:pt x="56911" y="148895"/>
                                      </a:lnTo>
                                      <a:lnTo>
                                        <a:pt x="60073" y="148895"/>
                                      </a:lnTo>
                                      <a:lnTo>
                                        <a:pt x="60073" y="145480"/>
                                      </a:lnTo>
                                      <a:lnTo>
                                        <a:pt x="63235" y="142065"/>
                                      </a:lnTo>
                                      <a:lnTo>
                                        <a:pt x="66397" y="142065"/>
                                      </a:lnTo>
                                      <a:lnTo>
                                        <a:pt x="66397" y="139333"/>
                                      </a:lnTo>
                                      <a:lnTo>
                                        <a:pt x="69558" y="139333"/>
                                      </a:lnTo>
                                      <a:lnTo>
                                        <a:pt x="72720" y="135918"/>
                                      </a:lnTo>
                                      <a:lnTo>
                                        <a:pt x="75882" y="132503"/>
                                      </a:lnTo>
                                      <a:lnTo>
                                        <a:pt x="79044" y="132503"/>
                                      </a:lnTo>
                                      <a:lnTo>
                                        <a:pt x="79044" y="129088"/>
                                      </a:lnTo>
                                      <a:lnTo>
                                        <a:pt x="82206" y="126356"/>
                                      </a:lnTo>
                                      <a:lnTo>
                                        <a:pt x="85367" y="122941"/>
                                      </a:lnTo>
                                      <a:lnTo>
                                        <a:pt x="88529" y="119526"/>
                                      </a:lnTo>
                                      <a:lnTo>
                                        <a:pt x="91691" y="119526"/>
                                      </a:lnTo>
                                      <a:lnTo>
                                        <a:pt x="91691" y="116794"/>
                                      </a:lnTo>
                                      <a:lnTo>
                                        <a:pt x="94853" y="116794"/>
                                      </a:lnTo>
                                      <a:lnTo>
                                        <a:pt x="94853" y="113378"/>
                                      </a:lnTo>
                                      <a:lnTo>
                                        <a:pt x="98014" y="113378"/>
                                      </a:lnTo>
                                      <a:lnTo>
                                        <a:pt x="98014" y="109963"/>
                                      </a:lnTo>
                                      <a:lnTo>
                                        <a:pt x="101176" y="109963"/>
                                      </a:lnTo>
                                      <a:lnTo>
                                        <a:pt x="101176" y="106548"/>
                                      </a:lnTo>
                                      <a:lnTo>
                                        <a:pt x="104338" y="106548"/>
                                      </a:lnTo>
                                      <a:lnTo>
                                        <a:pt x="104338" y="103816"/>
                                      </a:lnTo>
                                      <a:lnTo>
                                        <a:pt x="107500" y="103816"/>
                                      </a:lnTo>
                                      <a:lnTo>
                                        <a:pt x="107500" y="100401"/>
                                      </a:lnTo>
                                      <a:lnTo>
                                        <a:pt x="107500" y="96986"/>
                                      </a:lnTo>
                                      <a:lnTo>
                                        <a:pt x="110661" y="96986"/>
                                      </a:lnTo>
                                      <a:lnTo>
                                        <a:pt x="110661" y="93571"/>
                                      </a:lnTo>
                                      <a:lnTo>
                                        <a:pt x="113823" y="93571"/>
                                      </a:lnTo>
                                      <a:lnTo>
                                        <a:pt x="113823" y="90839"/>
                                      </a:lnTo>
                                      <a:lnTo>
                                        <a:pt x="113823" y="87424"/>
                                      </a:lnTo>
                                      <a:lnTo>
                                        <a:pt x="116985" y="87424"/>
                                      </a:lnTo>
                                      <a:lnTo>
                                        <a:pt x="116985" y="84009"/>
                                      </a:lnTo>
                                      <a:lnTo>
                                        <a:pt x="116985" y="80594"/>
                                      </a:lnTo>
                                      <a:lnTo>
                                        <a:pt x="120147" y="80594"/>
                                      </a:lnTo>
                                      <a:lnTo>
                                        <a:pt x="120147" y="77862"/>
                                      </a:lnTo>
                                      <a:lnTo>
                                        <a:pt x="120147" y="74447"/>
                                      </a:lnTo>
                                      <a:lnTo>
                                        <a:pt x="120147" y="71032"/>
                                      </a:lnTo>
                                      <a:lnTo>
                                        <a:pt x="120147" y="68300"/>
                                      </a:lnTo>
                                      <a:lnTo>
                                        <a:pt x="123309" y="64885"/>
                                      </a:lnTo>
                                      <a:lnTo>
                                        <a:pt x="123309" y="61470"/>
                                      </a:lnTo>
                                      <a:lnTo>
                                        <a:pt x="120147" y="61470"/>
                                      </a:lnTo>
                                      <a:lnTo>
                                        <a:pt x="120147" y="58055"/>
                                      </a:lnTo>
                                      <a:lnTo>
                                        <a:pt x="120147" y="55323"/>
                                      </a:lnTo>
                                      <a:lnTo>
                                        <a:pt x="120147" y="51908"/>
                                      </a:lnTo>
                                      <a:lnTo>
                                        <a:pt x="120147" y="48493"/>
                                      </a:lnTo>
                                      <a:lnTo>
                                        <a:pt x="116985" y="48493"/>
                                      </a:lnTo>
                                      <a:lnTo>
                                        <a:pt x="116985" y="45078"/>
                                      </a:lnTo>
                                      <a:lnTo>
                                        <a:pt x="116985" y="42346"/>
                                      </a:lnTo>
                                      <a:lnTo>
                                        <a:pt x="113823" y="42346"/>
                                      </a:lnTo>
                                      <a:lnTo>
                                        <a:pt x="113823" y="38931"/>
                                      </a:lnTo>
                                      <a:lnTo>
                                        <a:pt x="110661" y="38931"/>
                                      </a:lnTo>
                                      <a:lnTo>
                                        <a:pt x="110661" y="35516"/>
                                      </a:lnTo>
                                      <a:lnTo>
                                        <a:pt x="107500" y="35516"/>
                                      </a:lnTo>
                                      <a:lnTo>
                                        <a:pt x="107500" y="32101"/>
                                      </a:lnTo>
                                      <a:lnTo>
                                        <a:pt x="104338" y="32101"/>
                                      </a:lnTo>
                                      <a:lnTo>
                                        <a:pt x="104338" y="29369"/>
                                      </a:lnTo>
                                      <a:lnTo>
                                        <a:pt x="101176" y="29369"/>
                                      </a:lnTo>
                                      <a:lnTo>
                                        <a:pt x="98014" y="29369"/>
                                      </a:lnTo>
                                      <a:lnTo>
                                        <a:pt x="98014" y="25954"/>
                                      </a:lnTo>
                                      <a:lnTo>
                                        <a:pt x="94853" y="25954"/>
                                      </a:lnTo>
                                      <a:lnTo>
                                        <a:pt x="91691" y="25954"/>
                                      </a:lnTo>
                                      <a:lnTo>
                                        <a:pt x="88529" y="25954"/>
                                      </a:lnTo>
                                      <a:lnTo>
                                        <a:pt x="85367" y="25954"/>
                                      </a:lnTo>
                                      <a:lnTo>
                                        <a:pt x="85367" y="22539"/>
                                      </a:lnTo>
                                      <a:lnTo>
                                        <a:pt x="82206" y="22539"/>
                                      </a:lnTo>
                                      <a:lnTo>
                                        <a:pt x="79044" y="22539"/>
                                      </a:lnTo>
                                      <a:lnTo>
                                        <a:pt x="75882" y="22539"/>
                                      </a:lnTo>
                                      <a:lnTo>
                                        <a:pt x="72720" y="22539"/>
                                      </a:lnTo>
                                      <a:lnTo>
                                        <a:pt x="72720" y="25954"/>
                                      </a:lnTo>
                                      <a:lnTo>
                                        <a:pt x="69558" y="25954"/>
                                      </a:lnTo>
                                      <a:lnTo>
                                        <a:pt x="66397" y="25954"/>
                                      </a:lnTo>
                                      <a:lnTo>
                                        <a:pt x="63235" y="25954"/>
                                      </a:lnTo>
                                      <a:lnTo>
                                        <a:pt x="60073" y="25954"/>
                                      </a:lnTo>
                                      <a:lnTo>
                                        <a:pt x="60073" y="29369"/>
                                      </a:lnTo>
                                      <a:lnTo>
                                        <a:pt x="56911" y="29369"/>
                                      </a:lnTo>
                                      <a:lnTo>
                                        <a:pt x="53750" y="29369"/>
                                      </a:lnTo>
                                      <a:lnTo>
                                        <a:pt x="53750" y="32101"/>
                                      </a:lnTo>
                                      <a:lnTo>
                                        <a:pt x="50588" y="32101"/>
                                      </a:lnTo>
                                      <a:lnTo>
                                        <a:pt x="50588" y="35516"/>
                                      </a:lnTo>
                                      <a:lnTo>
                                        <a:pt x="47426" y="35516"/>
                                      </a:lnTo>
                                      <a:lnTo>
                                        <a:pt x="44264" y="38931"/>
                                      </a:lnTo>
                                      <a:lnTo>
                                        <a:pt x="44264" y="42346"/>
                                      </a:lnTo>
                                      <a:lnTo>
                                        <a:pt x="41103" y="42346"/>
                                      </a:lnTo>
                                      <a:lnTo>
                                        <a:pt x="41103" y="45078"/>
                                      </a:lnTo>
                                      <a:lnTo>
                                        <a:pt x="41103" y="48493"/>
                                      </a:lnTo>
                                      <a:lnTo>
                                        <a:pt x="37941" y="48493"/>
                                      </a:lnTo>
                                      <a:lnTo>
                                        <a:pt x="37941" y="51908"/>
                                      </a:lnTo>
                                      <a:lnTo>
                                        <a:pt x="37941" y="55323"/>
                                      </a:lnTo>
                                      <a:lnTo>
                                        <a:pt x="34779" y="58055"/>
                                      </a:lnTo>
                                      <a:lnTo>
                                        <a:pt x="34779" y="61470"/>
                                      </a:lnTo>
                                      <a:lnTo>
                                        <a:pt x="34779" y="64885"/>
                                      </a:lnTo>
                                      <a:lnTo>
                                        <a:pt x="34779" y="68300"/>
                                      </a:lnTo>
                                      <a:lnTo>
                                        <a:pt x="34779" y="71032"/>
                                      </a:lnTo>
                                      <a:lnTo>
                                        <a:pt x="6323" y="68300"/>
                                      </a:lnTo>
                                      <a:lnTo>
                                        <a:pt x="6323" y="64885"/>
                                      </a:lnTo>
                                      <a:lnTo>
                                        <a:pt x="6323" y="61470"/>
                                      </a:lnTo>
                                      <a:lnTo>
                                        <a:pt x="6323" y="58055"/>
                                      </a:lnTo>
                                      <a:lnTo>
                                        <a:pt x="9485" y="55323"/>
                                      </a:lnTo>
                                      <a:lnTo>
                                        <a:pt x="9485" y="51908"/>
                                      </a:lnTo>
                                      <a:lnTo>
                                        <a:pt x="9485" y="48493"/>
                                      </a:lnTo>
                                      <a:lnTo>
                                        <a:pt x="9485" y="45078"/>
                                      </a:lnTo>
                                      <a:lnTo>
                                        <a:pt x="12647" y="42346"/>
                                      </a:lnTo>
                                      <a:lnTo>
                                        <a:pt x="12647" y="38931"/>
                                      </a:lnTo>
                                      <a:lnTo>
                                        <a:pt x="12647" y="35516"/>
                                      </a:lnTo>
                                      <a:lnTo>
                                        <a:pt x="15808" y="35516"/>
                                      </a:lnTo>
                                      <a:lnTo>
                                        <a:pt x="15808" y="32101"/>
                                      </a:lnTo>
                                      <a:lnTo>
                                        <a:pt x="18970" y="29369"/>
                                      </a:lnTo>
                                      <a:lnTo>
                                        <a:pt x="18970" y="25954"/>
                                      </a:lnTo>
                                      <a:lnTo>
                                        <a:pt x="22132" y="25954"/>
                                      </a:lnTo>
                                      <a:lnTo>
                                        <a:pt x="22132" y="22539"/>
                                      </a:lnTo>
                                      <a:lnTo>
                                        <a:pt x="25294" y="22539"/>
                                      </a:lnTo>
                                      <a:lnTo>
                                        <a:pt x="25294" y="19807"/>
                                      </a:lnTo>
                                      <a:lnTo>
                                        <a:pt x="28455" y="19807"/>
                                      </a:lnTo>
                                      <a:lnTo>
                                        <a:pt x="28455" y="16392"/>
                                      </a:lnTo>
                                      <a:lnTo>
                                        <a:pt x="31617" y="16392"/>
                                      </a:lnTo>
                                      <a:lnTo>
                                        <a:pt x="34779" y="12977"/>
                                      </a:lnTo>
                                      <a:lnTo>
                                        <a:pt x="37941" y="9562"/>
                                      </a:lnTo>
                                      <a:lnTo>
                                        <a:pt x="41103" y="9562"/>
                                      </a:lnTo>
                                      <a:lnTo>
                                        <a:pt x="44264" y="6830"/>
                                      </a:lnTo>
                                      <a:lnTo>
                                        <a:pt x="47426" y="6830"/>
                                      </a:lnTo>
                                      <a:lnTo>
                                        <a:pt x="50588" y="6830"/>
                                      </a:lnTo>
                                      <a:lnTo>
                                        <a:pt x="50588" y="3415"/>
                                      </a:lnTo>
                                      <a:lnTo>
                                        <a:pt x="53750" y="3415"/>
                                      </a:lnTo>
                                      <a:lnTo>
                                        <a:pt x="56911" y="3415"/>
                                      </a:lnTo>
                                      <a:lnTo>
                                        <a:pt x="60073" y="3415"/>
                                      </a:lnTo>
                                      <a:lnTo>
                                        <a:pt x="63235" y="3415"/>
                                      </a:lnTo>
                                      <a:lnTo>
                                        <a:pt x="63235" y="0"/>
                                      </a:lnTo>
                                      <a:lnTo>
                                        <a:pt x="66397" y="0"/>
                                      </a:lnTo>
                                      <a:lnTo>
                                        <a:pt x="69558" y="0"/>
                                      </a:lnTo>
                                      <a:lnTo>
                                        <a:pt x="72720" y="0"/>
                                      </a:lnTo>
                                      <a:lnTo>
                                        <a:pt x="75882" y="0"/>
                                      </a:lnTo>
                                      <a:lnTo>
                                        <a:pt x="79044" y="0"/>
                                      </a:lnTo>
                                      <a:lnTo>
                                        <a:pt x="82206" y="0"/>
                                      </a:lnTo>
                                      <a:lnTo>
                                        <a:pt x="85367" y="0"/>
                                      </a:lnTo>
                                      <a:lnTo>
                                        <a:pt x="88529" y="0"/>
                                      </a:lnTo>
                                      <a:lnTo>
                                        <a:pt x="91691" y="0"/>
                                      </a:lnTo>
                                      <a:lnTo>
                                        <a:pt x="94853" y="0"/>
                                      </a:lnTo>
                                      <a:lnTo>
                                        <a:pt x="94853" y="3415"/>
                                      </a:lnTo>
                                      <a:lnTo>
                                        <a:pt x="98014" y="3415"/>
                                      </a:lnTo>
                                      <a:lnTo>
                                        <a:pt x="101176" y="3415"/>
                                      </a:lnTo>
                                      <a:lnTo>
                                        <a:pt x="104338" y="3415"/>
                                      </a:lnTo>
                                      <a:lnTo>
                                        <a:pt x="107500" y="3415"/>
                                      </a:lnTo>
                                      <a:lnTo>
                                        <a:pt x="107500" y="6830"/>
                                      </a:lnTo>
                                      <a:lnTo>
                                        <a:pt x="110661" y="6830"/>
                                      </a:lnTo>
                                      <a:lnTo>
                                        <a:pt x="113823" y="6830"/>
                                      </a:lnTo>
                                      <a:lnTo>
                                        <a:pt x="116985" y="9562"/>
                                      </a:lnTo>
                                      <a:lnTo>
                                        <a:pt x="120147" y="9562"/>
                                      </a:lnTo>
                                      <a:lnTo>
                                        <a:pt x="123309" y="12977"/>
                                      </a:lnTo>
                                      <a:lnTo>
                                        <a:pt x="126470" y="12977"/>
                                      </a:lnTo>
                                      <a:lnTo>
                                        <a:pt x="126470" y="16392"/>
                                      </a:lnTo>
                                      <a:lnTo>
                                        <a:pt x="129632" y="16392"/>
                                      </a:lnTo>
                                      <a:lnTo>
                                        <a:pt x="129632" y="19807"/>
                                      </a:lnTo>
                                      <a:lnTo>
                                        <a:pt x="132794" y="19807"/>
                                      </a:lnTo>
                                      <a:lnTo>
                                        <a:pt x="132794" y="22539"/>
                                      </a:lnTo>
                                      <a:lnTo>
                                        <a:pt x="135956" y="22539"/>
                                      </a:lnTo>
                                      <a:lnTo>
                                        <a:pt x="135956" y="25954"/>
                                      </a:lnTo>
                                      <a:lnTo>
                                        <a:pt x="139117" y="25954"/>
                                      </a:lnTo>
                                      <a:lnTo>
                                        <a:pt x="139117" y="29369"/>
                                      </a:lnTo>
                                      <a:lnTo>
                                        <a:pt x="142279" y="32101"/>
                                      </a:lnTo>
                                      <a:lnTo>
                                        <a:pt x="142279" y="35516"/>
                                      </a:lnTo>
                                      <a:lnTo>
                                        <a:pt x="145441" y="35516"/>
                                      </a:lnTo>
                                      <a:lnTo>
                                        <a:pt x="145441" y="38931"/>
                                      </a:lnTo>
                                      <a:lnTo>
                                        <a:pt x="145441" y="42346"/>
                                      </a:lnTo>
                                      <a:lnTo>
                                        <a:pt x="148603" y="45078"/>
                                      </a:lnTo>
                                      <a:lnTo>
                                        <a:pt x="148603" y="48493"/>
                                      </a:lnTo>
                                      <a:lnTo>
                                        <a:pt x="148603" y="51908"/>
                                      </a:lnTo>
                                      <a:lnTo>
                                        <a:pt x="148603" y="55323"/>
                                      </a:lnTo>
                                      <a:lnTo>
                                        <a:pt x="148603" y="58055"/>
                                      </a:lnTo>
                                      <a:lnTo>
                                        <a:pt x="151765" y="58055"/>
                                      </a:lnTo>
                                      <a:lnTo>
                                        <a:pt x="151765" y="61470"/>
                                      </a:lnTo>
                                      <a:lnTo>
                                        <a:pt x="151765" y="64885"/>
                                      </a:lnTo>
                                      <a:lnTo>
                                        <a:pt x="151765" y="68300"/>
                                      </a:lnTo>
                                      <a:lnTo>
                                        <a:pt x="151765" y="71032"/>
                                      </a:lnTo>
                                      <a:lnTo>
                                        <a:pt x="148603" y="71032"/>
                                      </a:lnTo>
                                      <a:lnTo>
                                        <a:pt x="148603" y="74447"/>
                                      </a:lnTo>
                                      <a:lnTo>
                                        <a:pt x="148603" y="77862"/>
                                      </a:lnTo>
                                      <a:lnTo>
                                        <a:pt x="148603" y="80594"/>
                                      </a:lnTo>
                                      <a:lnTo>
                                        <a:pt x="148603" y="84009"/>
                                      </a:lnTo>
                                      <a:lnTo>
                                        <a:pt x="145441" y="87424"/>
                                      </a:lnTo>
                                      <a:lnTo>
                                        <a:pt x="145441" y="90839"/>
                                      </a:lnTo>
                                      <a:lnTo>
                                        <a:pt x="145441" y="93571"/>
                                      </a:lnTo>
                                      <a:lnTo>
                                        <a:pt x="142279" y="93571"/>
                                      </a:lnTo>
                                      <a:lnTo>
                                        <a:pt x="142279" y="96986"/>
                                      </a:lnTo>
                                      <a:lnTo>
                                        <a:pt x="142279" y="100401"/>
                                      </a:lnTo>
                                      <a:lnTo>
                                        <a:pt x="139117" y="100401"/>
                                      </a:lnTo>
                                      <a:lnTo>
                                        <a:pt x="139117" y="103816"/>
                                      </a:lnTo>
                                      <a:lnTo>
                                        <a:pt x="135956" y="106548"/>
                                      </a:lnTo>
                                      <a:lnTo>
                                        <a:pt x="135956" y="109963"/>
                                      </a:lnTo>
                                      <a:lnTo>
                                        <a:pt x="132794" y="109963"/>
                                      </a:lnTo>
                                      <a:lnTo>
                                        <a:pt x="132794" y="113378"/>
                                      </a:lnTo>
                                      <a:lnTo>
                                        <a:pt x="129632" y="116794"/>
                                      </a:lnTo>
                                      <a:lnTo>
                                        <a:pt x="126470" y="119526"/>
                                      </a:lnTo>
                                      <a:lnTo>
                                        <a:pt x="126470" y="122941"/>
                                      </a:lnTo>
                                      <a:lnTo>
                                        <a:pt x="123309" y="122941"/>
                                      </a:lnTo>
                                      <a:lnTo>
                                        <a:pt x="123309" y="126356"/>
                                      </a:lnTo>
                                      <a:lnTo>
                                        <a:pt x="120147" y="126356"/>
                                      </a:lnTo>
                                      <a:lnTo>
                                        <a:pt x="120147" y="129088"/>
                                      </a:lnTo>
                                      <a:lnTo>
                                        <a:pt x="116985" y="129088"/>
                                      </a:lnTo>
                                      <a:lnTo>
                                        <a:pt x="116985" y="132503"/>
                                      </a:lnTo>
                                      <a:lnTo>
                                        <a:pt x="113823" y="132503"/>
                                      </a:lnTo>
                                      <a:lnTo>
                                        <a:pt x="113823" y="135918"/>
                                      </a:lnTo>
                                      <a:lnTo>
                                        <a:pt x="110661" y="135918"/>
                                      </a:lnTo>
                                      <a:lnTo>
                                        <a:pt x="110661" y="139333"/>
                                      </a:lnTo>
                                      <a:lnTo>
                                        <a:pt x="107500" y="139333"/>
                                      </a:lnTo>
                                      <a:lnTo>
                                        <a:pt x="104338" y="142065"/>
                                      </a:lnTo>
                                      <a:lnTo>
                                        <a:pt x="101176" y="145480"/>
                                      </a:lnTo>
                                      <a:lnTo>
                                        <a:pt x="98014" y="148895"/>
                                      </a:lnTo>
                                      <a:lnTo>
                                        <a:pt x="94853" y="148895"/>
                                      </a:lnTo>
                                      <a:lnTo>
                                        <a:pt x="94853" y="152310"/>
                                      </a:lnTo>
                                      <a:lnTo>
                                        <a:pt x="91691" y="152310"/>
                                      </a:lnTo>
                                      <a:lnTo>
                                        <a:pt x="91691" y="155042"/>
                                      </a:lnTo>
                                      <a:lnTo>
                                        <a:pt x="88529" y="155042"/>
                                      </a:lnTo>
                                      <a:lnTo>
                                        <a:pt x="88529" y="158457"/>
                                      </a:lnTo>
                                      <a:lnTo>
                                        <a:pt x="85367" y="158457"/>
                                      </a:lnTo>
                                      <a:lnTo>
                                        <a:pt x="82206" y="161872"/>
                                      </a:lnTo>
                                      <a:lnTo>
                                        <a:pt x="79044" y="165287"/>
                                      </a:lnTo>
                                      <a:lnTo>
                                        <a:pt x="75882" y="168019"/>
                                      </a:lnTo>
                                      <a:lnTo>
                                        <a:pt x="72720" y="171434"/>
                                      </a:lnTo>
                                      <a:lnTo>
                                        <a:pt x="69558" y="171434"/>
                                      </a:lnTo>
                                      <a:lnTo>
                                        <a:pt x="69558" y="174849"/>
                                      </a:lnTo>
                                      <a:lnTo>
                                        <a:pt x="66397" y="174849"/>
                                      </a:lnTo>
                                      <a:lnTo>
                                        <a:pt x="66397" y="177581"/>
                                      </a:lnTo>
                                      <a:lnTo>
                                        <a:pt x="63235" y="177581"/>
                                      </a:lnTo>
                                      <a:lnTo>
                                        <a:pt x="63235" y="180996"/>
                                      </a:lnTo>
                                      <a:lnTo>
                                        <a:pt x="60073" y="180996"/>
                                      </a:lnTo>
                                      <a:lnTo>
                                        <a:pt x="56911" y="184411"/>
                                      </a:lnTo>
                                      <a:lnTo>
                                        <a:pt x="56911" y="187826"/>
                                      </a:lnTo>
                                      <a:lnTo>
                                        <a:pt x="53750" y="187826"/>
                                      </a:lnTo>
                                      <a:lnTo>
                                        <a:pt x="53750" y="190558"/>
                                      </a:lnTo>
                                      <a:lnTo>
                                        <a:pt x="50588" y="190558"/>
                                      </a:lnTo>
                                      <a:lnTo>
                                        <a:pt x="50588" y="193973"/>
                                      </a:lnTo>
                                      <a:lnTo>
                                        <a:pt x="47426" y="193973"/>
                                      </a:lnTo>
                                      <a:lnTo>
                                        <a:pt x="47426" y="197388"/>
                                      </a:lnTo>
                                      <a:lnTo>
                                        <a:pt x="44264" y="197388"/>
                                      </a:lnTo>
                                      <a:lnTo>
                                        <a:pt x="44264" y="200803"/>
                                      </a:lnTo>
                                      <a:lnTo>
                                        <a:pt x="41103" y="200803"/>
                                      </a:lnTo>
                                      <a:lnTo>
                                        <a:pt x="41103" y="203535"/>
                                      </a:lnTo>
                                      <a:lnTo>
                                        <a:pt x="41103" y="206950"/>
                                      </a:lnTo>
                                      <a:lnTo>
                                        <a:pt x="151765" y="206950"/>
                                      </a:lnTo>
                                      <a:close/>
                                    </a:path>
                                  </a:pathLst>
                                </a:custGeom>
                                <a:solidFill>
                                  <a:srgbClr val="000000"/>
                                </a:solidFill>
                                <a:ln>
                                  <a:noFill/>
                                </a:ln>
                              </wps:spPr>
                              <wps:bodyPr anchorCtr="0" anchor="ctr" bIns="91425" lIns="91425" spcFirstLastPara="1" rIns="91425" wrap="square" tIns="91425">
                                <a:noAutofit/>
                              </wps:bodyPr>
                            </wps:wsp>
                            <wps:wsp>
                              <wps:cNvSpPr/>
                              <wps:cNvPr id="14" name="Shape 14"/>
                              <wps:spPr>
                                <a:xfrm>
                                  <a:off x="3112769" y="2279735"/>
                                  <a:ext cx="560705" cy="573359"/>
                                </a:xfrm>
                                <a:custGeom>
                                  <a:rect b="b" l="l" r="r" t="t"/>
                                  <a:pathLst>
                                    <a:path extrusionOk="0" h="573359" w="560705">
                                      <a:moveTo>
                                        <a:pt x="282255" y="0"/>
                                      </a:moveTo>
                                      <a:lnTo>
                                        <a:pt x="294940" y="0"/>
                                      </a:lnTo>
                                      <a:lnTo>
                                        <a:pt x="310798" y="3420"/>
                                      </a:lnTo>
                                      <a:lnTo>
                                        <a:pt x="323483" y="3420"/>
                                      </a:lnTo>
                                      <a:lnTo>
                                        <a:pt x="339340" y="6157"/>
                                      </a:lnTo>
                                      <a:lnTo>
                                        <a:pt x="352026" y="9578"/>
                                      </a:lnTo>
                                      <a:lnTo>
                                        <a:pt x="364711" y="12999"/>
                                      </a:lnTo>
                                      <a:lnTo>
                                        <a:pt x="377397" y="16420"/>
                                      </a:lnTo>
                                      <a:lnTo>
                                        <a:pt x="390083" y="22578"/>
                                      </a:lnTo>
                                      <a:lnTo>
                                        <a:pt x="402768" y="29420"/>
                                      </a:lnTo>
                                      <a:lnTo>
                                        <a:pt x="415454" y="35578"/>
                                      </a:lnTo>
                                      <a:lnTo>
                                        <a:pt x="428140" y="41736"/>
                                      </a:lnTo>
                                      <a:lnTo>
                                        <a:pt x="437654" y="48578"/>
                                      </a:lnTo>
                                      <a:lnTo>
                                        <a:pt x="450339" y="58156"/>
                                      </a:lnTo>
                                      <a:lnTo>
                                        <a:pt x="459854" y="64998"/>
                                      </a:lnTo>
                                      <a:lnTo>
                                        <a:pt x="469368" y="74577"/>
                                      </a:lnTo>
                                      <a:lnTo>
                                        <a:pt x="478882" y="84156"/>
                                      </a:lnTo>
                                      <a:lnTo>
                                        <a:pt x="488396" y="93735"/>
                                      </a:lnTo>
                                      <a:lnTo>
                                        <a:pt x="497911" y="103314"/>
                                      </a:lnTo>
                                      <a:lnTo>
                                        <a:pt x="507425" y="116313"/>
                                      </a:lnTo>
                                      <a:lnTo>
                                        <a:pt x="513768" y="126576"/>
                                      </a:lnTo>
                                      <a:lnTo>
                                        <a:pt x="523282" y="139576"/>
                                      </a:lnTo>
                                      <a:lnTo>
                                        <a:pt x="529625" y="151892"/>
                                      </a:lnTo>
                                      <a:lnTo>
                                        <a:pt x="535968" y="162155"/>
                                      </a:lnTo>
                                      <a:lnTo>
                                        <a:pt x="538505" y="175155"/>
                                      </a:lnTo>
                                      <a:lnTo>
                                        <a:pt x="544847" y="188154"/>
                                      </a:lnTo>
                                      <a:lnTo>
                                        <a:pt x="548019" y="200470"/>
                                      </a:lnTo>
                                      <a:lnTo>
                                        <a:pt x="554362" y="216891"/>
                                      </a:lnTo>
                                      <a:lnTo>
                                        <a:pt x="557533" y="229890"/>
                                      </a:lnTo>
                                      <a:lnTo>
                                        <a:pt x="557533" y="242890"/>
                                      </a:lnTo>
                                      <a:lnTo>
                                        <a:pt x="560705" y="259311"/>
                                      </a:lnTo>
                                      <a:lnTo>
                                        <a:pt x="560705" y="272311"/>
                                      </a:lnTo>
                                      <a:lnTo>
                                        <a:pt x="560705" y="288047"/>
                                      </a:lnTo>
                                      <a:lnTo>
                                        <a:pt x="560705" y="301047"/>
                                      </a:lnTo>
                                      <a:lnTo>
                                        <a:pt x="560705" y="317468"/>
                                      </a:lnTo>
                                      <a:lnTo>
                                        <a:pt x="557533" y="330468"/>
                                      </a:lnTo>
                                      <a:lnTo>
                                        <a:pt x="557533" y="346204"/>
                                      </a:lnTo>
                                      <a:lnTo>
                                        <a:pt x="554362" y="359204"/>
                                      </a:lnTo>
                                      <a:lnTo>
                                        <a:pt x="548019" y="372204"/>
                                      </a:lnTo>
                                      <a:lnTo>
                                        <a:pt x="544847" y="385204"/>
                                      </a:lnTo>
                                      <a:lnTo>
                                        <a:pt x="538505" y="398203"/>
                                      </a:lnTo>
                                      <a:lnTo>
                                        <a:pt x="535968" y="411203"/>
                                      </a:lnTo>
                                      <a:lnTo>
                                        <a:pt x="529625" y="424203"/>
                                      </a:lnTo>
                                      <a:lnTo>
                                        <a:pt x="523282" y="437203"/>
                                      </a:lnTo>
                                      <a:lnTo>
                                        <a:pt x="513768" y="446782"/>
                                      </a:lnTo>
                                      <a:lnTo>
                                        <a:pt x="507425" y="459781"/>
                                      </a:lnTo>
                                      <a:lnTo>
                                        <a:pt x="497911" y="469360"/>
                                      </a:lnTo>
                                      <a:lnTo>
                                        <a:pt x="488396" y="479623"/>
                                      </a:lnTo>
                                      <a:lnTo>
                                        <a:pt x="478882" y="489202"/>
                                      </a:lnTo>
                                      <a:lnTo>
                                        <a:pt x="469368" y="498781"/>
                                      </a:lnTo>
                                      <a:lnTo>
                                        <a:pt x="459854" y="508360"/>
                                      </a:lnTo>
                                      <a:lnTo>
                                        <a:pt x="450339" y="517938"/>
                                      </a:lnTo>
                                      <a:lnTo>
                                        <a:pt x="437654" y="524780"/>
                                      </a:lnTo>
                                      <a:lnTo>
                                        <a:pt x="428140" y="530938"/>
                                      </a:lnTo>
                                      <a:lnTo>
                                        <a:pt x="415454" y="541201"/>
                                      </a:lnTo>
                                      <a:lnTo>
                                        <a:pt x="402768" y="547359"/>
                                      </a:lnTo>
                                      <a:lnTo>
                                        <a:pt x="390083" y="550780"/>
                                      </a:lnTo>
                                      <a:lnTo>
                                        <a:pt x="377397" y="556938"/>
                                      </a:lnTo>
                                      <a:lnTo>
                                        <a:pt x="364711" y="560359"/>
                                      </a:lnTo>
                                      <a:lnTo>
                                        <a:pt x="352026" y="566517"/>
                                      </a:lnTo>
                                      <a:lnTo>
                                        <a:pt x="339340" y="569938"/>
                                      </a:lnTo>
                                      <a:lnTo>
                                        <a:pt x="323483" y="569938"/>
                                      </a:lnTo>
                                      <a:lnTo>
                                        <a:pt x="310798" y="573359"/>
                                      </a:lnTo>
                                      <a:lnTo>
                                        <a:pt x="294940" y="573359"/>
                                      </a:lnTo>
                                      <a:lnTo>
                                        <a:pt x="282255" y="573359"/>
                                      </a:lnTo>
                                      <a:lnTo>
                                        <a:pt x="266398" y="573359"/>
                                      </a:lnTo>
                                      <a:lnTo>
                                        <a:pt x="253712" y="573359"/>
                                      </a:lnTo>
                                      <a:lnTo>
                                        <a:pt x="237855" y="569938"/>
                                      </a:lnTo>
                                      <a:lnTo>
                                        <a:pt x="225169" y="569938"/>
                                      </a:lnTo>
                                      <a:lnTo>
                                        <a:pt x="212484" y="566517"/>
                                      </a:lnTo>
                                      <a:lnTo>
                                        <a:pt x="196627" y="560359"/>
                                      </a:lnTo>
                                      <a:lnTo>
                                        <a:pt x="183941" y="556938"/>
                                      </a:lnTo>
                                      <a:lnTo>
                                        <a:pt x="171256" y="550780"/>
                                      </a:lnTo>
                                      <a:lnTo>
                                        <a:pt x="158570" y="547359"/>
                                      </a:lnTo>
                                      <a:lnTo>
                                        <a:pt x="149056" y="541201"/>
                                      </a:lnTo>
                                      <a:lnTo>
                                        <a:pt x="136370" y="530938"/>
                                      </a:lnTo>
                                      <a:lnTo>
                                        <a:pt x="123684" y="524780"/>
                                      </a:lnTo>
                                      <a:lnTo>
                                        <a:pt x="114170" y="517938"/>
                                      </a:lnTo>
                                      <a:lnTo>
                                        <a:pt x="101485" y="508360"/>
                                      </a:lnTo>
                                      <a:lnTo>
                                        <a:pt x="91970" y="498781"/>
                                      </a:lnTo>
                                      <a:lnTo>
                                        <a:pt x="82456" y="489202"/>
                                      </a:lnTo>
                                      <a:lnTo>
                                        <a:pt x="72942" y="479623"/>
                                      </a:lnTo>
                                      <a:lnTo>
                                        <a:pt x="63428" y="469360"/>
                                      </a:lnTo>
                                      <a:lnTo>
                                        <a:pt x="57085" y="459781"/>
                                      </a:lnTo>
                                      <a:lnTo>
                                        <a:pt x="47571" y="446782"/>
                                      </a:lnTo>
                                      <a:lnTo>
                                        <a:pt x="41228" y="437203"/>
                                      </a:lnTo>
                                      <a:lnTo>
                                        <a:pt x="34885" y="424203"/>
                                      </a:lnTo>
                                      <a:lnTo>
                                        <a:pt x="28542" y="411203"/>
                                      </a:lnTo>
                                      <a:lnTo>
                                        <a:pt x="22199" y="398203"/>
                                      </a:lnTo>
                                      <a:lnTo>
                                        <a:pt x="15857" y="385204"/>
                                      </a:lnTo>
                                      <a:lnTo>
                                        <a:pt x="12685" y="372204"/>
                                      </a:lnTo>
                                      <a:lnTo>
                                        <a:pt x="9514" y="359204"/>
                                      </a:lnTo>
                                      <a:lnTo>
                                        <a:pt x="6342" y="346204"/>
                                      </a:lnTo>
                                      <a:lnTo>
                                        <a:pt x="3171" y="330468"/>
                                      </a:lnTo>
                                      <a:lnTo>
                                        <a:pt x="3171" y="317468"/>
                                      </a:lnTo>
                                      <a:lnTo>
                                        <a:pt x="0" y="301047"/>
                                      </a:lnTo>
                                      <a:lnTo>
                                        <a:pt x="0" y="288047"/>
                                      </a:lnTo>
                                      <a:lnTo>
                                        <a:pt x="0" y="272311"/>
                                      </a:lnTo>
                                      <a:lnTo>
                                        <a:pt x="3171" y="259311"/>
                                      </a:lnTo>
                                      <a:lnTo>
                                        <a:pt x="3171" y="242890"/>
                                      </a:lnTo>
                                      <a:lnTo>
                                        <a:pt x="6342" y="229890"/>
                                      </a:lnTo>
                                      <a:lnTo>
                                        <a:pt x="9514" y="216891"/>
                                      </a:lnTo>
                                      <a:lnTo>
                                        <a:pt x="12685" y="200470"/>
                                      </a:lnTo>
                                      <a:lnTo>
                                        <a:pt x="15857" y="188154"/>
                                      </a:lnTo>
                                      <a:lnTo>
                                        <a:pt x="22199" y="175155"/>
                                      </a:lnTo>
                                      <a:lnTo>
                                        <a:pt x="28542" y="162155"/>
                                      </a:lnTo>
                                      <a:lnTo>
                                        <a:pt x="34885" y="151892"/>
                                      </a:lnTo>
                                      <a:lnTo>
                                        <a:pt x="41228" y="139576"/>
                                      </a:lnTo>
                                      <a:lnTo>
                                        <a:pt x="47571" y="126576"/>
                                      </a:lnTo>
                                      <a:lnTo>
                                        <a:pt x="57085" y="116313"/>
                                      </a:lnTo>
                                      <a:lnTo>
                                        <a:pt x="63428" y="103314"/>
                                      </a:lnTo>
                                      <a:lnTo>
                                        <a:pt x="72942" y="93735"/>
                                      </a:lnTo>
                                      <a:lnTo>
                                        <a:pt x="82456" y="84156"/>
                                      </a:lnTo>
                                      <a:lnTo>
                                        <a:pt x="91970" y="74577"/>
                                      </a:lnTo>
                                      <a:lnTo>
                                        <a:pt x="101485" y="64998"/>
                                      </a:lnTo>
                                      <a:lnTo>
                                        <a:pt x="114170" y="58156"/>
                                      </a:lnTo>
                                      <a:lnTo>
                                        <a:pt x="123684" y="48578"/>
                                      </a:lnTo>
                                      <a:lnTo>
                                        <a:pt x="136370" y="41736"/>
                                      </a:lnTo>
                                      <a:lnTo>
                                        <a:pt x="149056" y="35578"/>
                                      </a:lnTo>
                                      <a:lnTo>
                                        <a:pt x="158570" y="29420"/>
                                      </a:lnTo>
                                      <a:lnTo>
                                        <a:pt x="171256" y="22578"/>
                                      </a:lnTo>
                                      <a:lnTo>
                                        <a:pt x="183941" y="16420"/>
                                      </a:lnTo>
                                      <a:lnTo>
                                        <a:pt x="196627" y="12999"/>
                                      </a:lnTo>
                                      <a:lnTo>
                                        <a:pt x="212484" y="9578"/>
                                      </a:lnTo>
                                      <a:lnTo>
                                        <a:pt x="225169" y="6157"/>
                                      </a:lnTo>
                                      <a:lnTo>
                                        <a:pt x="237855" y="3420"/>
                                      </a:lnTo>
                                      <a:lnTo>
                                        <a:pt x="253712" y="3420"/>
                                      </a:lnTo>
                                      <a:lnTo>
                                        <a:pt x="266398" y="0"/>
                                      </a:lnTo>
                                      <a:lnTo>
                                        <a:pt x="282255" y="0"/>
                                      </a:lnTo>
                                    </a:path>
                                  </a:pathLst>
                                </a:custGeom>
                                <a:noFill/>
                                <a:ln cap="sq" cmpd="sng" w="12700">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15" name="Shape 15"/>
                              <wps:spPr>
                                <a:xfrm>
                                  <a:off x="1919605" y="2468115"/>
                                  <a:ext cx="148590" cy="235645"/>
                                </a:xfrm>
                                <a:custGeom>
                                  <a:rect b="b" l="l" r="r" t="t"/>
                                  <a:pathLst>
                                    <a:path extrusionOk="0" h="235645" w="148590">
                                      <a:moveTo>
                                        <a:pt x="44260" y="106552"/>
                                      </a:moveTo>
                                      <a:lnTo>
                                        <a:pt x="41099" y="106552"/>
                                      </a:lnTo>
                                      <a:lnTo>
                                        <a:pt x="37937" y="106552"/>
                                      </a:lnTo>
                                      <a:lnTo>
                                        <a:pt x="37937" y="103137"/>
                                      </a:lnTo>
                                      <a:lnTo>
                                        <a:pt x="34776" y="103137"/>
                                      </a:lnTo>
                                      <a:lnTo>
                                        <a:pt x="31614" y="103137"/>
                                      </a:lnTo>
                                      <a:lnTo>
                                        <a:pt x="31614" y="99722"/>
                                      </a:lnTo>
                                      <a:lnTo>
                                        <a:pt x="28453" y="99722"/>
                                      </a:lnTo>
                                      <a:lnTo>
                                        <a:pt x="25291" y="96990"/>
                                      </a:lnTo>
                                      <a:lnTo>
                                        <a:pt x="22130" y="93574"/>
                                      </a:lnTo>
                                      <a:lnTo>
                                        <a:pt x="18968" y="93574"/>
                                      </a:lnTo>
                                      <a:lnTo>
                                        <a:pt x="18968" y="90159"/>
                                      </a:lnTo>
                                      <a:lnTo>
                                        <a:pt x="18968" y="86744"/>
                                      </a:lnTo>
                                      <a:lnTo>
                                        <a:pt x="15807" y="86744"/>
                                      </a:lnTo>
                                      <a:lnTo>
                                        <a:pt x="15807" y="84012"/>
                                      </a:lnTo>
                                      <a:lnTo>
                                        <a:pt x="12645" y="80597"/>
                                      </a:lnTo>
                                      <a:lnTo>
                                        <a:pt x="12645" y="77182"/>
                                      </a:lnTo>
                                      <a:lnTo>
                                        <a:pt x="12645" y="73767"/>
                                      </a:lnTo>
                                      <a:lnTo>
                                        <a:pt x="9484" y="73767"/>
                                      </a:lnTo>
                                      <a:lnTo>
                                        <a:pt x="9484" y="71035"/>
                                      </a:lnTo>
                                      <a:lnTo>
                                        <a:pt x="9484" y="67619"/>
                                      </a:lnTo>
                                      <a:lnTo>
                                        <a:pt x="9484" y="64204"/>
                                      </a:lnTo>
                                      <a:lnTo>
                                        <a:pt x="9484" y="60789"/>
                                      </a:lnTo>
                                      <a:lnTo>
                                        <a:pt x="9484" y="58057"/>
                                      </a:lnTo>
                                      <a:lnTo>
                                        <a:pt x="9484" y="54642"/>
                                      </a:lnTo>
                                      <a:lnTo>
                                        <a:pt x="9484" y="51227"/>
                                      </a:lnTo>
                                      <a:lnTo>
                                        <a:pt x="9484" y="48495"/>
                                      </a:lnTo>
                                      <a:lnTo>
                                        <a:pt x="9484" y="45079"/>
                                      </a:lnTo>
                                      <a:lnTo>
                                        <a:pt x="12645" y="45079"/>
                                      </a:lnTo>
                                      <a:lnTo>
                                        <a:pt x="12645" y="41664"/>
                                      </a:lnTo>
                                      <a:lnTo>
                                        <a:pt x="12645" y="38249"/>
                                      </a:lnTo>
                                      <a:lnTo>
                                        <a:pt x="12645" y="35517"/>
                                      </a:lnTo>
                                      <a:lnTo>
                                        <a:pt x="15807" y="35517"/>
                                      </a:lnTo>
                                      <a:lnTo>
                                        <a:pt x="15807" y="32102"/>
                                      </a:lnTo>
                                      <a:lnTo>
                                        <a:pt x="15807" y="28687"/>
                                      </a:lnTo>
                                      <a:lnTo>
                                        <a:pt x="18968" y="28687"/>
                                      </a:lnTo>
                                      <a:lnTo>
                                        <a:pt x="18968" y="25272"/>
                                      </a:lnTo>
                                      <a:lnTo>
                                        <a:pt x="22130" y="22539"/>
                                      </a:lnTo>
                                      <a:lnTo>
                                        <a:pt x="25291" y="19124"/>
                                      </a:lnTo>
                                      <a:lnTo>
                                        <a:pt x="28453" y="15709"/>
                                      </a:lnTo>
                                      <a:lnTo>
                                        <a:pt x="31614" y="12294"/>
                                      </a:lnTo>
                                      <a:lnTo>
                                        <a:pt x="34776" y="12294"/>
                                      </a:lnTo>
                                      <a:lnTo>
                                        <a:pt x="34776" y="9562"/>
                                      </a:lnTo>
                                      <a:lnTo>
                                        <a:pt x="37937" y="9562"/>
                                      </a:lnTo>
                                      <a:lnTo>
                                        <a:pt x="41099" y="6147"/>
                                      </a:lnTo>
                                      <a:lnTo>
                                        <a:pt x="44260" y="6147"/>
                                      </a:lnTo>
                                      <a:lnTo>
                                        <a:pt x="47422" y="6147"/>
                                      </a:lnTo>
                                      <a:lnTo>
                                        <a:pt x="47422" y="2732"/>
                                      </a:lnTo>
                                      <a:lnTo>
                                        <a:pt x="50583" y="2732"/>
                                      </a:lnTo>
                                      <a:lnTo>
                                        <a:pt x="53745" y="2732"/>
                                      </a:lnTo>
                                      <a:lnTo>
                                        <a:pt x="56906" y="2732"/>
                                      </a:lnTo>
                                      <a:lnTo>
                                        <a:pt x="60068" y="0"/>
                                      </a:lnTo>
                                      <a:lnTo>
                                        <a:pt x="63229" y="0"/>
                                      </a:lnTo>
                                      <a:lnTo>
                                        <a:pt x="66391" y="0"/>
                                      </a:lnTo>
                                      <a:lnTo>
                                        <a:pt x="69552" y="0"/>
                                      </a:lnTo>
                                      <a:lnTo>
                                        <a:pt x="72714" y="0"/>
                                      </a:lnTo>
                                      <a:lnTo>
                                        <a:pt x="75875" y="0"/>
                                      </a:lnTo>
                                      <a:lnTo>
                                        <a:pt x="79037" y="0"/>
                                      </a:lnTo>
                                      <a:lnTo>
                                        <a:pt x="82198" y="0"/>
                                      </a:lnTo>
                                      <a:lnTo>
                                        <a:pt x="85360" y="0"/>
                                      </a:lnTo>
                                      <a:lnTo>
                                        <a:pt x="88521" y="0"/>
                                      </a:lnTo>
                                      <a:lnTo>
                                        <a:pt x="91683" y="0"/>
                                      </a:lnTo>
                                      <a:lnTo>
                                        <a:pt x="91683" y="2732"/>
                                      </a:lnTo>
                                      <a:lnTo>
                                        <a:pt x="94844" y="2732"/>
                                      </a:lnTo>
                                      <a:lnTo>
                                        <a:pt x="98006" y="2732"/>
                                      </a:lnTo>
                                      <a:lnTo>
                                        <a:pt x="101167" y="2732"/>
                                      </a:lnTo>
                                      <a:lnTo>
                                        <a:pt x="101167" y="6147"/>
                                      </a:lnTo>
                                      <a:lnTo>
                                        <a:pt x="104329" y="6147"/>
                                      </a:lnTo>
                                      <a:lnTo>
                                        <a:pt x="107490" y="6147"/>
                                      </a:lnTo>
                                      <a:lnTo>
                                        <a:pt x="110652" y="9562"/>
                                      </a:lnTo>
                                      <a:lnTo>
                                        <a:pt x="113813" y="9562"/>
                                      </a:lnTo>
                                      <a:lnTo>
                                        <a:pt x="113813" y="12294"/>
                                      </a:lnTo>
                                      <a:lnTo>
                                        <a:pt x="116975" y="12294"/>
                                      </a:lnTo>
                                      <a:lnTo>
                                        <a:pt x="120136" y="15709"/>
                                      </a:lnTo>
                                      <a:lnTo>
                                        <a:pt x="123298" y="19124"/>
                                      </a:lnTo>
                                      <a:lnTo>
                                        <a:pt x="126459" y="22539"/>
                                      </a:lnTo>
                                      <a:lnTo>
                                        <a:pt x="129621" y="25272"/>
                                      </a:lnTo>
                                      <a:lnTo>
                                        <a:pt x="129621" y="28687"/>
                                      </a:lnTo>
                                      <a:lnTo>
                                        <a:pt x="132782" y="28687"/>
                                      </a:lnTo>
                                      <a:lnTo>
                                        <a:pt x="132782" y="32102"/>
                                      </a:lnTo>
                                      <a:lnTo>
                                        <a:pt x="135944" y="35517"/>
                                      </a:lnTo>
                                      <a:lnTo>
                                        <a:pt x="135944" y="38249"/>
                                      </a:lnTo>
                                      <a:lnTo>
                                        <a:pt x="135944" y="41664"/>
                                      </a:lnTo>
                                      <a:lnTo>
                                        <a:pt x="139105" y="41664"/>
                                      </a:lnTo>
                                      <a:lnTo>
                                        <a:pt x="139105" y="45079"/>
                                      </a:lnTo>
                                      <a:lnTo>
                                        <a:pt x="139105" y="48495"/>
                                      </a:lnTo>
                                      <a:lnTo>
                                        <a:pt x="139105" y="51227"/>
                                      </a:lnTo>
                                      <a:lnTo>
                                        <a:pt x="139105" y="54642"/>
                                      </a:lnTo>
                                      <a:lnTo>
                                        <a:pt x="139105" y="58057"/>
                                      </a:lnTo>
                                      <a:lnTo>
                                        <a:pt x="139105" y="60789"/>
                                      </a:lnTo>
                                      <a:lnTo>
                                        <a:pt x="139105" y="64204"/>
                                      </a:lnTo>
                                      <a:lnTo>
                                        <a:pt x="139105" y="67619"/>
                                      </a:lnTo>
                                      <a:lnTo>
                                        <a:pt x="139105" y="71035"/>
                                      </a:lnTo>
                                      <a:lnTo>
                                        <a:pt x="139105" y="73767"/>
                                      </a:lnTo>
                                      <a:lnTo>
                                        <a:pt x="139105" y="77182"/>
                                      </a:lnTo>
                                      <a:lnTo>
                                        <a:pt x="135944" y="77182"/>
                                      </a:lnTo>
                                      <a:lnTo>
                                        <a:pt x="135944" y="80597"/>
                                      </a:lnTo>
                                      <a:lnTo>
                                        <a:pt x="135944" y="84012"/>
                                      </a:lnTo>
                                      <a:lnTo>
                                        <a:pt x="132782" y="84012"/>
                                      </a:lnTo>
                                      <a:lnTo>
                                        <a:pt x="132782" y="86744"/>
                                      </a:lnTo>
                                      <a:lnTo>
                                        <a:pt x="132782" y="90159"/>
                                      </a:lnTo>
                                      <a:lnTo>
                                        <a:pt x="129621" y="90159"/>
                                      </a:lnTo>
                                      <a:lnTo>
                                        <a:pt x="129621" y="93574"/>
                                      </a:lnTo>
                                      <a:lnTo>
                                        <a:pt x="126459" y="93574"/>
                                      </a:lnTo>
                                      <a:lnTo>
                                        <a:pt x="126459" y="96990"/>
                                      </a:lnTo>
                                      <a:lnTo>
                                        <a:pt x="123298" y="96990"/>
                                      </a:lnTo>
                                      <a:lnTo>
                                        <a:pt x="123298" y="99722"/>
                                      </a:lnTo>
                                      <a:lnTo>
                                        <a:pt x="120136" y="99722"/>
                                      </a:lnTo>
                                      <a:lnTo>
                                        <a:pt x="116975" y="99722"/>
                                      </a:lnTo>
                                      <a:lnTo>
                                        <a:pt x="116975" y="103137"/>
                                      </a:lnTo>
                                      <a:lnTo>
                                        <a:pt x="113813" y="103137"/>
                                      </a:lnTo>
                                      <a:lnTo>
                                        <a:pt x="110652" y="103137"/>
                                      </a:lnTo>
                                      <a:lnTo>
                                        <a:pt x="110652" y="106552"/>
                                      </a:lnTo>
                                      <a:lnTo>
                                        <a:pt x="107490" y="106552"/>
                                      </a:lnTo>
                                      <a:lnTo>
                                        <a:pt x="110652" y="106552"/>
                                      </a:lnTo>
                                      <a:lnTo>
                                        <a:pt x="110652" y="109284"/>
                                      </a:lnTo>
                                      <a:lnTo>
                                        <a:pt x="113813" y="109284"/>
                                      </a:lnTo>
                                      <a:lnTo>
                                        <a:pt x="116975" y="109284"/>
                                      </a:lnTo>
                                      <a:lnTo>
                                        <a:pt x="116975" y="112699"/>
                                      </a:lnTo>
                                      <a:lnTo>
                                        <a:pt x="120136" y="112699"/>
                                      </a:lnTo>
                                      <a:lnTo>
                                        <a:pt x="123298" y="112699"/>
                                      </a:lnTo>
                                      <a:lnTo>
                                        <a:pt x="123298" y="116114"/>
                                      </a:lnTo>
                                      <a:lnTo>
                                        <a:pt x="126459" y="116114"/>
                                      </a:lnTo>
                                      <a:lnTo>
                                        <a:pt x="129621" y="119530"/>
                                      </a:lnTo>
                                      <a:lnTo>
                                        <a:pt x="132782" y="122262"/>
                                      </a:lnTo>
                                      <a:lnTo>
                                        <a:pt x="135944" y="125677"/>
                                      </a:lnTo>
                                      <a:lnTo>
                                        <a:pt x="139105" y="129092"/>
                                      </a:lnTo>
                                      <a:lnTo>
                                        <a:pt x="139105" y="132507"/>
                                      </a:lnTo>
                                      <a:lnTo>
                                        <a:pt x="142267" y="132507"/>
                                      </a:lnTo>
                                      <a:lnTo>
                                        <a:pt x="142267" y="135239"/>
                                      </a:lnTo>
                                      <a:lnTo>
                                        <a:pt x="142267" y="138654"/>
                                      </a:lnTo>
                                      <a:lnTo>
                                        <a:pt x="145428" y="138654"/>
                                      </a:lnTo>
                                      <a:lnTo>
                                        <a:pt x="145428" y="142070"/>
                                      </a:lnTo>
                                      <a:lnTo>
                                        <a:pt x="145428" y="145485"/>
                                      </a:lnTo>
                                      <a:lnTo>
                                        <a:pt x="148590" y="148217"/>
                                      </a:lnTo>
                                      <a:lnTo>
                                        <a:pt x="148590" y="151632"/>
                                      </a:lnTo>
                                      <a:lnTo>
                                        <a:pt x="148590" y="155047"/>
                                      </a:lnTo>
                                      <a:lnTo>
                                        <a:pt x="148590" y="157779"/>
                                      </a:lnTo>
                                      <a:lnTo>
                                        <a:pt x="148590" y="161194"/>
                                      </a:lnTo>
                                      <a:lnTo>
                                        <a:pt x="148590" y="164609"/>
                                      </a:lnTo>
                                      <a:lnTo>
                                        <a:pt x="148590" y="168025"/>
                                      </a:lnTo>
                                      <a:lnTo>
                                        <a:pt x="148590" y="170757"/>
                                      </a:lnTo>
                                      <a:lnTo>
                                        <a:pt x="148590" y="174172"/>
                                      </a:lnTo>
                                      <a:lnTo>
                                        <a:pt x="148590" y="177587"/>
                                      </a:lnTo>
                                      <a:lnTo>
                                        <a:pt x="148590" y="181002"/>
                                      </a:lnTo>
                                      <a:lnTo>
                                        <a:pt x="148590" y="183734"/>
                                      </a:lnTo>
                                      <a:lnTo>
                                        <a:pt x="145428" y="187149"/>
                                      </a:lnTo>
                                      <a:lnTo>
                                        <a:pt x="145428" y="190565"/>
                                      </a:lnTo>
                                      <a:lnTo>
                                        <a:pt x="145428" y="193980"/>
                                      </a:lnTo>
                                      <a:lnTo>
                                        <a:pt x="142267" y="193980"/>
                                      </a:lnTo>
                                      <a:lnTo>
                                        <a:pt x="142267" y="196712"/>
                                      </a:lnTo>
                                      <a:lnTo>
                                        <a:pt x="142267" y="200127"/>
                                      </a:lnTo>
                                      <a:lnTo>
                                        <a:pt x="139105" y="200127"/>
                                      </a:lnTo>
                                      <a:lnTo>
                                        <a:pt x="139105" y="203542"/>
                                      </a:lnTo>
                                      <a:lnTo>
                                        <a:pt x="139105" y="206274"/>
                                      </a:lnTo>
                                      <a:lnTo>
                                        <a:pt x="135944" y="206274"/>
                                      </a:lnTo>
                                      <a:lnTo>
                                        <a:pt x="135944" y="209689"/>
                                      </a:lnTo>
                                      <a:lnTo>
                                        <a:pt x="132782" y="209689"/>
                                      </a:lnTo>
                                      <a:lnTo>
                                        <a:pt x="132782" y="213105"/>
                                      </a:lnTo>
                                      <a:lnTo>
                                        <a:pt x="129621" y="216520"/>
                                      </a:lnTo>
                                      <a:lnTo>
                                        <a:pt x="126459" y="216520"/>
                                      </a:lnTo>
                                      <a:lnTo>
                                        <a:pt x="126459" y="219252"/>
                                      </a:lnTo>
                                      <a:lnTo>
                                        <a:pt x="123298" y="219252"/>
                                      </a:lnTo>
                                      <a:lnTo>
                                        <a:pt x="123298" y="222667"/>
                                      </a:lnTo>
                                      <a:lnTo>
                                        <a:pt x="120136" y="222667"/>
                                      </a:lnTo>
                                      <a:lnTo>
                                        <a:pt x="116975" y="226082"/>
                                      </a:lnTo>
                                      <a:lnTo>
                                        <a:pt x="113813" y="226082"/>
                                      </a:lnTo>
                                      <a:lnTo>
                                        <a:pt x="110652" y="229497"/>
                                      </a:lnTo>
                                      <a:lnTo>
                                        <a:pt x="107490" y="229497"/>
                                      </a:lnTo>
                                      <a:lnTo>
                                        <a:pt x="104329" y="232229"/>
                                      </a:lnTo>
                                      <a:lnTo>
                                        <a:pt x="101167" y="232229"/>
                                      </a:lnTo>
                                      <a:lnTo>
                                        <a:pt x="98006" y="232229"/>
                                      </a:lnTo>
                                      <a:lnTo>
                                        <a:pt x="94844" y="232229"/>
                                      </a:lnTo>
                                      <a:lnTo>
                                        <a:pt x="94844" y="235645"/>
                                      </a:lnTo>
                                      <a:lnTo>
                                        <a:pt x="91683" y="235645"/>
                                      </a:lnTo>
                                      <a:lnTo>
                                        <a:pt x="88521" y="235645"/>
                                      </a:lnTo>
                                      <a:lnTo>
                                        <a:pt x="85360" y="235645"/>
                                      </a:lnTo>
                                      <a:lnTo>
                                        <a:pt x="82198" y="235645"/>
                                      </a:lnTo>
                                      <a:lnTo>
                                        <a:pt x="79037" y="235645"/>
                                      </a:lnTo>
                                      <a:lnTo>
                                        <a:pt x="75875" y="235645"/>
                                      </a:lnTo>
                                      <a:lnTo>
                                        <a:pt x="72714" y="235645"/>
                                      </a:lnTo>
                                      <a:lnTo>
                                        <a:pt x="69552" y="235645"/>
                                      </a:lnTo>
                                      <a:lnTo>
                                        <a:pt x="66391" y="235645"/>
                                      </a:lnTo>
                                      <a:lnTo>
                                        <a:pt x="63229" y="235645"/>
                                      </a:lnTo>
                                      <a:lnTo>
                                        <a:pt x="60068" y="235645"/>
                                      </a:lnTo>
                                      <a:lnTo>
                                        <a:pt x="56906" y="235645"/>
                                      </a:lnTo>
                                      <a:lnTo>
                                        <a:pt x="53745" y="235645"/>
                                      </a:lnTo>
                                      <a:lnTo>
                                        <a:pt x="53745" y="232229"/>
                                      </a:lnTo>
                                      <a:lnTo>
                                        <a:pt x="50583" y="232229"/>
                                      </a:lnTo>
                                      <a:lnTo>
                                        <a:pt x="47422" y="232229"/>
                                      </a:lnTo>
                                      <a:lnTo>
                                        <a:pt x="44260" y="232229"/>
                                      </a:lnTo>
                                      <a:lnTo>
                                        <a:pt x="44260" y="229497"/>
                                      </a:lnTo>
                                      <a:lnTo>
                                        <a:pt x="41099" y="229497"/>
                                      </a:lnTo>
                                      <a:lnTo>
                                        <a:pt x="37937" y="229497"/>
                                      </a:lnTo>
                                      <a:lnTo>
                                        <a:pt x="37937" y="226082"/>
                                      </a:lnTo>
                                      <a:lnTo>
                                        <a:pt x="34776" y="226082"/>
                                      </a:lnTo>
                                      <a:lnTo>
                                        <a:pt x="31614" y="226082"/>
                                      </a:lnTo>
                                      <a:lnTo>
                                        <a:pt x="31614" y="222667"/>
                                      </a:lnTo>
                                      <a:lnTo>
                                        <a:pt x="28453" y="222667"/>
                                      </a:lnTo>
                                      <a:lnTo>
                                        <a:pt x="25291" y="219252"/>
                                      </a:lnTo>
                                      <a:lnTo>
                                        <a:pt x="22130" y="219252"/>
                                      </a:lnTo>
                                      <a:lnTo>
                                        <a:pt x="22130" y="216520"/>
                                      </a:lnTo>
                                      <a:lnTo>
                                        <a:pt x="18968" y="216520"/>
                                      </a:lnTo>
                                      <a:lnTo>
                                        <a:pt x="18968" y="213105"/>
                                      </a:lnTo>
                                      <a:lnTo>
                                        <a:pt x="15807" y="213105"/>
                                      </a:lnTo>
                                      <a:lnTo>
                                        <a:pt x="15807" y="209689"/>
                                      </a:lnTo>
                                      <a:lnTo>
                                        <a:pt x="12645" y="206274"/>
                                      </a:lnTo>
                                      <a:lnTo>
                                        <a:pt x="9484" y="203542"/>
                                      </a:lnTo>
                                      <a:lnTo>
                                        <a:pt x="9484" y="200127"/>
                                      </a:lnTo>
                                      <a:lnTo>
                                        <a:pt x="6322" y="196712"/>
                                      </a:lnTo>
                                      <a:lnTo>
                                        <a:pt x="6322" y="193980"/>
                                      </a:lnTo>
                                      <a:lnTo>
                                        <a:pt x="6322" y="190565"/>
                                      </a:lnTo>
                                      <a:lnTo>
                                        <a:pt x="3161" y="190565"/>
                                      </a:lnTo>
                                      <a:lnTo>
                                        <a:pt x="3161" y="187149"/>
                                      </a:lnTo>
                                      <a:lnTo>
                                        <a:pt x="3161" y="183734"/>
                                      </a:lnTo>
                                      <a:lnTo>
                                        <a:pt x="3161" y="181002"/>
                                      </a:lnTo>
                                      <a:lnTo>
                                        <a:pt x="0" y="181002"/>
                                      </a:lnTo>
                                      <a:lnTo>
                                        <a:pt x="0" y="177587"/>
                                      </a:lnTo>
                                      <a:lnTo>
                                        <a:pt x="0" y="174172"/>
                                      </a:lnTo>
                                      <a:lnTo>
                                        <a:pt x="0" y="170757"/>
                                      </a:lnTo>
                                      <a:lnTo>
                                        <a:pt x="0" y="168025"/>
                                      </a:lnTo>
                                      <a:lnTo>
                                        <a:pt x="0" y="164609"/>
                                      </a:lnTo>
                                      <a:lnTo>
                                        <a:pt x="0" y="161194"/>
                                      </a:lnTo>
                                      <a:lnTo>
                                        <a:pt x="0" y="157779"/>
                                      </a:lnTo>
                                      <a:lnTo>
                                        <a:pt x="0" y="155047"/>
                                      </a:lnTo>
                                      <a:lnTo>
                                        <a:pt x="0" y="151632"/>
                                      </a:lnTo>
                                      <a:lnTo>
                                        <a:pt x="3161" y="148217"/>
                                      </a:lnTo>
                                      <a:lnTo>
                                        <a:pt x="3161" y="145485"/>
                                      </a:lnTo>
                                      <a:lnTo>
                                        <a:pt x="3161" y="142070"/>
                                      </a:lnTo>
                                      <a:lnTo>
                                        <a:pt x="3161" y="138654"/>
                                      </a:lnTo>
                                      <a:lnTo>
                                        <a:pt x="6322" y="138654"/>
                                      </a:lnTo>
                                      <a:lnTo>
                                        <a:pt x="6322" y="135239"/>
                                      </a:lnTo>
                                      <a:lnTo>
                                        <a:pt x="6322" y="132507"/>
                                      </a:lnTo>
                                      <a:lnTo>
                                        <a:pt x="9484" y="132507"/>
                                      </a:lnTo>
                                      <a:lnTo>
                                        <a:pt x="9484" y="129092"/>
                                      </a:lnTo>
                                      <a:lnTo>
                                        <a:pt x="12645" y="129092"/>
                                      </a:lnTo>
                                      <a:lnTo>
                                        <a:pt x="12645" y="125677"/>
                                      </a:lnTo>
                                      <a:lnTo>
                                        <a:pt x="15807" y="122262"/>
                                      </a:lnTo>
                                      <a:lnTo>
                                        <a:pt x="18968" y="119530"/>
                                      </a:lnTo>
                                      <a:lnTo>
                                        <a:pt x="22130" y="116114"/>
                                      </a:lnTo>
                                      <a:lnTo>
                                        <a:pt x="25291" y="116114"/>
                                      </a:lnTo>
                                      <a:lnTo>
                                        <a:pt x="25291" y="112699"/>
                                      </a:lnTo>
                                      <a:lnTo>
                                        <a:pt x="28453" y="112699"/>
                                      </a:lnTo>
                                      <a:lnTo>
                                        <a:pt x="31614" y="112699"/>
                                      </a:lnTo>
                                      <a:lnTo>
                                        <a:pt x="31614" y="109284"/>
                                      </a:lnTo>
                                      <a:lnTo>
                                        <a:pt x="34776" y="109284"/>
                                      </a:lnTo>
                                      <a:lnTo>
                                        <a:pt x="37937" y="109284"/>
                                      </a:lnTo>
                                      <a:lnTo>
                                        <a:pt x="41099" y="106552"/>
                                      </a:lnTo>
                                      <a:lnTo>
                                        <a:pt x="44260" y="106552"/>
                                      </a:lnTo>
                                      <a:close/>
                                      <a:moveTo>
                                        <a:pt x="37937" y="58057"/>
                                      </a:moveTo>
                                      <a:lnTo>
                                        <a:pt x="37937" y="60789"/>
                                      </a:lnTo>
                                      <a:lnTo>
                                        <a:pt x="37937" y="64204"/>
                                      </a:lnTo>
                                      <a:lnTo>
                                        <a:pt x="37937" y="67619"/>
                                      </a:lnTo>
                                      <a:lnTo>
                                        <a:pt x="37937" y="71035"/>
                                      </a:lnTo>
                                      <a:lnTo>
                                        <a:pt x="41099" y="71035"/>
                                      </a:lnTo>
                                      <a:lnTo>
                                        <a:pt x="41099" y="73767"/>
                                      </a:lnTo>
                                      <a:lnTo>
                                        <a:pt x="41099" y="77182"/>
                                      </a:lnTo>
                                      <a:lnTo>
                                        <a:pt x="44260" y="77182"/>
                                      </a:lnTo>
                                      <a:lnTo>
                                        <a:pt x="44260" y="80597"/>
                                      </a:lnTo>
                                      <a:lnTo>
                                        <a:pt x="44260" y="84012"/>
                                      </a:lnTo>
                                      <a:lnTo>
                                        <a:pt x="47422" y="84012"/>
                                      </a:lnTo>
                                      <a:lnTo>
                                        <a:pt x="47422" y="86744"/>
                                      </a:lnTo>
                                      <a:lnTo>
                                        <a:pt x="50583" y="86744"/>
                                      </a:lnTo>
                                      <a:lnTo>
                                        <a:pt x="53745" y="90159"/>
                                      </a:lnTo>
                                      <a:lnTo>
                                        <a:pt x="56906" y="90159"/>
                                      </a:lnTo>
                                      <a:lnTo>
                                        <a:pt x="56906" y="93574"/>
                                      </a:lnTo>
                                      <a:lnTo>
                                        <a:pt x="60068" y="93574"/>
                                      </a:lnTo>
                                      <a:lnTo>
                                        <a:pt x="63229" y="93574"/>
                                      </a:lnTo>
                                      <a:lnTo>
                                        <a:pt x="66391" y="93574"/>
                                      </a:lnTo>
                                      <a:lnTo>
                                        <a:pt x="66391" y="96990"/>
                                      </a:lnTo>
                                      <a:lnTo>
                                        <a:pt x="69552" y="96990"/>
                                      </a:lnTo>
                                      <a:lnTo>
                                        <a:pt x="72714" y="96990"/>
                                      </a:lnTo>
                                      <a:lnTo>
                                        <a:pt x="75875" y="96990"/>
                                      </a:lnTo>
                                      <a:lnTo>
                                        <a:pt x="79037" y="96990"/>
                                      </a:lnTo>
                                      <a:lnTo>
                                        <a:pt x="82198" y="96990"/>
                                      </a:lnTo>
                                      <a:lnTo>
                                        <a:pt x="85360" y="93574"/>
                                      </a:lnTo>
                                      <a:lnTo>
                                        <a:pt x="88521" y="93574"/>
                                      </a:lnTo>
                                      <a:lnTo>
                                        <a:pt x="91683" y="93574"/>
                                      </a:lnTo>
                                      <a:lnTo>
                                        <a:pt x="94844" y="90159"/>
                                      </a:lnTo>
                                      <a:lnTo>
                                        <a:pt x="98006" y="90159"/>
                                      </a:lnTo>
                                      <a:lnTo>
                                        <a:pt x="98006" y="86744"/>
                                      </a:lnTo>
                                      <a:lnTo>
                                        <a:pt x="101167" y="86744"/>
                                      </a:lnTo>
                                      <a:lnTo>
                                        <a:pt x="101167" y="84012"/>
                                      </a:lnTo>
                                      <a:lnTo>
                                        <a:pt x="104329" y="84012"/>
                                      </a:lnTo>
                                      <a:lnTo>
                                        <a:pt x="104329" y="80597"/>
                                      </a:lnTo>
                                      <a:lnTo>
                                        <a:pt x="107490" y="80597"/>
                                      </a:lnTo>
                                      <a:lnTo>
                                        <a:pt x="107490" y="77182"/>
                                      </a:lnTo>
                                      <a:lnTo>
                                        <a:pt x="107490" y="73767"/>
                                      </a:lnTo>
                                      <a:lnTo>
                                        <a:pt x="110652" y="73767"/>
                                      </a:lnTo>
                                      <a:lnTo>
                                        <a:pt x="110652" y="71035"/>
                                      </a:lnTo>
                                      <a:lnTo>
                                        <a:pt x="110652" y="67619"/>
                                      </a:lnTo>
                                      <a:lnTo>
                                        <a:pt x="110652" y="64204"/>
                                      </a:lnTo>
                                      <a:lnTo>
                                        <a:pt x="110652" y="60789"/>
                                      </a:lnTo>
                                      <a:lnTo>
                                        <a:pt x="110652" y="58057"/>
                                      </a:lnTo>
                                      <a:lnTo>
                                        <a:pt x="110652" y="54642"/>
                                      </a:lnTo>
                                      <a:lnTo>
                                        <a:pt x="110652" y="51227"/>
                                      </a:lnTo>
                                      <a:lnTo>
                                        <a:pt x="110652" y="48495"/>
                                      </a:lnTo>
                                      <a:lnTo>
                                        <a:pt x="107490" y="45079"/>
                                      </a:lnTo>
                                      <a:lnTo>
                                        <a:pt x="107490" y="41664"/>
                                      </a:lnTo>
                                      <a:lnTo>
                                        <a:pt x="104329" y="38249"/>
                                      </a:lnTo>
                                      <a:lnTo>
                                        <a:pt x="104329" y="35517"/>
                                      </a:lnTo>
                                      <a:lnTo>
                                        <a:pt x="101167" y="35517"/>
                                      </a:lnTo>
                                      <a:lnTo>
                                        <a:pt x="101167" y="32102"/>
                                      </a:lnTo>
                                      <a:lnTo>
                                        <a:pt x="98006" y="32102"/>
                                      </a:lnTo>
                                      <a:lnTo>
                                        <a:pt x="98006" y="28687"/>
                                      </a:lnTo>
                                      <a:lnTo>
                                        <a:pt x="94844" y="28687"/>
                                      </a:lnTo>
                                      <a:lnTo>
                                        <a:pt x="91683" y="28687"/>
                                      </a:lnTo>
                                      <a:lnTo>
                                        <a:pt x="91683" y="25272"/>
                                      </a:lnTo>
                                      <a:lnTo>
                                        <a:pt x="88521" y="25272"/>
                                      </a:lnTo>
                                      <a:lnTo>
                                        <a:pt x="85360" y="25272"/>
                                      </a:lnTo>
                                      <a:lnTo>
                                        <a:pt x="82198" y="25272"/>
                                      </a:lnTo>
                                      <a:lnTo>
                                        <a:pt x="82198" y="22539"/>
                                      </a:lnTo>
                                      <a:lnTo>
                                        <a:pt x="79037" y="22539"/>
                                      </a:lnTo>
                                      <a:lnTo>
                                        <a:pt x="75875" y="22539"/>
                                      </a:lnTo>
                                      <a:lnTo>
                                        <a:pt x="72714" y="22539"/>
                                      </a:lnTo>
                                      <a:lnTo>
                                        <a:pt x="69552" y="22539"/>
                                      </a:lnTo>
                                      <a:lnTo>
                                        <a:pt x="66391" y="22539"/>
                                      </a:lnTo>
                                      <a:lnTo>
                                        <a:pt x="66391" y="25272"/>
                                      </a:lnTo>
                                      <a:lnTo>
                                        <a:pt x="63229" y="25272"/>
                                      </a:lnTo>
                                      <a:lnTo>
                                        <a:pt x="60068" y="25272"/>
                                      </a:lnTo>
                                      <a:lnTo>
                                        <a:pt x="56906" y="25272"/>
                                      </a:lnTo>
                                      <a:lnTo>
                                        <a:pt x="56906" y="28687"/>
                                      </a:lnTo>
                                      <a:lnTo>
                                        <a:pt x="53745" y="28687"/>
                                      </a:lnTo>
                                      <a:lnTo>
                                        <a:pt x="50583" y="32102"/>
                                      </a:lnTo>
                                      <a:lnTo>
                                        <a:pt x="47422" y="35517"/>
                                      </a:lnTo>
                                      <a:lnTo>
                                        <a:pt x="44260" y="38249"/>
                                      </a:lnTo>
                                      <a:lnTo>
                                        <a:pt x="44260" y="41664"/>
                                      </a:lnTo>
                                      <a:lnTo>
                                        <a:pt x="41099" y="41664"/>
                                      </a:lnTo>
                                      <a:lnTo>
                                        <a:pt x="41099" y="45079"/>
                                      </a:lnTo>
                                      <a:lnTo>
                                        <a:pt x="41099" y="48495"/>
                                      </a:lnTo>
                                      <a:lnTo>
                                        <a:pt x="37937" y="48495"/>
                                      </a:lnTo>
                                      <a:lnTo>
                                        <a:pt x="37937" y="51227"/>
                                      </a:lnTo>
                                      <a:lnTo>
                                        <a:pt x="37937" y="54642"/>
                                      </a:lnTo>
                                      <a:lnTo>
                                        <a:pt x="37937" y="58057"/>
                                      </a:lnTo>
                                      <a:close/>
                                      <a:moveTo>
                                        <a:pt x="28453" y="164609"/>
                                      </a:moveTo>
                                      <a:lnTo>
                                        <a:pt x="28453" y="168025"/>
                                      </a:lnTo>
                                      <a:lnTo>
                                        <a:pt x="28453" y="170757"/>
                                      </a:lnTo>
                                      <a:lnTo>
                                        <a:pt x="28453" y="174172"/>
                                      </a:lnTo>
                                      <a:lnTo>
                                        <a:pt x="28453" y="177587"/>
                                      </a:lnTo>
                                      <a:lnTo>
                                        <a:pt x="31614" y="177587"/>
                                      </a:lnTo>
                                      <a:lnTo>
                                        <a:pt x="31614" y="181002"/>
                                      </a:lnTo>
                                      <a:lnTo>
                                        <a:pt x="31614" y="183734"/>
                                      </a:lnTo>
                                      <a:lnTo>
                                        <a:pt x="31614" y="187149"/>
                                      </a:lnTo>
                                      <a:lnTo>
                                        <a:pt x="34776" y="187149"/>
                                      </a:lnTo>
                                      <a:lnTo>
                                        <a:pt x="34776" y="190565"/>
                                      </a:lnTo>
                                      <a:lnTo>
                                        <a:pt x="37937" y="193980"/>
                                      </a:lnTo>
                                      <a:lnTo>
                                        <a:pt x="37937" y="196712"/>
                                      </a:lnTo>
                                      <a:lnTo>
                                        <a:pt x="41099" y="196712"/>
                                      </a:lnTo>
                                      <a:lnTo>
                                        <a:pt x="41099" y="200127"/>
                                      </a:lnTo>
                                      <a:lnTo>
                                        <a:pt x="44260" y="200127"/>
                                      </a:lnTo>
                                      <a:lnTo>
                                        <a:pt x="44260" y="203542"/>
                                      </a:lnTo>
                                      <a:lnTo>
                                        <a:pt x="47422" y="203542"/>
                                      </a:lnTo>
                                      <a:lnTo>
                                        <a:pt x="47422" y="206274"/>
                                      </a:lnTo>
                                      <a:lnTo>
                                        <a:pt x="50583" y="206274"/>
                                      </a:lnTo>
                                      <a:lnTo>
                                        <a:pt x="53745" y="206274"/>
                                      </a:lnTo>
                                      <a:lnTo>
                                        <a:pt x="53745" y="209689"/>
                                      </a:lnTo>
                                      <a:lnTo>
                                        <a:pt x="56906" y="209689"/>
                                      </a:lnTo>
                                      <a:lnTo>
                                        <a:pt x="60068" y="209689"/>
                                      </a:lnTo>
                                      <a:lnTo>
                                        <a:pt x="63229" y="209689"/>
                                      </a:lnTo>
                                      <a:lnTo>
                                        <a:pt x="63229" y="213105"/>
                                      </a:lnTo>
                                      <a:lnTo>
                                        <a:pt x="66391" y="213105"/>
                                      </a:lnTo>
                                      <a:lnTo>
                                        <a:pt x="69552" y="213105"/>
                                      </a:lnTo>
                                      <a:lnTo>
                                        <a:pt x="72714" y="213105"/>
                                      </a:lnTo>
                                      <a:lnTo>
                                        <a:pt x="75875" y="213105"/>
                                      </a:lnTo>
                                      <a:lnTo>
                                        <a:pt x="79037" y="213105"/>
                                      </a:lnTo>
                                      <a:lnTo>
                                        <a:pt x="82198" y="213105"/>
                                      </a:lnTo>
                                      <a:lnTo>
                                        <a:pt x="85360" y="213105"/>
                                      </a:lnTo>
                                      <a:lnTo>
                                        <a:pt x="88521" y="213105"/>
                                      </a:lnTo>
                                      <a:lnTo>
                                        <a:pt x="88521" y="209689"/>
                                      </a:lnTo>
                                      <a:lnTo>
                                        <a:pt x="91683" y="209689"/>
                                      </a:lnTo>
                                      <a:lnTo>
                                        <a:pt x="94844" y="209689"/>
                                      </a:lnTo>
                                      <a:lnTo>
                                        <a:pt x="98006" y="206274"/>
                                      </a:lnTo>
                                      <a:lnTo>
                                        <a:pt x="101167" y="206274"/>
                                      </a:lnTo>
                                      <a:lnTo>
                                        <a:pt x="101167" y="203542"/>
                                      </a:lnTo>
                                      <a:lnTo>
                                        <a:pt x="104329" y="203542"/>
                                      </a:lnTo>
                                      <a:lnTo>
                                        <a:pt x="107490" y="200127"/>
                                      </a:lnTo>
                                      <a:lnTo>
                                        <a:pt x="110652" y="196712"/>
                                      </a:lnTo>
                                      <a:lnTo>
                                        <a:pt x="113813" y="193980"/>
                                      </a:lnTo>
                                      <a:lnTo>
                                        <a:pt x="113813" y="190565"/>
                                      </a:lnTo>
                                      <a:lnTo>
                                        <a:pt x="116975" y="190565"/>
                                      </a:lnTo>
                                      <a:lnTo>
                                        <a:pt x="116975" y="187149"/>
                                      </a:lnTo>
                                      <a:lnTo>
                                        <a:pt x="116975" y="183734"/>
                                      </a:lnTo>
                                      <a:lnTo>
                                        <a:pt x="120136" y="183734"/>
                                      </a:lnTo>
                                      <a:lnTo>
                                        <a:pt x="120136" y="181002"/>
                                      </a:lnTo>
                                      <a:lnTo>
                                        <a:pt x="120136" y="177587"/>
                                      </a:lnTo>
                                      <a:lnTo>
                                        <a:pt x="120136" y="174172"/>
                                      </a:lnTo>
                                      <a:lnTo>
                                        <a:pt x="120136" y="170757"/>
                                      </a:lnTo>
                                      <a:lnTo>
                                        <a:pt x="120136" y="168025"/>
                                      </a:lnTo>
                                      <a:lnTo>
                                        <a:pt x="120136" y="164609"/>
                                      </a:lnTo>
                                      <a:lnTo>
                                        <a:pt x="120136" y="161194"/>
                                      </a:lnTo>
                                      <a:lnTo>
                                        <a:pt x="120136" y="157779"/>
                                      </a:lnTo>
                                      <a:lnTo>
                                        <a:pt x="120136" y="155047"/>
                                      </a:lnTo>
                                      <a:lnTo>
                                        <a:pt x="120136" y="151632"/>
                                      </a:lnTo>
                                      <a:lnTo>
                                        <a:pt x="116975" y="148217"/>
                                      </a:lnTo>
                                      <a:lnTo>
                                        <a:pt x="116975" y="145485"/>
                                      </a:lnTo>
                                      <a:lnTo>
                                        <a:pt x="113813" y="142070"/>
                                      </a:lnTo>
                                      <a:lnTo>
                                        <a:pt x="113813" y="138654"/>
                                      </a:lnTo>
                                      <a:lnTo>
                                        <a:pt x="110652" y="135239"/>
                                      </a:lnTo>
                                      <a:lnTo>
                                        <a:pt x="107490" y="132507"/>
                                      </a:lnTo>
                                      <a:lnTo>
                                        <a:pt x="104329" y="129092"/>
                                      </a:lnTo>
                                      <a:lnTo>
                                        <a:pt x="101167" y="129092"/>
                                      </a:lnTo>
                                      <a:lnTo>
                                        <a:pt x="101167" y="125677"/>
                                      </a:lnTo>
                                      <a:lnTo>
                                        <a:pt x="98006" y="125677"/>
                                      </a:lnTo>
                                      <a:lnTo>
                                        <a:pt x="94844" y="122262"/>
                                      </a:lnTo>
                                      <a:lnTo>
                                        <a:pt x="91683" y="122262"/>
                                      </a:lnTo>
                                      <a:lnTo>
                                        <a:pt x="88521" y="122262"/>
                                      </a:lnTo>
                                      <a:lnTo>
                                        <a:pt x="88521" y="119530"/>
                                      </a:lnTo>
                                      <a:lnTo>
                                        <a:pt x="85360" y="119530"/>
                                      </a:lnTo>
                                      <a:lnTo>
                                        <a:pt x="82198" y="119530"/>
                                      </a:lnTo>
                                      <a:lnTo>
                                        <a:pt x="79037" y="119530"/>
                                      </a:lnTo>
                                      <a:lnTo>
                                        <a:pt x="75875" y="119530"/>
                                      </a:lnTo>
                                      <a:lnTo>
                                        <a:pt x="72714" y="119530"/>
                                      </a:lnTo>
                                      <a:lnTo>
                                        <a:pt x="69552" y="119530"/>
                                      </a:lnTo>
                                      <a:lnTo>
                                        <a:pt x="66391" y="119530"/>
                                      </a:lnTo>
                                      <a:lnTo>
                                        <a:pt x="63229" y="119530"/>
                                      </a:lnTo>
                                      <a:lnTo>
                                        <a:pt x="60068" y="119530"/>
                                      </a:lnTo>
                                      <a:lnTo>
                                        <a:pt x="60068" y="122262"/>
                                      </a:lnTo>
                                      <a:lnTo>
                                        <a:pt x="56906" y="122262"/>
                                      </a:lnTo>
                                      <a:lnTo>
                                        <a:pt x="53745" y="122262"/>
                                      </a:lnTo>
                                      <a:lnTo>
                                        <a:pt x="53745" y="125677"/>
                                      </a:lnTo>
                                      <a:lnTo>
                                        <a:pt x="50583" y="125677"/>
                                      </a:lnTo>
                                      <a:lnTo>
                                        <a:pt x="47422" y="125677"/>
                                      </a:lnTo>
                                      <a:lnTo>
                                        <a:pt x="47422" y="129092"/>
                                      </a:lnTo>
                                      <a:lnTo>
                                        <a:pt x="44260" y="129092"/>
                                      </a:lnTo>
                                      <a:lnTo>
                                        <a:pt x="44260" y="132507"/>
                                      </a:lnTo>
                                      <a:lnTo>
                                        <a:pt x="41099" y="132507"/>
                                      </a:lnTo>
                                      <a:lnTo>
                                        <a:pt x="41099" y="135239"/>
                                      </a:lnTo>
                                      <a:lnTo>
                                        <a:pt x="37937" y="135239"/>
                                      </a:lnTo>
                                      <a:lnTo>
                                        <a:pt x="37937" y="138654"/>
                                      </a:lnTo>
                                      <a:lnTo>
                                        <a:pt x="34776" y="138654"/>
                                      </a:lnTo>
                                      <a:lnTo>
                                        <a:pt x="34776" y="142070"/>
                                      </a:lnTo>
                                      <a:lnTo>
                                        <a:pt x="34776" y="145485"/>
                                      </a:lnTo>
                                      <a:lnTo>
                                        <a:pt x="31614" y="145485"/>
                                      </a:lnTo>
                                      <a:lnTo>
                                        <a:pt x="31614" y="148217"/>
                                      </a:lnTo>
                                      <a:lnTo>
                                        <a:pt x="31614" y="151632"/>
                                      </a:lnTo>
                                      <a:lnTo>
                                        <a:pt x="31614" y="155047"/>
                                      </a:lnTo>
                                      <a:lnTo>
                                        <a:pt x="28453" y="155047"/>
                                      </a:lnTo>
                                      <a:lnTo>
                                        <a:pt x="28453" y="157779"/>
                                      </a:lnTo>
                                      <a:lnTo>
                                        <a:pt x="28453" y="161194"/>
                                      </a:lnTo>
                                      <a:lnTo>
                                        <a:pt x="28453" y="164609"/>
                                      </a:lnTo>
                                      <a:close/>
                                    </a:path>
                                  </a:pathLst>
                                </a:custGeom>
                                <a:solidFill>
                                  <a:srgbClr val="000000"/>
                                </a:solidFill>
                                <a:ln>
                                  <a:noFill/>
                                </a:ln>
                              </wps:spPr>
                              <wps:bodyPr anchorCtr="0" anchor="ctr" bIns="91425" lIns="91425" spcFirstLastPara="1" rIns="91425" wrap="square" tIns="91425">
                                <a:noAutofit/>
                              </wps:bodyPr>
                            </wps:wsp>
                            <wps:wsp>
                              <wps:cNvSpPr/>
                              <wps:cNvPr id="16" name="Shape 16"/>
                              <wps:spPr>
                                <a:xfrm>
                                  <a:off x="1706880" y="2298916"/>
                                  <a:ext cx="561340" cy="573359"/>
                                </a:xfrm>
                                <a:custGeom>
                                  <a:rect b="b" l="l" r="r" t="t"/>
                                  <a:pathLst>
                                    <a:path extrusionOk="0" h="573359" w="561340">
                                      <a:moveTo>
                                        <a:pt x="279084" y="0"/>
                                      </a:moveTo>
                                      <a:lnTo>
                                        <a:pt x="294941" y="0"/>
                                      </a:lnTo>
                                      <a:lnTo>
                                        <a:pt x="310798" y="0"/>
                                      </a:lnTo>
                                      <a:lnTo>
                                        <a:pt x="323484" y="3420"/>
                                      </a:lnTo>
                                      <a:lnTo>
                                        <a:pt x="336169" y="6841"/>
                                      </a:lnTo>
                                      <a:lnTo>
                                        <a:pt x="352026" y="10262"/>
                                      </a:lnTo>
                                      <a:lnTo>
                                        <a:pt x="364712" y="12999"/>
                                      </a:lnTo>
                                      <a:lnTo>
                                        <a:pt x="377398" y="16420"/>
                                      </a:lnTo>
                                      <a:lnTo>
                                        <a:pt x="390083" y="22578"/>
                                      </a:lnTo>
                                      <a:lnTo>
                                        <a:pt x="402769" y="29420"/>
                                      </a:lnTo>
                                      <a:lnTo>
                                        <a:pt x="415455" y="35578"/>
                                      </a:lnTo>
                                      <a:lnTo>
                                        <a:pt x="424969" y="42420"/>
                                      </a:lnTo>
                                      <a:lnTo>
                                        <a:pt x="437654" y="48578"/>
                                      </a:lnTo>
                                      <a:lnTo>
                                        <a:pt x="447169" y="58841"/>
                                      </a:lnTo>
                                      <a:lnTo>
                                        <a:pt x="459854" y="64998"/>
                                      </a:lnTo>
                                      <a:lnTo>
                                        <a:pt x="469369" y="74577"/>
                                      </a:lnTo>
                                      <a:lnTo>
                                        <a:pt x="478883" y="84156"/>
                                      </a:lnTo>
                                      <a:lnTo>
                                        <a:pt x="488397" y="94419"/>
                                      </a:lnTo>
                                      <a:lnTo>
                                        <a:pt x="497911" y="103998"/>
                                      </a:lnTo>
                                      <a:lnTo>
                                        <a:pt x="504254" y="116998"/>
                                      </a:lnTo>
                                      <a:lnTo>
                                        <a:pt x="513768" y="126576"/>
                                      </a:lnTo>
                                      <a:lnTo>
                                        <a:pt x="520111" y="139576"/>
                                      </a:lnTo>
                                      <a:lnTo>
                                        <a:pt x="526454" y="149155"/>
                                      </a:lnTo>
                                      <a:lnTo>
                                        <a:pt x="532797" y="162155"/>
                                      </a:lnTo>
                                      <a:lnTo>
                                        <a:pt x="539140" y="175155"/>
                                      </a:lnTo>
                                      <a:lnTo>
                                        <a:pt x="545482" y="188154"/>
                                      </a:lnTo>
                                      <a:lnTo>
                                        <a:pt x="548654" y="201154"/>
                                      </a:lnTo>
                                      <a:lnTo>
                                        <a:pt x="551825" y="217575"/>
                                      </a:lnTo>
                                      <a:lnTo>
                                        <a:pt x="554997" y="229890"/>
                                      </a:lnTo>
                                      <a:lnTo>
                                        <a:pt x="558168" y="242890"/>
                                      </a:lnTo>
                                      <a:lnTo>
                                        <a:pt x="561340" y="259311"/>
                                      </a:lnTo>
                                      <a:lnTo>
                                        <a:pt x="561340" y="272311"/>
                                      </a:lnTo>
                                      <a:lnTo>
                                        <a:pt x="561340" y="288732"/>
                                      </a:lnTo>
                                      <a:lnTo>
                                        <a:pt x="561340" y="301731"/>
                                      </a:lnTo>
                                      <a:lnTo>
                                        <a:pt x="561340" y="317468"/>
                                      </a:lnTo>
                                      <a:lnTo>
                                        <a:pt x="558168" y="330468"/>
                                      </a:lnTo>
                                      <a:lnTo>
                                        <a:pt x="554997" y="343468"/>
                                      </a:lnTo>
                                      <a:lnTo>
                                        <a:pt x="551825" y="359888"/>
                                      </a:lnTo>
                                      <a:lnTo>
                                        <a:pt x="548654" y="372888"/>
                                      </a:lnTo>
                                      <a:lnTo>
                                        <a:pt x="545482" y="385888"/>
                                      </a:lnTo>
                                      <a:lnTo>
                                        <a:pt x="539140" y="398888"/>
                                      </a:lnTo>
                                      <a:lnTo>
                                        <a:pt x="532797" y="411887"/>
                                      </a:lnTo>
                                      <a:lnTo>
                                        <a:pt x="526454" y="424203"/>
                                      </a:lnTo>
                                      <a:lnTo>
                                        <a:pt x="520111" y="437203"/>
                                      </a:lnTo>
                                      <a:lnTo>
                                        <a:pt x="513768" y="447466"/>
                                      </a:lnTo>
                                      <a:lnTo>
                                        <a:pt x="504254" y="460466"/>
                                      </a:lnTo>
                                      <a:lnTo>
                                        <a:pt x="497911" y="470044"/>
                                      </a:lnTo>
                                      <a:lnTo>
                                        <a:pt x="488397" y="479623"/>
                                      </a:lnTo>
                                      <a:lnTo>
                                        <a:pt x="478883" y="489202"/>
                                      </a:lnTo>
                                      <a:lnTo>
                                        <a:pt x="469369" y="498781"/>
                                      </a:lnTo>
                                      <a:lnTo>
                                        <a:pt x="459854" y="509044"/>
                                      </a:lnTo>
                                      <a:lnTo>
                                        <a:pt x="447169" y="518623"/>
                                      </a:lnTo>
                                      <a:lnTo>
                                        <a:pt x="437654" y="524780"/>
                                      </a:lnTo>
                                      <a:lnTo>
                                        <a:pt x="424969" y="531622"/>
                                      </a:lnTo>
                                      <a:lnTo>
                                        <a:pt x="415455" y="541201"/>
                                      </a:lnTo>
                                      <a:lnTo>
                                        <a:pt x="402769" y="544622"/>
                                      </a:lnTo>
                                      <a:lnTo>
                                        <a:pt x="390083" y="550780"/>
                                      </a:lnTo>
                                      <a:lnTo>
                                        <a:pt x="377398" y="557622"/>
                                      </a:lnTo>
                                      <a:lnTo>
                                        <a:pt x="364712" y="560359"/>
                                      </a:lnTo>
                                      <a:lnTo>
                                        <a:pt x="352026" y="563780"/>
                                      </a:lnTo>
                                      <a:lnTo>
                                        <a:pt x="336169" y="567201"/>
                                      </a:lnTo>
                                      <a:lnTo>
                                        <a:pt x="323484" y="570622"/>
                                      </a:lnTo>
                                      <a:lnTo>
                                        <a:pt x="310798" y="573359"/>
                                      </a:lnTo>
                                      <a:lnTo>
                                        <a:pt x="294941" y="573359"/>
                                      </a:lnTo>
                                      <a:lnTo>
                                        <a:pt x="279084" y="573359"/>
                                      </a:lnTo>
                                      <a:lnTo>
                                        <a:pt x="266398" y="573359"/>
                                      </a:lnTo>
                                      <a:lnTo>
                                        <a:pt x="250541" y="573359"/>
                                      </a:lnTo>
                                      <a:lnTo>
                                        <a:pt x="237855" y="570622"/>
                                      </a:lnTo>
                                      <a:lnTo>
                                        <a:pt x="225170" y="567201"/>
                                      </a:lnTo>
                                      <a:lnTo>
                                        <a:pt x="209313" y="563780"/>
                                      </a:lnTo>
                                      <a:lnTo>
                                        <a:pt x="196627" y="560359"/>
                                      </a:lnTo>
                                      <a:lnTo>
                                        <a:pt x="183941" y="557622"/>
                                      </a:lnTo>
                                      <a:lnTo>
                                        <a:pt x="171256" y="550780"/>
                                      </a:lnTo>
                                      <a:lnTo>
                                        <a:pt x="158570" y="544622"/>
                                      </a:lnTo>
                                      <a:lnTo>
                                        <a:pt x="145884" y="541201"/>
                                      </a:lnTo>
                                      <a:lnTo>
                                        <a:pt x="136370" y="531622"/>
                                      </a:lnTo>
                                      <a:lnTo>
                                        <a:pt x="123685" y="524780"/>
                                      </a:lnTo>
                                      <a:lnTo>
                                        <a:pt x="110999" y="518623"/>
                                      </a:lnTo>
                                      <a:lnTo>
                                        <a:pt x="101485" y="509044"/>
                                      </a:lnTo>
                                      <a:lnTo>
                                        <a:pt x="91970" y="498781"/>
                                      </a:lnTo>
                                      <a:lnTo>
                                        <a:pt x="82456" y="489202"/>
                                      </a:lnTo>
                                      <a:lnTo>
                                        <a:pt x="72942" y="479623"/>
                                      </a:lnTo>
                                      <a:lnTo>
                                        <a:pt x="63428" y="470044"/>
                                      </a:lnTo>
                                      <a:lnTo>
                                        <a:pt x="53914" y="460466"/>
                                      </a:lnTo>
                                      <a:lnTo>
                                        <a:pt x="47571" y="447466"/>
                                      </a:lnTo>
                                      <a:lnTo>
                                        <a:pt x="41228" y="437203"/>
                                      </a:lnTo>
                                      <a:lnTo>
                                        <a:pt x="34885" y="424203"/>
                                      </a:lnTo>
                                      <a:lnTo>
                                        <a:pt x="28542" y="411887"/>
                                      </a:lnTo>
                                      <a:lnTo>
                                        <a:pt x="22199" y="398888"/>
                                      </a:lnTo>
                                      <a:lnTo>
                                        <a:pt x="15857" y="385888"/>
                                      </a:lnTo>
                                      <a:lnTo>
                                        <a:pt x="12685" y="372888"/>
                                      </a:lnTo>
                                      <a:lnTo>
                                        <a:pt x="9514" y="359888"/>
                                      </a:lnTo>
                                      <a:lnTo>
                                        <a:pt x="6342" y="343468"/>
                                      </a:lnTo>
                                      <a:lnTo>
                                        <a:pt x="3171" y="330468"/>
                                      </a:lnTo>
                                      <a:lnTo>
                                        <a:pt x="0" y="317468"/>
                                      </a:lnTo>
                                      <a:lnTo>
                                        <a:pt x="0" y="301731"/>
                                      </a:lnTo>
                                      <a:lnTo>
                                        <a:pt x="0" y="288732"/>
                                      </a:lnTo>
                                      <a:lnTo>
                                        <a:pt x="0" y="272311"/>
                                      </a:lnTo>
                                      <a:lnTo>
                                        <a:pt x="0" y="259311"/>
                                      </a:lnTo>
                                      <a:lnTo>
                                        <a:pt x="3171" y="242890"/>
                                      </a:lnTo>
                                      <a:lnTo>
                                        <a:pt x="6342" y="229890"/>
                                      </a:lnTo>
                                      <a:lnTo>
                                        <a:pt x="9514" y="217575"/>
                                      </a:lnTo>
                                      <a:lnTo>
                                        <a:pt x="12685" y="201154"/>
                                      </a:lnTo>
                                      <a:lnTo>
                                        <a:pt x="15857" y="188154"/>
                                      </a:lnTo>
                                      <a:lnTo>
                                        <a:pt x="22199" y="175155"/>
                                      </a:lnTo>
                                      <a:lnTo>
                                        <a:pt x="28542" y="162155"/>
                                      </a:lnTo>
                                      <a:lnTo>
                                        <a:pt x="34885" y="149155"/>
                                      </a:lnTo>
                                      <a:lnTo>
                                        <a:pt x="41228" y="139576"/>
                                      </a:lnTo>
                                      <a:lnTo>
                                        <a:pt x="47571" y="126576"/>
                                      </a:lnTo>
                                      <a:lnTo>
                                        <a:pt x="53914" y="116998"/>
                                      </a:lnTo>
                                      <a:lnTo>
                                        <a:pt x="63428" y="103998"/>
                                      </a:lnTo>
                                      <a:lnTo>
                                        <a:pt x="72942" y="94419"/>
                                      </a:lnTo>
                                      <a:lnTo>
                                        <a:pt x="82456" y="84156"/>
                                      </a:lnTo>
                                      <a:lnTo>
                                        <a:pt x="91970" y="74577"/>
                                      </a:lnTo>
                                      <a:lnTo>
                                        <a:pt x="101485" y="64998"/>
                                      </a:lnTo>
                                      <a:lnTo>
                                        <a:pt x="110999" y="58841"/>
                                      </a:lnTo>
                                      <a:lnTo>
                                        <a:pt x="123685" y="48578"/>
                                      </a:lnTo>
                                      <a:lnTo>
                                        <a:pt x="136370" y="42420"/>
                                      </a:lnTo>
                                      <a:lnTo>
                                        <a:pt x="145884" y="35578"/>
                                      </a:lnTo>
                                      <a:lnTo>
                                        <a:pt x="158570" y="29420"/>
                                      </a:lnTo>
                                      <a:lnTo>
                                        <a:pt x="171256" y="22578"/>
                                      </a:lnTo>
                                      <a:lnTo>
                                        <a:pt x="183941" y="16420"/>
                                      </a:lnTo>
                                      <a:lnTo>
                                        <a:pt x="196627" y="12999"/>
                                      </a:lnTo>
                                      <a:lnTo>
                                        <a:pt x="209313" y="10262"/>
                                      </a:lnTo>
                                      <a:lnTo>
                                        <a:pt x="225170" y="6841"/>
                                      </a:lnTo>
                                      <a:lnTo>
                                        <a:pt x="237855" y="3420"/>
                                      </a:lnTo>
                                      <a:lnTo>
                                        <a:pt x="250541" y="0"/>
                                      </a:lnTo>
                                      <a:lnTo>
                                        <a:pt x="266398" y="0"/>
                                      </a:lnTo>
                                      <a:lnTo>
                                        <a:pt x="279084" y="0"/>
                                      </a:lnTo>
                                    </a:path>
                                  </a:pathLst>
                                </a:custGeom>
                                <a:noFill/>
                                <a:ln cap="sq" cmpd="sng" w="12700">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17" name="Shape 17"/>
                              <wps:spPr>
                                <a:xfrm>
                                  <a:off x="4020185" y="3233279"/>
                                  <a:ext cx="148590" cy="239070"/>
                                </a:xfrm>
                                <a:custGeom>
                                  <a:rect b="b" l="l" r="r" t="t"/>
                                  <a:pathLst>
                                    <a:path extrusionOk="0" h="239070" w="148590">
                                      <a:moveTo>
                                        <a:pt x="0" y="171447"/>
                                      </a:moveTo>
                                      <a:lnTo>
                                        <a:pt x="28453" y="168032"/>
                                      </a:lnTo>
                                      <a:lnTo>
                                        <a:pt x="28453" y="171447"/>
                                      </a:lnTo>
                                      <a:lnTo>
                                        <a:pt x="28453" y="174179"/>
                                      </a:lnTo>
                                      <a:lnTo>
                                        <a:pt x="31614" y="177594"/>
                                      </a:lnTo>
                                      <a:lnTo>
                                        <a:pt x="31614" y="181010"/>
                                      </a:lnTo>
                                      <a:lnTo>
                                        <a:pt x="31614" y="184425"/>
                                      </a:lnTo>
                                      <a:lnTo>
                                        <a:pt x="34776" y="187157"/>
                                      </a:lnTo>
                                      <a:lnTo>
                                        <a:pt x="34776" y="190572"/>
                                      </a:lnTo>
                                      <a:lnTo>
                                        <a:pt x="37937" y="193988"/>
                                      </a:lnTo>
                                      <a:lnTo>
                                        <a:pt x="37937" y="196720"/>
                                      </a:lnTo>
                                      <a:lnTo>
                                        <a:pt x="41099" y="196720"/>
                                      </a:lnTo>
                                      <a:lnTo>
                                        <a:pt x="41099" y="200135"/>
                                      </a:lnTo>
                                      <a:lnTo>
                                        <a:pt x="44260" y="203551"/>
                                      </a:lnTo>
                                      <a:lnTo>
                                        <a:pt x="47422" y="203551"/>
                                      </a:lnTo>
                                      <a:lnTo>
                                        <a:pt x="47422" y="206966"/>
                                      </a:lnTo>
                                      <a:lnTo>
                                        <a:pt x="50583" y="206966"/>
                                      </a:lnTo>
                                      <a:lnTo>
                                        <a:pt x="50583" y="209698"/>
                                      </a:lnTo>
                                      <a:lnTo>
                                        <a:pt x="53745" y="209698"/>
                                      </a:lnTo>
                                      <a:lnTo>
                                        <a:pt x="56906" y="209698"/>
                                      </a:lnTo>
                                      <a:lnTo>
                                        <a:pt x="56906" y="213113"/>
                                      </a:lnTo>
                                      <a:lnTo>
                                        <a:pt x="60068" y="213113"/>
                                      </a:lnTo>
                                      <a:lnTo>
                                        <a:pt x="63229" y="213113"/>
                                      </a:lnTo>
                                      <a:lnTo>
                                        <a:pt x="66391" y="213113"/>
                                      </a:lnTo>
                                      <a:lnTo>
                                        <a:pt x="69552" y="213113"/>
                                      </a:lnTo>
                                      <a:lnTo>
                                        <a:pt x="72714" y="213113"/>
                                      </a:lnTo>
                                      <a:lnTo>
                                        <a:pt x="75875" y="213113"/>
                                      </a:lnTo>
                                      <a:lnTo>
                                        <a:pt x="79037" y="213113"/>
                                      </a:lnTo>
                                      <a:lnTo>
                                        <a:pt x="82198" y="213113"/>
                                      </a:lnTo>
                                      <a:lnTo>
                                        <a:pt x="85360" y="213113"/>
                                      </a:lnTo>
                                      <a:lnTo>
                                        <a:pt x="88521" y="213113"/>
                                      </a:lnTo>
                                      <a:lnTo>
                                        <a:pt x="88521" y="209698"/>
                                      </a:lnTo>
                                      <a:lnTo>
                                        <a:pt x="91683" y="209698"/>
                                      </a:lnTo>
                                      <a:lnTo>
                                        <a:pt x="94844" y="209698"/>
                                      </a:lnTo>
                                      <a:lnTo>
                                        <a:pt x="94844" y="206966"/>
                                      </a:lnTo>
                                      <a:lnTo>
                                        <a:pt x="98006" y="206966"/>
                                      </a:lnTo>
                                      <a:lnTo>
                                        <a:pt x="101167" y="203551"/>
                                      </a:lnTo>
                                      <a:lnTo>
                                        <a:pt x="104329" y="203551"/>
                                      </a:lnTo>
                                      <a:lnTo>
                                        <a:pt x="104329" y="200135"/>
                                      </a:lnTo>
                                      <a:lnTo>
                                        <a:pt x="107490" y="200135"/>
                                      </a:lnTo>
                                      <a:lnTo>
                                        <a:pt x="107490" y="196720"/>
                                      </a:lnTo>
                                      <a:lnTo>
                                        <a:pt x="110652" y="196720"/>
                                      </a:lnTo>
                                      <a:lnTo>
                                        <a:pt x="110652" y="193988"/>
                                      </a:lnTo>
                                      <a:lnTo>
                                        <a:pt x="113813" y="190572"/>
                                      </a:lnTo>
                                      <a:lnTo>
                                        <a:pt x="113813" y="187157"/>
                                      </a:lnTo>
                                      <a:lnTo>
                                        <a:pt x="116975" y="187157"/>
                                      </a:lnTo>
                                      <a:lnTo>
                                        <a:pt x="116975" y="184425"/>
                                      </a:lnTo>
                                      <a:lnTo>
                                        <a:pt x="116975" y="181010"/>
                                      </a:lnTo>
                                      <a:lnTo>
                                        <a:pt x="116975" y="177594"/>
                                      </a:lnTo>
                                      <a:lnTo>
                                        <a:pt x="116975" y="174179"/>
                                      </a:lnTo>
                                      <a:lnTo>
                                        <a:pt x="120136" y="174179"/>
                                      </a:lnTo>
                                      <a:lnTo>
                                        <a:pt x="120136" y="171447"/>
                                      </a:lnTo>
                                      <a:lnTo>
                                        <a:pt x="120136" y="168032"/>
                                      </a:lnTo>
                                      <a:lnTo>
                                        <a:pt x="120136" y="164616"/>
                                      </a:lnTo>
                                      <a:lnTo>
                                        <a:pt x="120136" y="161201"/>
                                      </a:lnTo>
                                      <a:lnTo>
                                        <a:pt x="120136" y="158469"/>
                                      </a:lnTo>
                                      <a:lnTo>
                                        <a:pt x="116975" y="155053"/>
                                      </a:lnTo>
                                      <a:lnTo>
                                        <a:pt x="116975" y="151638"/>
                                      </a:lnTo>
                                      <a:lnTo>
                                        <a:pt x="116975" y="148223"/>
                                      </a:lnTo>
                                      <a:lnTo>
                                        <a:pt x="113813" y="145491"/>
                                      </a:lnTo>
                                      <a:lnTo>
                                        <a:pt x="113813" y="142075"/>
                                      </a:lnTo>
                                      <a:lnTo>
                                        <a:pt x="113813" y="138660"/>
                                      </a:lnTo>
                                      <a:lnTo>
                                        <a:pt x="110652" y="138660"/>
                                      </a:lnTo>
                                      <a:lnTo>
                                        <a:pt x="110652" y="135928"/>
                                      </a:lnTo>
                                      <a:lnTo>
                                        <a:pt x="107490" y="135928"/>
                                      </a:lnTo>
                                      <a:lnTo>
                                        <a:pt x="107490" y="132513"/>
                                      </a:lnTo>
                                      <a:lnTo>
                                        <a:pt x="104329" y="132513"/>
                                      </a:lnTo>
                                      <a:lnTo>
                                        <a:pt x="104329" y="129097"/>
                                      </a:lnTo>
                                      <a:lnTo>
                                        <a:pt x="101167" y="129097"/>
                                      </a:lnTo>
                                      <a:lnTo>
                                        <a:pt x="98006" y="125682"/>
                                      </a:lnTo>
                                      <a:lnTo>
                                        <a:pt x="94844" y="125682"/>
                                      </a:lnTo>
                                      <a:lnTo>
                                        <a:pt x="91683" y="122950"/>
                                      </a:lnTo>
                                      <a:lnTo>
                                        <a:pt x="88521" y="122950"/>
                                      </a:lnTo>
                                      <a:lnTo>
                                        <a:pt x="85360" y="122950"/>
                                      </a:lnTo>
                                      <a:lnTo>
                                        <a:pt x="82198" y="122950"/>
                                      </a:lnTo>
                                      <a:lnTo>
                                        <a:pt x="79037" y="119535"/>
                                      </a:lnTo>
                                      <a:lnTo>
                                        <a:pt x="75875" y="119535"/>
                                      </a:lnTo>
                                      <a:lnTo>
                                        <a:pt x="72714" y="119535"/>
                                      </a:lnTo>
                                      <a:lnTo>
                                        <a:pt x="69552" y="119535"/>
                                      </a:lnTo>
                                      <a:lnTo>
                                        <a:pt x="69552" y="122950"/>
                                      </a:lnTo>
                                      <a:lnTo>
                                        <a:pt x="66391" y="122950"/>
                                      </a:lnTo>
                                      <a:lnTo>
                                        <a:pt x="63229" y="122950"/>
                                      </a:lnTo>
                                      <a:lnTo>
                                        <a:pt x="60068" y="122950"/>
                                      </a:lnTo>
                                      <a:lnTo>
                                        <a:pt x="56906" y="122950"/>
                                      </a:lnTo>
                                      <a:lnTo>
                                        <a:pt x="56906" y="99726"/>
                                      </a:lnTo>
                                      <a:lnTo>
                                        <a:pt x="60068" y="99726"/>
                                      </a:lnTo>
                                      <a:lnTo>
                                        <a:pt x="63229" y="99726"/>
                                      </a:lnTo>
                                      <a:lnTo>
                                        <a:pt x="66391" y="99726"/>
                                      </a:lnTo>
                                      <a:lnTo>
                                        <a:pt x="69552" y="99726"/>
                                      </a:lnTo>
                                      <a:lnTo>
                                        <a:pt x="72714" y="99726"/>
                                      </a:lnTo>
                                      <a:lnTo>
                                        <a:pt x="72714" y="96994"/>
                                      </a:lnTo>
                                      <a:lnTo>
                                        <a:pt x="75875" y="96994"/>
                                      </a:lnTo>
                                      <a:lnTo>
                                        <a:pt x="79037" y="96994"/>
                                      </a:lnTo>
                                      <a:lnTo>
                                        <a:pt x="82198" y="96994"/>
                                      </a:lnTo>
                                      <a:lnTo>
                                        <a:pt x="85360" y="96994"/>
                                      </a:lnTo>
                                      <a:lnTo>
                                        <a:pt x="85360" y="93578"/>
                                      </a:lnTo>
                                      <a:lnTo>
                                        <a:pt x="88521" y="93578"/>
                                      </a:lnTo>
                                      <a:lnTo>
                                        <a:pt x="91683" y="93578"/>
                                      </a:lnTo>
                                      <a:lnTo>
                                        <a:pt x="91683" y="90163"/>
                                      </a:lnTo>
                                      <a:lnTo>
                                        <a:pt x="94844" y="90163"/>
                                      </a:lnTo>
                                      <a:lnTo>
                                        <a:pt x="98006" y="87431"/>
                                      </a:lnTo>
                                      <a:lnTo>
                                        <a:pt x="101167" y="87431"/>
                                      </a:lnTo>
                                      <a:lnTo>
                                        <a:pt x="101167" y="84016"/>
                                      </a:lnTo>
                                      <a:lnTo>
                                        <a:pt x="104329" y="80600"/>
                                      </a:lnTo>
                                      <a:lnTo>
                                        <a:pt x="104329" y="77185"/>
                                      </a:lnTo>
                                      <a:lnTo>
                                        <a:pt x="107490" y="77185"/>
                                      </a:lnTo>
                                      <a:lnTo>
                                        <a:pt x="107490" y="74453"/>
                                      </a:lnTo>
                                      <a:lnTo>
                                        <a:pt x="107490" y="71037"/>
                                      </a:lnTo>
                                      <a:lnTo>
                                        <a:pt x="107490" y="67622"/>
                                      </a:lnTo>
                                      <a:lnTo>
                                        <a:pt x="107490" y="64207"/>
                                      </a:lnTo>
                                      <a:lnTo>
                                        <a:pt x="110652" y="61475"/>
                                      </a:lnTo>
                                      <a:lnTo>
                                        <a:pt x="110652" y="58059"/>
                                      </a:lnTo>
                                      <a:lnTo>
                                        <a:pt x="107490" y="58059"/>
                                      </a:lnTo>
                                      <a:lnTo>
                                        <a:pt x="107490" y="54644"/>
                                      </a:lnTo>
                                      <a:lnTo>
                                        <a:pt x="107490" y="51229"/>
                                      </a:lnTo>
                                      <a:lnTo>
                                        <a:pt x="107490" y="48497"/>
                                      </a:lnTo>
                                      <a:lnTo>
                                        <a:pt x="107490" y="45081"/>
                                      </a:lnTo>
                                      <a:lnTo>
                                        <a:pt x="104329" y="45081"/>
                                      </a:lnTo>
                                      <a:lnTo>
                                        <a:pt x="104329" y="41666"/>
                                      </a:lnTo>
                                      <a:lnTo>
                                        <a:pt x="104329" y="38934"/>
                                      </a:lnTo>
                                      <a:lnTo>
                                        <a:pt x="101167" y="38934"/>
                                      </a:lnTo>
                                      <a:lnTo>
                                        <a:pt x="101167" y="35518"/>
                                      </a:lnTo>
                                      <a:lnTo>
                                        <a:pt x="98006" y="35518"/>
                                      </a:lnTo>
                                      <a:lnTo>
                                        <a:pt x="98006" y="32103"/>
                                      </a:lnTo>
                                      <a:lnTo>
                                        <a:pt x="94844" y="32103"/>
                                      </a:lnTo>
                                      <a:lnTo>
                                        <a:pt x="91683" y="28688"/>
                                      </a:lnTo>
                                      <a:lnTo>
                                        <a:pt x="88521" y="28688"/>
                                      </a:lnTo>
                                      <a:lnTo>
                                        <a:pt x="85360" y="25956"/>
                                      </a:lnTo>
                                      <a:lnTo>
                                        <a:pt x="82198" y="25956"/>
                                      </a:lnTo>
                                      <a:lnTo>
                                        <a:pt x="79037" y="25956"/>
                                      </a:lnTo>
                                      <a:lnTo>
                                        <a:pt x="75875" y="25956"/>
                                      </a:lnTo>
                                      <a:lnTo>
                                        <a:pt x="72714" y="25956"/>
                                      </a:lnTo>
                                      <a:lnTo>
                                        <a:pt x="69552" y="25956"/>
                                      </a:lnTo>
                                      <a:lnTo>
                                        <a:pt x="66391" y="25956"/>
                                      </a:lnTo>
                                      <a:lnTo>
                                        <a:pt x="63229" y="25956"/>
                                      </a:lnTo>
                                      <a:lnTo>
                                        <a:pt x="60068" y="25956"/>
                                      </a:lnTo>
                                      <a:lnTo>
                                        <a:pt x="56906" y="25956"/>
                                      </a:lnTo>
                                      <a:lnTo>
                                        <a:pt x="56906" y="28688"/>
                                      </a:lnTo>
                                      <a:lnTo>
                                        <a:pt x="53745" y="28688"/>
                                      </a:lnTo>
                                      <a:lnTo>
                                        <a:pt x="50583" y="28688"/>
                                      </a:lnTo>
                                      <a:lnTo>
                                        <a:pt x="50583" y="32103"/>
                                      </a:lnTo>
                                      <a:lnTo>
                                        <a:pt x="47422" y="32103"/>
                                      </a:lnTo>
                                      <a:lnTo>
                                        <a:pt x="44260" y="35518"/>
                                      </a:lnTo>
                                      <a:lnTo>
                                        <a:pt x="41099" y="38934"/>
                                      </a:lnTo>
                                      <a:lnTo>
                                        <a:pt x="41099" y="41666"/>
                                      </a:lnTo>
                                      <a:lnTo>
                                        <a:pt x="37937" y="41666"/>
                                      </a:lnTo>
                                      <a:lnTo>
                                        <a:pt x="37937" y="45081"/>
                                      </a:lnTo>
                                      <a:lnTo>
                                        <a:pt x="37937" y="48497"/>
                                      </a:lnTo>
                                      <a:lnTo>
                                        <a:pt x="34776" y="48497"/>
                                      </a:lnTo>
                                      <a:lnTo>
                                        <a:pt x="34776" y="51229"/>
                                      </a:lnTo>
                                      <a:lnTo>
                                        <a:pt x="34776" y="54644"/>
                                      </a:lnTo>
                                      <a:lnTo>
                                        <a:pt x="31614" y="58059"/>
                                      </a:lnTo>
                                      <a:lnTo>
                                        <a:pt x="31614" y="61475"/>
                                      </a:lnTo>
                                      <a:lnTo>
                                        <a:pt x="31614" y="64207"/>
                                      </a:lnTo>
                                      <a:lnTo>
                                        <a:pt x="31614" y="67622"/>
                                      </a:lnTo>
                                      <a:lnTo>
                                        <a:pt x="3161" y="61475"/>
                                      </a:lnTo>
                                      <a:lnTo>
                                        <a:pt x="3161" y="58059"/>
                                      </a:lnTo>
                                      <a:lnTo>
                                        <a:pt x="3161" y="54644"/>
                                      </a:lnTo>
                                      <a:lnTo>
                                        <a:pt x="6322" y="51229"/>
                                      </a:lnTo>
                                      <a:lnTo>
                                        <a:pt x="6322" y="48497"/>
                                      </a:lnTo>
                                      <a:lnTo>
                                        <a:pt x="6322" y="45081"/>
                                      </a:lnTo>
                                      <a:lnTo>
                                        <a:pt x="9484" y="41666"/>
                                      </a:lnTo>
                                      <a:lnTo>
                                        <a:pt x="9484" y="38934"/>
                                      </a:lnTo>
                                      <a:lnTo>
                                        <a:pt x="12645" y="35518"/>
                                      </a:lnTo>
                                      <a:lnTo>
                                        <a:pt x="12645" y="32103"/>
                                      </a:lnTo>
                                      <a:lnTo>
                                        <a:pt x="15807" y="28688"/>
                                      </a:lnTo>
                                      <a:lnTo>
                                        <a:pt x="15807" y="25956"/>
                                      </a:lnTo>
                                      <a:lnTo>
                                        <a:pt x="18968" y="25956"/>
                                      </a:lnTo>
                                      <a:lnTo>
                                        <a:pt x="18968" y="22540"/>
                                      </a:lnTo>
                                      <a:lnTo>
                                        <a:pt x="22130" y="22540"/>
                                      </a:lnTo>
                                      <a:lnTo>
                                        <a:pt x="22130" y="19125"/>
                                      </a:lnTo>
                                      <a:lnTo>
                                        <a:pt x="25291" y="19125"/>
                                      </a:lnTo>
                                      <a:lnTo>
                                        <a:pt x="25291" y="15710"/>
                                      </a:lnTo>
                                      <a:lnTo>
                                        <a:pt x="28453" y="15710"/>
                                      </a:lnTo>
                                      <a:lnTo>
                                        <a:pt x="28453" y="12978"/>
                                      </a:lnTo>
                                      <a:lnTo>
                                        <a:pt x="31614" y="12978"/>
                                      </a:lnTo>
                                      <a:lnTo>
                                        <a:pt x="34776" y="12978"/>
                                      </a:lnTo>
                                      <a:lnTo>
                                        <a:pt x="34776" y="9562"/>
                                      </a:lnTo>
                                      <a:lnTo>
                                        <a:pt x="37937" y="9562"/>
                                      </a:lnTo>
                                      <a:lnTo>
                                        <a:pt x="41099" y="6147"/>
                                      </a:lnTo>
                                      <a:lnTo>
                                        <a:pt x="44260" y="6147"/>
                                      </a:lnTo>
                                      <a:lnTo>
                                        <a:pt x="47422" y="6147"/>
                                      </a:lnTo>
                                      <a:lnTo>
                                        <a:pt x="47422" y="2732"/>
                                      </a:lnTo>
                                      <a:lnTo>
                                        <a:pt x="50583" y="2732"/>
                                      </a:lnTo>
                                      <a:lnTo>
                                        <a:pt x="53745" y="2732"/>
                                      </a:lnTo>
                                      <a:lnTo>
                                        <a:pt x="56906" y="2732"/>
                                      </a:lnTo>
                                      <a:lnTo>
                                        <a:pt x="60068" y="2732"/>
                                      </a:lnTo>
                                      <a:lnTo>
                                        <a:pt x="63229" y="2732"/>
                                      </a:lnTo>
                                      <a:lnTo>
                                        <a:pt x="66391" y="0"/>
                                      </a:lnTo>
                                      <a:lnTo>
                                        <a:pt x="69552" y="0"/>
                                      </a:lnTo>
                                      <a:lnTo>
                                        <a:pt x="72714" y="0"/>
                                      </a:lnTo>
                                      <a:lnTo>
                                        <a:pt x="75875" y="0"/>
                                      </a:lnTo>
                                      <a:lnTo>
                                        <a:pt x="79037" y="0"/>
                                      </a:lnTo>
                                      <a:lnTo>
                                        <a:pt x="79037" y="2732"/>
                                      </a:lnTo>
                                      <a:lnTo>
                                        <a:pt x="82198" y="2732"/>
                                      </a:lnTo>
                                      <a:lnTo>
                                        <a:pt x="85360" y="2732"/>
                                      </a:lnTo>
                                      <a:lnTo>
                                        <a:pt x="88521" y="2732"/>
                                      </a:lnTo>
                                      <a:lnTo>
                                        <a:pt x="91683" y="2732"/>
                                      </a:lnTo>
                                      <a:lnTo>
                                        <a:pt x="94844" y="2732"/>
                                      </a:lnTo>
                                      <a:lnTo>
                                        <a:pt x="94844" y="6147"/>
                                      </a:lnTo>
                                      <a:lnTo>
                                        <a:pt x="98006" y="6147"/>
                                      </a:lnTo>
                                      <a:lnTo>
                                        <a:pt x="101167" y="6147"/>
                                      </a:lnTo>
                                      <a:lnTo>
                                        <a:pt x="104329" y="9562"/>
                                      </a:lnTo>
                                      <a:lnTo>
                                        <a:pt x="107490" y="9562"/>
                                      </a:lnTo>
                                      <a:lnTo>
                                        <a:pt x="110652" y="12978"/>
                                      </a:lnTo>
                                      <a:lnTo>
                                        <a:pt x="113813" y="12978"/>
                                      </a:lnTo>
                                      <a:lnTo>
                                        <a:pt x="113813" y="15710"/>
                                      </a:lnTo>
                                      <a:lnTo>
                                        <a:pt x="116975" y="15710"/>
                                      </a:lnTo>
                                      <a:lnTo>
                                        <a:pt x="120136" y="19125"/>
                                      </a:lnTo>
                                      <a:lnTo>
                                        <a:pt x="120136" y="22540"/>
                                      </a:lnTo>
                                      <a:lnTo>
                                        <a:pt x="123298" y="22540"/>
                                      </a:lnTo>
                                      <a:lnTo>
                                        <a:pt x="123298" y="25956"/>
                                      </a:lnTo>
                                      <a:lnTo>
                                        <a:pt x="126459" y="25956"/>
                                      </a:lnTo>
                                      <a:lnTo>
                                        <a:pt x="126459" y="28688"/>
                                      </a:lnTo>
                                      <a:lnTo>
                                        <a:pt x="129621" y="28688"/>
                                      </a:lnTo>
                                      <a:lnTo>
                                        <a:pt x="129621" y="32103"/>
                                      </a:lnTo>
                                      <a:lnTo>
                                        <a:pt x="129621" y="35518"/>
                                      </a:lnTo>
                                      <a:lnTo>
                                        <a:pt x="132782" y="35518"/>
                                      </a:lnTo>
                                      <a:lnTo>
                                        <a:pt x="132782" y="38934"/>
                                      </a:lnTo>
                                      <a:lnTo>
                                        <a:pt x="132782" y="41666"/>
                                      </a:lnTo>
                                      <a:lnTo>
                                        <a:pt x="135944" y="41666"/>
                                      </a:lnTo>
                                      <a:lnTo>
                                        <a:pt x="135944" y="45081"/>
                                      </a:lnTo>
                                      <a:lnTo>
                                        <a:pt x="135944" y="48497"/>
                                      </a:lnTo>
                                      <a:lnTo>
                                        <a:pt x="135944" y="51229"/>
                                      </a:lnTo>
                                      <a:lnTo>
                                        <a:pt x="135944" y="54644"/>
                                      </a:lnTo>
                                      <a:lnTo>
                                        <a:pt x="139105" y="58059"/>
                                      </a:lnTo>
                                      <a:lnTo>
                                        <a:pt x="139105" y="61475"/>
                                      </a:lnTo>
                                      <a:lnTo>
                                        <a:pt x="139105" y="64207"/>
                                      </a:lnTo>
                                      <a:lnTo>
                                        <a:pt x="135944" y="64207"/>
                                      </a:lnTo>
                                      <a:lnTo>
                                        <a:pt x="135944" y="67622"/>
                                      </a:lnTo>
                                      <a:lnTo>
                                        <a:pt x="135944" y="71037"/>
                                      </a:lnTo>
                                      <a:lnTo>
                                        <a:pt x="135944" y="74453"/>
                                      </a:lnTo>
                                      <a:lnTo>
                                        <a:pt x="135944" y="77185"/>
                                      </a:lnTo>
                                      <a:lnTo>
                                        <a:pt x="132782" y="80600"/>
                                      </a:lnTo>
                                      <a:lnTo>
                                        <a:pt x="132782" y="84016"/>
                                      </a:lnTo>
                                      <a:lnTo>
                                        <a:pt x="132782" y="87431"/>
                                      </a:lnTo>
                                      <a:lnTo>
                                        <a:pt x="129621" y="87431"/>
                                      </a:lnTo>
                                      <a:lnTo>
                                        <a:pt x="129621" y="90163"/>
                                      </a:lnTo>
                                      <a:lnTo>
                                        <a:pt x="126459" y="90163"/>
                                      </a:lnTo>
                                      <a:lnTo>
                                        <a:pt x="126459" y="93578"/>
                                      </a:lnTo>
                                      <a:lnTo>
                                        <a:pt x="123298" y="93578"/>
                                      </a:lnTo>
                                      <a:lnTo>
                                        <a:pt x="123298" y="96994"/>
                                      </a:lnTo>
                                      <a:lnTo>
                                        <a:pt x="120136" y="96994"/>
                                      </a:lnTo>
                                      <a:lnTo>
                                        <a:pt x="120136" y="99726"/>
                                      </a:lnTo>
                                      <a:lnTo>
                                        <a:pt x="116975" y="99726"/>
                                      </a:lnTo>
                                      <a:lnTo>
                                        <a:pt x="116975" y="103141"/>
                                      </a:lnTo>
                                      <a:lnTo>
                                        <a:pt x="113813" y="103141"/>
                                      </a:lnTo>
                                      <a:lnTo>
                                        <a:pt x="110652" y="106556"/>
                                      </a:lnTo>
                                      <a:lnTo>
                                        <a:pt x="107490" y="106556"/>
                                      </a:lnTo>
                                      <a:lnTo>
                                        <a:pt x="107490" y="109972"/>
                                      </a:lnTo>
                                      <a:lnTo>
                                        <a:pt x="110652" y="109972"/>
                                      </a:lnTo>
                                      <a:lnTo>
                                        <a:pt x="113813" y="109972"/>
                                      </a:lnTo>
                                      <a:lnTo>
                                        <a:pt x="116975" y="109972"/>
                                      </a:lnTo>
                                      <a:lnTo>
                                        <a:pt x="116975" y="112704"/>
                                      </a:lnTo>
                                      <a:lnTo>
                                        <a:pt x="120136" y="112704"/>
                                      </a:lnTo>
                                      <a:lnTo>
                                        <a:pt x="123298" y="112704"/>
                                      </a:lnTo>
                                      <a:lnTo>
                                        <a:pt x="123298" y="116119"/>
                                      </a:lnTo>
                                      <a:lnTo>
                                        <a:pt x="126459" y="116119"/>
                                      </a:lnTo>
                                      <a:lnTo>
                                        <a:pt x="129621" y="119535"/>
                                      </a:lnTo>
                                      <a:lnTo>
                                        <a:pt x="132782" y="119535"/>
                                      </a:lnTo>
                                      <a:lnTo>
                                        <a:pt x="132782" y="122950"/>
                                      </a:lnTo>
                                      <a:lnTo>
                                        <a:pt x="135944" y="122950"/>
                                      </a:lnTo>
                                      <a:lnTo>
                                        <a:pt x="135944" y="125682"/>
                                      </a:lnTo>
                                      <a:lnTo>
                                        <a:pt x="139105" y="129097"/>
                                      </a:lnTo>
                                      <a:lnTo>
                                        <a:pt x="139105" y="132513"/>
                                      </a:lnTo>
                                      <a:lnTo>
                                        <a:pt x="142267" y="132513"/>
                                      </a:lnTo>
                                      <a:lnTo>
                                        <a:pt x="142267" y="135928"/>
                                      </a:lnTo>
                                      <a:lnTo>
                                        <a:pt x="142267" y="138660"/>
                                      </a:lnTo>
                                      <a:lnTo>
                                        <a:pt x="145428" y="138660"/>
                                      </a:lnTo>
                                      <a:lnTo>
                                        <a:pt x="145428" y="142075"/>
                                      </a:lnTo>
                                      <a:lnTo>
                                        <a:pt x="145428" y="145491"/>
                                      </a:lnTo>
                                      <a:lnTo>
                                        <a:pt x="145428" y="148223"/>
                                      </a:lnTo>
                                      <a:lnTo>
                                        <a:pt x="148590" y="148223"/>
                                      </a:lnTo>
                                      <a:lnTo>
                                        <a:pt x="148590" y="151638"/>
                                      </a:lnTo>
                                      <a:lnTo>
                                        <a:pt x="148590" y="155053"/>
                                      </a:lnTo>
                                      <a:lnTo>
                                        <a:pt x="148590" y="158469"/>
                                      </a:lnTo>
                                      <a:lnTo>
                                        <a:pt x="148590" y="161201"/>
                                      </a:lnTo>
                                      <a:lnTo>
                                        <a:pt x="148590" y="164616"/>
                                      </a:lnTo>
                                      <a:lnTo>
                                        <a:pt x="148590" y="168032"/>
                                      </a:lnTo>
                                      <a:lnTo>
                                        <a:pt x="148590" y="171447"/>
                                      </a:lnTo>
                                      <a:lnTo>
                                        <a:pt x="148590" y="174179"/>
                                      </a:lnTo>
                                      <a:lnTo>
                                        <a:pt x="148590" y="177594"/>
                                      </a:lnTo>
                                      <a:lnTo>
                                        <a:pt x="148590" y="181010"/>
                                      </a:lnTo>
                                      <a:lnTo>
                                        <a:pt x="145428" y="184425"/>
                                      </a:lnTo>
                                      <a:lnTo>
                                        <a:pt x="145428" y="187157"/>
                                      </a:lnTo>
                                      <a:lnTo>
                                        <a:pt x="145428" y="190572"/>
                                      </a:lnTo>
                                      <a:lnTo>
                                        <a:pt x="142267" y="193988"/>
                                      </a:lnTo>
                                      <a:lnTo>
                                        <a:pt x="142267" y="196720"/>
                                      </a:lnTo>
                                      <a:lnTo>
                                        <a:pt x="139105" y="200135"/>
                                      </a:lnTo>
                                      <a:lnTo>
                                        <a:pt x="139105" y="203551"/>
                                      </a:lnTo>
                                      <a:lnTo>
                                        <a:pt x="135944" y="206966"/>
                                      </a:lnTo>
                                      <a:lnTo>
                                        <a:pt x="132782" y="209698"/>
                                      </a:lnTo>
                                      <a:lnTo>
                                        <a:pt x="129621" y="213113"/>
                                      </a:lnTo>
                                      <a:lnTo>
                                        <a:pt x="129621" y="216529"/>
                                      </a:lnTo>
                                      <a:lnTo>
                                        <a:pt x="126459" y="216529"/>
                                      </a:lnTo>
                                      <a:lnTo>
                                        <a:pt x="123298" y="219944"/>
                                      </a:lnTo>
                                      <a:lnTo>
                                        <a:pt x="120136" y="222676"/>
                                      </a:lnTo>
                                      <a:lnTo>
                                        <a:pt x="116975" y="226091"/>
                                      </a:lnTo>
                                      <a:lnTo>
                                        <a:pt x="113813" y="226091"/>
                                      </a:lnTo>
                                      <a:lnTo>
                                        <a:pt x="110652" y="229507"/>
                                      </a:lnTo>
                                      <a:lnTo>
                                        <a:pt x="107490" y="229507"/>
                                      </a:lnTo>
                                      <a:lnTo>
                                        <a:pt x="104329" y="232922"/>
                                      </a:lnTo>
                                      <a:lnTo>
                                        <a:pt x="101167" y="232922"/>
                                      </a:lnTo>
                                      <a:lnTo>
                                        <a:pt x="98006" y="232922"/>
                                      </a:lnTo>
                                      <a:lnTo>
                                        <a:pt x="94844" y="235654"/>
                                      </a:lnTo>
                                      <a:lnTo>
                                        <a:pt x="91683" y="235654"/>
                                      </a:lnTo>
                                      <a:lnTo>
                                        <a:pt x="88521" y="235654"/>
                                      </a:lnTo>
                                      <a:lnTo>
                                        <a:pt x="85360" y="235654"/>
                                      </a:lnTo>
                                      <a:lnTo>
                                        <a:pt x="82198" y="235654"/>
                                      </a:lnTo>
                                      <a:lnTo>
                                        <a:pt x="79037" y="235654"/>
                                      </a:lnTo>
                                      <a:lnTo>
                                        <a:pt x="79037" y="239070"/>
                                      </a:lnTo>
                                      <a:lnTo>
                                        <a:pt x="75875" y="239070"/>
                                      </a:lnTo>
                                      <a:lnTo>
                                        <a:pt x="72714" y="239070"/>
                                      </a:lnTo>
                                      <a:lnTo>
                                        <a:pt x="69552" y="239070"/>
                                      </a:lnTo>
                                      <a:lnTo>
                                        <a:pt x="66391" y="239070"/>
                                      </a:lnTo>
                                      <a:lnTo>
                                        <a:pt x="66391" y="235654"/>
                                      </a:lnTo>
                                      <a:lnTo>
                                        <a:pt x="63229" y="235654"/>
                                      </a:lnTo>
                                      <a:lnTo>
                                        <a:pt x="60068" y="235654"/>
                                      </a:lnTo>
                                      <a:lnTo>
                                        <a:pt x="56906" y="235654"/>
                                      </a:lnTo>
                                      <a:lnTo>
                                        <a:pt x="53745" y="235654"/>
                                      </a:lnTo>
                                      <a:lnTo>
                                        <a:pt x="50583" y="235654"/>
                                      </a:lnTo>
                                      <a:lnTo>
                                        <a:pt x="47422" y="232922"/>
                                      </a:lnTo>
                                      <a:lnTo>
                                        <a:pt x="44260" y="232922"/>
                                      </a:lnTo>
                                      <a:lnTo>
                                        <a:pt x="41099" y="232922"/>
                                      </a:lnTo>
                                      <a:lnTo>
                                        <a:pt x="37937" y="229507"/>
                                      </a:lnTo>
                                      <a:lnTo>
                                        <a:pt x="34776" y="229507"/>
                                      </a:lnTo>
                                      <a:lnTo>
                                        <a:pt x="34776" y="226091"/>
                                      </a:lnTo>
                                      <a:lnTo>
                                        <a:pt x="31614" y="226091"/>
                                      </a:lnTo>
                                      <a:lnTo>
                                        <a:pt x="28453" y="226091"/>
                                      </a:lnTo>
                                      <a:lnTo>
                                        <a:pt x="28453" y="222676"/>
                                      </a:lnTo>
                                      <a:lnTo>
                                        <a:pt x="25291" y="222676"/>
                                      </a:lnTo>
                                      <a:lnTo>
                                        <a:pt x="25291" y="219944"/>
                                      </a:lnTo>
                                      <a:lnTo>
                                        <a:pt x="22130" y="219944"/>
                                      </a:lnTo>
                                      <a:lnTo>
                                        <a:pt x="22130" y="216529"/>
                                      </a:lnTo>
                                      <a:lnTo>
                                        <a:pt x="18968" y="216529"/>
                                      </a:lnTo>
                                      <a:lnTo>
                                        <a:pt x="18968" y="213113"/>
                                      </a:lnTo>
                                      <a:lnTo>
                                        <a:pt x="15807" y="213113"/>
                                      </a:lnTo>
                                      <a:lnTo>
                                        <a:pt x="15807" y="209698"/>
                                      </a:lnTo>
                                      <a:lnTo>
                                        <a:pt x="12645" y="209698"/>
                                      </a:lnTo>
                                      <a:lnTo>
                                        <a:pt x="12645" y="206966"/>
                                      </a:lnTo>
                                      <a:lnTo>
                                        <a:pt x="9484" y="203551"/>
                                      </a:lnTo>
                                      <a:lnTo>
                                        <a:pt x="9484" y="200135"/>
                                      </a:lnTo>
                                      <a:lnTo>
                                        <a:pt x="6322" y="200135"/>
                                      </a:lnTo>
                                      <a:lnTo>
                                        <a:pt x="6322" y="196720"/>
                                      </a:lnTo>
                                      <a:lnTo>
                                        <a:pt x="6322" y="193988"/>
                                      </a:lnTo>
                                      <a:lnTo>
                                        <a:pt x="3161" y="190572"/>
                                      </a:lnTo>
                                      <a:lnTo>
                                        <a:pt x="3161" y="187157"/>
                                      </a:lnTo>
                                      <a:lnTo>
                                        <a:pt x="3161" y="184425"/>
                                      </a:lnTo>
                                      <a:lnTo>
                                        <a:pt x="3161" y="181010"/>
                                      </a:lnTo>
                                      <a:lnTo>
                                        <a:pt x="0" y="181010"/>
                                      </a:lnTo>
                                      <a:lnTo>
                                        <a:pt x="0" y="177594"/>
                                      </a:lnTo>
                                      <a:lnTo>
                                        <a:pt x="0" y="174179"/>
                                      </a:lnTo>
                                      <a:lnTo>
                                        <a:pt x="0" y="171447"/>
                                      </a:lnTo>
                                      <a:close/>
                                    </a:path>
                                  </a:pathLst>
                                </a:custGeom>
                                <a:solidFill>
                                  <a:srgbClr val="000000"/>
                                </a:solidFill>
                                <a:ln>
                                  <a:noFill/>
                                </a:ln>
                              </wps:spPr>
                              <wps:bodyPr anchorCtr="0" anchor="ctr" bIns="91425" lIns="91425" spcFirstLastPara="1" rIns="91425" wrap="square" tIns="91425">
                                <a:noAutofit/>
                              </wps:bodyPr>
                            </wps:wsp>
                            <wps:wsp>
                              <wps:cNvSpPr/>
                              <wps:cNvPr id="18" name="Shape 18"/>
                              <wps:spPr>
                                <a:xfrm>
                                  <a:off x="3807460" y="3064765"/>
                                  <a:ext cx="561340" cy="576099"/>
                                </a:xfrm>
                                <a:custGeom>
                                  <a:rect b="b" l="l" r="r" t="t"/>
                                  <a:pathLst>
                                    <a:path extrusionOk="0" h="576099" w="561340">
                                      <a:moveTo>
                                        <a:pt x="279084" y="0"/>
                                      </a:moveTo>
                                      <a:lnTo>
                                        <a:pt x="294941" y="0"/>
                                      </a:lnTo>
                                      <a:lnTo>
                                        <a:pt x="307627" y="2736"/>
                                      </a:lnTo>
                                      <a:lnTo>
                                        <a:pt x="323484" y="2736"/>
                                      </a:lnTo>
                                      <a:lnTo>
                                        <a:pt x="336169" y="6157"/>
                                      </a:lnTo>
                                      <a:lnTo>
                                        <a:pt x="352026" y="9578"/>
                                      </a:lnTo>
                                      <a:lnTo>
                                        <a:pt x="364712" y="12315"/>
                                      </a:lnTo>
                                      <a:lnTo>
                                        <a:pt x="377398" y="19157"/>
                                      </a:lnTo>
                                      <a:lnTo>
                                        <a:pt x="390083" y="22578"/>
                                      </a:lnTo>
                                      <a:lnTo>
                                        <a:pt x="402769" y="28736"/>
                                      </a:lnTo>
                                      <a:lnTo>
                                        <a:pt x="415455" y="35578"/>
                                      </a:lnTo>
                                      <a:lnTo>
                                        <a:pt x="424969" y="41736"/>
                                      </a:lnTo>
                                      <a:lnTo>
                                        <a:pt x="437654" y="48578"/>
                                      </a:lnTo>
                                      <a:lnTo>
                                        <a:pt x="447169" y="58157"/>
                                      </a:lnTo>
                                      <a:lnTo>
                                        <a:pt x="459854" y="67736"/>
                                      </a:lnTo>
                                      <a:lnTo>
                                        <a:pt x="469369" y="73893"/>
                                      </a:lnTo>
                                      <a:lnTo>
                                        <a:pt x="478883" y="84156"/>
                                      </a:lnTo>
                                      <a:lnTo>
                                        <a:pt x="488397" y="93735"/>
                                      </a:lnTo>
                                      <a:lnTo>
                                        <a:pt x="497911" y="106735"/>
                                      </a:lnTo>
                                      <a:lnTo>
                                        <a:pt x="504254" y="116314"/>
                                      </a:lnTo>
                                      <a:lnTo>
                                        <a:pt x="513768" y="125893"/>
                                      </a:lnTo>
                                      <a:lnTo>
                                        <a:pt x="520111" y="138893"/>
                                      </a:lnTo>
                                      <a:lnTo>
                                        <a:pt x="526454" y="151893"/>
                                      </a:lnTo>
                                      <a:lnTo>
                                        <a:pt x="532797" y="164892"/>
                                      </a:lnTo>
                                      <a:lnTo>
                                        <a:pt x="539140" y="177892"/>
                                      </a:lnTo>
                                      <a:lnTo>
                                        <a:pt x="545482" y="190892"/>
                                      </a:lnTo>
                                      <a:lnTo>
                                        <a:pt x="548654" y="203892"/>
                                      </a:lnTo>
                                      <a:lnTo>
                                        <a:pt x="551825" y="216892"/>
                                      </a:lnTo>
                                      <a:lnTo>
                                        <a:pt x="554997" y="229892"/>
                                      </a:lnTo>
                                      <a:lnTo>
                                        <a:pt x="558168" y="242892"/>
                                      </a:lnTo>
                                      <a:lnTo>
                                        <a:pt x="561340" y="258628"/>
                                      </a:lnTo>
                                      <a:lnTo>
                                        <a:pt x="561340" y="271628"/>
                                      </a:lnTo>
                                      <a:lnTo>
                                        <a:pt x="561340" y="288049"/>
                                      </a:lnTo>
                                      <a:lnTo>
                                        <a:pt x="561340" y="304470"/>
                                      </a:lnTo>
                                      <a:lnTo>
                                        <a:pt x="561340" y="316786"/>
                                      </a:lnTo>
                                      <a:lnTo>
                                        <a:pt x="558168" y="329785"/>
                                      </a:lnTo>
                                      <a:lnTo>
                                        <a:pt x="554997" y="346206"/>
                                      </a:lnTo>
                                      <a:lnTo>
                                        <a:pt x="551825" y="359206"/>
                                      </a:lnTo>
                                      <a:lnTo>
                                        <a:pt x="548654" y="372206"/>
                                      </a:lnTo>
                                      <a:lnTo>
                                        <a:pt x="545482" y="385206"/>
                                      </a:lnTo>
                                      <a:lnTo>
                                        <a:pt x="539140" y="398206"/>
                                      </a:lnTo>
                                      <a:lnTo>
                                        <a:pt x="532797" y="411206"/>
                                      </a:lnTo>
                                      <a:lnTo>
                                        <a:pt x="526454" y="424205"/>
                                      </a:lnTo>
                                      <a:lnTo>
                                        <a:pt x="520111" y="437205"/>
                                      </a:lnTo>
                                      <a:lnTo>
                                        <a:pt x="513768" y="446784"/>
                                      </a:lnTo>
                                      <a:lnTo>
                                        <a:pt x="504254" y="459784"/>
                                      </a:lnTo>
                                      <a:lnTo>
                                        <a:pt x="497911" y="469363"/>
                                      </a:lnTo>
                                      <a:lnTo>
                                        <a:pt x="488397" y="478942"/>
                                      </a:lnTo>
                                      <a:lnTo>
                                        <a:pt x="478883" y="491942"/>
                                      </a:lnTo>
                                      <a:lnTo>
                                        <a:pt x="469369" y="501520"/>
                                      </a:lnTo>
                                      <a:lnTo>
                                        <a:pt x="459854" y="508362"/>
                                      </a:lnTo>
                                      <a:lnTo>
                                        <a:pt x="447169" y="517941"/>
                                      </a:lnTo>
                                      <a:lnTo>
                                        <a:pt x="437654" y="524099"/>
                                      </a:lnTo>
                                      <a:lnTo>
                                        <a:pt x="424969" y="534362"/>
                                      </a:lnTo>
                                      <a:lnTo>
                                        <a:pt x="415455" y="540520"/>
                                      </a:lnTo>
                                      <a:lnTo>
                                        <a:pt x="402769" y="547362"/>
                                      </a:lnTo>
                                      <a:lnTo>
                                        <a:pt x="390083" y="553520"/>
                                      </a:lnTo>
                                      <a:lnTo>
                                        <a:pt x="377398" y="556941"/>
                                      </a:lnTo>
                                      <a:lnTo>
                                        <a:pt x="364712" y="563099"/>
                                      </a:lnTo>
                                      <a:lnTo>
                                        <a:pt x="352026" y="566520"/>
                                      </a:lnTo>
                                      <a:lnTo>
                                        <a:pt x="336169" y="569941"/>
                                      </a:lnTo>
                                      <a:lnTo>
                                        <a:pt x="323484" y="572677"/>
                                      </a:lnTo>
                                      <a:lnTo>
                                        <a:pt x="307627" y="572677"/>
                                      </a:lnTo>
                                      <a:lnTo>
                                        <a:pt x="294941" y="572677"/>
                                      </a:lnTo>
                                      <a:lnTo>
                                        <a:pt x="279084" y="576099"/>
                                      </a:lnTo>
                                      <a:lnTo>
                                        <a:pt x="266398" y="572677"/>
                                      </a:lnTo>
                                      <a:lnTo>
                                        <a:pt x="250541" y="572677"/>
                                      </a:lnTo>
                                      <a:lnTo>
                                        <a:pt x="237855" y="572677"/>
                                      </a:lnTo>
                                      <a:lnTo>
                                        <a:pt x="225170" y="569941"/>
                                      </a:lnTo>
                                      <a:lnTo>
                                        <a:pt x="209313" y="566520"/>
                                      </a:lnTo>
                                      <a:lnTo>
                                        <a:pt x="196627" y="563099"/>
                                      </a:lnTo>
                                      <a:lnTo>
                                        <a:pt x="183941" y="556941"/>
                                      </a:lnTo>
                                      <a:lnTo>
                                        <a:pt x="171256" y="553520"/>
                                      </a:lnTo>
                                      <a:lnTo>
                                        <a:pt x="158570" y="547362"/>
                                      </a:lnTo>
                                      <a:lnTo>
                                        <a:pt x="145884" y="540520"/>
                                      </a:lnTo>
                                      <a:lnTo>
                                        <a:pt x="133199" y="534362"/>
                                      </a:lnTo>
                                      <a:lnTo>
                                        <a:pt x="123685" y="524099"/>
                                      </a:lnTo>
                                      <a:lnTo>
                                        <a:pt x="110999" y="517941"/>
                                      </a:lnTo>
                                      <a:lnTo>
                                        <a:pt x="101485" y="508362"/>
                                      </a:lnTo>
                                      <a:lnTo>
                                        <a:pt x="91970" y="501520"/>
                                      </a:lnTo>
                                      <a:lnTo>
                                        <a:pt x="82456" y="491942"/>
                                      </a:lnTo>
                                      <a:lnTo>
                                        <a:pt x="72942" y="478942"/>
                                      </a:lnTo>
                                      <a:lnTo>
                                        <a:pt x="63428" y="469363"/>
                                      </a:lnTo>
                                      <a:lnTo>
                                        <a:pt x="53914" y="459784"/>
                                      </a:lnTo>
                                      <a:lnTo>
                                        <a:pt x="47571" y="446784"/>
                                      </a:lnTo>
                                      <a:lnTo>
                                        <a:pt x="41228" y="437205"/>
                                      </a:lnTo>
                                      <a:lnTo>
                                        <a:pt x="31714" y="424205"/>
                                      </a:lnTo>
                                      <a:lnTo>
                                        <a:pt x="28542" y="411206"/>
                                      </a:lnTo>
                                      <a:lnTo>
                                        <a:pt x="22199" y="398206"/>
                                      </a:lnTo>
                                      <a:lnTo>
                                        <a:pt x="15857" y="385206"/>
                                      </a:lnTo>
                                      <a:lnTo>
                                        <a:pt x="12685" y="372206"/>
                                      </a:lnTo>
                                      <a:lnTo>
                                        <a:pt x="9514" y="359206"/>
                                      </a:lnTo>
                                      <a:lnTo>
                                        <a:pt x="6342" y="346206"/>
                                      </a:lnTo>
                                      <a:lnTo>
                                        <a:pt x="3171" y="329785"/>
                                      </a:lnTo>
                                      <a:lnTo>
                                        <a:pt x="0" y="316786"/>
                                      </a:lnTo>
                                      <a:lnTo>
                                        <a:pt x="0" y="304470"/>
                                      </a:lnTo>
                                      <a:lnTo>
                                        <a:pt x="0" y="288049"/>
                                      </a:lnTo>
                                      <a:lnTo>
                                        <a:pt x="0" y="271628"/>
                                      </a:lnTo>
                                      <a:lnTo>
                                        <a:pt x="0" y="258628"/>
                                      </a:lnTo>
                                      <a:lnTo>
                                        <a:pt x="3171" y="242892"/>
                                      </a:lnTo>
                                      <a:lnTo>
                                        <a:pt x="6342" y="229892"/>
                                      </a:lnTo>
                                      <a:lnTo>
                                        <a:pt x="9514" y="216892"/>
                                      </a:lnTo>
                                      <a:lnTo>
                                        <a:pt x="12685" y="203892"/>
                                      </a:lnTo>
                                      <a:lnTo>
                                        <a:pt x="15857" y="190892"/>
                                      </a:lnTo>
                                      <a:lnTo>
                                        <a:pt x="22199" y="177892"/>
                                      </a:lnTo>
                                      <a:lnTo>
                                        <a:pt x="28542" y="164892"/>
                                      </a:lnTo>
                                      <a:lnTo>
                                        <a:pt x="31714" y="151893"/>
                                      </a:lnTo>
                                      <a:lnTo>
                                        <a:pt x="41228" y="138893"/>
                                      </a:lnTo>
                                      <a:lnTo>
                                        <a:pt x="47571" y="125893"/>
                                      </a:lnTo>
                                      <a:lnTo>
                                        <a:pt x="53914" y="116314"/>
                                      </a:lnTo>
                                      <a:lnTo>
                                        <a:pt x="63428" y="106735"/>
                                      </a:lnTo>
                                      <a:lnTo>
                                        <a:pt x="72942" y="93735"/>
                                      </a:lnTo>
                                      <a:lnTo>
                                        <a:pt x="82456" y="84156"/>
                                      </a:lnTo>
                                      <a:lnTo>
                                        <a:pt x="91970" y="73893"/>
                                      </a:lnTo>
                                      <a:lnTo>
                                        <a:pt x="101485" y="67736"/>
                                      </a:lnTo>
                                      <a:lnTo>
                                        <a:pt x="110999" y="58157"/>
                                      </a:lnTo>
                                      <a:lnTo>
                                        <a:pt x="123685" y="48578"/>
                                      </a:lnTo>
                                      <a:lnTo>
                                        <a:pt x="133199" y="41736"/>
                                      </a:lnTo>
                                      <a:lnTo>
                                        <a:pt x="145884" y="35578"/>
                                      </a:lnTo>
                                      <a:lnTo>
                                        <a:pt x="158570" y="28736"/>
                                      </a:lnTo>
                                      <a:lnTo>
                                        <a:pt x="171256" y="22578"/>
                                      </a:lnTo>
                                      <a:lnTo>
                                        <a:pt x="183941" y="19157"/>
                                      </a:lnTo>
                                      <a:lnTo>
                                        <a:pt x="196627" y="12315"/>
                                      </a:lnTo>
                                      <a:lnTo>
                                        <a:pt x="209313" y="9578"/>
                                      </a:lnTo>
                                      <a:lnTo>
                                        <a:pt x="225170" y="6157"/>
                                      </a:lnTo>
                                      <a:lnTo>
                                        <a:pt x="237855" y="2736"/>
                                      </a:lnTo>
                                      <a:lnTo>
                                        <a:pt x="250541" y="2736"/>
                                      </a:lnTo>
                                      <a:lnTo>
                                        <a:pt x="266398" y="0"/>
                                      </a:lnTo>
                                      <a:lnTo>
                                        <a:pt x="279084" y="0"/>
                                      </a:lnTo>
                                    </a:path>
                                  </a:pathLst>
                                </a:custGeom>
                                <a:noFill/>
                                <a:ln cap="sq" cmpd="sng" w="12700">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19" name="Shape 19"/>
                              <wps:spPr>
                                <a:xfrm>
                                  <a:off x="3636645" y="4232033"/>
                                  <a:ext cx="157480" cy="232905"/>
                                </a:xfrm>
                                <a:custGeom>
                                  <a:rect b="b" l="l" r="r" t="t"/>
                                  <a:pathLst>
                                    <a:path extrusionOk="0" h="232905" w="157480">
                                      <a:moveTo>
                                        <a:pt x="97397" y="232905"/>
                                      </a:moveTo>
                                      <a:lnTo>
                                        <a:pt x="97397" y="174166"/>
                                      </a:lnTo>
                                      <a:lnTo>
                                        <a:pt x="0" y="174166"/>
                                      </a:lnTo>
                                      <a:lnTo>
                                        <a:pt x="0" y="148895"/>
                                      </a:lnTo>
                                      <a:lnTo>
                                        <a:pt x="103721" y="0"/>
                                      </a:lnTo>
                                      <a:lnTo>
                                        <a:pt x="125857" y="0"/>
                                      </a:lnTo>
                                      <a:lnTo>
                                        <a:pt x="125857" y="148895"/>
                                      </a:lnTo>
                                      <a:lnTo>
                                        <a:pt x="157480" y="148895"/>
                                      </a:lnTo>
                                      <a:lnTo>
                                        <a:pt x="157480" y="174166"/>
                                      </a:lnTo>
                                      <a:lnTo>
                                        <a:pt x="125857" y="174166"/>
                                      </a:lnTo>
                                      <a:lnTo>
                                        <a:pt x="125857" y="232905"/>
                                      </a:lnTo>
                                      <a:lnTo>
                                        <a:pt x="97397" y="232905"/>
                                      </a:lnTo>
                                      <a:close/>
                                      <a:moveTo>
                                        <a:pt x="97397" y="148895"/>
                                      </a:moveTo>
                                      <a:lnTo>
                                        <a:pt x="97397" y="45078"/>
                                      </a:lnTo>
                                      <a:lnTo>
                                        <a:pt x="27827" y="148895"/>
                                      </a:lnTo>
                                      <a:lnTo>
                                        <a:pt x="97397" y="148895"/>
                                      </a:lnTo>
                                      <a:close/>
                                    </a:path>
                                  </a:pathLst>
                                </a:custGeom>
                                <a:solidFill>
                                  <a:srgbClr val="000000"/>
                                </a:solidFill>
                                <a:ln>
                                  <a:noFill/>
                                </a:ln>
                              </wps:spPr>
                              <wps:bodyPr anchorCtr="0" anchor="ctr" bIns="91425" lIns="91425" spcFirstLastPara="1" rIns="91425" wrap="square" tIns="91425">
                                <a:noAutofit/>
                              </wps:bodyPr>
                            </wps:wsp>
                            <wps:wsp>
                              <wps:cNvSpPr/>
                              <wps:cNvPr id="20" name="Shape 20"/>
                              <wps:spPr>
                                <a:xfrm>
                                  <a:off x="3433445" y="4063519"/>
                                  <a:ext cx="560705" cy="573359"/>
                                </a:xfrm>
                                <a:custGeom>
                                  <a:rect b="b" l="l" r="r" t="t"/>
                                  <a:pathLst>
                                    <a:path extrusionOk="0" h="573359" w="560705">
                                      <a:moveTo>
                                        <a:pt x="278449" y="0"/>
                                      </a:moveTo>
                                      <a:lnTo>
                                        <a:pt x="294306" y="0"/>
                                      </a:lnTo>
                                      <a:lnTo>
                                        <a:pt x="306992" y="0"/>
                                      </a:lnTo>
                                      <a:lnTo>
                                        <a:pt x="322849" y="2736"/>
                                      </a:lnTo>
                                      <a:lnTo>
                                        <a:pt x="335535" y="2736"/>
                                      </a:lnTo>
                                      <a:lnTo>
                                        <a:pt x="348220" y="6157"/>
                                      </a:lnTo>
                                      <a:lnTo>
                                        <a:pt x="364077" y="12999"/>
                                      </a:lnTo>
                                      <a:lnTo>
                                        <a:pt x="376763" y="15736"/>
                                      </a:lnTo>
                                      <a:lnTo>
                                        <a:pt x="389448" y="22578"/>
                                      </a:lnTo>
                                      <a:lnTo>
                                        <a:pt x="402134" y="25315"/>
                                      </a:lnTo>
                                      <a:lnTo>
                                        <a:pt x="411648" y="32157"/>
                                      </a:lnTo>
                                      <a:lnTo>
                                        <a:pt x="424334" y="38315"/>
                                      </a:lnTo>
                                      <a:lnTo>
                                        <a:pt x="437020" y="48578"/>
                                      </a:lnTo>
                                      <a:lnTo>
                                        <a:pt x="446534" y="54735"/>
                                      </a:lnTo>
                                      <a:lnTo>
                                        <a:pt x="459219" y="64314"/>
                                      </a:lnTo>
                                      <a:lnTo>
                                        <a:pt x="468734" y="73893"/>
                                      </a:lnTo>
                                      <a:lnTo>
                                        <a:pt x="478248" y="84156"/>
                                      </a:lnTo>
                                      <a:lnTo>
                                        <a:pt x="487762" y="93735"/>
                                      </a:lnTo>
                                      <a:lnTo>
                                        <a:pt x="497276" y="103314"/>
                                      </a:lnTo>
                                      <a:lnTo>
                                        <a:pt x="503619" y="112892"/>
                                      </a:lnTo>
                                      <a:lnTo>
                                        <a:pt x="513133" y="125892"/>
                                      </a:lnTo>
                                      <a:lnTo>
                                        <a:pt x="519476" y="135471"/>
                                      </a:lnTo>
                                      <a:lnTo>
                                        <a:pt x="525819" y="148471"/>
                                      </a:lnTo>
                                      <a:lnTo>
                                        <a:pt x="532162" y="161471"/>
                                      </a:lnTo>
                                      <a:lnTo>
                                        <a:pt x="538505" y="174470"/>
                                      </a:lnTo>
                                      <a:lnTo>
                                        <a:pt x="541676" y="187470"/>
                                      </a:lnTo>
                                      <a:lnTo>
                                        <a:pt x="548019" y="200470"/>
                                      </a:lnTo>
                                      <a:lnTo>
                                        <a:pt x="551190" y="213470"/>
                                      </a:lnTo>
                                      <a:lnTo>
                                        <a:pt x="554362" y="226469"/>
                                      </a:lnTo>
                                      <a:lnTo>
                                        <a:pt x="557533" y="242890"/>
                                      </a:lnTo>
                                      <a:lnTo>
                                        <a:pt x="557533" y="255890"/>
                                      </a:lnTo>
                                      <a:lnTo>
                                        <a:pt x="560705" y="271627"/>
                                      </a:lnTo>
                                      <a:lnTo>
                                        <a:pt x="560705" y="284626"/>
                                      </a:lnTo>
                                      <a:lnTo>
                                        <a:pt x="560705" y="301047"/>
                                      </a:lnTo>
                                      <a:lnTo>
                                        <a:pt x="557533" y="314047"/>
                                      </a:lnTo>
                                      <a:lnTo>
                                        <a:pt x="557533" y="329784"/>
                                      </a:lnTo>
                                      <a:lnTo>
                                        <a:pt x="554362" y="342783"/>
                                      </a:lnTo>
                                      <a:lnTo>
                                        <a:pt x="551190" y="355783"/>
                                      </a:lnTo>
                                      <a:lnTo>
                                        <a:pt x="548019" y="368783"/>
                                      </a:lnTo>
                                      <a:lnTo>
                                        <a:pt x="541676" y="385204"/>
                                      </a:lnTo>
                                      <a:lnTo>
                                        <a:pt x="538505" y="398203"/>
                                      </a:lnTo>
                                      <a:lnTo>
                                        <a:pt x="532162" y="411203"/>
                                      </a:lnTo>
                                      <a:lnTo>
                                        <a:pt x="525819" y="420782"/>
                                      </a:lnTo>
                                      <a:lnTo>
                                        <a:pt x="519476" y="433782"/>
                                      </a:lnTo>
                                      <a:lnTo>
                                        <a:pt x="513133" y="446782"/>
                                      </a:lnTo>
                                      <a:lnTo>
                                        <a:pt x="503619" y="456360"/>
                                      </a:lnTo>
                                      <a:lnTo>
                                        <a:pt x="497276" y="469360"/>
                                      </a:lnTo>
                                      <a:lnTo>
                                        <a:pt x="487762" y="478939"/>
                                      </a:lnTo>
                                      <a:lnTo>
                                        <a:pt x="478248" y="488518"/>
                                      </a:lnTo>
                                      <a:lnTo>
                                        <a:pt x="468734" y="498781"/>
                                      </a:lnTo>
                                      <a:lnTo>
                                        <a:pt x="459219" y="508360"/>
                                      </a:lnTo>
                                      <a:lnTo>
                                        <a:pt x="446534" y="514517"/>
                                      </a:lnTo>
                                      <a:lnTo>
                                        <a:pt x="437020" y="524780"/>
                                      </a:lnTo>
                                      <a:lnTo>
                                        <a:pt x="424334" y="530938"/>
                                      </a:lnTo>
                                      <a:lnTo>
                                        <a:pt x="411648" y="537096"/>
                                      </a:lnTo>
                                      <a:lnTo>
                                        <a:pt x="402134" y="543938"/>
                                      </a:lnTo>
                                      <a:lnTo>
                                        <a:pt x="389448" y="550096"/>
                                      </a:lnTo>
                                      <a:lnTo>
                                        <a:pt x="376763" y="553517"/>
                                      </a:lnTo>
                                      <a:lnTo>
                                        <a:pt x="364077" y="560359"/>
                                      </a:lnTo>
                                      <a:lnTo>
                                        <a:pt x="348220" y="563096"/>
                                      </a:lnTo>
                                      <a:lnTo>
                                        <a:pt x="335535" y="566517"/>
                                      </a:lnTo>
                                      <a:lnTo>
                                        <a:pt x="322849" y="569938"/>
                                      </a:lnTo>
                                      <a:lnTo>
                                        <a:pt x="306992" y="569938"/>
                                      </a:lnTo>
                                      <a:lnTo>
                                        <a:pt x="294306" y="573359"/>
                                      </a:lnTo>
                                      <a:lnTo>
                                        <a:pt x="278449" y="573359"/>
                                      </a:lnTo>
                                      <a:lnTo>
                                        <a:pt x="265764" y="573359"/>
                                      </a:lnTo>
                                      <a:lnTo>
                                        <a:pt x="249906" y="569938"/>
                                      </a:lnTo>
                                      <a:lnTo>
                                        <a:pt x="237221" y="569938"/>
                                      </a:lnTo>
                                      <a:lnTo>
                                        <a:pt x="221364" y="566517"/>
                                      </a:lnTo>
                                      <a:lnTo>
                                        <a:pt x="209312" y="563096"/>
                                      </a:lnTo>
                                      <a:lnTo>
                                        <a:pt x="196627" y="560359"/>
                                      </a:lnTo>
                                      <a:lnTo>
                                        <a:pt x="183941" y="553517"/>
                                      </a:lnTo>
                                      <a:lnTo>
                                        <a:pt x="171256" y="550096"/>
                                      </a:lnTo>
                                      <a:lnTo>
                                        <a:pt x="158570" y="543938"/>
                                      </a:lnTo>
                                      <a:lnTo>
                                        <a:pt x="145884" y="537096"/>
                                      </a:lnTo>
                                      <a:lnTo>
                                        <a:pt x="133199" y="530938"/>
                                      </a:lnTo>
                                      <a:lnTo>
                                        <a:pt x="123684" y="524780"/>
                                      </a:lnTo>
                                      <a:lnTo>
                                        <a:pt x="110999" y="514517"/>
                                      </a:lnTo>
                                      <a:lnTo>
                                        <a:pt x="101485" y="508360"/>
                                      </a:lnTo>
                                      <a:lnTo>
                                        <a:pt x="91970" y="498781"/>
                                      </a:lnTo>
                                      <a:lnTo>
                                        <a:pt x="82456" y="488518"/>
                                      </a:lnTo>
                                      <a:lnTo>
                                        <a:pt x="72942" y="478939"/>
                                      </a:lnTo>
                                      <a:lnTo>
                                        <a:pt x="63428" y="469360"/>
                                      </a:lnTo>
                                      <a:lnTo>
                                        <a:pt x="53913" y="456360"/>
                                      </a:lnTo>
                                      <a:lnTo>
                                        <a:pt x="47571" y="446782"/>
                                      </a:lnTo>
                                      <a:lnTo>
                                        <a:pt x="38056" y="433782"/>
                                      </a:lnTo>
                                      <a:lnTo>
                                        <a:pt x="31714" y="420782"/>
                                      </a:lnTo>
                                      <a:lnTo>
                                        <a:pt x="25371" y="411203"/>
                                      </a:lnTo>
                                      <a:lnTo>
                                        <a:pt x="22199" y="398203"/>
                                      </a:lnTo>
                                      <a:lnTo>
                                        <a:pt x="15857" y="385204"/>
                                      </a:lnTo>
                                      <a:lnTo>
                                        <a:pt x="12685" y="368783"/>
                                      </a:lnTo>
                                      <a:lnTo>
                                        <a:pt x="6342" y="355783"/>
                                      </a:lnTo>
                                      <a:lnTo>
                                        <a:pt x="3171" y="342783"/>
                                      </a:lnTo>
                                      <a:lnTo>
                                        <a:pt x="3171" y="329784"/>
                                      </a:lnTo>
                                      <a:lnTo>
                                        <a:pt x="0" y="314047"/>
                                      </a:lnTo>
                                      <a:lnTo>
                                        <a:pt x="0" y="301047"/>
                                      </a:lnTo>
                                      <a:lnTo>
                                        <a:pt x="0" y="284626"/>
                                      </a:lnTo>
                                      <a:lnTo>
                                        <a:pt x="0" y="271627"/>
                                      </a:lnTo>
                                      <a:lnTo>
                                        <a:pt x="0" y="255890"/>
                                      </a:lnTo>
                                      <a:lnTo>
                                        <a:pt x="3171" y="242890"/>
                                      </a:lnTo>
                                      <a:lnTo>
                                        <a:pt x="3171" y="226469"/>
                                      </a:lnTo>
                                      <a:lnTo>
                                        <a:pt x="6342" y="213470"/>
                                      </a:lnTo>
                                      <a:lnTo>
                                        <a:pt x="12685" y="200470"/>
                                      </a:lnTo>
                                      <a:lnTo>
                                        <a:pt x="15857" y="187470"/>
                                      </a:lnTo>
                                      <a:lnTo>
                                        <a:pt x="22199" y="174470"/>
                                      </a:lnTo>
                                      <a:lnTo>
                                        <a:pt x="25371" y="161471"/>
                                      </a:lnTo>
                                      <a:lnTo>
                                        <a:pt x="31714" y="148471"/>
                                      </a:lnTo>
                                      <a:lnTo>
                                        <a:pt x="38056" y="135471"/>
                                      </a:lnTo>
                                      <a:lnTo>
                                        <a:pt x="47571" y="125892"/>
                                      </a:lnTo>
                                      <a:lnTo>
                                        <a:pt x="53913" y="112892"/>
                                      </a:lnTo>
                                      <a:lnTo>
                                        <a:pt x="63428" y="103314"/>
                                      </a:lnTo>
                                      <a:lnTo>
                                        <a:pt x="72942" y="93735"/>
                                      </a:lnTo>
                                      <a:lnTo>
                                        <a:pt x="82456" y="84156"/>
                                      </a:lnTo>
                                      <a:lnTo>
                                        <a:pt x="91970" y="73893"/>
                                      </a:lnTo>
                                      <a:lnTo>
                                        <a:pt x="101485" y="64314"/>
                                      </a:lnTo>
                                      <a:lnTo>
                                        <a:pt x="110999" y="54735"/>
                                      </a:lnTo>
                                      <a:lnTo>
                                        <a:pt x="123684" y="48578"/>
                                      </a:lnTo>
                                      <a:lnTo>
                                        <a:pt x="133199" y="38315"/>
                                      </a:lnTo>
                                      <a:lnTo>
                                        <a:pt x="145884" y="32157"/>
                                      </a:lnTo>
                                      <a:lnTo>
                                        <a:pt x="158570" y="25315"/>
                                      </a:lnTo>
                                      <a:lnTo>
                                        <a:pt x="171256" y="22578"/>
                                      </a:lnTo>
                                      <a:lnTo>
                                        <a:pt x="183941" y="15736"/>
                                      </a:lnTo>
                                      <a:lnTo>
                                        <a:pt x="196627" y="12999"/>
                                      </a:lnTo>
                                      <a:lnTo>
                                        <a:pt x="209312" y="6157"/>
                                      </a:lnTo>
                                      <a:lnTo>
                                        <a:pt x="221364" y="2736"/>
                                      </a:lnTo>
                                      <a:lnTo>
                                        <a:pt x="237221" y="2736"/>
                                      </a:lnTo>
                                      <a:lnTo>
                                        <a:pt x="249906" y="0"/>
                                      </a:lnTo>
                                      <a:lnTo>
                                        <a:pt x="265764" y="0"/>
                                      </a:lnTo>
                                      <a:lnTo>
                                        <a:pt x="278449" y="0"/>
                                      </a:lnTo>
                                    </a:path>
                                  </a:pathLst>
                                </a:custGeom>
                                <a:noFill/>
                                <a:ln cap="sq" cmpd="sng" w="12700">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21" name="Shape 21"/>
                              <wps:spPr>
                                <a:xfrm>
                                  <a:off x="1415415" y="3252459"/>
                                  <a:ext cx="147955" cy="236330"/>
                                </a:xfrm>
                                <a:custGeom>
                                  <a:rect b="b" l="l" r="r" t="t"/>
                                  <a:pathLst>
                                    <a:path extrusionOk="0" h="236330" w="147955">
                                      <a:moveTo>
                                        <a:pt x="3161" y="181004"/>
                                      </a:moveTo>
                                      <a:lnTo>
                                        <a:pt x="28452" y="177589"/>
                                      </a:lnTo>
                                      <a:lnTo>
                                        <a:pt x="31614" y="181004"/>
                                      </a:lnTo>
                                      <a:lnTo>
                                        <a:pt x="31614" y="184419"/>
                                      </a:lnTo>
                                      <a:lnTo>
                                        <a:pt x="31614" y="187834"/>
                                      </a:lnTo>
                                      <a:lnTo>
                                        <a:pt x="31614" y="190566"/>
                                      </a:lnTo>
                                      <a:lnTo>
                                        <a:pt x="34775" y="190566"/>
                                      </a:lnTo>
                                      <a:lnTo>
                                        <a:pt x="34775" y="193981"/>
                                      </a:lnTo>
                                      <a:lnTo>
                                        <a:pt x="34775" y="197397"/>
                                      </a:lnTo>
                                      <a:lnTo>
                                        <a:pt x="37937" y="197397"/>
                                      </a:lnTo>
                                      <a:lnTo>
                                        <a:pt x="37937" y="200812"/>
                                      </a:lnTo>
                                      <a:lnTo>
                                        <a:pt x="41098" y="203544"/>
                                      </a:lnTo>
                                      <a:lnTo>
                                        <a:pt x="41098" y="206959"/>
                                      </a:lnTo>
                                      <a:lnTo>
                                        <a:pt x="44260" y="206959"/>
                                      </a:lnTo>
                                      <a:lnTo>
                                        <a:pt x="47421" y="206959"/>
                                      </a:lnTo>
                                      <a:lnTo>
                                        <a:pt x="47421" y="210374"/>
                                      </a:lnTo>
                                      <a:lnTo>
                                        <a:pt x="50582" y="210374"/>
                                      </a:lnTo>
                                      <a:lnTo>
                                        <a:pt x="53744" y="210374"/>
                                      </a:lnTo>
                                      <a:lnTo>
                                        <a:pt x="53744" y="213789"/>
                                      </a:lnTo>
                                      <a:lnTo>
                                        <a:pt x="56905" y="213789"/>
                                      </a:lnTo>
                                      <a:lnTo>
                                        <a:pt x="60067" y="213789"/>
                                      </a:lnTo>
                                      <a:lnTo>
                                        <a:pt x="63228" y="213789"/>
                                      </a:lnTo>
                                      <a:lnTo>
                                        <a:pt x="66390" y="213789"/>
                                      </a:lnTo>
                                      <a:lnTo>
                                        <a:pt x="69551" y="213789"/>
                                      </a:lnTo>
                                      <a:lnTo>
                                        <a:pt x="72712" y="213789"/>
                                      </a:lnTo>
                                      <a:lnTo>
                                        <a:pt x="75874" y="213789"/>
                                      </a:lnTo>
                                      <a:lnTo>
                                        <a:pt x="79035" y="213789"/>
                                      </a:lnTo>
                                      <a:lnTo>
                                        <a:pt x="82197" y="213789"/>
                                      </a:lnTo>
                                      <a:lnTo>
                                        <a:pt x="82197" y="210374"/>
                                      </a:lnTo>
                                      <a:lnTo>
                                        <a:pt x="85358" y="210374"/>
                                      </a:lnTo>
                                      <a:lnTo>
                                        <a:pt x="88520" y="210374"/>
                                      </a:lnTo>
                                      <a:lnTo>
                                        <a:pt x="88520" y="206959"/>
                                      </a:lnTo>
                                      <a:lnTo>
                                        <a:pt x="91681" y="206959"/>
                                      </a:lnTo>
                                      <a:lnTo>
                                        <a:pt x="94842" y="203544"/>
                                      </a:lnTo>
                                      <a:lnTo>
                                        <a:pt x="98004" y="203544"/>
                                      </a:lnTo>
                                      <a:lnTo>
                                        <a:pt x="98004" y="200812"/>
                                      </a:lnTo>
                                      <a:lnTo>
                                        <a:pt x="101165" y="200812"/>
                                      </a:lnTo>
                                      <a:lnTo>
                                        <a:pt x="101165" y="197397"/>
                                      </a:lnTo>
                                      <a:lnTo>
                                        <a:pt x="104327" y="197397"/>
                                      </a:lnTo>
                                      <a:lnTo>
                                        <a:pt x="104327" y="193981"/>
                                      </a:lnTo>
                                      <a:lnTo>
                                        <a:pt x="104327" y="190566"/>
                                      </a:lnTo>
                                      <a:lnTo>
                                        <a:pt x="107488" y="190566"/>
                                      </a:lnTo>
                                      <a:lnTo>
                                        <a:pt x="107488" y="187834"/>
                                      </a:lnTo>
                                      <a:lnTo>
                                        <a:pt x="107488" y="184419"/>
                                      </a:lnTo>
                                      <a:lnTo>
                                        <a:pt x="110650" y="184419"/>
                                      </a:lnTo>
                                      <a:lnTo>
                                        <a:pt x="110650" y="181004"/>
                                      </a:lnTo>
                                      <a:lnTo>
                                        <a:pt x="110650" y="177589"/>
                                      </a:lnTo>
                                      <a:lnTo>
                                        <a:pt x="113811" y="177589"/>
                                      </a:lnTo>
                                      <a:lnTo>
                                        <a:pt x="113811" y="174856"/>
                                      </a:lnTo>
                                      <a:lnTo>
                                        <a:pt x="113811" y="171441"/>
                                      </a:lnTo>
                                      <a:lnTo>
                                        <a:pt x="113811" y="168026"/>
                                      </a:lnTo>
                                      <a:lnTo>
                                        <a:pt x="116972" y="165294"/>
                                      </a:lnTo>
                                      <a:lnTo>
                                        <a:pt x="116972" y="161879"/>
                                      </a:lnTo>
                                      <a:lnTo>
                                        <a:pt x="116972" y="158464"/>
                                      </a:lnTo>
                                      <a:lnTo>
                                        <a:pt x="116972" y="155048"/>
                                      </a:lnTo>
                                      <a:lnTo>
                                        <a:pt x="116972" y="152316"/>
                                      </a:lnTo>
                                      <a:lnTo>
                                        <a:pt x="120134" y="152316"/>
                                      </a:lnTo>
                                      <a:lnTo>
                                        <a:pt x="120134" y="148901"/>
                                      </a:lnTo>
                                      <a:lnTo>
                                        <a:pt x="120134" y="145486"/>
                                      </a:lnTo>
                                      <a:lnTo>
                                        <a:pt x="120134" y="142071"/>
                                      </a:lnTo>
                                      <a:lnTo>
                                        <a:pt x="120134" y="139339"/>
                                      </a:lnTo>
                                      <a:lnTo>
                                        <a:pt x="120134" y="135923"/>
                                      </a:lnTo>
                                      <a:lnTo>
                                        <a:pt x="120134" y="132508"/>
                                      </a:lnTo>
                                      <a:lnTo>
                                        <a:pt x="120134" y="129093"/>
                                      </a:lnTo>
                                      <a:lnTo>
                                        <a:pt x="120134" y="126361"/>
                                      </a:lnTo>
                                      <a:lnTo>
                                        <a:pt x="120134" y="122946"/>
                                      </a:lnTo>
                                      <a:lnTo>
                                        <a:pt x="120134" y="126361"/>
                                      </a:lnTo>
                                      <a:lnTo>
                                        <a:pt x="116972" y="126361"/>
                                      </a:lnTo>
                                      <a:lnTo>
                                        <a:pt x="116972" y="129093"/>
                                      </a:lnTo>
                                      <a:lnTo>
                                        <a:pt x="113811" y="129093"/>
                                      </a:lnTo>
                                      <a:lnTo>
                                        <a:pt x="113811" y="132508"/>
                                      </a:lnTo>
                                      <a:lnTo>
                                        <a:pt x="110650" y="135923"/>
                                      </a:lnTo>
                                      <a:lnTo>
                                        <a:pt x="110650" y="139339"/>
                                      </a:lnTo>
                                      <a:lnTo>
                                        <a:pt x="107488" y="139339"/>
                                      </a:lnTo>
                                      <a:lnTo>
                                        <a:pt x="104327" y="142071"/>
                                      </a:lnTo>
                                      <a:lnTo>
                                        <a:pt x="101165" y="142071"/>
                                      </a:lnTo>
                                      <a:lnTo>
                                        <a:pt x="101165" y="145486"/>
                                      </a:lnTo>
                                      <a:lnTo>
                                        <a:pt x="98004" y="145486"/>
                                      </a:lnTo>
                                      <a:lnTo>
                                        <a:pt x="94842" y="145486"/>
                                      </a:lnTo>
                                      <a:lnTo>
                                        <a:pt x="94842" y="148901"/>
                                      </a:lnTo>
                                      <a:lnTo>
                                        <a:pt x="91681" y="148901"/>
                                      </a:lnTo>
                                      <a:lnTo>
                                        <a:pt x="88520" y="148901"/>
                                      </a:lnTo>
                                      <a:lnTo>
                                        <a:pt x="88520" y="152316"/>
                                      </a:lnTo>
                                      <a:lnTo>
                                        <a:pt x="85358" y="152316"/>
                                      </a:lnTo>
                                      <a:lnTo>
                                        <a:pt x="82197" y="152316"/>
                                      </a:lnTo>
                                      <a:lnTo>
                                        <a:pt x="79035" y="152316"/>
                                      </a:lnTo>
                                      <a:lnTo>
                                        <a:pt x="79035" y="155048"/>
                                      </a:lnTo>
                                      <a:lnTo>
                                        <a:pt x="75874" y="155048"/>
                                      </a:lnTo>
                                      <a:lnTo>
                                        <a:pt x="72712" y="155048"/>
                                      </a:lnTo>
                                      <a:lnTo>
                                        <a:pt x="69551" y="155048"/>
                                      </a:lnTo>
                                      <a:lnTo>
                                        <a:pt x="66390" y="155048"/>
                                      </a:lnTo>
                                      <a:lnTo>
                                        <a:pt x="63228" y="155048"/>
                                      </a:lnTo>
                                      <a:lnTo>
                                        <a:pt x="60067" y="155048"/>
                                      </a:lnTo>
                                      <a:lnTo>
                                        <a:pt x="56905" y="155048"/>
                                      </a:lnTo>
                                      <a:lnTo>
                                        <a:pt x="53744" y="155048"/>
                                      </a:lnTo>
                                      <a:lnTo>
                                        <a:pt x="50582" y="152316"/>
                                      </a:lnTo>
                                      <a:lnTo>
                                        <a:pt x="47421" y="152316"/>
                                      </a:lnTo>
                                      <a:lnTo>
                                        <a:pt x="44260" y="152316"/>
                                      </a:lnTo>
                                      <a:lnTo>
                                        <a:pt x="41098" y="152316"/>
                                      </a:lnTo>
                                      <a:lnTo>
                                        <a:pt x="41098" y="148901"/>
                                      </a:lnTo>
                                      <a:lnTo>
                                        <a:pt x="37937" y="148901"/>
                                      </a:lnTo>
                                      <a:lnTo>
                                        <a:pt x="34775" y="148901"/>
                                      </a:lnTo>
                                      <a:lnTo>
                                        <a:pt x="34775" y="145486"/>
                                      </a:lnTo>
                                      <a:lnTo>
                                        <a:pt x="31614" y="145486"/>
                                      </a:lnTo>
                                      <a:lnTo>
                                        <a:pt x="28452" y="145486"/>
                                      </a:lnTo>
                                      <a:lnTo>
                                        <a:pt x="28452" y="142071"/>
                                      </a:lnTo>
                                      <a:lnTo>
                                        <a:pt x="25291" y="142071"/>
                                      </a:lnTo>
                                      <a:lnTo>
                                        <a:pt x="25291" y="139339"/>
                                      </a:lnTo>
                                      <a:lnTo>
                                        <a:pt x="22130" y="139339"/>
                                      </a:lnTo>
                                      <a:lnTo>
                                        <a:pt x="22130" y="135923"/>
                                      </a:lnTo>
                                      <a:lnTo>
                                        <a:pt x="18968" y="135923"/>
                                      </a:lnTo>
                                      <a:lnTo>
                                        <a:pt x="18968" y="132508"/>
                                      </a:lnTo>
                                      <a:lnTo>
                                        <a:pt x="15807" y="132508"/>
                                      </a:lnTo>
                                      <a:lnTo>
                                        <a:pt x="15807" y="129093"/>
                                      </a:lnTo>
                                      <a:lnTo>
                                        <a:pt x="12645" y="129093"/>
                                      </a:lnTo>
                                      <a:lnTo>
                                        <a:pt x="12645" y="126361"/>
                                      </a:lnTo>
                                      <a:lnTo>
                                        <a:pt x="9484" y="122946"/>
                                      </a:lnTo>
                                      <a:lnTo>
                                        <a:pt x="9484" y="119531"/>
                                      </a:lnTo>
                                      <a:lnTo>
                                        <a:pt x="6322" y="119531"/>
                                      </a:lnTo>
                                      <a:lnTo>
                                        <a:pt x="6322" y="116798"/>
                                      </a:lnTo>
                                      <a:lnTo>
                                        <a:pt x="6322" y="113383"/>
                                      </a:lnTo>
                                      <a:lnTo>
                                        <a:pt x="3161" y="113383"/>
                                      </a:lnTo>
                                      <a:lnTo>
                                        <a:pt x="3161" y="109968"/>
                                      </a:lnTo>
                                      <a:lnTo>
                                        <a:pt x="3161" y="106553"/>
                                      </a:lnTo>
                                      <a:lnTo>
                                        <a:pt x="3161" y="103821"/>
                                      </a:lnTo>
                                      <a:lnTo>
                                        <a:pt x="0" y="103821"/>
                                      </a:lnTo>
                                      <a:lnTo>
                                        <a:pt x="0" y="100406"/>
                                      </a:lnTo>
                                      <a:lnTo>
                                        <a:pt x="0" y="96990"/>
                                      </a:lnTo>
                                      <a:lnTo>
                                        <a:pt x="0" y="93575"/>
                                      </a:lnTo>
                                      <a:lnTo>
                                        <a:pt x="0" y="90843"/>
                                      </a:lnTo>
                                      <a:lnTo>
                                        <a:pt x="0" y="87428"/>
                                      </a:lnTo>
                                      <a:lnTo>
                                        <a:pt x="0" y="84013"/>
                                      </a:lnTo>
                                      <a:lnTo>
                                        <a:pt x="0" y="80598"/>
                                      </a:lnTo>
                                      <a:lnTo>
                                        <a:pt x="0" y="77865"/>
                                      </a:lnTo>
                                      <a:lnTo>
                                        <a:pt x="0" y="74450"/>
                                      </a:lnTo>
                                      <a:lnTo>
                                        <a:pt x="0" y="71035"/>
                                      </a:lnTo>
                                      <a:lnTo>
                                        <a:pt x="0" y="68303"/>
                                      </a:lnTo>
                                      <a:lnTo>
                                        <a:pt x="0" y="64888"/>
                                      </a:lnTo>
                                      <a:lnTo>
                                        <a:pt x="0" y="61473"/>
                                      </a:lnTo>
                                      <a:lnTo>
                                        <a:pt x="0" y="58057"/>
                                      </a:lnTo>
                                      <a:lnTo>
                                        <a:pt x="3161" y="55325"/>
                                      </a:lnTo>
                                      <a:lnTo>
                                        <a:pt x="3161" y="51910"/>
                                      </a:lnTo>
                                      <a:lnTo>
                                        <a:pt x="3161" y="48495"/>
                                      </a:lnTo>
                                      <a:lnTo>
                                        <a:pt x="3161" y="45080"/>
                                      </a:lnTo>
                                      <a:lnTo>
                                        <a:pt x="6322" y="45080"/>
                                      </a:lnTo>
                                      <a:lnTo>
                                        <a:pt x="6322" y="42348"/>
                                      </a:lnTo>
                                      <a:lnTo>
                                        <a:pt x="6322" y="38932"/>
                                      </a:lnTo>
                                      <a:lnTo>
                                        <a:pt x="9484" y="38932"/>
                                      </a:lnTo>
                                      <a:lnTo>
                                        <a:pt x="9484" y="35517"/>
                                      </a:lnTo>
                                      <a:lnTo>
                                        <a:pt x="12645" y="32102"/>
                                      </a:lnTo>
                                      <a:lnTo>
                                        <a:pt x="12645" y="29370"/>
                                      </a:lnTo>
                                      <a:lnTo>
                                        <a:pt x="15807" y="29370"/>
                                      </a:lnTo>
                                      <a:lnTo>
                                        <a:pt x="15807" y="25955"/>
                                      </a:lnTo>
                                      <a:lnTo>
                                        <a:pt x="18968" y="22540"/>
                                      </a:lnTo>
                                      <a:lnTo>
                                        <a:pt x="22130" y="19808"/>
                                      </a:lnTo>
                                      <a:lnTo>
                                        <a:pt x="25291" y="16392"/>
                                      </a:lnTo>
                                      <a:lnTo>
                                        <a:pt x="28452" y="16392"/>
                                      </a:lnTo>
                                      <a:lnTo>
                                        <a:pt x="28452" y="12977"/>
                                      </a:lnTo>
                                      <a:lnTo>
                                        <a:pt x="31614" y="12977"/>
                                      </a:lnTo>
                                      <a:lnTo>
                                        <a:pt x="31614" y="9562"/>
                                      </a:lnTo>
                                      <a:lnTo>
                                        <a:pt x="34775" y="9562"/>
                                      </a:lnTo>
                                      <a:lnTo>
                                        <a:pt x="37937" y="9562"/>
                                      </a:lnTo>
                                      <a:lnTo>
                                        <a:pt x="37937" y="6830"/>
                                      </a:lnTo>
                                      <a:lnTo>
                                        <a:pt x="41098" y="6830"/>
                                      </a:lnTo>
                                      <a:lnTo>
                                        <a:pt x="44260" y="6830"/>
                                      </a:lnTo>
                                      <a:lnTo>
                                        <a:pt x="47421" y="3415"/>
                                      </a:lnTo>
                                      <a:lnTo>
                                        <a:pt x="50582" y="3415"/>
                                      </a:lnTo>
                                      <a:lnTo>
                                        <a:pt x="53744" y="3415"/>
                                      </a:lnTo>
                                      <a:lnTo>
                                        <a:pt x="56905" y="3415"/>
                                      </a:lnTo>
                                      <a:lnTo>
                                        <a:pt x="60067" y="3415"/>
                                      </a:lnTo>
                                      <a:lnTo>
                                        <a:pt x="60067" y="0"/>
                                      </a:lnTo>
                                      <a:lnTo>
                                        <a:pt x="63228" y="0"/>
                                      </a:lnTo>
                                      <a:lnTo>
                                        <a:pt x="66390" y="0"/>
                                      </a:lnTo>
                                      <a:lnTo>
                                        <a:pt x="69551" y="0"/>
                                      </a:lnTo>
                                      <a:lnTo>
                                        <a:pt x="72712" y="0"/>
                                      </a:lnTo>
                                      <a:lnTo>
                                        <a:pt x="75874" y="0"/>
                                      </a:lnTo>
                                      <a:lnTo>
                                        <a:pt x="79035" y="0"/>
                                      </a:lnTo>
                                      <a:lnTo>
                                        <a:pt x="82197" y="3415"/>
                                      </a:lnTo>
                                      <a:lnTo>
                                        <a:pt x="85358" y="3415"/>
                                      </a:lnTo>
                                      <a:lnTo>
                                        <a:pt x="88520" y="3415"/>
                                      </a:lnTo>
                                      <a:lnTo>
                                        <a:pt x="91681" y="3415"/>
                                      </a:lnTo>
                                      <a:lnTo>
                                        <a:pt x="94842" y="3415"/>
                                      </a:lnTo>
                                      <a:lnTo>
                                        <a:pt x="94842" y="6830"/>
                                      </a:lnTo>
                                      <a:lnTo>
                                        <a:pt x="98004" y="6830"/>
                                      </a:lnTo>
                                      <a:lnTo>
                                        <a:pt x="101165" y="6830"/>
                                      </a:lnTo>
                                      <a:lnTo>
                                        <a:pt x="101165" y="9562"/>
                                      </a:lnTo>
                                      <a:lnTo>
                                        <a:pt x="104327" y="9562"/>
                                      </a:lnTo>
                                      <a:lnTo>
                                        <a:pt x="107488" y="9562"/>
                                      </a:lnTo>
                                      <a:lnTo>
                                        <a:pt x="107488" y="12977"/>
                                      </a:lnTo>
                                      <a:lnTo>
                                        <a:pt x="110650" y="12977"/>
                                      </a:lnTo>
                                      <a:lnTo>
                                        <a:pt x="113811" y="16392"/>
                                      </a:lnTo>
                                      <a:lnTo>
                                        <a:pt x="116972" y="16392"/>
                                      </a:lnTo>
                                      <a:lnTo>
                                        <a:pt x="116972" y="19808"/>
                                      </a:lnTo>
                                      <a:lnTo>
                                        <a:pt x="120134" y="19808"/>
                                      </a:lnTo>
                                      <a:lnTo>
                                        <a:pt x="120134" y="22540"/>
                                      </a:lnTo>
                                      <a:lnTo>
                                        <a:pt x="123295" y="22540"/>
                                      </a:lnTo>
                                      <a:lnTo>
                                        <a:pt x="123295" y="25955"/>
                                      </a:lnTo>
                                      <a:lnTo>
                                        <a:pt x="126457" y="25955"/>
                                      </a:lnTo>
                                      <a:lnTo>
                                        <a:pt x="126457" y="29370"/>
                                      </a:lnTo>
                                      <a:lnTo>
                                        <a:pt x="129618" y="29370"/>
                                      </a:lnTo>
                                      <a:lnTo>
                                        <a:pt x="129618" y="32102"/>
                                      </a:lnTo>
                                      <a:lnTo>
                                        <a:pt x="132780" y="35517"/>
                                      </a:lnTo>
                                      <a:lnTo>
                                        <a:pt x="132780" y="38932"/>
                                      </a:lnTo>
                                      <a:lnTo>
                                        <a:pt x="135941" y="42348"/>
                                      </a:lnTo>
                                      <a:lnTo>
                                        <a:pt x="135941" y="45080"/>
                                      </a:lnTo>
                                      <a:lnTo>
                                        <a:pt x="139102" y="45080"/>
                                      </a:lnTo>
                                      <a:lnTo>
                                        <a:pt x="139102" y="48495"/>
                                      </a:lnTo>
                                      <a:lnTo>
                                        <a:pt x="139102" y="51910"/>
                                      </a:lnTo>
                                      <a:lnTo>
                                        <a:pt x="139102" y="55325"/>
                                      </a:lnTo>
                                      <a:lnTo>
                                        <a:pt x="142264" y="55325"/>
                                      </a:lnTo>
                                      <a:lnTo>
                                        <a:pt x="142264" y="58057"/>
                                      </a:lnTo>
                                      <a:lnTo>
                                        <a:pt x="142264" y="61473"/>
                                      </a:lnTo>
                                      <a:lnTo>
                                        <a:pt x="142264" y="64888"/>
                                      </a:lnTo>
                                      <a:lnTo>
                                        <a:pt x="145425" y="68303"/>
                                      </a:lnTo>
                                      <a:lnTo>
                                        <a:pt x="145425" y="71035"/>
                                      </a:lnTo>
                                      <a:lnTo>
                                        <a:pt x="145425" y="74450"/>
                                      </a:lnTo>
                                      <a:lnTo>
                                        <a:pt x="145425" y="77865"/>
                                      </a:lnTo>
                                      <a:lnTo>
                                        <a:pt x="145425" y="80598"/>
                                      </a:lnTo>
                                      <a:lnTo>
                                        <a:pt x="145425" y="84013"/>
                                      </a:lnTo>
                                      <a:lnTo>
                                        <a:pt x="145425" y="87428"/>
                                      </a:lnTo>
                                      <a:lnTo>
                                        <a:pt x="145425" y="90843"/>
                                      </a:lnTo>
                                      <a:lnTo>
                                        <a:pt x="147955" y="93575"/>
                                      </a:lnTo>
                                      <a:lnTo>
                                        <a:pt x="147955" y="96990"/>
                                      </a:lnTo>
                                      <a:lnTo>
                                        <a:pt x="147955" y="100406"/>
                                      </a:lnTo>
                                      <a:lnTo>
                                        <a:pt x="147955" y="103821"/>
                                      </a:lnTo>
                                      <a:lnTo>
                                        <a:pt x="147955" y="106553"/>
                                      </a:lnTo>
                                      <a:lnTo>
                                        <a:pt x="147955" y="109968"/>
                                      </a:lnTo>
                                      <a:lnTo>
                                        <a:pt x="147955" y="113383"/>
                                      </a:lnTo>
                                      <a:lnTo>
                                        <a:pt x="147955" y="116798"/>
                                      </a:lnTo>
                                      <a:lnTo>
                                        <a:pt x="147955" y="119531"/>
                                      </a:lnTo>
                                      <a:lnTo>
                                        <a:pt x="147955" y="122946"/>
                                      </a:lnTo>
                                      <a:lnTo>
                                        <a:pt x="147955" y="126361"/>
                                      </a:lnTo>
                                      <a:lnTo>
                                        <a:pt x="147955" y="129093"/>
                                      </a:lnTo>
                                      <a:lnTo>
                                        <a:pt x="147955" y="132508"/>
                                      </a:lnTo>
                                      <a:lnTo>
                                        <a:pt x="145425" y="135923"/>
                                      </a:lnTo>
                                      <a:lnTo>
                                        <a:pt x="145425" y="139339"/>
                                      </a:lnTo>
                                      <a:lnTo>
                                        <a:pt x="145425" y="142071"/>
                                      </a:lnTo>
                                      <a:lnTo>
                                        <a:pt x="145425" y="145486"/>
                                      </a:lnTo>
                                      <a:lnTo>
                                        <a:pt x="145425" y="148901"/>
                                      </a:lnTo>
                                      <a:lnTo>
                                        <a:pt x="145425" y="152316"/>
                                      </a:lnTo>
                                      <a:lnTo>
                                        <a:pt x="145425" y="155048"/>
                                      </a:lnTo>
                                      <a:lnTo>
                                        <a:pt x="145425" y="158464"/>
                                      </a:lnTo>
                                      <a:lnTo>
                                        <a:pt x="145425" y="161879"/>
                                      </a:lnTo>
                                      <a:lnTo>
                                        <a:pt x="142264" y="165294"/>
                                      </a:lnTo>
                                      <a:lnTo>
                                        <a:pt x="142264" y="168026"/>
                                      </a:lnTo>
                                      <a:lnTo>
                                        <a:pt x="142264" y="171441"/>
                                      </a:lnTo>
                                      <a:lnTo>
                                        <a:pt x="142264" y="174856"/>
                                      </a:lnTo>
                                      <a:lnTo>
                                        <a:pt x="139102" y="177589"/>
                                      </a:lnTo>
                                      <a:lnTo>
                                        <a:pt x="139102" y="181004"/>
                                      </a:lnTo>
                                      <a:lnTo>
                                        <a:pt x="139102" y="184419"/>
                                      </a:lnTo>
                                      <a:lnTo>
                                        <a:pt x="135941" y="187834"/>
                                      </a:lnTo>
                                      <a:lnTo>
                                        <a:pt x="135941" y="190566"/>
                                      </a:lnTo>
                                      <a:lnTo>
                                        <a:pt x="135941" y="193981"/>
                                      </a:lnTo>
                                      <a:lnTo>
                                        <a:pt x="132780" y="193981"/>
                                      </a:lnTo>
                                      <a:lnTo>
                                        <a:pt x="132780" y="197397"/>
                                      </a:lnTo>
                                      <a:lnTo>
                                        <a:pt x="132780" y="200812"/>
                                      </a:lnTo>
                                      <a:lnTo>
                                        <a:pt x="129618" y="200812"/>
                                      </a:lnTo>
                                      <a:lnTo>
                                        <a:pt x="129618" y="203544"/>
                                      </a:lnTo>
                                      <a:lnTo>
                                        <a:pt x="126457" y="206959"/>
                                      </a:lnTo>
                                      <a:lnTo>
                                        <a:pt x="123295" y="210374"/>
                                      </a:lnTo>
                                      <a:lnTo>
                                        <a:pt x="123295" y="213789"/>
                                      </a:lnTo>
                                      <a:lnTo>
                                        <a:pt x="120134" y="213789"/>
                                      </a:lnTo>
                                      <a:lnTo>
                                        <a:pt x="120134" y="216521"/>
                                      </a:lnTo>
                                      <a:lnTo>
                                        <a:pt x="116972" y="216521"/>
                                      </a:lnTo>
                                      <a:lnTo>
                                        <a:pt x="116972" y="219937"/>
                                      </a:lnTo>
                                      <a:lnTo>
                                        <a:pt x="113811" y="219937"/>
                                      </a:lnTo>
                                      <a:lnTo>
                                        <a:pt x="113811" y="223352"/>
                                      </a:lnTo>
                                      <a:lnTo>
                                        <a:pt x="110650" y="223352"/>
                                      </a:lnTo>
                                      <a:lnTo>
                                        <a:pt x="107488" y="226767"/>
                                      </a:lnTo>
                                      <a:lnTo>
                                        <a:pt x="104327" y="226767"/>
                                      </a:lnTo>
                                      <a:lnTo>
                                        <a:pt x="104327" y="229499"/>
                                      </a:lnTo>
                                      <a:lnTo>
                                        <a:pt x="101165" y="229499"/>
                                      </a:lnTo>
                                      <a:lnTo>
                                        <a:pt x="98004" y="229499"/>
                                      </a:lnTo>
                                      <a:lnTo>
                                        <a:pt x="98004" y="232914"/>
                                      </a:lnTo>
                                      <a:lnTo>
                                        <a:pt x="94842" y="232914"/>
                                      </a:lnTo>
                                      <a:lnTo>
                                        <a:pt x="91681" y="232914"/>
                                      </a:lnTo>
                                      <a:lnTo>
                                        <a:pt x="88520" y="232914"/>
                                      </a:lnTo>
                                      <a:lnTo>
                                        <a:pt x="88520" y="236330"/>
                                      </a:lnTo>
                                      <a:lnTo>
                                        <a:pt x="85358" y="236330"/>
                                      </a:lnTo>
                                      <a:lnTo>
                                        <a:pt x="82197" y="236330"/>
                                      </a:lnTo>
                                      <a:lnTo>
                                        <a:pt x="79035" y="236330"/>
                                      </a:lnTo>
                                      <a:lnTo>
                                        <a:pt x="75874" y="236330"/>
                                      </a:lnTo>
                                      <a:lnTo>
                                        <a:pt x="72712" y="236330"/>
                                      </a:lnTo>
                                      <a:lnTo>
                                        <a:pt x="69551" y="236330"/>
                                      </a:lnTo>
                                      <a:lnTo>
                                        <a:pt x="66390" y="236330"/>
                                      </a:lnTo>
                                      <a:lnTo>
                                        <a:pt x="63228" y="236330"/>
                                      </a:lnTo>
                                      <a:lnTo>
                                        <a:pt x="60067" y="236330"/>
                                      </a:lnTo>
                                      <a:lnTo>
                                        <a:pt x="56905" y="236330"/>
                                      </a:lnTo>
                                      <a:lnTo>
                                        <a:pt x="53744" y="236330"/>
                                      </a:lnTo>
                                      <a:lnTo>
                                        <a:pt x="50582" y="236330"/>
                                      </a:lnTo>
                                      <a:lnTo>
                                        <a:pt x="47421" y="236330"/>
                                      </a:lnTo>
                                      <a:lnTo>
                                        <a:pt x="44260" y="236330"/>
                                      </a:lnTo>
                                      <a:lnTo>
                                        <a:pt x="44260" y="232914"/>
                                      </a:lnTo>
                                      <a:lnTo>
                                        <a:pt x="41098" y="232914"/>
                                      </a:lnTo>
                                      <a:lnTo>
                                        <a:pt x="37937" y="232914"/>
                                      </a:lnTo>
                                      <a:lnTo>
                                        <a:pt x="34775" y="229499"/>
                                      </a:lnTo>
                                      <a:lnTo>
                                        <a:pt x="31614" y="229499"/>
                                      </a:lnTo>
                                      <a:lnTo>
                                        <a:pt x="28452" y="226767"/>
                                      </a:lnTo>
                                      <a:lnTo>
                                        <a:pt x="25291" y="226767"/>
                                      </a:lnTo>
                                      <a:lnTo>
                                        <a:pt x="25291" y="223352"/>
                                      </a:lnTo>
                                      <a:lnTo>
                                        <a:pt x="22130" y="223352"/>
                                      </a:lnTo>
                                      <a:lnTo>
                                        <a:pt x="22130" y="219937"/>
                                      </a:lnTo>
                                      <a:lnTo>
                                        <a:pt x="18968" y="219937"/>
                                      </a:lnTo>
                                      <a:lnTo>
                                        <a:pt x="18968" y="216521"/>
                                      </a:lnTo>
                                      <a:lnTo>
                                        <a:pt x="15807" y="216521"/>
                                      </a:lnTo>
                                      <a:lnTo>
                                        <a:pt x="15807" y="213789"/>
                                      </a:lnTo>
                                      <a:lnTo>
                                        <a:pt x="12645" y="210374"/>
                                      </a:lnTo>
                                      <a:lnTo>
                                        <a:pt x="12645" y="206959"/>
                                      </a:lnTo>
                                      <a:lnTo>
                                        <a:pt x="9484" y="206959"/>
                                      </a:lnTo>
                                      <a:lnTo>
                                        <a:pt x="9484" y="203544"/>
                                      </a:lnTo>
                                      <a:lnTo>
                                        <a:pt x="9484" y="200812"/>
                                      </a:lnTo>
                                      <a:lnTo>
                                        <a:pt x="6322" y="197397"/>
                                      </a:lnTo>
                                      <a:lnTo>
                                        <a:pt x="6322" y="193981"/>
                                      </a:lnTo>
                                      <a:lnTo>
                                        <a:pt x="6322" y="190566"/>
                                      </a:lnTo>
                                      <a:lnTo>
                                        <a:pt x="3161" y="190566"/>
                                      </a:lnTo>
                                      <a:lnTo>
                                        <a:pt x="3161" y="187834"/>
                                      </a:lnTo>
                                      <a:lnTo>
                                        <a:pt x="3161" y="184419"/>
                                      </a:lnTo>
                                      <a:lnTo>
                                        <a:pt x="3161" y="181004"/>
                                      </a:lnTo>
                                      <a:close/>
                                      <a:moveTo>
                                        <a:pt x="116972" y="77865"/>
                                      </a:moveTo>
                                      <a:lnTo>
                                        <a:pt x="116972" y="74450"/>
                                      </a:lnTo>
                                      <a:lnTo>
                                        <a:pt x="116972" y="71035"/>
                                      </a:lnTo>
                                      <a:lnTo>
                                        <a:pt x="116972" y="68303"/>
                                      </a:lnTo>
                                      <a:lnTo>
                                        <a:pt x="116972" y="64888"/>
                                      </a:lnTo>
                                      <a:lnTo>
                                        <a:pt x="113811" y="61473"/>
                                      </a:lnTo>
                                      <a:lnTo>
                                        <a:pt x="113811" y="58057"/>
                                      </a:lnTo>
                                      <a:lnTo>
                                        <a:pt x="113811" y="55325"/>
                                      </a:lnTo>
                                      <a:lnTo>
                                        <a:pt x="113811" y="51910"/>
                                      </a:lnTo>
                                      <a:lnTo>
                                        <a:pt x="110650" y="51910"/>
                                      </a:lnTo>
                                      <a:lnTo>
                                        <a:pt x="110650" y="48495"/>
                                      </a:lnTo>
                                      <a:lnTo>
                                        <a:pt x="110650" y="45080"/>
                                      </a:lnTo>
                                      <a:lnTo>
                                        <a:pt x="107488" y="45080"/>
                                      </a:lnTo>
                                      <a:lnTo>
                                        <a:pt x="107488" y="42348"/>
                                      </a:lnTo>
                                      <a:lnTo>
                                        <a:pt x="104327" y="42348"/>
                                      </a:lnTo>
                                      <a:lnTo>
                                        <a:pt x="104327" y="38932"/>
                                      </a:lnTo>
                                      <a:lnTo>
                                        <a:pt x="101165" y="35517"/>
                                      </a:lnTo>
                                      <a:lnTo>
                                        <a:pt x="98004" y="35517"/>
                                      </a:lnTo>
                                      <a:lnTo>
                                        <a:pt x="98004" y="32102"/>
                                      </a:lnTo>
                                      <a:lnTo>
                                        <a:pt x="94842" y="32102"/>
                                      </a:lnTo>
                                      <a:lnTo>
                                        <a:pt x="94842" y="29370"/>
                                      </a:lnTo>
                                      <a:lnTo>
                                        <a:pt x="91681" y="29370"/>
                                      </a:lnTo>
                                      <a:lnTo>
                                        <a:pt x="88520" y="29370"/>
                                      </a:lnTo>
                                      <a:lnTo>
                                        <a:pt x="88520" y="25955"/>
                                      </a:lnTo>
                                      <a:lnTo>
                                        <a:pt x="85358" y="25955"/>
                                      </a:lnTo>
                                      <a:lnTo>
                                        <a:pt x="82197" y="25955"/>
                                      </a:lnTo>
                                      <a:lnTo>
                                        <a:pt x="79035" y="25955"/>
                                      </a:lnTo>
                                      <a:lnTo>
                                        <a:pt x="75874" y="25955"/>
                                      </a:lnTo>
                                      <a:lnTo>
                                        <a:pt x="72712" y="25955"/>
                                      </a:lnTo>
                                      <a:lnTo>
                                        <a:pt x="69551" y="25955"/>
                                      </a:lnTo>
                                      <a:lnTo>
                                        <a:pt x="66390" y="25955"/>
                                      </a:lnTo>
                                      <a:lnTo>
                                        <a:pt x="63228" y="25955"/>
                                      </a:lnTo>
                                      <a:lnTo>
                                        <a:pt x="60067" y="25955"/>
                                      </a:lnTo>
                                      <a:lnTo>
                                        <a:pt x="56905" y="25955"/>
                                      </a:lnTo>
                                      <a:lnTo>
                                        <a:pt x="56905" y="29370"/>
                                      </a:lnTo>
                                      <a:lnTo>
                                        <a:pt x="53744" y="29370"/>
                                      </a:lnTo>
                                      <a:lnTo>
                                        <a:pt x="50582" y="29370"/>
                                      </a:lnTo>
                                      <a:lnTo>
                                        <a:pt x="50582" y="32102"/>
                                      </a:lnTo>
                                      <a:lnTo>
                                        <a:pt x="47421" y="32102"/>
                                      </a:lnTo>
                                      <a:lnTo>
                                        <a:pt x="47421" y="35517"/>
                                      </a:lnTo>
                                      <a:lnTo>
                                        <a:pt x="44260" y="35517"/>
                                      </a:lnTo>
                                      <a:lnTo>
                                        <a:pt x="44260" y="38932"/>
                                      </a:lnTo>
                                      <a:lnTo>
                                        <a:pt x="41098" y="38932"/>
                                      </a:lnTo>
                                      <a:lnTo>
                                        <a:pt x="41098" y="42348"/>
                                      </a:lnTo>
                                      <a:lnTo>
                                        <a:pt x="37937" y="42348"/>
                                      </a:lnTo>
                                      <a:lnTo>
                                        <a:pt x="37937" y="45080"/>
                                      </a:lnTo>
                                      <a:lnTo>
                                        <a:pt x="34775" y="48495"/>
                                      </a:lnTo>
                                      <a:lnTo>
                                        <a:pt x="34775" y="51910"/>
                                      </a:lnTo>
                                      <a:lnTo>
                                        <a:pt x="31614" y="51910"/>
                                      </a:lnTo>
                                      <a:lnTo>
                                        <a:pt x="31614" y="55325"/>
                                      </a:lnTo>
                                      <a:lnTo>
                                        <a:pt x="31614" y="58057"/>
                                      </a:lnTo>
                                      <a:lnTo>
                                        <a:pt x="28452" y="61473"/>
                                      </a:lnTo>
                                      <a:lnTo>
                                        <a:pt x="28452" y="64888"/>
                                      </a:lnTo>
                                      <a:lnTo>
                                        <a:pt x="28452" y="68303"/>
                                      </a:lnTo>
                                      <a:lnTo>
                                        <a:pt x="28452" y="71035"/>
                                      </a:lnTo>
                                      <a:lnTo>
                                        <a:pt x="28452" y="74450"/>
                                      </a:lnTo>
                                      <a:lnTo>
                                        <a:pt x="28452" y="77865"/>
                                      </a:lnTo>
                                      <a:lnTo>
                                        <a:pt x="28452" y="80598"/>
                                      </a:lnTo>
                                      <a:lnTo>
                                        <a:pt x="28452" y="84013"/>
                                      </a:lnTo>
                                      <a:lnTo>
                                        <a:pt x="28452" y="87428"/>
                                      </a:lnTo>
                                      <a:lnTo>
                                        <a:pt x="28452" y="90843"/>
                                      </a:lnTo>
                                      <a:lnTo>
                                        <a:pt x="28452" y="93575"/>
                                      </a:lnTo>
                                      <a:lnTo>
                                        <a:pt x="28452" y="96990"/>
                                      </a:lnTo>
                                      <a:lnTo>
                                        <a:pt x="31614" y="100406"/>
                                      </a:lnTo>
                                      <a:lnTo>
                                        <a:pt x="31614" y="103821"/>
                                      </a:lnTo>
                                      <a:lnTo>
                                        <a:pt x="31614" y="106553"/>
                                      </a:lnTo>
                                      <a:lnTo>
                                        <a:pt x="34775" y="106553"/>
                                      </a:lnTo>
                                      <a:lnTo>
                                        <a:pt x="34775" y="109968"/>
                                      </a:lnTo>
                                      <a:lnTo>
                                        <a:pt x="37937" y="109968"/>
                                      </a:lnTo>
                                      <a:lnTo>
                                        <a:pt x="37937" y="113383"/>
                                      </a:lnTo>
                                      <a:lnTo>
                                        <a:pt x="41098" y="116798"/>
                                      </a:lnTo>
                                      <a:lnTo>
                                        <a:pt x="44260" y="119531"/>
                                      </a:lnTo>
                                      <a:lnTo>
                                        <a:pt x="47421" y="122946"/>
                                      </a:lnTo>
                                      <a:lnTo>
                                        <a:pt x="50582" y="122946"/>
                                      </a:lnTo>
                                      <a:lnTo>
                                        <a:pt x="50582" y="126361"/>
                                      </a:lnTo>
                                      <a:lnTo>
                                        <a:pt x="53744" y="126361"/>
                                      </a:lnTo>
                                      <a:lnTo>
                                        <a:pt x="56905" y="126361"/>
                                      </a:lnTo>
                                      <a:lnTo>
                                        <a:pt x="60067" y="129093"/>
                                      </a:lnTo>
                                      <a:lnTo>
                                        <a:pt x="63228" y="129093"/>
                                      </a:lnTo>
                                      <a:lnTo>
                                        <a:pt x="66390" y="129093"/>
                                      </a:lnTo>
                                      <a:lnTo>
                                        <a:pt x="69551" y="129093"/>
                                      </a:lnTo>
                                      <a:lnTo>
                                        <a:pt x="72712" y="129093"/>
                                      </a:lnTo>
                                      <a:lnTo>
                                        <a:pt x="75874" y="129093"/>
                                      </a:lnTo>
                                      <a:lnTo>
                                        <a:pt x="79035" y="129093"/>
                                      </a:lnTo>
                                      <a:lnTo>
                                        <a:pt x="82197" y="129093"/>
                                      </a:lnTo>
                                      <a:lnTo>
                                        <a:pt x="85358" y="129093"/>
                                      </a:lnTo>
                                      <a:lnTo>
                                        <a:pt x="88520" y="126361"/>
                                      </a:lnTo>
                                      <a:lnTo>
                                        <a:pt x="91681" y="126361"/>
                                      </a:lnTo>
                                      <a:lnTo>
                                        <a:pt x="94842" y="122946"/>
                                      </a:lnTo>
                                      <a:lnTo>
                                        <a:pt x="98004" y="122946"/>
                                      </a:lnTo>
                                      <a:lnTo>
                                        <a:pt x="98004" y="119531"/>
                                      </a:lnTo>
                                      <a:lnTo>
                                        <a:pt x="101165" y="119531"/>
                                      </a:lnTo>
                                      <a:lnTo>
                                        <a:pt x="104327" y="116798"/>
                                      </a:lnTo>
                                      <a:lnTo>
                                        <a:pt x="104327" y="113383"/>
                                      </a:lnTo>
                                      <a:lnTo>
                                        <a:pt x="107488" y="113383"/>
                                      </a:lnTo>
                                      <a:lnTo>
                                        <a:pt x="107488" y="109968"/>
                                      </a:lnTo>
                                      <a:lnTo>
                                        <a:pt x="110650" y="109968"/>
                                      </a:lnTo>
                                      <a:lnTo>
                                        <a:pt x="110650" y="106553"/>
                                      </a:lnTo>
                                      <a:lnTo>
                                        <a:pt x="110650" y="103821"/>
                                      </a:lnTo>
                                      <a:lnTo>
                                        <a:pt x="113811" y="103821"/>
                                      </a:lnTo>
                                      <a:lnTo>
                                        <a:pt x="113811" y="100406"/>
                                      </a:lnTo>
                                      <a:lnTo>
                                        <a:pt x="113811" y="96990"/>
                                      </a:lnTo>
                                      <a:lnTo>
                                        <a:pt x="113811" y="93575"/>
                                      </a:lnTo>
                                      <a:lnTo>
                                        <a:pt x="116972" y="90843"/>
                                      </a:lnTo>
                                      <a:lnTo>
                                        <a:pt x="116972" y="87428"/>
                                      </a:lnTo>
                                      <a:lnTo>
                                        <a:pt x="116972" y="84013"/>
                                      </a:lnTo>
                                      <a:lnTo>
                                        <a:pt x="116972" y="80598"/>
                                      </a:lnTo>
                                      <a:lnTo>
                                        <a:pt x="116972" y="77865"/>
                                      </a:lnTo>
                                      <a:close/>
                                    </a:path>
                                  </a:pathLst>
                                </a:custGeom>
                                <a:solidFill>
                                  <a:srgbClr val="000000"/>
                                </a:solidFill>
                                <a:ln>
                                  <a:noFill/>
                                </a:ln>
                              </wps:spPr>
                              <wps:bodyPr anchorCtr="0" anchor="ctr" bIns="91425" lIns="91425" spcFirstLastPara="1" rIns="91425" wrap="square" tIns="91425">
                                <a:noAutofit/>
                              </wps:bodyPr>
                            </wps:wsp>
                            <wps:wsp>
                              <wps:cNvSpPr/>
                              <wps:cNvPr id="22" name="Shape 22"/>
                              <wps:spPr>
                                <a:xfrm>
                                  <a:off x="1199515" y="3083945"/>
                                  <a:ext cx="563880" cy="573359"/>
                                </a:xfrm>
                                <a:custGeom>
                                  <a:rect b="b" l="l" r="r" t="t"/>
                                  <a:pathLst>
                                    <a:path extrusionOk="0" h="573359" w="563880">
                                      <a:moveTo>
                                        <a:pt x="282257" y="0"/>
                                      </a:moveTo>
                                      <a:lnTo>
                                        <a:pt x="294942" y="0"/>
                                      </a:lnTo>
                                      <a:lnTo>
                                        <a:pt x="310800" y="3420"/>
                                      </a:lnTo>
                                      <a:lnTo>
                                        <a:pt x="323485" y="3420"/>
                                      </a:lnTo>
                                      <a:lnTo>
                                        <a:pt x="339342" y="6157"/>
                                      </a:lnTo>
                                      <a:lnTo>
                                        <a:pt x="352028" y="9578"/>
                                      </a:lnTo>
                                      <a:lnTo>
                                        <a:pt x="364080" y="12999"/>
                                      </a:lnTo>
                                      <a:lnTo>
                                        <a:pt x="376765" y="19157"/>
                                      </a:lnTo>
                                      <a:lnTo>
                                        <a:pt x="389451" y="22578"/>
                                      </a:lnTo>
                                      <a:lnTo>
                                        <a:pt x="402137" y="29420"/>
                                      </a:lnTo>
                                      <a:lnTo>
                                        <a:pt x="414822" y="35578"/>
                                      </a:lnTo>
                                      <a:lnTo>
                                        <a:pt x="427508" y="42420"/>
                                      </a:lnTo>
                                      <a:lnTo>
                                        <a:pt x="437022" y="48578"/>
                                      </a:lnTo>
                                      <a:lnTo>
                                        <a:pt x="449708" y="58156"/>
                                      </a:lnTo>
                                      <a:lnTo>
                                        <a:pt x="459222" y="67735"/>
                                      </a:lnTo>
                                      <a:lnTo>
                                        <a:pt x="468737" y="74577"/>
                                      </a:lnTo>
                                      <a:lnTo>
                                        <a:pt x="481422" y="84156"/>
                                      </a:lnTo>
                                      <a:lnTo>
                                        <a:pt x="487765" y="93735"/>
                                      </a:lnTo>
                                      <a:lnTo>
                                        <a:pt x="497280" y="106735"/>
                                      </a:lnTo>
                                      <a:lnTo>
                                        <a:pt x="506794" y="116313"/>
                                      </a:lnTo>
                                      <a:lnTo>
                                        <a:pt x="513137" y="126576"/>
                                      </a:lnTo>
                                      <a:lnTo>
                                        <a:pt x="522651" y="139576"/>
                                      </a:lnTo>
                                      <a:lnTo>
                                        <a:pt x="528994" y="151892"/>
                                      </a:lnTo>
                                      <a:lnTo>
                                        <a:pt x="535337" y="162155"/>
                                      </a:lnTo>
                                      <a:lnTo>
                                        <a:pt x="541680" y="175155"/>
                                      </a:lnTo>
                                      <a:lnTo>
                                        <a:pt x="544851" y="188154"/>
                                      </a:lnTo>
                                      <a:lnTo>
                                        <a:pt x="551194" y="203891"/>
                                      </a:lnTo>
                                      <a:lnTo>
                                        <a:pt x="554365" y="216891"/>
                                      </a:lnTo>
                                      <a:lnTo>
                                        <a:pt x="557537" y="229890"/>
                                      </a:lnTo>
                                      <a:lnTo>
                                        <a:pt x="560708" y="242890"/>
                                      </a:lnTo>
                                      <a:lnTo>
                                        <a:pt x="560708" y="259311"/>
                                      </a:lnTo>
                                      <a:lnTo>
                                        <a:pt x="560708" y="272311"/>
                                      </a:lnTo>
                                      <a:lnTo>
                                        <a:pt x="563880" y="288047"/>
                                      </a:lnTo>
                                      <a:lnTo>
                                        <a:pt x="560708" y="301047"/>
                                      </a:lnTo>
                                      <a:lnTo>
                                        <a:pt x="560708" y="317468"/>
                                      </a:lnTo>
                                      <a:lnTo>
                                        <a:pt x="560708" y="330468"/>
                                      </a:lnTo>
                                      <a:lnTo>
                                        <a:pt x="557537" y="346204"/>
                                      </a:lnTo>
                                      <a:lnTo>
                                        <a:pt x="554365" y="359204"/>
                                      </a:lnTo>
                                      <a:lnTo>
                                        <a:pt x="551194" y="372204"/>
                                      </a:lnTo>
                                      <a:lnTo>
                                        <a:pt x="544851" y="385204"/>
                                      </a:lnTo>
                                      <a:lnTo>
                                        <a:pt x="541680" y="398203"/>
                                      </a:lnTo>
                                      <a:lnTo>
                                        <a:pt x="535337" y="411203"/>
                                      </a:lnTo>
                                      <a:lnTo>
                                        <a:pt x="528994" y="424203"/>
                                      </a:lnTo>
                                      <a:lnTo>
                                        <a:pt x="522651" y="437203"/>
                                      </a:lnTo>
                                      <a:lnTo>
                                        <a:pt x="513137" y="446782"/>
                                      </a:lnTo>
                                      <a:lnTo>
                                        <a:pt x="506794" y="459781"/>
                                      </a:lnTo>
                                      <a:lnTo>
                                        <a:pt x="497280" y="469360"/>
                                      </a:lnTo>
                                      <a:lnTo>
                                        <a:pt x="487765" y="479623"/>
                                      </a:lnTo>
                                      <a:lnTo>
                                        <a:pt x="481422" y="489202"/>
                                      </a:lnTo>
                                      <a:lnTo>
                                        <a:pt x="468737" y="498781"/>
                                      </a:lnTo>
                                      <a:lnTo>
                                        <a:pt x="459222" y="508360"/>
                                      </a:lnTo>
                                      <a:lnTo>
                                        <a:pt x="449708" y="517938"/>
                                      </a:lnTo>
                                      <a:lnTo>
                                        <a:pt x="437022" y="524780"/>
                                      </a:lnTo>
                                      <a:lnTo>
                                        <a:pt x="427508" y="534359"/>
                                      </a:lnTo>
                                      <a:lnTo>
                                        <a:pt x="414822" y="541201"/>
                                      </a:lnTo>
                                      <a:lnTo>
                                        <a:pt x="402137" y="547359"/>
                                      </a:lnTo>
                                      <a:lnTo>
                                        <a:pt x="389451" y="553517"/>
                                      </a:lnTo>
                                      <a:lnTo>
                                        <a:pt x="376765" y="556938"/>
                                      </a:lnTo>
                                      <a:lnTo>
                                        <a:pt x="364080" y="560359"/>
                                      </a:lnTo>
                                      <a:lnTo>
                                        <a:pt x="352028" y="566517"/>
                                      </a:lnTo>
                                      <a:lnTo>
                                        <a:pt x="339342" y="569938"/>
                                      </a:lnTo>
                                      <a:lnTo>
                                        <a:pt x="323485" y="569938"/>
                                      </a:lnTo>
                                      <a:lnTo>
                                        <a:pt x="310800" y="573359"/>
                                      </a:lnTo>
                                      <a:lnTo>
                                        <a:pt x="294942" y="573359"/>
                                      </a:lnTo>
                                      <a:lnTo>
                                        <a:pt x="282257" y="573359"/>
                                      </a:lnTo>
                                      <a:lnTo>
                                        <a:pt x="266400" y="573359"/>
                                      </a:lnTo>
                                      <a:lnTo>
                                        <a:pt x="253714" y="573359"/>
                                      </a:lnTo>
                                      <a:lnTo>
                                        <a:pt x="237857" y="569938"/>
                                      </a:lnTo>
                                      <a:lnTo>
                                        <a:pt x="225171" y="569938"/>
                                      </a:lnTo>
                                      <a:lnTo>
                                        <a:pt x="212485" y="566517"/>
                                      </a:lnTo>
                                      <a:lnTo>
                                        <a:pt x="199800" y="560359"/>
                                      </a:lnTo>
                                      <a:lnTo>
                                        <a:pt x="183942" y="556938"/>
                                      </a:lnTo>
                                      <a:lnTo>
                                        <a:pt x="171257" y="553517"/>
                                      </a:lnTo>
                                      <a:lnTo>
                                        <a:pt x="161742" y="547359"/>
                                      </a:lnTo>
                                      <a:lnTo>
                                        <a:pt x="149057" y="541201"/>
                                      </a:lnTo>
                                      <a:lnTo>
                                        <a:pt x="136371" y="534359"/>
                                      </a:lnTo>
                                      <a:lnTo>
                                        <a:pt x="123685" y="524780"/>
                                      </a:lnTo>
                                      <a:lnTo>
                                        <a:pt x="114171" y="517938"/>
                                      </a:lnTo>
                                      <a:lnTo>
                                        <a:pt x="104657" y="508360"/>
                                      </a:lnTo>
                                      <a:lnTo>
                                        <a:pt x="91971" y="498781"/>
                                      </a:lnTo>
                                      <a:lnTo>
                                        <a:pt x="82457" y="489202"/>
                                      </a:lnTo>
                                      <a:lnTo>
                                        <a:pt x="72942" y="479623"/>
                                      </a:lnTo>
                                      <a:lnTo>
                                        <a:pt x="66600" y="469360"/>
                                      </a:lnTo>
                                      <a:lnTo>
                                        <a:pt x="57085" y="459781"/>
                                      </a:lnTo>
                                      <a:lnTo>
                                        <a:pt x="47571" y="446782"/>
                                      </a:lnTo>
                                      <a:lnTo>
                                        <a:pt x="41228" y="437203"/>
                                      </a:lnTo>
                                      <a:lnTo>
                                        <a:pt x="34885" y="424203"/>
                                      </a:lnTo>
                                      <a:lnTo>
                                        <a:pt x="28542" y="411203"/>
                                      </a:lnTo>
                                      <a:lnTo>
                                        <a:pt x="22200" y="398203"/>
                                      </a:lnTo>
                                      <a:lnTo>
                                        <a:pt x="19028" y="385204"/>
                                      </a:lnTo>
                                      <a:lnTo>
                                        <a:pt x="12685" y="372204"/>
                                      </a:lnTo>
                                      <a:lnTo>
                                        <a:pt x="9514" y="359204"/>
                                      </a:lnTo>
                                      <a:lnTo>
                                        <a:pt x="6342" y="346204"/>
                                      </a:lnTo>
                                      <a:lnTo>
                                        <a:pt x="3171" y="330468"/>
                                      </a:lnTo>
                                      <a:lnTo>
                                        <a:pt x="3171" y="317468"/>
                                      </a:lnTo>
                                      <a:lnTo>
                                        <a:pt x="0" y="301047"/>
                                      </a:lnTo>
                                      <a:lnTo>
                                        <a:pt x="0" y="288047"/>
                                      </a:lnTo>
                                      <a:lnTo>
                                        <a:pt x="0" y="272311"/>
                                      </a:lnTo>
                                      <a:lnTo>
                                        <a:pt x="3171" y="259311"/>
                                      </a:lnTo>
                                      <a:lnTo>
                                        <a:pt x="3171" y="242890"/>
                                      </a:lnTo>
                                      <a:lnTo>
                                        <a:pt x="6342" y="229890"/>
                                      </a:lnTo>
                                      <a:lnTo>
                                        <a:pt x="9514" y="216891"/>
                                      </a:lnTo>
                                      <a:lnTo>
                                        <a:pt x="12685" y="203891"/>
                                      </a:lnTo>
                                      <a:lnTo>
                                        <a:pt x="19028" y="188154"/>
                                      </a:lnTo>
                                      <a:lnTo>
                                        <a:pt x="22200" y="175155"/>
                                      </a:lnTo>
                                      <a:lnTo>
                                        <a:pt x="28542" y="162155"/>
                                      </a:lnTo>
                                      <a:lnTo>
                                        <a:pt x="34885" y="151892"/>
                                      </a:lnTo>
                                      <a:lnTo>
                                        <a:pt x="41228" y="139576"/>
                                      </a:lnTo>
                                      <a:lnTo>
                                        <a:pt x="47571" y="126576"/>
                                      </a:lnTo>
                                      <a:lnTo>
                                        <a:pt x="57085" y="116313"/>
                                      </a:lnTo>
                                      <a:lnTo>
                                        <a:pt x="66600" y="106735"/>
                                      </a:lnTo>
                                      <a:lnTo>
                                        <a:pt x="72942" y="93735"/>
                                      </a:lnTo>
                                      <a:lnTo>
                                        <a:pt x="82457" y="84156"/>
                                      </a:lnTo>
                                      <a:lnTo>
                                        <a:pt x="91971" y="74577"/>
                                      </a:lnTo>
                                      <a:lnTo>
                                        <a:pt x="104657" y="67735"/>
                                      </a:lnTo>
                                      <a:lnTo>
                                        <a:pt x="114171" y="58156"/>
                                      </a:lnTo>
                                      <a:lnTo>
                                        <a:pt x="123685" y="48578"/>
                                      </a:lnTo>
                                      <a:lnTo>
                                        <a:pt x="136371" y="42420"/>
                                      </a:lnTo>
                                      <a:lnTo>
                                        <a:pt x="149057" y="35578"/>
                                      </a:lnTo>
                                      <a:lnTo>
                                        <a:pt x="161742" y="29420"/>
                                      </a:lnTo>
                                      <a:lnTo>
                                        <a:pt x="171257" y="22578"/>
                                      </a:lnTo>
                                      <a:lnTo>
                                        <a:pt x="183942" y="19157"/>
                                      </a:lnTo>
                                      <a:lnTo>
                                        <a:pt x="199800" y="12999"/>
                                      </a:lnTo>
                                      <a:lnTo>
                                        <a:pt x="212485" y="9578"/>
                                      </a:lnTo>
                                      <a:lnTo>
                                        <a:pt x="225171" y="6157"/>
                                      </a:lnTo>
                                      <a:lnTo>
                                        <a:pt x="237857" y="3420"/>
                                      </a:lnTo>
                                      <a:lnTo>
                                        <a:pt x="253714" y="3420"/>
                                      </a:lnTo>
                                      <a:lnTo>
                                        <a:pt x="266400" y="0"/>
                                      </a:lnTo>
                                      <a:lnTo>
                                        <a:pt x="282257" y="0"/>
                                      </a:lnTo>
                                    </a:path>
                                  </a:pathLst>
                                </a:custGeom>
                                <a:noFill/>
                                <a:ln cap="sq" cmpd="sng" w="12700">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23" name="Shape 23"/>
                              <wps:spPr>
                                <a:xfrm>
                                  <a:off x="4394835" y="4767031"/>
                                  <a:ext cx="148590" cy="235645"/>
                                </a:xfrm>
                                <a:custGeom>
                                  <a:rect b="b" l="l" r="r" t="t"/>
                                  <a:pathLst>
                                    <a:path extrusionOk="0" h="235645" w="148590">
                                      <a:moveTo>
                                        <a:pt x="145428" y="58057"/>
                                      </a:moveTo>
                                      <a:lnTo>
                                        <a:pt x="116975" y="61472"/>
                                      </a:lnTo>
                                      <a:lnTo>
                                        <a:pt x="116975" y="58057"/>
                                      </a:lnTo>
                                      <a:lnTo>
                                        <a:pt x="116975" y="54642"/>
                                      </a:lnTo>
                                      <a:lnTo>
                                        <a:pt x="116975" y="51910"/>
                                      </a:lnTo>
                                      <a:lnTo>
                                        <a:pt x="113813" y="51910"/>
                                      </a:lnTo>
                                      <a:lnTo>
                                        <a:pt x="113813" y="48495"/>
                                      </a:lnTo>
                                      <a:lnTo>
                                        <a:pt x="113813" y="45079"/>
                                      </a:lnTo>
                                      <a:lnTo>
                                        <a:pt x="110652" y="41664"/>
                                      </a:lnTo>
                                      <a:lnTo>
                                        <a:pt x="110652" y="38932"/>
                                      </a:lnTo>
                                      <a:lnTo>
                                        <a:pt x="107490" y="38932"/>
                                      </a:lnTo>
                                      <a:lnTo>
                                        <a:pt x="107490" y="35517"/>
                                      </a:lnTo>
                                      <a:lnTo>
                                        <a:pt x="104329" y="35517"/>
                                      </a:lnTo>
                                      <a:lnTo>
                                        <a:pt x="104329" y="32102"/>
                                      </a:lnTo>
                                      <a:lnTo>
                                        <a:pt x="101167" y="32102"/>
                                      </a:lnTo>
                                      <a:lnTo>
                                        <a:pt x="101167" y="28687"/>
                                      </a:lnTo>
                                      <a:lnTo>
                                        <a:pt x="98006" y="28687"/>
                                      </a:lnTo>
                                      <a:lnTo>
                                        <a:pt x="94844" y="25955"/>
                                      </a:lnTo>
                                      <a:lnTo>
                                        <a:pt x="91683" y="25955"/>
                                      </a:lnTo>
                                      <a:lnTo>
                                        <a:pt x="88521" y="25955"/>
                                      </a:lnTo>
                                      <a:lnTo>
                                        <a:pt x="85360" y="22539"/>
                                      </a:lnTo>
                                      <a:lnTo>
                                        <a:pt x="82198" y="22539"/>
                                      </a:lnTo>
                                      <a:lnTo>
                                        <a:pt x="79037" y="22539"/>
                                      </a:lnTo>
                                      <a:lnTo>
                                        <a:pt x="75875" y="22539"/>
                                      </a:lnTo>
                                      <a:lnTo>
                                        <a:pt x="72714" y="22539"/>
                                      </a:lnTo>
                                      <a:lnTo>
                                        <a:pt x="72714" y="25955"/>
                                      </a:lnTo>
                                      <a:lnTo>
                                        <a:pt x="69552" y="25955"/>
                                      </a:lnTo>
                                      <a:lnTo>
                                        <a:pt x="66391" y="25955"/>
                                      </a:lnTo>
                                      <a:lnTo>
                                        <a:pt x="63229" y="25955"/>
                                      </a:lnTo>
                                      <a:lnTo>
                                        <a:pt x="60068" y="28687"/>
                                      </a:lnTo>
                                      <a:lnTo>
                                        <a:pt x="56906" y="28687"/>
                                      </a:lnTo>
                                      <a:lnTo>
                                        <a:pt x="56906" y="32102"/>
                                      </a:lnTo>
                                      <a:lnTo>
                                        <a:pt x="53745" y="32102"/>
                                      </a:lnTo>
                                      <a:lnTo>
                                        <a:pt x="50583" y="35517"/>
                                      </a:lnTo>
                                      <a:lnTo>
                                        <a:pt x="50583" y="38932"/>
                                      </a:lnTo>
                                      <a:lnTo>
                                        <a:pt x="47422" y="38932"/>
                                      </a:lnTo>
                                      <a:lnTo>
                                        <a:pt x="47422" y="41664"/>
                                      </a:lnTo>
                                      <a:lnTo>
                                        <a:pt x="44260" y="41664"/>
                                      </a:lnTo>
                                      <a:lnTo>
                                        <a:pt x="44260" y="45079"/>
                                      </a:lnTo>
                                      <a:lnTo>
                                        <a:pt x="41099" y="45079"/>
                                      </a:lnTo>
                                      <a:lnTo>
                                        <a:pt x="41099" y="48495"/>
                                      </a:lnTo>
                                      <a:lnTo>
                                        <a:pt x="37937" y="51910"/>
                                      </a:lnTo>
                                      <a:lnTo>
                                        <a:pt x="37937" y="54642"/>
                                      </a:lnTo>
                                      <a:lnTo>
                                        <a:pt x="34776" y="58057"/>
                                      </a:lnTo>
                                      <a:lnTo>
                                        <a:pt x="34776" y="61472"/>
                                      </a:lnTo>
                                      <a:lnTo>
                                        <a:pt x="34776" y="64887"/>
                                      </a:lnTo>
                                      <a:lnTo>
                                        <a:pt x="31614" y="64887"/>
                                      </a:lnTo>
                                      <a:lnTo>
                                        <a:pt x="31614" y="67619"/>
                                      </a:lnTo>
                                      <a:lnTo>
                                        <a:pt x="31614" y="71035"/>
                                      </a:lnTo>
                                      <a:lnTo>
                                        <a:pt x="31614" y="74450"/>
                                      </a:lnTo>
                                      <a:lnTo>
                                        <a:pt x="31614" y="77182"/>
                                      </a:lnTo>
                                      <a:lnTo>
                                        <a:pt x="28453" y="80597"/>
                                      </a:lnTo>
                                      <a:lnTo>
                                        <a:pt x="28453" y="84012"/>
                                      </a:lnTo>
                                      <a:lnTo>
                                        <a:pt x="28453" y="87427"/>
                                      </a:lnTo>
                                      <a:lnTo>
                                        <a:pt x="28453" y="90159"/>
                                      </a:lnTo>
                                      <a:lnTo>
                                        <a:pt x="28453" y="93574"/>
                                      </a:lnTo>
                                      <a:lnTo>
                                        <a:pt x="28453" y="96990"/>
                                      </a:lnTo>
                                      <a:lnTo>
                                        <a:pt x="28453" y="100405"/>
                                      </a:lnTo>
                                      <a:lnTo>
                                        <a:pt x="28453" y="103137"/>
                                      </a:lnTo>
                                      <a:lnTo>
                                        <a:pt x="28453" y="106552"/>
                                      </a:lnTo>
                                      <a:lnTo>
                                        <a:pt x="28453" y="109967"/>
                                      </a:lnTo>
                                      <a:lnTo>
                                        <a:pt x="28453" y="113382"/>
                                      </a:lnTo>
                                      <a:lnTo>
                                        <a:pt x="28453" y="109967"/>
                                      </a:lnTo>
                                      <a:lnTo>
                                        <a:pt x="31614" y="109967"/>
                                      </a:lnTo>
                                      <a:lnTo>
                                        <a:pt x="31614" y="106552"/>
                                      </a:lnTo>
                                      <a:lnTo>
                                        <a:pt x="34776" y="106552"/>
                                      </a:lnTo>
                                      <a:lnTo>
                                        <a:pt x="34776" y="103137"/>
                                      </a:lnTo>
                                      <a:lnTo>
                                        <a:pt x="37937" y="100405"/>
                                      </a:lnTo>
                                      <a:lnTo>
                                        <a:pt x="41099" y="96990"/>
                                      </a:lnTo>
                                      <a:lnTo>
                                        <a:pt x="44260" y="96990"/>
                                      </a:lnTo>
                                      <a:lnTo>
                                        <a:pt x="44260" y="93574"/>
                                      </a:lnTo>
                                      <a:lnTo>
                                        <a:pt x="47422" y="93574"/>
                                      </a:lnTo>
                                      <a:lnTo>
                                        <a:pt x="47422" y="90159"/>
                                      </a:lnTo>
                                      <a:lnTo>
                                        <a:pt x="50583" y="90159"/>
                                      </a:lnTo>
                                      <a:lnTo>
                                        <a:pt x="53745" y="90159"/>
                                      </a:lnTo>
                                      <a:lnTo>
                                        <a:pt x="53745" y="87427"/>
                                      </a:lnTo>
                                      <a:lnTo>
                                        <a:pt x="56906" y="87427"/>
                                      </a:lnTo>
                                      <a:lnTo>
                                        <a:pt x="60068" y="87427"/>
                                      </a:lnTo>
                                      <a:lnTo>
                                        <a:pt x="63229" y="87427"/>
                                      </a:lnTo>
                                      <a:lnTo>
                                        <a:pt x="63229" y="84012"/>
                                      </a:lnTo>
                                      <a:lnTo>
                                        <a:pt x="66391" y="84012"/>
                                      </a:lnTo>
                                      <a:lnTo>
                                        <a:pt x="69552" y="84012"/>
                                      </a:lnTo>
                                      <a:lnTo>
                                        <a:pt x="72714" y="84012"/>
                                      </a:lnTo>
                                      <a:lnTo>
                                        <a:pt x="75875" y="84012"/>
                                      </a:lnTo>
                                      <a:lnTo>
                                        <a:pt x="79037" y="84012"/>
                                      </a:lnTo>
                                      <a:lnTo>
                                        <a:pt x="82198" y="84012"/>
                                      </a:lnTo>
                                      <a:lnTo>
                                        <a:pt x="85360" y="84012"/>
                                      </a:lnTo>
                                      <a:lnTo>
                                        <a:pt x="88521" y="84012"/>
                                      </a:lnTo>
                                      <a:lnTo>
                                        <a:pt x="91683" y="84012"/>
                                      </a:lnTo>
                                      <a:lnTo>
                                        <a:pt x="94844" y="84012"/>
                                      </a:lnTo>
                                      <a:lnTo>
                                        <a:pt x="98006" y="84012"/>
                                      </a:lnTo>
                                      <a:lnTo>
                                        <a:pt x="101167" y="84012"/>
                                      </a:lnTo>
                                      <a:lnTo>
                                        <a:pt x="104329" y="87427"/>
                                      </a:lnTo>
                                      <a:lnTo>
                                        <a:pt x="107490" y="87427"/>
                                      </a:lnTo>
                                      <a:lnTo>
                                        <a:pt x="110652" y="87427"/>
                                      </a:lnTo>
                                      <a:lnTo>
                                        <a:pt x="110652" y="90159"/>
                                      </a:lnTo>
                                      <a:lnTo>
                                        <a:pt x="113813" y="90159"/>
                                      </a:lnTo>
                                      <a:lnTo>
                                        <a:pt x="116975" y="93574"/>
                                      </a:lnTo>
                                      <a:lnTo>
                                        <a:pt x="120136" y="93574"/>
                                      </a:lnTo>
                                      <a:lnTo>
                                        <a:pt x="123298" y="96990"/>
                                      </a:lnTo>
                                      <a:lnTo>
                                        <a:pt x="126459" y="100405"/>
                                      </a:lnTo>
                                      <a:lnTo>
                                        <a:pt x="129621" y="103137"/>
                                      </a:lnTo>
                                      <a:lnTo>
                                        <a:pt x="132782" y="106552"/>
                                      </a:lnTo>
                                      <a:lnTo>
                                        <a:pt x="132782" y="109967"/>
                                      </a:lnTo>
                                      <a:lnTo>
                                        <a:pt x="135944" y="109967"/>
                                      </a:lnTo>
                                      <a:lnTo>
                                        <a:pt x="135944" y="113382"/>
                                      </a:lnTo>
                                      <a:lnTo>
                                        <a:pt x="139105" y="113382"/>
                                      </a:lnTo>
                                      <a:lnTo>
                                        <a:pt x="139105" y="116114"/>
                                      </a:lnTo>
                                      <a:lnTo>
                                        <a:pt x="142267" y="119530"/>
                                      </a:lnTo>
                                      <a:lnTo>
                                        <a:pt x="142267" y="122945"/>
                                      </a:lnTo>
                                      <a:lnTo>
                                        <a:pt x="142267" y="125677"/>
                                      </a:lnTo>
                                      <a:lnTo>
                                        <a:pt x="145428" y="125677"/>
                                      </a:lnTo>
                                      <a:lnTo>
                                        <a:pt x="145428" y="129092"/>
                                      </a:lnTo>
                                      <a:lnTo>
                                        <a:pt x="145428" y="132507"/>
                                      </a:lnTo>
                                      <a:lnTo>
                                        <a:pt x="145428" y="135922"/>
                                      </a:lnTo>
                                      <a:lnTo>
                                        <a:pt x="148590" y="138654"/>
                                      </a:lnTo>
                                      <a:lnTo>
                                        <a:pt x="148590" y="142070"/>
                                      </a:lnTo>
                                      <a:lnTo>
                                        <a:pt x="148590" y="145485"/>
                                      </a:lnTo>
                                      <a:lnTo>
                                        <a:pt x="148590" y="148900"/>
                                      </a:lnTo>
                                      <a:lnTo>
                                        <a:pt x="148590" y="151632"/>
                                      </a:lnTo>
                                      <a:lnTo>
                                        <a:pt x="148590" y="155047"/>
                                      </a:lnTo>
                                      <a:lnTo>
                                        <a:pt x="148590" y="158462"/>
                                      </a:lnTo>
                                      <a:lnTo>
                                        <a:pt x="148590" y="161877"/>
                                      </a:lnTo>
                                      <a:lnTo>
                                        <a:pt x="148590" y="164609"/>
                                      </a:lnTo>
                                      <a:lnTo>
                                        <a:pt x="148590" y="168025"/>
                                      </a:lnTo>
                                      <a:lnTo>
                                        <a:pt x="148590" y="171440"/>
                                      </a:lnTo>
                                      <a:lnTo>
                                        <a:pt x="148590" y="174855"/>
                                      </a:lnTo>
                                      <a:lnTo>
                                        <a:pt x="148590" y="177587"/>
                                      </a:lnTo>
                                      <a:lnTo>
                                        <a:pt x="145428" y="177587"/>
                                      </a:lnTo>
                                      <a:lnTo>
                                        <a:pt x="145428" y="181002"/>
                                      </a:lnTo>
                                      <a:lnTo>
                                        <a:pt x="145428" y="184417"/>
                                      </a:lnTo>
                                      <a:lnTo>
                                        <a:pt x="145428" y="187149"/>
                                      </a:lnTo>
                                      <a:lnTo>
                                        <a:pt x="142267" y="190565"/>
                                      </a:lnTo>
                                      <a:lnTo>
                                        <a:pt x="142267" y="193980"/>
                                      </a:lnTo>
                                      <a:lnTo>
                                        <a:pt x="142267" y="197395"/>
                                      </a:lnTo>
                                      <a:lnTo>
                                        <a:pt x="139105" y="197395"/>
                                      </a:lnTo>
                                      <a:lnTo>
                                        <a:pt x="139105" y="200127"/>
                                      </a:lnTo>
                                      <a:lnTo>
                                        <a:pt x="139105" y="203542"/>
                                      </a:lnTo>
                                      <a:lnTo>
                                        <a:pt x="135944" y="203542"/>
                                      </a:lnTo>
                                      <a:lnTo>
                                        <a:pt x="135944" y="206957"/>
                                      </a:lnTo>
                                      <a:lnTo>
                                        <a:pt x="132782" y="210372"/>
                                      </a:lnTo>
                                      <a:lnTo>
                                        <a:pt x="129621" y="213105"/>
                                      </a:lnTo>
                                      <a:lnTo>
                                        <a:pt x="129621" y="216520"/>
                                      </a:lnTo>
                                      <a:lnTo>
                                        <a:pt x="126459" y="216520"/>
                                      </a:lnTo>
                                      <a:lnTo>
                                        <a:pt x="126459" y="219935"/>
                                      </a:lnTo>
                                      <a:lnTo>
                                        <a:pt x="123298" y="219935"/>
                                      </a:lnTo>
                                      <a:lnTo>
                                        <a:pt x="120136" y="223350"/>
                                      </a:lnTo>
                                      <a:lnTo>
                                        <a:pt x="116975" y="223350"/>
                                      </a:lnTo>
                                      <a:lnTo>
                                        <a:pt x="116975" y="226082"/>
                                      </a:lnTo>
                                      <a:lnTo>
                                        <a:pt x="113813" y="226082"/>
                                      </a:lnTo>
                                      <a:lnTo>
                                        <a:pt x="110652" y="229497"/>
                                      </a:lnTo>
                                      <a:lnTo>
                                        <a:pt x="107490" y="229497"/>
                                      </a:lnTo>
                                      <a:lnTo>
                                        <a:pt x="104329" y="232912"/>
                                      </a:lnTo>
                                      <a:lnTo>
                                        <a:pt x="101167" y="232912"/>
                                      </a:lnTo>
                                      <a:lnTo>
                                        <a:pt x="98006" y="232912"/>
                                      </a:lnTo>
                                      <a:lnTo>
                                        <a:pt x="98006" y="235645"/>
                                      </a:lnTo>
                                      <a:lnTo>
                                        <a:pt x="94844" y="235645"/>
                                      </a:lnTo>
                                      <a:lnTo>
                                        <a:pt x="91683" y="235645"/>
                                      </a:lnTo>
                                      <a:lnTo>
                                        <a:pt x="88521" y="235645"/>
                                      </a:lnTo>
                                      <a:lnTo>
                                        <a:pt x="85360" y="235645"/>
                                      </a:lnTo>
                                      <a:lnTo>
                                        <a:pt x="82198" y="235645"/>
                                      </a:lnTo>
                                      <a:lnTo>
                                        <a:pt x="79037" y="235645"/>
                                      </a:lnTo>
                                      <a:lnTo>
                                        <a:pt x="75875" y="235645"/>
                                      </a:lnTo>
                                      <a:lnTo>
                                        <a:pt x="72714" y="235645"/>
                                      </a:lnTo>
                                      <a:lnTo>
                                        <a:pt x="69552" y="235645"/>
                                      </a:lnTo>
                                      <a:lnTo>
                                        <a:pt x="66391" y="235645"/>
                                      </a:lnTo>
                                      <a:lnTo>
                                        <a:pt x="63229" y="235645"/>
                                      </a:lnTo>
                                      <a:lnTo>
                                        <a:pt x="60068" y="235645"/>
                                      </a:lnTo>
                                      <a:lnTo>
                                        <a:pt x="56906" y="232912"/>
                                      </a:lnTo>
                                      <a:lnTo>
                                        <a:pt x="53745" y="232912"/>
                                      </a:lnTo>
                                      <a:lnTo>
                                        <a:pt x="50583" y="232912"/>
                                      </a:lnTo>
                                      <a:lnTo>
                                        <a:pt x="47422" y="229497"/>
                                      </a:lnTo>
                                      <a:lnTo>
                                        <a:pt x="44260" y="229497"/>
                                      </a:lnTo>
                                      <a:lnTo>
                                        <a:pt x="41099" y="226082"/>
                                      </a:lnTo>
                                      <a:lnTo>
                                        <a:pt x="37937" y="226082"/>
                                      </a:lnTo>
                                      <a:lnTo>
                                        <a:pt x="37937" y="223350"/>
                                      </a:lnTo>
                                      <a:lnTo>
                                        <a:pt x="34776" y="223350"/>
                                      </a:lnTo>
                                      <a:lnTo>
                                        <a:pt x="31614" y="219935"/>
                                      </a:lnTo>
                                      <a:lnTo>
                                        <a:pt x="28453" y="216520"/>
                                      </a:lnTo>
                                      <a:lnTo>
                                        <a:pt x="25291" y="216520"/>
                                      </a:lnTo>
                                      <a:lnTo>
                                        <a:pt x="25291" y="213105"/>
                                      </a:lnTo>
                                      <a:lnTo>
                                        <a:pt x="22130" y="213105"/>
                                      </a:lnTo>
                                      <a:lnTo>
                                        <a:pt x="22130" y="210372"/>
                                      </a:lnTo>
                                      <a:lnTo>
                                        <a:pt x="18968" y="210372"/>
                                      </a:lnTo>
                                      <a:lnTo>
                                        <a:pt x="18968" y="206957"/>
                                      </a:lnTo>
                                      <a:lnTo>
                                        <a:pt x="18968" y="203542"/>
                                      </a:lnTo>
                                      <a:lnTo>
                                        <a:pt x="15807" y="203542"/>
                                      </a:lnTo>
                                      <a:lnTo>
                                        <a:pt x="15807" y="200127"/>
                                      </a:lnTo>
                                      <a:lnTo>
                                        <a:pt x="12645" y="197395"/>
                                      </a:lnTo>
                                      <a:lnTo>
                                        <a:pt x="12645" y="193980"/>
                                      </a:lnTo>
                                      <a:lnTo>
                                        <a:pt x="9484" y="190565"/>
                                      </a:lnTo>
                                      <a:lnTo>
                                        <a:pt x="9484" y="187149"/>
                                      </a:lnTo>
                                      <a:lnTo>
                                        <a:pt x="6322" y="184417"/>
                                      </a:lnTo>
                                      <a:lnTo>
                                        <a:pt x="6322" y="181002"/>
                                      </a:lnTo>
                                      <a:lnTo>
                                        <a:pt x="6322" y="177587"/>
                                      </a:lnTo>
                                      <a:lnTo>
                                        <a:pt x="6322" y="174855"/>
                                      </a:lnTo>
                                      <a:lnTo>
                                        <a:pt x="3161" y="174855"/>
                                      </a:lnTo>
                                      <a:lnTo>
                                        <a:pt x="3161" y="171440"/>
                                      </a:lnTo>
                                      <a:lnTo>
                                        <a:pt x="3161" y="168025"/>
                                      </a:lnTo>
                                      <a:lnTo>
                                        <a:pt x="3161" y="164609"/>
                                      </a:lnTo>
                                      <a:lnTo>
                                        <a:pt x="3161" y="161877"/>
                                      </a:lnTo>
                                      <a:lnTo>
                                        <a:pt x="3161" y="158462"/>
                                      </a:lnTo>
                                      <a:lnTo>
                                        <a:pt x="0" y="155047"/>
                                      </a:lnTo>
                                      <a:lnTo>
                                        <a:pt x="0" y="151632"/>
                                      </a:lnTo>
                                      <a:lnTo>
                                        <a:pt x="0" y="148900"/>
                                      </a:lnTo>
                                      <a:lnTo>
                                        <a:pt x="0" y="145485"/>
                                      </a:lnTo>
                                      <a:lnTo>
                                        <a:pt x="0" y="142070"/>
                                      </a:lnTo>
                                      <a:lnTo>
                                        <a:pt x="0" y="138654"/>
                                      </a:lnTo>
                                      <a:lnTo>
                                        <a:pt x="0" y="135922"/>
                                      </a:lnTo>
                                      <a:lnTo>
                                        <a:pt x="0" y="132507"/>
                                      </a:lnTo>
                                      <a:lnTo>
                                        <a:pt x="0" y="129092"/>
                                      </a:lnTo>
                                      <a:lnTo>
                                        <a:pt x="0" y="122945"/>
                                      </a:lnTo>
                                      <a:lnTo>
                                        <a:pt x="0" y="119530"/>
                                      </a:lnTo>
                                      <a:lnTo>
                                        <a:pt x="0" y="116114"/>
                                      </a:lnTo>
                                      <a:lnTo>
                                        <a:pt x="0" y="113382"/>
                                      </a:lnTo>
                                      <a:lnTo>
                                        <a:pt x="0" y="106552"/>
                                      </a:lnTo>
                                      <a:lnTo>
                                        <a:pt x="0" y="103137"/>
                                      </a:lnTo>
                                      <a:lnTo>
                                        <a:pt x="0" y="100405"/>
                                      </a:lnTo>
                                      <a:lnTo>
                                        <a:pt x="0" y="96990"/>
                                      </a:lnTo>
                                      <a:lnTo>
                                        <a:pt x="0" y="93574"/>
                                      </a:lnTo>
                                      <a:lnTo>
                                        <a:pt x="3161" y="90159"/>
                                      </a:lnTo>
                                      <a:lnTo>
                                        <a:pt x="3161" y="87427"/>
                                      </a:lnTo>
                                      <a:lnTo>
                                        <a:pt x="3161" y="84012"/>
                                      </a:lnTo>
                                      <a:lnTo>
                                        <a:pt x="3161" y="77182"/>
                                      </a:lnTo>
                                      <a:lnTo>
                                        <a:pt x="3161" y="74450"/>
                                      </a:lnTo>
                                      <a:lnTo>
                                        <a:pt x="3161" y="71035"/>
                                      </a:lnTo>
                                      <a:lnTo>
                                        <a:pt x="6322" y="67619"/>
                                      </a:lnTo>
                                      <a:lnTo>
                                        <a:pt x="6322" y="64887"/>
                                      </a:lnTo>
                                      <a:lnTo>
                                        <a:pt x="6322" y="61472"/>
                                      </a:lnTo>
                                      <a:lnTo>
                                        <a:pt x="9484" y="58057"/>
                                      </a:lnTo>
                                      <a:lnTo>
                                        <a:pt x="9484" y="54642"/>
                                      </a:lnTo>
                                      <a:lnTo>
                                        <a:pt x="9484" y="51910"/>
                                      </a:lnTo>
                                      <a:lnTo>
                                        <a:pt x="12645" y="48495"/>
                                      </a:lnTo>
                                      <a:lnTo>
                                        <a:pt x="12645" y="45079"/>
                                      </a:lnTo>
                                      <a:lnTo>
                                        <a:pt x="15807" y="41664"/>
                                      </a:lnTo>
                                      <a:lnTo>
                                        <a:pt x="15807" y="38932"/>
                                      </a:lnTo>
                                      <a:lnTo>
                                        <a:pt x="15807" y="35517"/>
                                      </a:lnTo>
                                      <a:lnTo>
                                        <a:pt x="18968" y="35517"/>
                                      </a:lnTo>
                                      <a:lnTo>
                                        <a:pt x="18968" y="32102"/>
                                      </a:lnTo>
                                      <a:lnTo>
                                        <a:pt x="22130" y="28687"/>
                                      </a:lnTo>
                                      <a:lnTo>
                                        <a:pt x="25291" y="25955"/>
                                      </a:lnTo>
                                      <a:lnTo>
                                        <a:pt x="25291" y="22539"/>
                                      </a:lnTo>
                                      <a:lnTo>
                                        <a:pt x="28453" y="22539"/>
                                      </a:lnTo>
                                      <a:lnTo>
                                        <a:pt x="28453" y="19124"/>
                                      </a:lnTo>
                                      <a:lnTo>
                                        <a:pt x="31614" y="19124"/>
                                      </a:lnTo>
                                      <a:lnTo>
                                        <a:pt x="31614" y="16392"/>
                                      </a:lnTo>
                                      <a:lnTo>
                                        <a:pt x="34776" y="16392"/>
                                      </a:lnTo>
                                      <a:lnTo>
                                        <a:pt x="37937" y="12977"/>
                                      </a:lnTo>
                                      <a:lnTo>
                                        <a:pt x="41099" y="12977"/>
                                      </a:lnTo>
                                      <a:lnTo>
                                        <a:pt x="41099" y="9562"/>
                                      </a:lnTo>
                                      <a:lnTo>
                                        <a:pt x="44260" y="9562"/>
                                      </a:lnTo>
                                      <a:lnTo>
                                        <a:pt x="47422" y="6147"/>
                                      </a:lnTo>
                                      <a:lnTo>
                                        <a:pt x="50583" y="6147"/>
                                      </a:lnTo>
                                      <a:lnTo>
                                        <a:pt x="53745" y="6147"/>
                                      </a:lnTo>
                                      <a:lnTo>
                                        <a:pt x="53745" y="3415"/>
                                      </a:lnTo>
                                      <a:lnTo>
                                        <a:pt x="56906" y="3415"/>
                                      </a:lnTo>
                                      <a:lnTo>
                                        <a:pt x="60068" y="3415"/>
                                      </a:lnTo>
                                      <a:lnTo>
                                        <a:pt x="63229" y="3415"/>
                                      </a:lnTo>
                                      <a:lnTo>
                                        <a:pt x="66391" y="0"/>
                                      </a:lnTo>
                                      <a:lnTo>
                                        <a:pt x="69552" y="0"/>
                                      </a:lnTo>
                                      <a:lnTo>
                                        <a:pt x="72714" y="0"/>
                                      </a:lnTo>
                                      <a:lnTo>
                                        <a:pt x="75875" y="0"/>
                                      </a:lnTo>
                                      <a:lnTo>
                                        <a:pt x="79037" y="0"/>
                                      </a:lnTo>
                                      <a:lnTo>
                                        <a:pt x="82198" y="0"/>
                                      </a:lnTo>
                                      <a:lnTo>
                                        <a:pt x="85360" y="0"/>
                                      </a:lnTo>
                                      <a:lnTo>
                                        <a:pt x="88521" y="0"/>
                                      </a:lnTo>
                                      <a:lnTo>
                                        <a:pt x="91683" y="0"/>
                                      </a:lnTo>
                                      <a:lnTo>
                                        <a:pt x="94844" y="0"/>
                                      </a:lnTo>
                                      <a:lnTo>
                                        <a:pt x="98006" y="3415"/>
                                      </a:lnTo>
                                      <a:lnTo>
                                        <a:pt x="101167" y="3415"/>
                                      </a:lnTo>
                                      <a:lnTo>
                                        <a:pt x="104329" y="3415"/>
                                      </a:lnTo>
                                      <a:lnTo>
                                        <a:pt x="107490" y="3415"/>
                                      </a:lnTo>
                                      <a:lnTo>
                                        <a:pt x="107490" y="6147"/>
                                      </a:lnTo>
                                      <a:lnTo>
                                        <a:pt x="110652" y="6147"/>
                                      </a:lnTo>
                                      <a:lnTo>
                                        <a:pt x="113813" y="6147"/>
                                      </a:lnTo>
                                      <a:lnTo>
                                        <a:pt x="116975" y="9562"/>
                                      </a:lnTo>
                                      <a:lnTo>
                                        <a:pt x="120136" y="9562"/>
                                      </a:lnTo>
                                      <a:lnTo>
                                        <a:pt x="120136" y="12977"/>
                                      </a:lnTo>
                                      <a:lnTo>
                                        <a:pt x="123298" y="12977"/>
                                      </a:lnTo>
                                      <a:lnTo>
                                        <a:pt x="123298" y="16392"/>
                                      </a:lnTo>
                                      <a:lnTo>
                                        <a:pt x="126459" y="16392"/>
                                      </a:lnTo>
                                      <a:lnTo>
                                        <a:pt x="126459" y="19124"/>
                                      </a:lnTo>
                                      <a:lnTo>
                                        <a:pt x="129621" y="19124"/>
                                      </a:lnTo>
                                      <a:lnTo>
                                        <a:pt x="129621" y="22539"/>
                                      </a:lnTo>
                                      <a:lnTo>
                                        <a:pt x="132782" y="22539"/>
                                      </a:lnTo>
                                      <a:lnTo>
                                        <a:pt x="132782" y="25955"/>
                                      </a:lnTo>
                                      <a:lnTo>
                                        <a:pt x="135944" y="25955"/>
                                      </a:lnTo>
                                      <a:lnTo>
                                        <a:pt x="135944" y="28687"/>
                                      </a:lnTo>
                                      <a:lnTo>
                                        <a:pt x="135944" y="32102"/>
                                      </a:lnTo>
                                      <a:lnTo>
                                        <a:pt x="139105" y="32102"/>
                                      </a:lnTo>
                                      <a:lnTo>
                                        <a:pt x="139105" y="35517"/>
                                      </a:lnTo>
                                      <a:lnTo>
                                        <a:pt x="139105" y="38932"/>
                                      </a:lnTo>
                                      <a:lnTo>
                                        <a:pt x="142267" y="38932"/>
                                      </a:lnTo>
                                      <a:lnTo>
                                        <a:pt x="142267" y="41664"/>
                                      </a:lnTo>
                                      <a:lnTo>
                                        <a:pt x="142267" y="45079"/>
                                      </a:lnTo>
                                      <a:lnTo>
                                        <a:pt x="142267" y="48495"/>
                                      </a:lnTo>
                                      <a:lnTo>
                                        <a:pt x="145428" y="48495"/>
                                      </a:lnTo>
                                      <a:lnTo>
                                        <a:pt x="145428" y="51910"/>
                                      </a:lnTo>
                                      <a:lnTo>
                                        <a:pt x="145428" y="54642"/>
                                      </a:lnTo>
                                      <a:lnTo>
                                        <a:pt x="145428" y="58057"/>
                                      </a:lnTo>
                                      <a:close/>
                                      <a:moveTo>
                                        <a:pt x="31614" y="158462"/>
                                      </a:moveTo>
                                      <a:lnTo>
                                        <a:pt x="31614" y="161877"/>
                                      </a:lnTo>
                                      <a:lnTo>
                                        <a:pt x="31614" y="164609"/>
                                      </a:lnTo>
                                      <a:lnTo>
                                        <a:pt x="31614" y="168025"/>
                                      </a:lnTo>
                                      <a:lnTo>
                                        <a:pt x="31614" y="171440"/>
                                      </a:lnTo>
                                      <a:lnTo>
                                        <a:pt x="34776" y="171440"/>
                                      </a:lnTo>
                                      <a:lnTo>
                                        <a:pt x="34776" y="174855"/>
                                      </a:lnTo>
                                      <a:lnTo>
                                        <a:pt x="34776" y="177587"/>
                                      </a:lnTo>
                                      <a:lnTo>
                                        <a:pt x="34776" y="181002"/>
                                      </a:lnTo>
                                      <a:lnTo>
                                        <a:pt x="37937" y="181002"/>
                                      </a:lnTo>
                                      <a:lnTo>
                                        <a:pt x="37937" y="184417"/>
                                      </a:lnTo>
                                      <a:lnTo>
                                        <a:pt x="37937" y="187149"/>
                                      </a:lnTo>
                                      <a:lnTo>
                                        <a:pt x="41099" y="190565"/>
                                      </a:lnTo>
                                      <a:lnTo>
                                        <a:pt x="41099" y="193980"/>
                                      </a:lnTo>
                                      <a:lnTo>
                                        <a:pt x="44260" y="193980"/>
                                      </a:lnTo>
                                      <a:lnTo>
                                        <a:pt x="44260" y="197395"/>
                                      </a:lnTo>
                                      <a:lnTo>
                                        <a:pt x="47422" y="200127"/>
                                      </a:lnTo>
                                      <a:lnTo>
                                        <a:pt x="50583" y="200127"/>
                                      </a:lnTo>
                                      <a:lnTo>
                                        <a:pt x="50583" y="203542"/>
                                      </a:lnTo>
                                      <a:lnTo>
                                        <a:pt x="53745" y="203542"/>
                                      </a:lnTo>
                                      <a:lnTo>
                                        <a:pt x="53745" y="206957"/>
                                      </a:lnTo>
                                      <a:lnTo>
                                        <a:pt x="56906" y="206957"/>
                                      </a:lnTo>
                                      <a:lnTo>
                                        <a:pt x="60068" y="210372"/>
                                      </a:lnTo>
                                      <a:lnTo>
                                        <a:pt x="63229" y="210372"/>
                                      </a:lnTo>
                                      <a:lnTo>
                                        <a:pt x="66391" y="210372"/>
                                      </a:lnTo>
                                      <a:lnTo>
                                        <a:pt x="66391" y="213105"/>
                                      </a:lnTo>
                                      <a:lnTo>
                                        <a:pt x="69552" y="213105"/>
                                      </a:lnTo>
                                      <a:lnTo>
                                        <a:pt x="72714" y="213105"/>
                                      </a:lnTo>
                                      <a:lnTo>
                                        <a:pt x="75875" y="213105"/>
                                      </a:lnTo>
                                      <a:lnTo>
                                        <a:pt x="79037" y="213105"/>
                                      </a:lnTo>
                                      <a:lnTo>
                                        <a:pt x="82198" y="213105"/>
                                      </a:lnTo>
                                      <a:lnTo>
                                        <a:pt x="85360" y="213105"/>
                                      </a:lnTo>
                                      <a:lnTo>
                                        <a:pt x="88521" y="213105"/>
                                      </a:lnTo>
                                      <a:lnTo>
                                        <a:pt x="88521" y="210372"/>
                                      </a:lnTo>
                                      <a:lnTo>
                                        <a:pt x="91683" y="210372"/>
                                      </a:lnTo>
                                      <a:lnTo>
                                        <a:pt x="94844" y="210372"/>
                                      </a:lnTo>
                                      <a:lnTo>
                                        <a:pt x="98006" y="206957"/>
                                      </a:lnTo>
                                      <a:lnTo>
                                        <a:pt x="101167" y="206957"/>
                                      </a:lnTo>
                                      <a:lnTo>
                                        <a:pt x="101167" y="203542"/>
                                      </a:lnTo>
                                      <a:lnTo>
                                        <a:pt x="104329" y="203542"/>
                                      </a:lnTo>
                                      <a:lnTo>
                                        <a:pt x="104329" y="200127"/>
                                      </a:lnTo>
                                      <a:lnTo>
                                        <a:pt x="107490" y="200127"/>
                                      </a:lnTo>
                                      <a:lnTo>
                                        <a:pt x="107490" y="197395"/>
                                      </a:lnTo>
                                      <a:lnTo>
                                        <a:pt x="110652" y="197395"/>
                                      </a:lnTo>
                                      <a:lnTo>
                                        <a:pt x="110652" y="193980"/>
                                      </a:lnTo>
                                      <a:lnTo>
                                        <a:pt x="113813" y="193980"/>
                                      </a:lnTo>
                                      <a:lnTo>
                                        <a:pt x="113813" y="190565"/>
                                      </a:lnTo>
                                      <a:lnTo>
                                        <a:pt x="113813" y="187149"/>
                                      </a:lnTo>
                                      <a:lnTo>
                                        <a:pt x="116975" y="187149"/>
                                      </a:lnTo>
                                      <a:lnTo>
                                        <a:pt x="116975" y="184417"/>
                                      </a:lnTo>
                                      <a:lnTo>
                                        <a:pt x="116975" y="181002"/>
                                      </a:lnTo>
                                      <a:lnTo>
                                        <a:pt x="116975" y="177587"/>
                                      </a:lnTo>
                                      <a:lnTo>
                                        <a:pt x="120136" y="177587"/>
                                      </a:lnTo>
                                      <a:lnTo>
                                        <a:pt x="120136" y="174855"/>
                                      </a:lnTo>
                                      <a:lnTo>
                                        <a:pt x="120136" y="171440"/>
                                      </a:lnTo>
                                      <a:lnTo>
                                        <a:pt x="120136" y="168025"/>
                                      </a:lnTo>
                                      <a:lnTo>
                                        <a:pt x="120136" y="164609"/>
                                      </a:lnTo>
                                      <a:lnTo>
                                        <a:pt x="120136" y="161877"/>
                                      </a:lnTo>
                                      <a:lnTo>
                                        <a:pt x="120136" y="158462"/>
                                      </a:lnTo>
                                      <a:lnTo>
                                        <a:pt x="120136" y="155047"/>
                                      </a:lnTo>
                                      <a:lnTo>
                                        <a:pt x="120136" y="151632"/>
                                      </a:lnTo>
                                      <a:lnTo>
                                        <a:pt x="120136" y="148900"/>
                                      </a:lnTo>
                                      <a:lnTo>
                                        <a:pt x="120136" y="145485"/>
                                      </a:lnTo>
                                      <a:lnTo>
                                        <a:pt x="120136" y="142070"/>
                                      </a:lnTo>
                                      <a:lnTo>
                                        <a:pt x="116975" y="138654"/>
                                      </a:lnTo>
                                      <a:lnTo>
                                        <a:pt x="116975" y="135922"/>
                                      </a:lnTo>
                                      <a:lnTo>
                                        <a:pt x="116975" y="132507"/>
                                      </a:lnTo>
                                      <a:lnTo>
                                        <a:pt x="113813" y="132507"/>
                                      </a:lnTo>
                                      <a:lnTo>
                                        <a:pt x="113813" y="129092"/>
                                      </a:lnTo>
                                      <a:lnTo>
                                        <a:pt x="113813" y="125677"/>
                                      </a:lnTo>
                                      <a:lnTo>
                                        <a:pt x="110652" y="125677"/>
                                      </a:lnTo>
                                      <a:lnTo>
                                        <a:pt x="110652" y="122945"/>
                                      </a:lnTo>
                                      <a:lnTo>
                                        <a:pt x="107490" y="122945"/>
                                      </a:lnTo>
                                      <a:lnTo>
                                        <a:pt x="107490" y="119530"/>
                                      </a:lnTo>
                                      <a:lnTo>
                                        <a:pt x="104329" y="119530"/>
                                      </a:lnTo>
                                      <a:lnTo>
                                        <a:pt x="104329" y="116114"/>
                                      </a:lnTo>
                                      <a:lnTo>
                                        <a:pt x="101167" y="116114"/>
                                      </a:lnTo>
                                      <a:lnTo>
                                        <a:pt x="101167" y="113382"/>
                                      </a:lnTo>
                                      <a:lnTo>
                                        <a:pt x="98006" y="113382"/>
                                      </a:lnTo>
                                      <a:lnTo>
                                        <a:pt x="94844" y="113382"/>
                                      </a:lnTo>
                                      <a:lnTo>
                                        <a:pt x="94844" y="109967"/>
                                      </a:lnTo>
                                      <a:lnTo>
                                        <a:pt x="91683" y="109967"/>
                                      </a:lnTo>
                                      <a:lnTo>
                                        <a:pt x="88521" y="109967"/>
                                      </a:lnTo>
                                      <a:lnTo>
                                        <a:pt x="85360" y="109967"/>
                                      </a:lnTo>
                                      <a:lnTo>
                                        <a:pt x="85360" y="106552"/>
                                      </a:lnTo>
                                      <a:lnTo>
                                        <a:pt x="82198" y="106552"/>
                                      </a:lnTo>
                                      <a:lnTo>
                                        <a:pt x="79037" y="106552"/>
                                      </a:lnTo>
                                      <a:lnTo>
                                        <a:pt x="75875" y="106552"/>
                                      </a:lnTo>
                                      <a:lnTo>
                                        <a:pt x="72714" y="106552"/>
                                      </a:lnTo>
                                      <a:lnTo>
                                        <a:pt x="69552" y="106552"/>
                                      </a:lnTo>
                                      <a:lnTo>
                                        <a:pt x="66391" y="109967"/>
                                      </a:lnTo>
                                      <a:lnTo>
                                        <a:pt x="63229" y="109967"/>
                                      </a:lnTo>
                                      <a:lnTo>
                                        <a:pt x="60068" y="109967"/>
                                      </a:lnTo>
                                      <a:lnTo>
                                        <a:pt x="56906" y="109967"/>
                                      </a:lnTo>
                                      <a:lnTo>
                                        <a:pt x="56906" y="113382"/>
                                      </a:lnTo>
                                      <a:lnTo>
                                        <a:pt x="53745" y="113382"/>
                                      </a:lnTo>
                                      <a:lnTo>
                                        <a:pt x="50583" y="116114"/>
                                      </a:lnTo>
                                      <a:lnTo>
                                        <a:pt x="47422" y="119530"/>
                                      </a:lnTo>
                                      <a:lnTo>
                                        <a:pt x="44260" y="119530"/>
                                      </a:lnTo>
                                      <a:lnTo>
                                        <a:pt x="44260" y="122945"/>
                                      </a:lnTo>
                                      <a:lnTo>
                                        <a:pt x="41099" y="122945"/>
                                      </a:lnTo>
                                      <a:lnTo>
                                        <a:pt x="41099" y="125677"/>
                                      </a:lnTo>
                                      <a:lnTo>
                                        <a:pt x="41099" y="129092"/>
                                      </a:lnTo>
                                      <a:lnTo>
                                        <a:pt x="37937" y="129092"/>
                                      </a:lnTo>
                                      <a:lnTo>
                                        <a:pt x="37937" y="132507"/>
                                      </a:lnTo>
                                      <a:lnTo>
                                        <a:pt x="34776" y="135922"/>
                                      </a:lnTo>
                                      <a:lnTo>
                                        <a:pt x="34776" y="138654"/>
                                      </a:lnTo>
                                      <a:lnTo>
                                        <a:pt x="34776" y="142070"/>
                                      </a:lnTo>
                                      <a:lnTo>
                                        <a:pt x="31614" y="145485"/>
                                      </a:lnTo>
                                      <a:lnTo>
                                        <a:pt x="31614" y="148900"/>
                                      </a:lnTo>
                                      <a:lnTo>
                                        <a:pt x="31614" y="151632"/>
                                      </a:lnTo>
                                      <a:lnTo>
                                        <a:pt x="31614" y="155047"/>
                                      </a:lnTo>
                                      <a:lnTo>
                                        <a:pt x="31614" y="158462"/>
                                      </a:lnTo>
                                      <a:close/>
                                    </a:path>
                                  </a:pathLst>
                                </a:custGeom>
                                <a:solidFill>
                                  <a:srgbClr val="000000"/>
                                </a:solidFill>
                                <a:ln>
                                  <a:noFill/>
                                </a:ln>
                              </wps:spPr>
                              <wps:bodyPr anchorCtr="0" anchor="ctr" bIns="91425" lIns="91425" spcFirstLastPara="1" rIns="91425" wrap="square" tIns="91425">
                                <a:noAutofit/>
                              </wps:bodyPr>
                            </wps:wsp>
                            <wps:wsp>
                              <wps:cNvSpPr/>
                              <wps:cNvPr id="24" name="Shape 24"/>
                              <wps:spPr>
                                <a:xfrm>
                                  <a:off x="4182110" y="4598517"/>
                                  <a:ext cx="560705" cy="573359"/>
                                </a:xfrm>
                                <a:custGeom>
                                  <a:rect b="b" l="l" r="r" t="t"/>
                                  <a:pathLst>
                                    <a:path extrusionOk="0" h="573359" w="560705">
                                      <a:moveTo>
                                        <a:pt x="282255" y="0"/>
                                      </a:moveTo>
                                      <a:lnTo>
                                        <a:pt x="294940" y="0"/>
                                      </a:lnTo>
                                      <a:lnTo>
                                        <a:pt x="310798" y="0"/>
                                      </a:lnTo>
                                      <a:lnTo>
                                        <a:pt x="323483" y="2736"/>
                                      </a:lnTo>
                                      <a:lnTo>
                                        <a:pt x="336169" y="6157"/>
                                      </a:lnTo>
                                      <a:lnTo>
                                        <a:pt x="352026" y="9578"/>
                                      </a:lnTo>
                                      <a:lnTo>
                                        <a:pt x="364711" y="12999"/>
                                      </a:lnTo>
                                      <a:lnTo>
                                        <a:pt x="377397" y="15736"/>
                                      </a:lnTo>
                                      <a:lnTo>
                                        <a:pt x="390083" y="22578"/>
                                      </a:lnTo>
                                      <a:lnTo>
                                        <a:pt x="402768" y="28736"/>
                                      </a:lnTo>
                                      <a:lnTo>
                                        <a:pt x="415454" y="35578"/>
                                      </a:lnTo>
                                      <a:lnTo>
                                        <a:pt x="428140" y="41736"/>
                                      </a:lnTo>
                                      <a:lnTo>
                                        <a:pt x="437654" y="48578"/>
                                      </a:lnTo>
                                      <a:lnTo>
                                        <a:pt x="450339" y="58156"/>
                                      </a:lnTo>
                                      <a:lnTo>
                                        <a:pt x="459854" y="64314"/>
                                      </a:lnTo>
                                      <a:lnTo>
                                        <a:pt x="469368" y="74577"/>
                                      </a:lnTo>
                                      <a:lnTo>
                                        <a:pt x="478882" y="84156"/>
                                      </a:lnTo>
                                      <a:lnTo>
                                        <a:pt x="488396" y="93735"/>
                                      </a:lnTo>
                                      <a:lnTo>
                                        <a:pt x="497911" y="103314"/>
                                      </a:lnTo>
                                      <a:lnTo>
                                        <a:pt x="507425" y="116313"/>
                                      </a:lnTo>
                                      <a:lnTo>
                                        <a:pt x="513133" y="125892"/>
                                      </a:lnTo>
                                      <a:lnTo>
                                        <a:pt x="519476" y="138892"/>
                                      </a:lnTo>
                                      <a:lnTo>
                                        <a:pt x="528990" y="148471"/>
                                      </a:lnTo>
                                      <a:lnTo>
                                        <a:pt x="532162" y="161471"/>
                                      </a:lnTo>
                                      <a:lnTo>
                                        <a:pt x="538505" y="174470"/>
                                      </a:lnTo>
                                      <a:lnTo>
                                        <a:pt x="544847" y="187470"/>
                                      </a:lnTo>
                                      <a:lnTo>
                                        <a:pt x="548019" y="200470"/>
                                      </a:lnTo>
                                      <a:lnTo>
                                        <a:pt x="551190" y="216891"/>
                                      </a:lnTo>
                                      <a:lnTo>
                                        <a:pt x="554362" y="229890"/>
                                      </a:lnTo>
                                      <a:lnTo>
                                        <a:pt x="557533" y="242890"/>
                                      </a:lnTo>
                                      <a:lnTo>
                                        <a:pt x="560705" y="258627"/>
                                      </a:lnTo>
                                      <a:lnTo>
                                        <a:pt x="560705" y="271627"/>
                                      </a:lnTo>
                                      <a:lnTo>
                                        <a:pt x="560705" y="288047"/>
                                      </a:lnTo>
                                      <a:lnTo>
                                        <a:pt x="560705" y="301047"/>
                                      </a:lnTo>
                                      <a:lnTo>
                                        <a:pt x="560705" y="317468"/>
                                      </a:lnTo>
                                      <a:lnTo>
                                        <a:pt x="557533" y="330468"/>
                                      </a:lnTo>
                                      <a:lnTo>
                                        <a:pt x="554362" y="343468"/>
                                      </a:lnTo>
                                      <a:lnTo>
                                        <a:pt x="551190" y="359204"/>
                                      </a:lnTo>
                                      <a:lnTo>
                                        <a:pt x="548019" y="372204"/>
                                      </a:lnTo>
                                      <a:lnTo>
                                        <a:pt x="544847" y="385204"/>
                                      </a:lnTo>
                                      <a:lnTo>
                                        <a:pt x="538505" y="398203"/>
                                      </a:lnTo>
                                      <a:lnTo>
                                        <a:pt x="532162" y="411203"/>
                                      </a:lnTo>
                                      <a:lnTo>
                                        <a:pt x="528990" y="424203"/>
                                      </a:lnTo>
                                      <a:lnTo>
                                        <a:pt x="519476" y="437203"/>
                                      </a:lnTo>
                                      <a:lnTo>
                                        <a:pt x="513133" y="446782"/>
                                      </a:lnTo>
                                      <a:lnTo>
                                        <a:pt x="507425" y="459781"/>
                                      </a:lnTo>
                                      <a:lnTo>
                                        <a:pt x="497911" y="469360"/>
                                      </a:lnTo>
                                      <a:lnTo>
                                        <a:pt x="488396" y="478939"/>
                                      </a:lnTo>
                                      <a:lnTo>
                                        <a:pt x="478882" y="489202"/>
                                      </a:lnTo>
                                      <a:lnTo>
                                        <a:pt x="469368" y="498781"/>
                                      </a:lnTo>
                                      <a:lnTo>
                                        <a:pt x="459854" y="508360"/>
                                      </a:lnTo>
                                      <a:lnTo>
                                        <a:pt x="450339" y="517938"/>
                                      </a:lnTo>
                                      <a:lnTo>
                                        <a:pt x="437654" y="524780"/>
                                      </a:lnTo>
                                      <a:lnTo>
                                        <a:pt x="428140" y="530938"/>
                                      </a:lnTo>
                                      <a:lnTo>
                                        <a:pt x="415454" y="540517"/>
                                      </a:lnTo>
                                      <a:lnTo>
                                        <a:pt x="402768" y="543938"/>
                                      </a:lnTo>
                                      <a:lnTo>
                                        <a:pt x="390083" y="550096"/>
                                      </a:lnTo>
                                      <a:lnTo>
                                        <a:pt x="377397" y="556938"/>
                                      </a:lnTo>
                                      <a:lnTo>
                                        <a:pt x="364711" y="560359"/>
                                      </a:lnTo>
                                      <a:lnTo>
                                        <a:pt x="352026" y="563096"/>
                                      </a:lnTo>
                                      <a:lnTo>
                                        <a:pt x="336169" y="566517"/>
                                      </a:lnTo>
                                      <a:lnTo>
                                        <a:pt x="323483" y="569938"/>
                                      </a:lnTo>
                                      <a:lnTo>
                                        <a:pt x="310798" y="573359"/>
                                      </a:lnTo>
                                      <a:lnTo>
                                        <a:pt x="294940" y="573359"/>
                                      </a:lnTo>
                                      <a:lnTo>
                                        <a:pt x="282255" y="573359"/>
                                      </a:lnTo>
                                      <a:lnTo>
                                        <a:pt x="266398" y="573359"/>
                                      </a:lnTo>
                                      <a:lnTo>
                                        <a:pt x="253712" y="573359"/>
                                      </a:lnTo>
                                      <a:lnTo>
                                        <a:pt x="237855" y="569938"/>
                                      </a:lnTo>
                                      <a:lnTo>
                                        <a:pt x="225169" y="566517"/>
                                      </a:lnTo>
                                      <a:lnTo>
                                        <a:pt x="209312" y="563096"/>
                                      </a:lnTo>
                                      <a:lnTo>
                                        <a:pt x="196627" y="560359"/>
                                      </a:lnTo>
                                      <a:lnTo>
                                        <a:pt x="183941" y="556938"/>
                                      </a:lnTo>
                                      <a:lnTo>
                                        <a:pt x="171256" y="550096"/>
                                      </a:lnTo>
                                      <a:lnTo>
                                        <a:pt x="158570" y="543938"/>
                                      </a:lnTo>
                                      <a:lnTo>
                                        <a:pt x="145884" y="540517"/>
                                      </a:lnTo>
                                      <a:lnTo>
                                        <a:pt x="136370" y="530938"/>
                                      </a:lnTo>
                                      <a:lnTo>
                                        <a:pt x="123684" y="524780"/>
                                      </a:lnTo>
                                      <a:lnTo>
                                        <a:pt x="114170" y="517938"/>
                                      </a:lnTo>
                                      <a:lnTo>
                                        <a:pt x="101485" y="508360"/>
                                      </a:lnTo>
                                      <a:lnTo>
                                        <a:pt x="91970" y="498781"/>
                                      </a:lnTo>
                                      <a:lnTo>
                                        <a:pt x="82456" y="489202"/>
                                      </a:lnTo>
                                      <a:lnTo>
                                        <a:pt x="72942" y="478939"/>
                                      </a:lnTo>
                                      <a:lnTo>
                                        <a:pt x="63428" y="469360"/>
                                      </a:lnTo>
                                      <a:lnTo>
                                        <a:pt x="57085" y="459781"/>
                                      </a:lnTo>
                                      <a:lnTo>
                                        <a:pt x="47571" y="446782"/>
                                      </a:lnTo>
                                      <a:lnTo>
                                        <a:pt x="41228" y="437203"/>
                                      </a:lnTo>
                                      <a:lnTo>
                                        <a:pt x="34885" y="424203"/>
                                      </a:lnTo>
                                      <a:lnTo>
                                        <a:pt x="28542" y="411203"/>
                                      </a:lnTo>
                                      <a:lnTo>
                                        <a:pt x="22199" y="398203"/>
                                      </a:lnTo>
                                      <a:lnTo>
                                        <a:pt x="15857" y="385204"/>
                                      </a:lnTo>
                                      <a:lnTo>
                                        <a:pt x="12685" y="372204"/>
                                      </a:lnTo>
                                      <a:lnTo>
                                        <a:pt x="9514" y="359204"/>
                                      </a:lnTo>
                                      <a:lnTo>
                                        <a:pt x="6342" y="343468"/>
                                      </a:lnTo>
                                      <a:lnTo>
                                        <a:pt x="3171" y="330468"/>
                                      </a:lnTo>
                                      <a:lnTo>
                                        <a:pt x="0" y="317468"/>
                                      </a:lnTo>
                                      <a:lnTo>
                                        <a:pt x="0" y="301047"/>
                                      </a:lnTo>
                                      <a:lnTo>
                                        <a:pt x="0" y="288047"/>
                                      </a:lnTo>
                                      <a:lnTo>
                                        <a:pt x="0" y="271627"/>
                                      </a:lnTo>
                                      <a:lnTo>
                                        <a:pt x="0" y="258627"/>
                                      </a:lnTo>
                                      <a:lnTo>
                                        <a:pt x="3171" y="242890"/>
                                      </a:lnTo>
                                      <a:lnTo>
                                        <a:pt x="6342" y="229890"/>
                                      </a:lnTo>
                                      <a:lnTo>
                                        <a:pt x="9514" y="216891"/>
                                      </a:lnTo>
                                      <a:lnTo>
                                        <a:pt x="12685" y="200470"/>
                                      </a:lnTo>
                                      <a:lnTo>
                                        <a:pt x="15857" y="187470"/>
                                      </a:lnTo>
                                      <a:lnTo>
                                        <a:pt x="22199" y="174470"/>
                                      </a:lnTo>
                                      <a:lnTo>
                                        <a:pt x="28542" y="161471"/>
                                      </a:lnTo>
                                      <a:lnTo>
                                        <a:pt x="34885" y="148471"/>
                                      </a:lnTo>
                                      <a:lnTo>
                                        <a:pt x="41228" y="138892"/>
                                      </a:lnTo>
                                      <a:lnTo>
                                        <a:pt x="47571" y="125892"/>
                                      </a:lnTo>
                                      <a:lnTo>
                                        <a:pt x="57085" y="116313"/>
                                      </a:lnTo>
                                      <a:lnTo>
                                        <a:pt x="63428" y="103314"/>
                                      </a:lnTo>
                                      <a:lnTo>
                                        <a:pt x="72942" y="93735"/>
                                      </a:lnTo>
                                      <a:lnTo>
                                        <a:pt x="82456" y="84156"/>
                                      </a:lnTo>
                                      <a:lnTo>
                                        <a:pt x="91970" y="74577"/>
                                      </a:lnTo>
                                      <a:lnTo>
                                        <a:pt x="101485" y="64314"/>
                                      </a:lnTo>
                                      <a:lnTo>
                                        <a:pt x="114170" y="58156"/>
                                      </a:lnTo>
                                      <a:lnTo>
                                        <a:pt x="123684" y="48578"/>
                                      </a:lnTo>
                                      <a:lnTo>
                                        <a:pt x="136370" y="41736"/>
                                      </a:lnTo>
                                      <a:lnTo>
                                        <a:pt x="145884" y="35578"/>
                                      </a:lnTo>
                                      <a:lnTo>
                                        <a:pt x="158570" y="28736"/>
                                      </a:lnTo>
                                      <a:lnTo>
                                        <a:pt x="171256" y="22578"/>
                                      </a:lnTo>
                                      <a:lnTo>
                                        <a:pt x="183941" y="15736"/>
                                      </a:lnTo>
                                      <a:lnTo>
                                        <a:pt x="196627" y="12999"/>
                                      </a:lnTo>
                                      <a:lnTo>
                                        <a:pt x="209312" y="9578"/>
                                      </a:lnTo>
                                      <a:lnTo>
                                        <a:pt x="225169" y="6157"/>
                                      </a:lnTo>
                                      <a:lnTo>
                                        <a:pt x="237855" y="2736"/>
                                      </a:lnTo>
                                      <a:lnTo>
                                        <a:pt x="253712" y="0"/>
                                      </a:lnTo>
                                      <a:lnTo>
                                        <a:pt x="266398" y="0"/>
                                      </a:lnTo>
                                      <a:lnTo>
                                        <a:pt x="282255" y="0"/>
                                      </a:lnTo>
                                    </a:path>
                                  </a:pathLst>
                                </a:custGeom>
                                <a:noFill/>
                                <a:ln cap="sq" cmpd="sng" w="12700">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25" name="Shape 25"/>
                              <wps:spPr>
                                <a:xfrm>
                                  <a:off x="3128645" y="6816602"/>
                                  <a:ext cx="81915" cy="232905"/>
                                </a:xfrm>
                                <a:custGeom>
                                  <a:rect b="b" l="l" r="r" t="t"/>
                                  <a:pathLst>
                                    <a:path extrusionOk="0" h="232905" w="81915">
                                      <a:moveTo>
                                        <a:pt x="81915" y="232905"/>
                                      </a:moveTo>
                                      <a:lnTo>
                                        <a:pt x="56710" y="232905"/>
                                      </a:lnTo>
                                      <a:lnTo>
                                        <a:pt x="56710" y="51225"/>
                                      </a:lnTo>
                                      <a:lnTo>
                                        <a:pt x="53559" y="51225"/>
                                      </a:lnTo>
                                      <a:lnTo>
                                        <a:pt x="53559" y="54640"/>
                                      </a:lnTo>
                                      <a:lnTo>
                                        <a:pt x="50409" y="54640"/>
                                      </a:lnTo>
                                      <a:lnTo>
                                        <a:pt x="50409" y="58055"/>
                                      </a:lnTo>
                                      <a:lnTo>
                                        <a:pt x="47258" y="58055"/>
                                      </a:lnTo>
                                      <a:lnTo>
                                        <a:pt x="47258" y="61470"/>
                                      </a:lnTo>
                                      <a:lnTo>
                                        <a:pt x="44108" y="61470"/>
                                      </a:lnTo>
                                      <a:lnTo>
                                        <a:pt x="40957" y="64202"/>
                                      </a:lnTo>
                                      <a:lnTo>
                                        <a:pt x="37806" y="64202"/>
                                      </a:lnTo>
                                      <a:lnTo>
                                        <a:pt x="37806" y="67617"/>
                                      </a:lnTo>
                                      <a:lnTo>
                                        <a:pt x="34656" y="67617"/>
                                      </a:lnTo>
                                      <a:lnTo>
                                        <a:pt x="31505" y="67617"/>
                                      </a:lnTo>
                                      <a:lnTo>
                                        <a:pt x="31505" y="71032"/>
                                      </a:lnTo>
                                      <a:lnTo>
                                        <a:pt x="28355" y="71032"/>
                                      </a:lnTo>
                                      <a:lnTo>
                                        <a:pt x="28355" y="74447"/>
                                      </a:lnTo>
                                      <a:lnTo>
                                        <a:pt x="25204" y="74447"/>
                                      </a:lnTo>
                                      <a:lnTo>
                                        <a:pt x="22054" y="74447"/>
                                      </a:lnTo>
                                      <a:lnTo>
                                        <a:pt x="22054" y="77179"/>
                                      </a:lnTo>
                                      <a:lnTo>
                                        <a:pt x="18903" y="77179"/>
                                      </a:lnTo>
                                      <a:lnTo>
                                        <a:pt x="15752" y="77179"/>
                                      </a:lnTo>
                                      <a:lnTo>
                                        <a:pt x="15752" y="80594"/>
                                      </a:lnTo>
                                      <a:lnTo>
                                        <a:pt x="12602" y="80594"/>
                                      </a:lnTo>
                                      <a:lnTo>
                                        <a:pt x="9451" y="80594"/>
                                      </a:lnTo>
                                      <a:lnTo>
                                        <a:pt x="9451" y="84009"/>
                                      </a:lnTo>
                                      <a:lnTo>
                                        <a:pt x="6301" y="84009"/>
                                      </a:lnTo>
                                      <a:lnTo>
                                        <a:pt x="3150" y="84009"/>
                                      </a:lnTo>
                                      <a:lnTo>
                                        <a:pt x="3150" y="87424"/>
                                      </a:lnTo>
                                      <a:lnTo>
                                        <a:pt x="0" y="87424"/>
                                      </a:lnTo>
                                      <a:lnTo>
                                        <a:pt x="0" y="58055"/>
                                      </a:lnTo>
                                      <a:lnTo>
                                        <a:pt x="3150" y="58055"/>
                                      </a:lnTo>
                                      <a:lnTo>
                                        <a:pt x="6301" y="54640"/>
                                      </a:lnTo>
                                      <a:lnTo>
                                        <a:pt x="9451" y="54640"/>
                                      </a:lnTo>
                                      <a:lnTo>
                                        <a:pt x="12602" y="51225"/>
                                      </a:lnTo>
                                      <a:lnTo>
                                        <a:pt x="15752" y="51225"/>
                                      </a:lnTo>
                                      <a:lnTo>
                                        <a:pt x="15752" y="48493"/>
                                      </a:lnTo>
                                      <a:lnTo>
                                        <a:pt x="18903" y="48493"/>
                                      </a:lnTo>
                                      <a:lnTo>
                                        <a:pt x="22054" y="45078"/>
                                      </a:lnTo>
                                      <a:lnTo>
                                        <a:pt x="25204" y="45078"/>
                                      </a:lnTo>
                                      <a:lnTo>
                                        <a:pt x="25204" y="41663"/>
                                      </a:lnTo>
                                      <a:lnTo>
                                        <a:pt x="28355" y="41663"/>
                                      </a:lnTo>
                                      <a:lnTo>
                                        <a:pt x="31505" y="38931"/>
                                      </a:lnTo>
                                      <a:lnTo>
                                        <a:pt x="34656" y="38931"/>
                                      </a:lnTo>
                                      <a:lnTo>
                                        <a:pt x="34656" y="35516"/>
                                      </a:lnTo>
                                      <a:lnTo>
                                        <a:pt x="37806" y="35516"/>
                                      </a:lnTo>
                                      <a:lnTo>
                                        <a:pt x="37806" y="32101"/>
                                      </a:lnTo>
                                      <a:lnTo>
                                        <a:pt x="40957" y="32101"/>
                                      </a:lnTo>
                                      <a:lnTo>
                                        <a:pt x="44108" y="28686"/>
                                      </a:lnTo>
                                      <a:lnTo>
                                        <a:pt x="47258" y="25954"/>
                                      </a:lnTo>
                                      <a:lnTo>
                                        <a:pt x="47258" y="22539"/>
                                      </a:lnTo>
                                      <a:lnTo>
                                        <a:pt x="50409" y="22539"/>
                                      </a:lnTo>
                                      <a:lnTo>
                                        <a:pt x="50409" y="19124"/>
                                      </a:lnTo>
                                      <a:lnTo>
                                        <a:pt x="53559" y="19124"/>
                                      </a:lnTo>
                                      <a:lnTo>
                                        <a:pt x="53559" y="15709"/>
                                      </a:lnTo>
                                      <a:lnTo>
                                        <a:pt x="56710" y="15709"/>
                                      </a:lnTo>
                                      <a:lnTo>
                                        <a:pt x="56710" y="12977"/>
                                      </a:lnTo>
                                      <a:lnTo>
                                        <a:pt x="59860" y="12977"/>
                                      </a:lnTo>
                                      <a:lnTo>
                                        <a:pt x="59860" y="9562"/>
                                      </a:lnTo>
                                      <a:lnTo>
                                        <a:pt x="63011" y="6147"/>
                                      </a:lnTo>
                                      <a:lnTo>
                                        <a:pt x="63011" y="2732"/>
                                      </a:lnTo>
                                      <a:lnTo>
                                        <a:pt x="66162" y="2732"/>
                                      </a:lnTo>
                                      <a:lnTo>
                                        <a:pt x="66162" y="0"/>
                                      </a:lnTo>
                                      <a:lnTo>
                                        <a:pt x="81915" y="0"/>
                                      </a:lnTo>
                                      <a:lnTo>
                                        <a:pt x="81915" y="232905"/>
                                      </a:lnTo>
                                      <a:close/>
                                    </a:path>
                                  </a:pathLst>
                                </a:custGeom>
                                <a:solidFill>
                                  <a:srgbClr val="000000"/>
                                </a:solidFill>
                                <a:ln>
                                  <a:noFill/>
                                </a:ln>
                              </wps:spPr>
                              <wps:bodyPr anchorCtr="0" anchor="ctr" bIns="91425" lIns="91425" spcFirstLastPara="1" rIns="91425" wrap="square" tIns="91425">
                                <a:noAutofit/>
                              </wps:bodyPr>
                            </wps:wsp>
                            <wps:wsp>
                              <wps:cNvSpPr/>
                              <wps:cNvPr id="26" name="Shape 26"/>
                              <wps:spPr>
                                <a:xfrm>
                                  <a:off x="3284220" y="6816602"/>
                                  <a:ext cx="148590" cy="235645"/>
                                </a:xfrm>
                                <a:custGeom>
                                  <a:rect b="b" l="l" r="r" t="t"/>
                                  <a:pathLst>
                                    <a:path extrusionOk="0" h="235645" w="148590">
                                      <a:moveTo>
                                        <a:pt x="0" y="171440"/>
                                      </a:moveTo>
                                      <a:lnTo>
                                        <a:pt x="28453" y="168025"/>
                                      </a:lnTo>
                                      <a:lnTo>
                                        <a:pt x="28453" y="171440"/>
                                      </a:lnTo>
                                      <a:lnTo>
                                        <a:pt x="28453" y="174172"/>
                                      </a:lnTo>
                                      <a:lnTo>
                                        <a:pt x="28453" y="177587"/>
                                      </a:lnTo>
                                      <a:lnTo>
                                        <a:pt x="31614" y="177587"/>
                                      </a:lnTo>
                                      <a:lnTo>
                                        <a:pt x="31614" y="181002"/>
                                      </a:lnTo>
                                      <a:lnTo>
                                        <a:pt x="31614" y="184417"/>
                                      </a:lnTo>
                                      <a:lnTo>
                                        <a:pt x="31614" y="187149"/>
                                      </a:lnTo>
                                      <a:lnTo>
                                        <a:pt x="34776" y="187149"/>
                                      </a:lnTo>
                                      <a:lnTo>
                                        <a:pt x="34776" y="190565"/>
                                      </a:lnTo>
                                      <a:lnTo>
                                        <a:pt x="34776" y="193980"/>
                                      </a:lnTo>
                                      <a:lnTo>
                                        <a:pt x="37937" y="193980"/>
                                      </a:lnTo>
                                      <a:lnTo>
                                        <a:pt x="37937" y="196712"/>
                                      </a:lnTo>
                                      <a:lnTo>
                                        <a:pt x="41099" y="196712"/>
                                      </a:lnTo>
                                      <a:lnTo>
                                        <a:pt x="41099" y="200127"/>
                                      </a:lnTo>
                                      <a:lnTo>
                                        <a:pt x="44260" y="203542"/>
                                      </a:lnTo>
                                      <a:lnTo>
                                        <a:pt x="47422" y="203542"/>
                                      </a:lnTo>
                                      <a:lnTo>
                                        <a:pt x="47422" y="206957"/>
                                      </a:lnTo>
                                      <a:lnTo>
                                        <a:pt x="50583" y="206957"/>
                                      </a:lnTo>
                                      <a:lnTo>
                                        <a:pt x="50583" y="209689"/>
                                      </a:lnTo>
                                      <a:lnTo>
                                        <a:pt x="53745" y="209689"/>
                                      </a:lnTo>
                                      <a:lnTo>
                                        <a:pt x="56906" y="209689"/>
                                      </a:lnTo>
                                      <a:lnTo>
                                        <a:pt x="56906" y="213105"/>
                                      </a:lnTo>
                                      <a:lnTo>
                                        <a:pt x="60068" y="213105"/>
                                      </a:lnTo>
                                      <a:lnTo>
                                        <a:pt x="63229" y="213105"/>
                                      </a:lnTo>
                                      <a:lnTo>
                                        <a:pt x="66391" y="213105"/>
                                      </a:lnTo>
                                      <a:lnTo>
                                        <a:pt x="69552" y="213105"/>
                                      </a:lnTo>
                                      <a:lnTo>
                                        <a:pt x="72714" y="213105"/>
                                      </a:lnTo>
                                      <a:lnTo>
                                        <a:pt x="75875" y="213105"/>
                                      </a:lnTo>
                                      <a:lnTo>
                                        <a:pt x="79037" y="213105"/>
                                      </a:lnTo>
                                      <a:lnTo>
                                        <a:pt x="82198" y="213105"/>
                                      </a:lnTo>
                                      <a:lnTo>
                                        <a:pt x="85360" y="213105"/>
                                      </a:lnTo>
                                      <a:lnTo>
                                        <a:pt x="85360" y="209689"/>
                                      </a:lnTo>
                                      <a:lnTo>
                                        <a:pt x="88521" y="209689"/>
                                      </a:lnTo>
                                      <a:lnTo>
                                        <a:pt x="91683" y="209689"/>
                                      </a:lnTo>
                                      <a:lnTo>
                                        <a:pt x="94844" y="206957"/>
                                      </a:lnTo>
                                      <a:lnTo>
                                        <a:pt x="98006" y="206957"/>
                                      </a:lnTo>
                                      <a:lnTo>
                                        <a:pt x="101167" y="203542"/>
                                      </a:lnTo>
                                      <a:lnTo>
                                        <a:pt x="104329" y="200127"/>
                                      </a:lnTo>
                                      <a:lnTo>
                                        <a:pt x="107490" y="200127"/>
                                      </a:lnTo>
                                      <a:lnTo>
                                        <a:pt x="107490" y="196712"/>
                                      </a:lnTo>
                                      <a:lnTo>
                                        <a:pt x="107490" y="193980"/>
                                      </a:lnTo>
                                      <a:lnTo>
                                        <a:pt x="110652" y="193980"/>
                                      </a:lnTo>
                                      <a:lnTo>
                                        <a:pt x="110652" y="190565"/>
                                      </a:lnTo>
                                      <a:lnTo>
                                        <a:pt x="113813" y="190565"/>
                                      </a:lnTo>
                                      <a:lnTo>
                                        <a:pt x="113813" y="187149"/>
                                      </a:lnTo>
                                      <a:lnTo>
                                        <a:pt x="113813" y="184417"/>
                                      </a:lnTo>
                                      <a:lnTo>
                                        <a:pt x="116975" y="184417"/>
                                      </a:lnTo>
                                      <a:lnTo>
                                        <a:pt x="116975" y="181002"/>
                                      </a:lnTo>
                                      <a:lnTo>
                                        <a:pt x="116975" y="177587"/>
                                      </a:lnTo>
                                      <a:lnTo>
                                        <a:pt x="116975" y="174172"/>
                                      </a:lnTo>
                                      <a:lnTo>
                                        <a:pt x="116975" y="171440"/>
                                      </a:lnTo>
                                      <a:lnTo>
                                        <a:pt x="116975" y="168025"/>
                                      </a:lnTo>
                                      <a:lnTo>
                                        <a:pt x="120136" y="168025"/>
                                      </a:lnTo>
                                      <a:lnTo>
                                        <a:pt x="120136" y="164609"/>
                                      </a:lnTo>
                                      <a:lnTo>
                                        <a:pt x="120136" y="161194"/>
                                      </a:lnTo>
                                      <a:lnTo>
                                        <a:pt x="116975" y="161194"/>
                                      </a:lnTo>
                                      <a:lnTo>
                                        <a:pt x="116975" y="158462"/>
                                      </a:lnTo>
                                      <a:lnTo>
                                        <a:pt x="116975" y="155047"/>
                                      </a:lnTo>
                                      <a:lnTo>
                                        <a:pt x="116975" y="151632"/>
                                      </a:lnTo>
                                      <a:lnTo>
                                        <a:pt x="116975" y="148217"/>
                                      </a:lnTo>
                                      <a:lnTo>
                                        <a:pt x="113813" y="145485"/>
                                      </a:lnTo>
                                      <a:lnTo>
                                        <a:pt x="113813" y="142070"/>
                                      </a:lnTo>
                                      <a:lnTo>
                                        <a:pt x="110652" y="142070"/>
                                      </a:lnTo>
                                      <a:lnTo>
                                        <a:pt x="110652" y="138654"/>
                                      </a:lnTo>
                                      <a:lnTo>
                                        <a:pt x="110652" y="135922"/>
                                      </a:lnTo>
                                      <a:lnTo>
                                        <a:pt x="107490" y="135922"/>
                                      </a:lnTo>
                                      <a:lnTo>
                                        <a:pt x="107490" y="132507"/>
                                      </a:lnTo>
                                      <a:lnTo>
                                        <a:pt x="104329" y="132507"/>
                                      </a:lnTo>
                                      <a:lnTo>
                                        <a:pt x="104329" y="129092"/>
                                      </a:lnTo>
                                      <a:lnTo>
                                        <a:pt x="101167" y="129092"/>
                                      </a:lnTo>
                                      <a:lnTo>
                                        <a:pt x="98006" y="125677"/>
                                      </a:lnTo>
                                      <a:lnTo>
                                        <a:pt x="94844" y="125677"/>
                                      </a:lnTo>
                                      <a:lnTo>
                                        <a:pt x="91683" y="122945"/>
                                      </a:lnTo>
                                      <a:lnTo>
                                        <a:pt x="88521" y="122945"/>
                                      </a:lnTo>
                                      <a:lnTo>
                                        <a:pt x="85360" y="122945"/>
                                      </a:lnTo>
                                      <a:lnTo>
                                        <a:pt x="82198" y="122945"/>
                                      </a:lnTo>
                                      <a:lnTo>
                                        <a:pt x="82198" y="119530"/>
                                      </a:lnTo>
                                      <a:lnTo>
                                        <a:pt x="79037" y="119530"/>
                                      </a:lnTo>
                                      <a:lnTo>
                                        <a:pt x="75875" y="119530"/>
                                      </a:lnTo>
                                      <a:lnTo>
                                        <a:pt x="72714" y="119530"/>
                                      </a:lnTo>
                                      <a:lnTo>
                                        <a:pt x="69552" y="119530"/>
                                      </a:lnTo>
                                      <a:lnTo>
                                        <a:pt x="66391" y="119530"/>
                                      </a:lnTo>
                                      <a:lnTo>
                                        <a:pt x="66391" y="122945"/>
                                      </a:lnTo>
                                      <a:lnTo>
                                        <a:pt x="63229" y="122945"/>
                                      </a:lnTo>
                                      <a:lnTo>
                                        <a:pt x="60068" y="122945"/>
                                      </a:lnTo>
                                      <a:lnTo>
                                        <a:pt x="56906" y="122945"/>
                                      </a:lnTo>
                                      <a:lnTo>
                                        <a:pt x="53745" y="122945"/>
                                      </a:lnTo>
                                      <a:lnTo>
                                        <a:pt x="56906" y="99722"/>
                                      </a:lnTo>
                                      <a:lnTo>
                                        <a:pt x="60068" y="99722"/>
                                      </a:lnTo>
                                      <a:lnTo>
                                        <a:pt x="63229" y="99722"/>
                                      </a:lnTo>
                                      <a:lnTo>
                                        <a:pt x="66391" y="99722"/>
                                      </a:lnTo>
                                      <a:lnTo>
                                        <a:pt x="69552" y="99722"/>
                                      </a:lnTo>
                                      <a:lnTo>
                                        <a:pt x="69552" y="96990"/>
                                      </a:lnTo>
                                      <a:lnTo>
                                        <a:pt x="72714" y="96990"/>
                                      </a:lnTo>
                                      <a:lnTo>
                                        <a:pt x="75875" y="96990"/>
                                      </a:lnTo>
                                      <a:lnTo>
                                        <a:pt x="79037" y="96990"/>
                                      </a:lnTo>
                                      <a:lnTo>
                                        <a:pt x="82198" y="96990"/>
                                      </a:lnTo>
                                      <a:lnTo>
                                        <a:pt x="82198" y="93574"/>
                                      </a:lnTo>
                                      <a:lnTo>
                                        <a:pt x="85360" y="93574"/>
                                      </a:lnTo>
                                      <a:lnTo>
                                        <a:pt x="88521" y="93574"/>
                                      </a:lnTo>
                                      <a:lnTo>
                                        <a:pt x="91683" y="90159"/>
                                      </a:lnTo>
                                      <a:lnTo>
                                        <a:pt x="94844" y="90159"/>
                                      </a:lnTo>
                                      <a:lnTo>
                                        <a:pt x="94844" y="87427"/>
                                      </a:lnTo>
                                      <a:lnTo>
                                        <a:pt x="98006" y="87427"/>
                                      </a:lnTo>
                                      <a:lnTo>
                                        <a:pt x="98006" y="84012"/>
                                      </a:lnTo>
                                      <a:lnTo>
                                        <a:pt x="101167" y="84012"/>
                                      </a:lnTo>
                                      <a:lnTo>
                                        <a:pt x="101167" y="80597"/>
                                      </a:lnTo>
                                      <a:lnTo>
                                        <a:pt x="104329" y="80597"/>
                                      </a:lnTo>
                                      <a:lnTo>
                                        <a:pt x="104329" y="77182"/>
                                      </a:lnTo>
                                      <a:lnTo>
                                        <a:pt x="104329" y="74450"/>
                                      </a:lnTo>
                                      <a:lnTo>
                                        <a:pt x="107490" y="74450"/>
                                      </a:lnTo>
                                      <a:lnTo>
                                        <a:pt x="107490" y="71035"/>
                                      </a:lnTo>
                                      <a:lnTo>
                                        <a:pt x="107490" y="67619"/>
                                      </a:lnTo>
                                      <a:lnTo>
                                        <a:pt x="107490" y="64204"/>
                                      </a:lnTo>
                                      <a:lnTo>
                                        <a:pt x="107490" y="61472"/>
                                      </a:lnTo>
                                      <a:lnTo>
                                        <a:pt x="107490" y="58057"/>
                                      </a:lnTo>
                                      <a:lnTo>
                                        <a:pt x="107490" y="54642"/>
                                      </a:lnTo>
                                      <a:lnTo>
                                        <a:pt x="107490" y="51227"/>
                                      </a:lnTo>
                                      <a:lnTo>
                                        <a:pt x="107490" y="48495"/>
                                      </a:lnTo>
                                      <a:lnTo>
                                        <a:pt x="107490" y="45079"/>
                                      </a:lnTo>
                                      <a:lnTo>
                                        <a:pt x="104329" y="45079"/>
                                      </a:lnTo>
                                      <a:lnTo>
                                        <a:pt x="104329" y="41664"/>
                                      </a:lnTo>
                                      <a:lnTo>
                                        <a:pt x="101167" y="38932"/>
                                      </a:lnTo>
                                      <a:lnTo>
                                        <a:pt x="101167" y="35517"/>
                                      </a:lnTo>
                                      <a:lnTo>
                                        <a:pt x="98006" y="35517"/>
                                      </a:lnTo>
                                      <a:lnTo>
                                        <a:pt x="98006" y="32102"/>
                                      </a:lnTo>
                                      <a:lnTo>
                                        <a:pt x="94844" y="32102"/>
                                      </a:lnTo>
                                      <a:lnTo>
                                        <a:pt x="94844" y="28687"/>
                                      </a:lnTo>
                                      <a:lnTo>
                                        <a:pt x="91683" y="28687"/>
                                      </a:lnTo>
                                      <a:lnTo>
                                        <a:pt x="88521" y="28687"/>
                                      </a:lnTo>
                                      <a:lnTo>
                                        <a:pt x="88521" y="25955"/>
                                      </a:lnTo>
                                      <a:lnTo>
                                        <a:pt x="85360" y="25955"/>
                                      </a:lnTo>
                                      <a:lnTo>
                                        <a:pt x="82198" y="25955"/>
                                      </a:lnTo>
                                      <a:lnTo>
                                        <a:pt x="79037" y="25955"/>
                                      </a:lnTo>
                                      <a:lnTo>
                                        <a:pt x="75875" y="25955"/>
                                      </a:lnTo>
                                      <a:lnTo>
                                        <a:pt x="72714" y="22539"/>
                                      </a:lnTo>
                                      <a:lnTo>
                                        <a:pt x="69552" y="22539"/>
                                      </a:lnTo>
                                      <a:lnTo>
                                        <a:pt x="69552" y="25955"/>
                                      </a:lnTo>
                                      <a:lnTo>
                                        <a:pt x="66391" y="25955"/>
                                      </a:lnTo>
                                      <a:lnTo>
                                        <a:pt x="63229" y="25955"/>
                                      </a:lnTo>
                                      <a:lnTo>
                                        <a:pt x="60068" y="25955"/>
                                      </a:lnTo>
                                      <a:lnTo>
                                        <a:pt x="56906" y="25955"/>
                                      </a:lnTo>
                                      <a:lnTo>
                                        <a:pt x="53745" y="28687"/>
                                      </a:lnTo>
                                      <a:lnTo>
                                        <a:pt x="50583" y="28687"/>
                                      </a:lnTo>
                                      <a:lnTo>
                                        <a:pt x="47422" y="32102"/>
                                      </a:lnTo>
                                      <a:lnTo>
                                        <a:pt x="44260" y="32102"/>
                                      </a:lnTo>
                                      <a:lnTo>
                                        <a:pt x="44260" y="35517"/>
                                      </a:lnTo>
                                      <a:lnTo>
                                        <a:pt x="41099" y="35517"/>
                                      </a:lnTo>
                                      <a:lnTo>
                                        <a:pt x="41099" y="38932"/>
                                      </a:lnTo>
                                      <a:lnTo>
                                        <a:pt x="37937" y="41664"/>
                                      </a:lnTo>
                                      <a:lnTo>
                                        <a:pt x="37937" y="45079"/>
                                      </a:lnTo>
                                      <a:lnTo>
                                        <a:pt x="34776" y="45079"/>
                                      </a:lnTo>
                                      <a:lnTo>
                                        <a:pt x="34776" y="48495"/>
                                      </a:lnTo>
                                      <a:lnTo>
                                        <a:pt x="34776" y="51227"/>
                                      </a:lnTo>
                                      <a:lnTo>
                                        <a:pt x="31614" y="54642"/>
                                      </a:lnTo>
                                      <a:lnTo>
                                        <a:pt x="31614" y="58057"/>
                                      </a:lnTo>
                                      <a:lnTo>
                                        <a:pt x="31614" y="61472"/>
                                      </a:lnTo>
                                      <a:lnTo>
                                        <a:pt x="31614" y="64204"/>
                                      </a:lnTo>
                                      <a:lnTo>
                                        <a:pt x="3161" y="61472"/>
                                      </a:lnTo>
                                      <a:lnTo>
                                        <a:pt x="3161" y="58057"/>
                                      </a:lnTo>
                                      <a:lnTo>
                                        <a:pt x="3161" y="54642"/>
                                      </a:lnTo>
                                      <a:lnTo>
                                        <a:pt x="3161" y="51227"/>
                                      </a:lnTo>
                                      <a:lnTo>
                                        <a:pt x="6322" y="51227"/>
                                      </a:lnTo>
                                      <a:lnTo>
                                        <a:pt x="6322" y="48495"/>
                                      </a:lnTo>
                                      <a:lnTo>
                                        <a:pt x="6322" y="45079"/>
                                      </a:lnTo>
                                      <a:lnTo>
                                        <a:pt x="6322" y="41664"/>
                                      </a:lnTo>
                                      <a:lnTo>
                                        <a:pt x="9484" y="41664"/>
                                      </a:lnTo>
                                      <a:lnTo>
                                        <a:pt x="9484" y="38932"/>
                                      </a:lnTo>
                                      <a:lnTo>
                                        <a:pt x="9484" y="35517"/>
                                      </a:lnTo>
                                      <a:lnTo>
                                        <a:pt x="12645" y="35517"/>
                                      </a:lnTo>
                                      <a:lnTo>
                                        <a:pt x="12645" y="32102"/>
                                      </a:lnTo>
                                      <a:lnTo>
                                        <a:pt x="12645" y="28687"/>
                                      </a:lnTo>
                                      <a:lnTo>
                                        <a:pt x="15807" y="28687"/>
                                      </a:lnTo>
                                      <a:lnTo>
                                        <a:pt x="15807" y="25955"/>
                                      </a:lnTo>
                                      <a:lnTo>
                                        <a:pt x="18968" y="25955"/>
                                      </a:lnTo>
                                      <a:lnTo>
                                        <a:pt x="18968" y="22539"/>
                                      </a:lnTo>
                                      <a:lnTo>
                                        <a:pt x="22130" y="19124"/>
                                      </a:lnTo>
                                      <a:lnTo>
                                        <a:pt x="25291" y="15709"/>
                                      </a:lnTo>
                                      <a:lnTo>
                                        <a:pt x="28453" y="15709"/>
                                      </a:lnTo>
                                      <a:lnTo>
                                        <a:pt x="28453" y="12977"/>
                                      </a:lnTo>
                                      <a:lnTo>
                                        <a:pt x="31614" y="12977"/>
                                      </a:lnTo>
                                      <a:lnTo>
                                        <a:pt x="31614" y="9562"/>
                                      </a:lnTo>
                                      <a:lnTo>
                                        <a:pt x="34776" y="9562"/>
                                      </a:lnTo>
                                      <a:lnTo>
                                        <a:pt x="37937" y="9562"/>
                                      </a:lnTo>
                                      <a:lnTo>
                                        <a:pt x="37937" y="6147"/>
                                      </a:lnTo>
                                      <a:lnTo>
                                        <a:pt x="41099" y="6147"/>
                                      </a:lnTo>
                                      <a:lnTo>
                                        <a:pt x="44260" y="6147"/>
                                      </a:lnTo>
                                      <a:lnTo>
                                        <a:pt x="47422" y="2732"/>
                                      </a:lnTo>
                                      <a:lnTo>
                                        <a:pt x="50583" y="2732"/>
                                      </a:lnTo>
                                      <a:lnTo>
                                        <a:pt x="53745" y="2732"/>
                                      </a:lnTo>
                                      <a:lnTo>
                                        <a:pt x="56906" y="2732"/>
                                      </a:lnTo>
                                      <a:lnTo>
                                        <a:pt x="60068" y="0"/>
                                      </a:lnTo>
                                      <a:lnTo>
                                        <a:pt x="63229" y="0"/>
                                      </a:lnTo>
                                      <a:lnTo>
                                        <a:pt x="66391" y="0"/>
                                      </a:lnTo>
                                      <a:lnTo>
                                        <a:pt x="69552" y="0"/>
                                      </a:lnTo>
                                      <a:lnTo>
                                        <a:pt x="72714" y="0"/>
                                      </a:lnTo>
                                      <a:lnTo>
                                        <a:pt x="75875" y="0"/>
                                      </a:lnTo>
                                      <a:lnTo>
                                        <a:pt x="79037" y="0"/>
                                      </a:lnTo>
                                      <a:lnTo>
                                        <a:pt x="82198" y="0"/>
                                      </a:lnTo>
                                      <a:lnTo>
                                        <a:pt x="82198" y="2732"/>
                                      </a:lnTo>
                                      <a:lnTo>
                                        <a:pt x="85360" y="2732"/>
                                      </a:lnTo>
                                      <a:lnTo>
                                        <a:pt x="88521" y="2732"/>
                                      </a:lnTo>
                                      <a:lnTo>
                                        <a:pt x="91683" y="2732"/>
                                      </a:lnTo>
                                      <a:lnTo>
                                        <a:pt x="94844" y="2732"/>
                                      </a:lnTo>
                                      <a:lnTo>
                                        <a:pt x="94844" y="6147"/>
                                      </a:lnTo>
                                      <a:lnTo>
                                        <a:pt x="98006" y="6147"/>
                                      </a:lnTo>
                                      <a:lnTo>
                                        <a:pt x="101167" y="6147"/>
                                      </a:lnTo>
                                      <a:lnTo>
                                        <a:pt x="104329" y="6147"/>
                                      </a:lnTo>
                                      <a:lnTo>
                                        <a:pt x="104329" y="9562"/>
                                      </a:lnTo>
                                      <a:lnTo>
                                        <a:pt x="107490" y="9562"/>
                                      </a:lnTo>
                                      <a:lnTo>
                                        <a:pt x="110652" y="12977"/>
                                      </a:lnTo>
                                      <a:lnTo>
                                        <a:pt x="113813" y="12977"/>
                                      </a:lnTo>
                                      <a:lnTo>
                                        <a:pt x="113813" y="15709"/>
                                      </a:lnTo>
                                      <a:lnTo>
                                        <a:pt x="116975" y="15709"/>
                                      </a:lnTo>
                                      <a:lnTo>
                                        <a:pt x="116975" y="19124"/>
                                      </a:lnTo>
                                      <a:lnTo>
                                        <a:pt x="120136" y="19124"/>
                                      </a:lnTo>
                                      <a:lnTo>
                                        <a:pt x="120136" y="22539"/>
                                      </a:lnTo>
                                      <a:lnTo>
                                        <a:pt x="123298" y="22539"/>
                                      </a:lnTo>
                                      <a:lnTo>
                                        <a:pt x="123298" y="25955"/>
                                      </a:lnTo>
                                      <a:lnTo>
                                        <a:pt x="126459" y="25955"/>
                                      </a:lnTo>
                                      <a:lnTo>
                                        <a:pt x="126459" y="28687"/>
                                      </a:lnTo>
                                      <a:lnTo>
                                        <a:pt x="129621" y="28687"/>
                                      </a:lnTo>
                                      <a:lnTo>
                                        <a:pt x="129621" y="32102"/>
                                      </a:lnTo>
                                      <a:lnTo>
                                        <a:pt x="129621" y="35517"/>
                                      </a:lnTo>
                                      <a:lnTo>
                                        <a:pt x="132782" y="35517"/>
                                      </a:lnTo>
                                      <a:lnTo>
                                        <a:pt x="132782" y="38932"/>
                                      </a:lnTo>
                                      <a:lnTo>
                                        <a:pt x="132782" y="41664"/>
                                      </a:lnTo>
                                      <a:lnTo>
                                        <a:pt x="135944" y="45079"/>
                                      </a:lnTo>
                                      <a:lnTo>
                                        <a:pt x="135944" y="48495"/>
                                      </a:lnTo>
                                      <a:lnTo>
                                        <a:pt x="135944" y="51227"/>
                                      </a:lnTo>
                                      <a:lnTo>
                                        <a:pt x="135944" y="54642"/>
                                      </a:lnTo>
                                      <a:lnTo>
                                        <a:pt x="135944" y="58057"/>
                                      </a:lnTo>
                                      <a:lnTo>
                                        <a:pt x="135944" y="61472"/>
                                      </a:lnTo>
                                      <a:lnTo>
                                        <a:pt x="135944" y="64204"/>
                                      </a:lnTo>
                                      <a:lnTo>
                                        <a:pt x="135944" y="67619"/>
                                      </a:lnTo>
                                      <a:lnTo>
                                        <a:pt x="135944" y="71035"/>
                                      </a:lnTo>
                                      <a:lnTo>
                                        <a:pt x="135944" y="74450"/>
                                      </a:lnTo>
                                      <a:lnTo>
                                        <a:pt x="135944" y="77182"/>
                                      </a:lnTo>
                                      <a:lnTo>
                                        <a:pt x="132782" y="77182"/>
                                      </a:lnTo>
                                      <a:lnTo>
                                        <a:pt x="132782" y="80597"/>
                                      </a:lnTo>
                                      <a:lnTo>
                                        <a:pt x="132782" y="84012"/>
                                      </a:lnTo>
                                      <a:lnTo>
                                        <a:pt x="129621" y="84012"/>
                                      </a:lnTo>
                                      <a:lnTo>
                                        <a:pt x="129621" y="87427"/>
                                      </a:lnTo>
                                      <a:lnTo>
                                        <a:pt x="129621" y="90159"/>
                                      </a:lnTo>
                                      <a:lnTo>
                                        <a:pt x="126459" y="90159"/>
                                      </a:lnTo>
                                      <a:lnTo>
                                        <a:pt x="126459" y="93574"/>
                                      </a:lnTo>
                                      <a:lnTo>
                                        <a:pt x="123298" y="93574"/>
                                      </a:lnTo>
                                      <a:lnTo>
                                        <a:pt x="123298" y="96990"/>
                                      </a:lnTo>
                                      <a:lnTo>
                                        <a:pt x="120136" y="96990"/>
                                      </a:lnTo>
                                      <a:lnTo>
                                        <a:pt x="120136" y="99722"/>
                                      </a:lnTo>
                                      <a:lnTo>
                                        <a:pt x="116975" y="99722"/>
                                      </a:lnTo>
                                      <a:lnTo>
                                        <a:pt x="116975" y="103137"/>
                                      </a:lnTo>
                                      <a:lnTo>
                                        <a:pt x="113813" y="103137"/>
                                      </a:lnTo>
                                      <a:lnTo>
                                        <a:pt x="110652" y="103137"/>
                                      </a:lnTo>
                                      <a:lnTo>
                                        <a:pt x="110652" y="106552"/>
                                      </a:lnTo>
                                      <a:lnTo>
                                        <a:pt x="107490" y="106552"/>
                                      </a:lnTo>
                                      <a:lnTo>
                                        <a:pt x="104329" y="106552"/>
                                      </a:lnTo>
                                      <a:lnTo>
                                        <a:pt x="107490" y="106552"/>
                                      </a:lnTo>
                                      <a:lnTo>
                                        <a:pt x="107490" y="109967"/>
                                      </a:lnTo>
                                      <a:lnTo>
                                        <a:pt x="110652" y="109967"/>
                                      </a:lnTo>
                                      <a:lnTo>
                                        <a:pt x="113813" y="109967"/>
                                      </a:lnTo>
                                      <a:lnTo>
                                        <a:pt x="116975" y="109967"/>
                                      </a:lnTo>
                                      <a:lnTo>
                                        <a:pt x="116975" y="112699"/>
                                      </a:lnTo>
                                      <a:lnTo>
                                        <a:pt x="120136" y="112699"/>
                                      </a:lnTo>
                                      <a:lnTo>
                                        <a:pt x="123298" y="112699"/>
                                      </a:lnTo>
                                      <a:lnTo>
                                        <a:pt x="123298" y="116114"/>
                                      </a:lnTo>
                                      <a:lnTo>
                                        <a:pt x="126459" y="116114"/>
                                      </a:lnTo>
                                      <a:lnTo>
                                        <a:pt x="129621" y="119530"/>
                                      </a:lnTo>
                                      <a:lnTo>
                                        <a:pt x="132782" y="122945"/>
                                      </a:lnTo>
                                      <a:lnTo>
                                        <a:pt x="135944" y="125677"/>
                                      </a:lnTo>
                                      <a:lnTo>
                                        <a:pt x="139105" y="129092"/>
                                      </a:lnTo>
                                      <a:lnTo>
                                        <a:pt x="139105" y="132507"/>
                                      </a:lnTo>
                                      <a:lnTo>
                                        <a:pt x="142267" y="132507"/>
                                      </a:lnTo>
                                      <a:lnTo>
                                        <a:pt x="142267" y="135922"/>
                                      </a:lnTo>
                                      <a:lnTo>
                                        <a:pt x="142267" y="138654"/>
                                      </a:lnTo>
                                      <a:lnTo>
                                        <a:pt x="145428" y="142070"/>
                                      </a:lnTo>
                                      <a:lnTo>
                                        <a:pt x="145428" y="145485"/>
                                      </a:lnTo>
                                      <a:lnTo>
                                        <a:pt x="145428" y="148217"/>
                                      </a:lnTo>
                                      <a:lnTo>
                                        <a:pt x="148590" y="151632"/>
                                      </a:lnTo>
                                      <a:lnTo>
                                        <a:pt x="148590" y="155047"/>
                                      </a:lnTo>
                                      <a:lnTo>
                                        <a:pt x="148590" y="158462"/>
                                      </a:lnTo>
                                      <a:lnTo>
                                        <a:pt x="148590" y="161194"/>
                                      </a:lnTo>
                                      <a:lnTo>
                                        <a:pt x="148590" y="164609"/>
                                      </a:lnTo>
                                      <a:lnTo>
                                        <a:pt x="148590" y="168025"/>
                                      </a:lnTo>
                                      <a:lnTo>
                                        <a:pt x="148590" y="171440"/>
                                      </a:lnTo>
                                      <a:lnTo>
                                        <a:pt x="148590" y="174172"/>
                                      </a:lnTo>
                                      <a:lnTo>
                                        <a:pt x="148590" y="177587"/>
                                      </a:lnTo>
                                      <a:lnTo>
                                        <a:pt x="145428" y="181002"/>
                                      </a:lnTo>
                                      <a:lnTo>
                                        <a:pt x="145428" y="184417"/>
                                      </a:lnTo>
                                      <a:lnTo>
                                        <a:pt x="145428" y="187149"/>
                                      </a:lnTo>
                                      <a:lnTo>
                                        <a:pt x="145428" y="190565"/>
                                      </a:lnTo>
                                      <a:lnTo>
                                        <a:pt x="142267" y="190565"/>
                                      </a:lnTo>
                                      <a:lnTo>
                                        <a:pt x="142267" y="193980"/>
                                      </a:lnTo>
                                      <a:lnTo>
                                        <a:pt x="142267" y="196712"/>
                                      </a:lnTo>
                                      <a:lnTo>
                                        <a:pt x="139105" y="196712"/>
                                      </a:lnTo>
                                      <a:lnTo>
                                        <a:pt x="139105" y="200127"/>
                                      </a:lnTo>
                                      <a:lnTo>
                                        <a:pt x="139105" y="203542"/>
                                      </a:lnTo>
                                      <a:lnTo>
                                        <a:pt x="135944" y="203542"/>
                                      </a:lnTo>
                                      <a:lnTo>
                                        <a:pt x="135944" y="206957"/>
                                      </a:lnTo>
                                      <a:lnTo>
                                        <a:pt x="132782" y="206957"/>
                                      </a:lnTo>
                                      <a:lnTo>
                                        <a:pt x="132782" y="209689"/>
                                      </a:lnTo>
                                      <a:lnTo>
                                        <a:pt x="129621" y="213105"/>
                                      </a:lnTo>
                                      <a:lnTo>
                                        <a:pt x="126459" y="213105"/>
                                      </a:lnTo>
                                      <a:lnTo>
                                        <a:pt x="126459" y="216520"/>
                                      </a:lnTo>
                                      <a:lnTo>
                                        <a:pt x="123298" y="219935"/>
                                      </a:lnTo>
                                      <a:lnTo>
                                        <a:pt x="120136" y="219935"/>
                                      </a:lnTo>
                                      <a:lnTo>
                                        <a:pt x="120136" y="222667"/>
                                      </a:lnTo>
                                      <a:lnTo>
                                        <a:pt x="116975" y="222667"/>
                                      </a:lnTo>
                                      <a:lnTo>
                                        <a:pt x="113813" y="226082"/>
                                      </a:lnTo>
                                      <a:lnTo>
                                        <a:pt x="110652" y="226082"/>
                                      </a:lnTo>
                                      <a:lnTo>
                                        <a:pt x="110652" y="229497"/>
                                      </a:lnTo>
                                      <a:lnTo>
                                        <a:pt x="107490" y="229497"/>
                                      </a:lnTo>
                                      <a:lnTo>
                                        <a:pt x="104329" y="229497"/>
                                      </a:lnTo>
                                      <a:lnTo>
                                        <a:pt x="104329" y="232912"/>
                                      </a:lnTo>
                                      <a:lnTo>
                                        <a:pt x="101167" y="232912"/>
                                      </a:lnTo>
                                      <a:lnTo>
                                        <a:pt x="98006" y="232912"/>
                                      </a:lnTo>
                                      <a:lnTo>
                                        <a:pt x="94844" y="232912"/>
                                      </a:lnTo>
                                      <a:lnTo>
                                        <a:pt x="91683" y="235645"/>
                                      </a:lnTo>
                                      <a:lnTo>
                                        <a:pt x="88521" y="235645"/>
                                      </a:lnTo>
                                      <a:lnTo>
                                        <a:pt x="85360" y="235645"/>
                                      </a:lnTo>
                                      <a:lnTo>
                                        <a:pt x="82198" y="235645"/>
                                      </a:lnTo>
                                      <a:lnTo>
                                        <a:pt x="79037" y="235645"/>
                                      </a:lnTo>
                                      <a:lnTo>
                                        <a:pt x="75875" y="235645"/>
                                      </a:lnTo>
                                      <a:lnTo>
                                        <a:pt x="72714" y="235645"/>
                                      </a:lnTo>
                                      <a:lnTo>
                                        <a:pt x="69552" y="235645"/>
                                      </a:lnTo>
                                      <a:lnTo>
                                        <a:pt x="66391" y="235645"/>
                                      </a:lnTo>
                                      <a:lnTo>
                                        <a:pt x="63229" y="235645"/>
                                      </a:lnTo>
                                      <a:lnTo>
                                        <a:pt x="60068" y="235645"/>
                                      </a:lnTo>
                                      <a:lnTo>
                                        <a:pt x="56906" y="235645"/>
                                      </a:lnTo>
                                      <a:lnTo>
                                        <a:pt x="53745" y="235645"/>
                                      </a:lnTo>
                                      <a:lnTo>
                                        <a:pt x="50583" y="235645"/>
                                      </a:lnTo>
                                      <a:lnTo>
                                        <a:pt x="50583" y="232912"/>
                                      </a:lnTo>
                                      <a:lnTo>
                                        <a:pt x="47422" y="232912"/>
                                      </a:lnTo>
                                      <a:lnTo>
                                        <a:pt x="44260" y="232912"/>
                                      </a:lnTo>
                                      <a:lnTo>
                                        <a:pt x="41099" y="232912"/>
                                      </a:lnTo>
                                      <a:lnTo>
                                        <a:pt x="41099" y="229497"/>
                                      </a:lnTo>
                                      <a:lnTo>
                                        <a:pt x="37937" y="229497"/>
                                      </a:lnTo>
                                      <a:lnTo>
                                        <a:pt x="34776" y="229497"/>
                                      </a:lnTo>
                                      <a:lnTo>
                                        <a:pt x="31614" y="226082"/>
                                      </a:lnTo>
                                      <a:lnTo>
                                        <a:pt x="28453" y="222667"/>
                                      </a:lnTo>
                                      <a:lnTo>
                                        <a:pt x="25291" y="222667"/>
                                      </a:lnTo>
                                      <a:lnTo>
                                        <a:pt x="25291" y="219935"/>
                                      </a:lnTo>
                                      <a:lnTo>
                                        <a:pt x="22130" y="219935"/>
                                      </a:lnTo>
                                      <a:lnTo>
                                        <a:pt x="22130" y="216520"/>
                                      </a:lnTo>
                                      <a:lnTo>
                                        <a:pt x="18968" y="216520"/>
                                      </a:lnTo>
                                      <a:lnTo>
                                        <a:pt x="18968" y="213105"/>
                                      </a:lnTo>
                                      <a:lnTo>
                                        <a:pt x="15807" y="213105"/>
                                      </a:lnTo>
                                      <a:lnTo>
                                        <a:pt x="15807" y="209689"/>
                                      </a:lnTo>
                                      <a:lnTo>
                                        <a:pt x="12645" y="209689"/>
                                      </a:lnTo>
                                      <a:lnTo>
                                        <a:pt x="12645" y="206957"/>
                                      </a:lnTo>
                                      <a:lnTo>
                                        <a:pt x="9484" y="206957"/>
                                      </a:lnTo>
                                      <a:lnTo>
                                        <a:pt x="9484" y="203542"/>
                                      </a:lnTo>
                                      <a:lnTo>
                                        <a:pt x="9484" y="200127"/>
                                      </a:lnTo>
                                      <a:lnTo>
                                        <a:pt x="6322" y="200127"/>
                                      </a:lnTo>
                                      <a:lnTo>
                                        <a:pt x="6322" y="196712"/>
                                      </a:lnTo>
                                      <a:lnTo>
                                        <a:pt x="6322" y="193980"/>
                                      </a:lnTo>
                                      <a:lnTo>
                                        <a:pt x="3161" y="190565"/>
                                      </a:lnTo>
                                      <a:lnTo>
                                        <a:pt x="3161" y="187149"/>
                                      </a:lnTo>
                                      <a:lnTo>
                                        <a:pt x="3161" y="184417"/>
                                      </a:lnTo>
                                      <a:lnTo>
                                        <a:pt x="0" y="181002"/>
                                      </a:lnTo>
                                      <a:lnTo>
                                        <a:pt x="0" y="177587"/>
                                      </a:lnTo>
                                      <a:lnTo>
                                        <a:pt x="0" y="174172"/>
                                      </a:lnTo>
                                      <a:lnTo>
                                        <a:pt x="0" y="171440"/>
                                      </a:lnTo>
                                      <a:close/>
                                    </a:path>
                                  </a:pathLst>
                                </a:custGeom>
                                <a:solidFill>
                                  <a:srgbClr val="000000"/>
                                </a:solidFill>
                                <a:ln>
                                  <a:noFill/>
                                </a:ln>
                              </wps:spPr>
                              <wps:bodyPr anchorCtr="0" anchor="ctr" bIns="91425" lIns="91425" spcFirstLastPara="1" rIns="91425" wrap="square" tIns="91425">
                                <a:noAutofit/>
                              </wps:bodyPr>
                            </wps:wsp>
                            <wps:wsp>
                              <wps:cNvSpPr/>
                              <wps:cNvPr id="27" name="Shape 27"/>
                              <wps:spPr>
                                <a:xfrm>
                                  <a:off x="2982595" y="6648087"/>
                                  <a:ext cx="561340" cy="572674"/>
                                </a:xfrm>
                                <a:custGeom>
                                  <a:rect b="b" l="l" r="r" t="t"/>
                                  <a:pathLst>
                                    <a:path extrusionOk="0" h="572674" w="561340">
                                      <a:moveTo>
                                        <a:pt x="279084" y="0"/>
                                      </a:moveTo>
                                      <a:lnTo>
                                        <a:pt x="294941" y="0"/>
                                      </a:lnTo>
                                      <a:lnTo>
                                        <a:pt x="307627" y="2736"/>
                                      </a:lnTo>
                                      <a:lnTo>
                                        <a:pt x="323484" y="2736"/>
                                      </a:lnTo>
                                      <a:lnTo>
                                        <a:pt x="336169" y="6157"/>
                                      </a:lnTo>
                                      <a:lnTo>
                                        <a:pt x="348855" y="9578"/>
                                      </a:lnTo>
                                      <a:lnTo>
                                        <a:pt x="364712" y="12315"/>
                                      </a:lnTo>
                                      <a:lnTo>
                                        <a:pt x="377398" y="19157"/>
                                      </a:lnTo>
                                      <a:lnTo>
                                        <a:pt x="390083" y="22578"/>
                                      </a:lnTo>
                                      <a:lnTo>
                                        <a:pt x="402769" y="28736"/>
                                      </a:lnTo>
                                      <a:lnTo>
                                        <a:pt x="415455" y="35578"/>
                                      </a:lnTo>
                                      <a:lnTo>
                                        <a:pt x="424969" y="41736"/>
                                      </a:lnTo>
                                      <a:lnTo>
                                        <a:pt x="437654" y="48578"/>
                                      </a:lnTo>
                                      <a:lnTo>
                                        <a:pt x="447169" y="58156"/>
                                      </a:lnTo>
                                      <a:lnTo>
                                        <a:pt x="459854" y="64314"/>
                                      </a:lnTo>
                                      <a:lnTo>
                                        <a:pt x="469369" y="73893"/>
                                      </a:lnTo>
                                      <a:lnTo>
                                        <a:pt x="478883" y="84156"/>
                                      </a:lnTo>
                                      <a:lnTo>
                                        <a:pt x="488397" y="93735"/>
                                      </a:lnTo>
                                      <a:lnTo>
                                        <a:pt x="497911" y="103313"/>
                                      </a:lnTo>
                                      <a:lnTo>
                                        <a:pt x="504254" y="116313"/>
                                      </a:lnTo>
                                      <a:lnTo>
                                        <a:pt x="513768" y="125892"/>
                                      </a:lnTo>
                                      <a:lnTo>
                                        <a:pt x="520111" y="138892"/>
                                      </a:lnTo>
                                      <a:lnTo>
                                        <a:pt x="526454" y="151892"/>
                                      </a:lnTo>
                                      <a:lnTo>
                                        <a:pt x="532797" y="161470"/>
                                      </a:lnTo>
                                      <a:lnTo>
                                        <a:pt x="539140" y="174470"/>
                                      </a:lnTo>
                                      <a:lnTo>
                                        <a:pt x="545482" y="187470"/>
                                      </a:lnTo>
                                      <a:lnTo>
                                        <a:pt x="548654" y="200470"/>
                                      </a:lnTo>
                                      <a:lnTo>
                                        <a:pt x="551825" y="216890"/>
                                      </a:lnTo>
                                      <a:lnTo>
                                        <a:pt x="554997" y="229890"/>
                                      </a:lnTo>
                                      <a:lnTo>
                                        <a:pt x="558168" y="242890"/>
                                      </a:lnTo>
                                      <a:lnTo>
                                        <a:pt x="561340" y="258626"/>
                                      </a:lnTo>
                                      <a:lnTo>
                                        <a:pt x="561340" y="271626"/>
                                      </a:lnTo>
                                      <a:lnTo>
                                        <a:pt x="561340" y="288047"/>
                                      </a:lnTo>
                                      <a:lnTo>
                                        <a:pt x="561340" y="301047"/>
                                      </a:lnTo>
                                      <a:lnTo>
                                        <a:pt x="561340" y="316783"/>
                                      </a:lnTo>
                                      <a:lnTo>
                                        <a:pt x="558168" y="329783"/>
                                      </a:lnTo>
                                      <a:lnTo>
                                        <a:pt x="554997" y="346204"/>
                                      </a:lnTo>
                                      <a:lnTo>
                                        <a:pt x="551825" y="359204"/>
                                      </a:lnTo>
                                      <a:lnTo>
                                        <a:pt x="548654" y="372203"/>
                                      </a:lnTo>
                                      <a:lnTo>
                                        <a:pt x="545482" y="385203"/>
                                      </a:lnTo>
                                      <a:lnTo>
                                        <a:pt x="539140" y="398203"/>
                                      </a:lnTo>
                                      <a:lnTo>
                                        <a:pt x="532797" y="411203"/>
                                      </a:lnTo>
                                      <a:lnTo>
                                        <a:pt x="526454" y="424202"/>
                                      </a:lnTo>
                                      <a:lnTo>
                                        <a:pt x="520111" y="437202"/>
                                      </a:lnTo>
                                      <a:lnTo>
                                        <a:pt x="513768" y="446781"/>
                                      </a:lnTo>
                                      <a:lnTo>
                                        <a:pt x="504254" y="459781"/>
                                      </a:lnTo>
                                      <a:lnTo>
                                        <a:pt x="497911" y="469360"/>
                                      </a:lnTo>
                                      <a:lnTo>
                                        <a:pt x="488397" y="478938"/>
                                      </a:lnTo>
                                      <a:lnTo>
                                        <a:pt x="478883" y="488517"/>
                                      </a:lnTo>
                                      <a:lnTo>
                                        <a:pt x="469369" y="498780"/>
                                      </a:lnTo>
                                      <a:lnTo>
                                        <a:pt x="459854" y="508359"/>
                                      </a:lnTo>
                                      <a:lnTo>
                                        <a:pt x="447169" y="517938"/>
                                      </a:lnTo>
                                      <a:lnTo>
                                        <a:pt x="437654" y="524095"/>
                                      </a:lnTo>
                                      <a:lnTo>
                                        <a:pt x="424969" y="534358"/>
                                      </a:lnTo>
                                      <a:lnTo>
                                        <a:pt x="415455" y="540516"/>
                                      </a:lnTo>
                                      <a:lnTo>
                                        <a:pt x="402769" y="547358"/>
                                      </a:lnTo>
                                      <a:lnTo>
                                        <a:pt x="390083" y="550095"/>
                                      </a:lnTo>
                                      <a:lnTo>
                                        <a:pt x="377398" y="556937"/>
                                      </a:lnTo>
                                      <a:lnTo>
                                        <a:pt x="364712" y="560358"/>
                                      </a:lnTo>
                                      <a:lnTo>
                                        <a:pt x="348855" y="566516"/>
                                      </a:lnTo>
                                      <a:lnTo>
                                        <a:pt x="336169" y="569937"/>
                                      </a:lnTo>
                                      <a:lnTo>
                                        <a:pt x="323484" y="569937"/>
                                      </a:lnTo>
                                      <a:lnTo>
                                        <a:pt x="307627" y="572674"/>
                                      </a:lnTo>
                                      <a:lnTo>
                                        <a:pt x="294941" y="572674"/>
                                      </a:lnTo>
                                      <a:lnTo>
                                        <a:pt x="279084" y="572674"/>
                                      </a:lnTo>
                                      <a:lnTo>
                                        <a:pt x="266398" y="572674"/>
                                      </a:lnTo>
                                      <a:lnTo>
                                        <a:pt x="250541" y="572674"/>
                                      </a:lnTo>
                                      <a:lnTo>
                                        <a:pt x="237855" y="569937"/>
                                      </a:lnTo>
                                      <a:lnTo>
                                        <a:pt x="225170" y="569937"/>
                                      </a:lnTo>
                                      <a:lnTo>
                                        <a:pt x="209313" y="566516"/>
                                      </a:lnTo>
                                      <a:lnTo>
                                        <a:pt x="196627" y="560358"/>
                                      </a:lnTo>
                                      <a:lnTo>
                                        <a:pt x="183941" y="556937"/>
                                      </a:lnTo>
                                      <a:lnTo>
                                        <a:pt x="171256" y="550095"/>
                                      </a:lnTo>
                                      <a:lnTo>
                                        <a:pt x="158570" y="547358"/>
                                      </a:lnTo>
                                      <a:lnTo>
                                        <a:pt x="145884" y="540516"/>
                                      </a:lnTo>
                                      <a:lnTo>
                                        <a:pt x="133199" y="534358"/>
                                      </a:lnTo>
                                      <a:lnTo>
                                        <a:pt x="123685" y="524095"/>
                                      </a:lnTo>
                                      <a:lnTo>
                                        <a:pt x="110999" y="517938"/>
                                      </a:lnTo>
                                      <a:lnTo>
                                        <a:pt x="101485" y="508359"/>
                                      </a:lnTo>
                                      <a:lnTo>
                                        <a:pt x="91970" y="498780"/>
                                      </a:lnTo>
                                      <a:lnTo>
                                        <a:pt x="82456" y="488517"/>
                                      </a:lnTo>
                                      <a:lnTo>
                                        <a:pt x="72942" y="478938"/>
                                      </a:lnTo>
                                      <a:lnTo>
                                        <a:pt x="63428" y="469360"/>
                                      </a:lnTo>
                                      <a:lnTo>
                                        <a:pt x="53914" y="459781"/>
                                      </a:lnTo>
                                      <a:lnTo>
                                        <a:pt x="47571" y="446781"/>
                                      </a:lnTo>
                                      <a:lnTo>
                                        <a:pt x="41228" y="437202"/>
                                      </a:lnTo>
                                      <a:lnTo>
                                        <a:pt x="31714" y="424202"/>
                                      </a:lnTo>
                                      <a:lnTo>
                                        <a:pt x="25371" y="411203"/>
                                      </a:lnTo>
                                      <a:lnTo>
                                        <a:pt x="22199" y="398203"/>
                                      </a:lnTo>
                                      <a:lnTo>
                                        <a:pt x="15857" y="385203"/>
                                      </a:lnTo>
                                      <a:lnTo>
                                        <a:pt x="12685" y="372203"/>
                                      </a:lnTo>
                                      <a:lnTo>
                                        <a:pt x="9514" y="359204"/>
                                      </a:lnTo>
                                      <a:lnTo>
                                        <a:pt x="6342" y="346204"/>
                                      </a:lnTo>
                                      <a:lnTo>
                                        <a:pt x="3171" y="329783"/>
                                      </a:lnTo>
                                      <a:lnTo>
                                        <a:pt x="0" y="316783"/>
                                      </a:lnTo>
                                      <a:lnTo>
                                        <a:pt x="0" y="301047"/>
                                      </a:lnTo>
                                      <a:lnTo>
                                        <a:pt x="0" y="288047"/>
                                      </a:lnTo>
                                      <a:lnTo>
                                        <a:pt x="0" y="271626"/>
                                      </a:lnTo>
                                      <a:lnTo>
                                        <a:pt x="0" y="258626"/>
                                      </a:lnTo>
                                      <a:lnTo>
                                        <a:pt x="3171" y="242890"/>
                                      </a:lnTo>
                                      <a:lnTo>
                                        <a:pt x="6342" y="229890"/>
                                      </a:lnTo>
                                      <a:lnTo>
                                        <a:pt x="9514" y="216890"/>
                                      </a:lnTo>
                                      <a:lnTo>
                                        <a:pt x="12685" y="200470"/>
                                      </a:lnTo>
                                      <a:lnTo>
                                        <a:pt x="15857" y="187470"/>
                                      </a:lnTo>
                                      <a:lnTo>
                                        <a:pt x="22199" y="174470"/>
                                      </a:lnTo>
                                      <a:lnTo>
                                        <a:pt x="25371" y="161470"/>
                                      </a:lnTo>
                                      <a:lnTo>
                                        <a:pt x="31714" y="151892"/>
                                      </a:lnTo>
                                      <a:lnTo>
                                        <a:pt x="41228" y="138892"/>
                                      </a:lnTo>
                                      <a:lnTo>
                                        <a:pt x="47571" y="125892"/>
                                      </a:lnTo>
                                      <a:lnTo>
                                        <a:pt x="53914" y="116313"/>
                                      </a:lnTo>
                                      <a:lnTo>
                                        <a:pt x="63428" y="103313"/>
                                      </a:lnTo>
                                      <a:lnTo>
                                        <a:pt x="72942" y="93735"/>
                                      </a:lnTo>
                                      <a:lnTo>
                                        <a:pt x="82456" y="84156"/>
                                      </a:lnTo>
                                      <a:lnTo>
                                        <a:pt x="91970" y="73893"/>
                                      </a:lnTo>
                                      <a:lnTo>
                                        <a:pt x="101485" y="64314"/>
                                      </a:lnTo>
                                      <a:lnTo>
                                        <a:pt x="110999" y="58156"/>
                                      </a:lnTo>
                                      <a:lnTo>
                                        <a:pt x="123685" y="48578"/>
                                      </a:lnTo>
                                      <a:lnTo>
                                        <a:pt x="133199" y="41736"/>
                                      </a:lnTo>
                                      <a:lnTo>
                                        <a:pt x="145884" y="35578"/>
                                      </a:lnTo>
                                      <a:lnTo>
                                        <a:pt x="158570" y="28736"/>
                                      </a:lnTo>
                                      <a:lnTo>
                                        <a:pt x="171256" y="22578"/>
                                      </a:lnTo>
                                      <a:lnTo>
                                        <a:pt x="183941" y="19157"/>
                                      </a:lnTo>
                                      <a:lnTo>
                                        <a:pt x="196627" y="12315"/>
                                      </a:lnTo>
                                      <a:lnTo>
                                        <a:pt x="209313" y="9578"/>
                                      </a:lnTo>
                                      <a:lnTo>
                                        <a:pt x="225170" y="6157"/>
                                      </a:lnTo>
                                      <a:lnTo>
                                        <a:pt x="237855" y="2736"/>
                                      </a:lnTo>
                                      <a:lnTo>
                                        <a:pt x="250541" y="2736"/>
                                      </a:lnTo>
                                      <a:lnTo>
                                        <a:pt x="266398" y="0"/>
                                      </a:lnTo>
                                      <a:lnTo>
                                        <a:pt x="279084" y="0"/>
                                      </a:lnTo>
                                    </a:path>
                                  </a:pathLst>
                                </a:custGeom>
                                <a:noFill/>
                                <a:ln cap="sq" cmpd="sng" w="12700">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28" name="Shape 28"/>
                              <wps:spPr>
                                <a:xfrm>
                                  <a:off x="3128645" y="7585190"/>
                                  <a:ext cx="81915" cy="229480"/>
                                </a:xfrm>
                                <a:custGeom>
                                  <a:rect b="b" l="l" r="r" t="t"/>
                                  <a:pathLst>
                                    <a:path extrusionOk="0" h="229480" w="81915">
                                      <a:moveTo>
                                        <a:pt x="81915" y="229480"/>
                                      </a:moveTo>
                                      <a:lnTo>
                                        <a:pt x="56710" y="229480"/>
                                      </a:lnTo>
                                      <a:lnTo>
                                        <a:pt x="56710" y="48491"/>
                                      </a:lnTo>
                                      <a:lnTo>
                                        <a:pt x="53559" y="51223"/>
                                      </a:lnTo>
                                      <a:lnTo>
                                        <a:pt x="50409" y="54638"/>
                                      </a:lnTo>
                                      <a:lnTo>
                                        <a:pt x="47258" y="54638"/>
                                      </a:lnTo>
                                      <a:lnTo>
                                        <a:pt x="47258" y="58052"/>
                                      </a:lnTo>
                                      <a:lnTo>
                                        <a:pt x="44108" y="58052"/>
                                      </a:lnTo>
                                      <a:lnTo>
                                        <a:pt x="44108" y="61467"/>
                                      </a:lnTo>
                                      <a:lnTo>
                                        <a:pt x="40957" y="61467"/>
                                      </a:lnTo>
                                      <a:lnTo>
                                        <a:pt x="37806" y="64199"/>
                                      </a:lnTo>
                                      <a:lnTo>
                                        <a:pt x="34656" y="64199"/>
                                      </a:lnTo>
                                      <a:lnTo>
                                        <a:pt x="34656" y="67614"/>
                                      </a:lnTo>
                                      <a:lnTo>
                                        <a:pt x="31505" y="67614"/>
                                      </a:lnTo>
                                      <a:lnTo>
                                        <a:pt x="28355" y="71029"/>
                                      </a:lnTo>
                                      <a:lnTo>
                                        <a:pt x="25204" y="71029"/>
                                      </a:lnTo>
                                      <a:lnTo>
                                        <a:pt x="22054" y="74444"/>
                                      </a:lnTo>
                                      <a:lnTo>
                                        <a:pt x="18903" y="74444"/>
                                      </a:lnTo>
                                      <a:lnTo>
                                        <a:pt x="18903" y="77176"/>
                                      </a:lnTo>
                                      <a:lnTo>
                                        <a:pt x="15752" y="77176"/>
                                      </a:lnTo>
                                      <a:lnTo>
                                        <a:pt x="12602" y="77176"/>
                                      </a:lnTo>
                                      <a:lnTo>
                                        <a:pt x="9451" y="80591"/>
                                      </a:lnTo>
                                      <a:lnTo>
                                        <a:pt x="6301" y="80591"/>
                                      </a:lnTo>
                                      <a:lnTo>
                                        <a:pt x="3150" y="84006"/>
                                      </a:lnTo>
                                      <a:lnTo>
                                        <a:pt x="0" y="84006"/>
                                      </a:lnTo>
                                      <a:lnTo>
                                        <a:pt x="0" y="58052"/>
                                      </a:lnTo>
                                      <a:lnTo>
                                        <a:pt x="0" y="54638"/>
                                      </a:lnTo>
                                      <a:lnTo>
                                        <a:pt x="3150" y="54638"/>
                                      </a:lnTo>
                                      <a:lnTo>
                                        <a:pt x="6301" y="54638"/>
                                      </a:lnTo>
                                      <a:lnTo>
                                        <a:pt x="6301" y="51223"/>
                                      </a:lnTo>
                                      <a:lnTo>
                                        <a:pt x="9451" y="51223"/>
                                      </a:lnTo>
                                      <a:lnTo>
                                        <a:pt x="12602" y="51223"/>
                                      </a:lnTo>
                                      <a:lnTo>
                                        <a:pt x="12602" y="48491"/>
                                      </a:lnTo>
                                      <a:lnTo>
                                        <a:pt x="15752" y="48491"/>
                                      </a:lnTo>
                                      <a:lnTo>
                                        <a:pt x="18903" y="45076"/>
                                      </a:lnTo>
                                      <a:lnTo>
                                        <a:pt x="22054" y="45076"/>
                                      </a:lnTo>
                                      <a:lnTo>
                                        <a:pt x="22054" y="41661"/>
                                      </a:lnTo>
                                      <a:lnTo>
                                        <a:pt x="25204" y="41661"/>
                                      </a:lnTo>
                                      <a:lnTo>
                                        <a:pt x="28355" y="38246"/>
                                      </a:lnTo>
                                      <a:lnTo>
                                        <a:pt x="31505" y="38246"/>
                                      </a:lnTo>
                                      <a:lnTo>
                                        <a:pt x="31505" y="35514"/>
                                      </a:lnTo>
                                      <a:lnTo>
                                        <a:pt x="34656" y="35514"/>
                                      </a:lnTo>
                                      <a:lnTo>
                                        <a:pt x="34656" y="32099"/>
                                      </a:lnTo>
                                      <a:lnTo>
                                        <a:pt x="37806" y="32099"/>
                                      </a:lnTo>
                                      <a:lnTo>
                                        <a:pt x="40957" y="28685"/>
                                      </a:lnTo>
                                      <a:lnTo>
                                        <a:pt x="44108" y="28685"/>
                                      </a:lnTo>
                                      <a:lnTo>
                                        <a:pt x="44108" y="25953"/>
                                      </a:lnTo>
                                      <a:lnTo>
                                        <a:pt x="47258" y="25953"/>
                                      </a:lnTo>
                                      <a:lnTo>
                                        <a:pt x="47258" y="22538"/>
                                      </a:lnTo>
                                      <a:lnTo>
                                        <a:pt x="50409" y="19123"/>
                                      </a:lnTo>
                                      <a:lnTo>
                                        <a:pt x="53559" y="15708"/>
                                      </a:lnTo>
                                      <a:lnTo>
                                        <a:pt x="56710" y="12976"/>
                                      </a:lnTo>
                                      <a:lnTo>
                                        <a:pt x="56710" y="9561"/>
                                      </a:lnTo>
                                      <a:lnTo>
                                        <a:pt x="59860" y="9561"/>
                                      </a:lnTo>
                                      <a:lnTo>
                                        <a:pt x="59860" y="6146"/>
                                      </a:lnTo>
                                      <a:lnTo>
                                        <a:pt x="63011" y="6146"/>
                                      </a:lnTo>
                                      <a:lnTo>
                                        <a:pt x="63011" y="2731"/>
                                      </a:lnTo>
                                      <a:lnTo>
                                        <a:pt x="63011" y="0"/>
                                      </a:lnTo>
                                      <a:lnTo>
                                        <a:pt x="66162" y="0"/>
                                      </a:lnTo>
                                      <a:lnTo>
                                        <a:pt x="81915" y="0"/>
                                      </a:lnTo>
                                      <a:lnTo>
                                        <a:pt x="81915" y="229480"/>
                                      </a:lnTo>
                                      <a:close/>
                                    </a:path>
                                  </a:pathLst>
                                </a:custGeom>
                                <a:solidFill>
                                  <a:srgbClr val="000000"/>
                                </a:solidFill>
                                <a:ln>
                                  <a:noFill/>
                                </a:ln>
                              </wps:spPr>
                              <wps:bodyPr anchorCtr="0" anchor="ctr" bIns="91425" lIns="91425" spcFirstLastPara="1" rIns="91425" wrap="square" tIns="91425">
                                <a:noAutofit/>
                              </wps:bodyPr>
                            </wps:wsp>
                            <wps:wsp>
                              <wps:cNvSpPr/>
                              <wps:cNvPr id="29" name="Shape 29"/>
                              <wps:spPr>
                                <a:xfrm>
                                  <a:off x="3274694" y="7585190"/>
                                  <a:ext cx="158115" cy="229480"/>
                                </a:xfrm>
                                <a:custGeom>
                                  <a:rect b="b" l="l" r="r" t="t"/>
                                  <a:pathLst>
                                    <a:path extrusionOk="0" h="229480" w="158115">
                                      <a:moveTo>
                                        <a:pt x="98031" y="229480"/>
                                      </a:moveTo>
                                      <a:lnTo>
                                        <a:pt x="98031" y="174158"/>
                                      </a:lnTo>
                                      <a:lnTo>
                                        <a:pt x="0" y="174158"/>
                                      </a:lnTo>
                                      <a:lnTo>
                                        <a:pt x="0" y="148205"/>
                                      </a:lnTo>
                                      <a:lnTo>
                                        <a:pt x="104355" y="0"/>
                                      </a:lnTo>
                                      <a:lnTo>
                                        <a:pt x="126492" y="0"/>
                                      </a:lnTo>
                                      <a:lnTo>
                                        <a:pt x="126492" y="148205"/>
                                      </a:lnTo>
                                      <a:lnTo>
                                        <a:pt x="158115" y="148205"/>
                                      </a:lnTo>
                                      <a:lnTo>
                                        <a:pt x="158115" y="174158"/>
                                      </a:lnTo>
                                      <a:lnTo>
                                        <a:pt x="126492" y="174158"/>
                                      </a:lnTo>
                                      <a:lnTo>
                                        <a:pt x="126492" y="229480"/>
                                      </a:lnTo>
                                      <a:lnTo>
                                        <a:pt x="98031" y="229480"/>
                                      </a:lnTo>
                                      <a:close/>
                                      <a:moveTo>
                                        <a:pt x="98031" y="148205"/>
                                      </a:moveTo>
                                      <a:lnTo>
                                        <a:pt x="98031" y="45076"/>
                                      </a:lnTo>
                                      <a:lnTo>
                                        <a:pt x="28460" y="148205"/>
                                      </a:lnTo>
                                      <a:lnTo>
                                        <a:pt x="98031" y="148205"/>
                                      </a:lnTo>
                                      <a:close/>
                                    </a:path>
                                  </a:pathLst>
                                </a:custGeom>
                                <a:solidFill>
                                  <a:srgbClr val="000000"/>
                                </a:solidFill>
                                <a:ln>
                                  <a:noFill/>
                                </a:ln>
                              </wps:spPr>
                              <wps:bodyPr anchorCtr="0" anchor="ctr" bIns="91425" lIns="91425" spcFirstLastPara="1" rIns="91425" wrap="square" tIns="91425">
                                <a:noAutofit/>
                              </wps:bodyPr>
                            </wps:wsp>
                            <wps:wsp>
                              <wps:cNvSpPr/>
                              <wps:cNvPr id="30" name="Shape 30"/>
                              <wps:spPr>
                                <a:xfrm>
                                  <a:off x="2982595" y="7415991"/>
                                  <a:ext cx="561340" cy="573359"/>
                                </a:xfrm>
                                <a:custGeom>
                                  <a:rect b="b" l="l" r="r" t="t"/>
                                  <a:pathLst>
                                    <a:path extrusionOk="0" h="573359" w="561340">
                                      <a:moveTo>
                                        <a:pt x="279084" y="0"/>
                                      </a:moveTo>
                                      <a:lnTo>
                                        <a:pt x="294941" y="0"/>
                                      </a:lnTo>
                                      <a:lnTo>
                                        <a:pt x="307627" y="0"/>
                                      </a:lnTo>
                                      <a:lnTo>
                                        <a:pt x="323484" y="3420"/>
                                      </a:lnTo>
                                      <a:lnTo>
                                        <a:pt x="336169" y="3420"/>
                                      </a:lnTo>
                                      <a:lnTo>
                                        <a:pt x="348855" y="6841"/>
                                      </a:lnTo>
                                      <a:lnTo>
                                        <a:pt x="364712" y="12999"/>
                                      </a:lnTo>
                                      <a:lnTo>
                                        <a:pt x="377398" y="16420"/>
                                      </a:lnTo>
                                      <a:lnTo>
                                        <a:pt x="390083" y="19841"/>
                                      </a:lnTo>
                                      <a:lnTo>
                                        <a:pt x="402769" y="25999"/>
                                      </a:lnTo>
                                      <a:lnTo>
                                        <a:pt x="415455" y="32841"/>
                                      </a:lnTo>
                                      <a:lnTo>
                                        <a:pt x="424969" y="38999"/>
                                      </a:lnTo>
                                      <a:lnTo>
                                        <a:pt x="437654" y="48578"/>
                                      </a:lnTo>
                                      <a:lnTo>
                                        <a:pt x="447169" y="55420"/>
                                      </a:lnTo>
                                      <a:lnTo>
                                        <a:pt x="459854" y="64998"/>
                                      </a:lnTo>
                                      <a:lnTo>
                                        <a:pt x="469369" y="74577"/>
                                      </a:lnTo>
                                      <a:lnTo>
                                        <a:pt x="478883" y="84840"/>
                                      </a:lnTo>
                                      <a:lnTo>
                                        <a:pt x="488397" y="94419"/>
                                      </a:lnTo>
                                      <a:lnTo>
                                        <a:pt x="497911" y="103998"/>
                                      </a:lnTo>
                                      <a:lnTo>
                                        <a:pt x="504254" y="113577"/>
                                      </a:lnTo>
                                      <a:lnTo>
                                        <a:pt x="513768" y="126576"/>
                                      </a:lnTo>
                                      <a:lnTo>
                                        <a:pt x="520111" y="136155"/>
                                      </a:lnTo>
                                      <a:lnTo>
                                        <a:pt x="526454" y="149155"/>
                                      </a:lnTo>
                                      <a:lnTo>
                                        <a:pt x="532797" y="162155"/>
                                      </a:lnTo>
                                      <a:lnTo>
                                        <a:pt x="539140" y="175155"/>
                                      </a:lnTo>
                                      <a:lnTo>
                                        <a:pt x="545482" y="188154"/>
                                      </a:lnTo>
                                      <a:lnTo>
                                        <a:pt x="548654" y="201154"/>
                                      </a:lnTo>
                                      <a:lnTo>
                                        <a:pt x="551825" y="214154"/>
                                      </a:lnTo>
                                      <a:lnTo>
                                        <a:pt x="554997" y="227154"/>
                                      </a:lnTo>
                                      <a:lnTo>
                                        <a:pt x="558168" y="243574"/>
                                      </a:lnTo>
                                      <a:lnTo>
                                        <a:pt x="561340" y="255890"/>
                                      </a:lnTo>
                                      <a:lnTo>
                                        <a:pt x="561340" y="272311"/>
                                      </a:lnTo>
                                      <a:lnTo>
                                        <a:pt x="561340" y="285311"/>
                                      </a:lnTo>
                                      <a:lnTo>
                                        <a:pt x="561340" y="301731"/>
                                      </a:lnTo>
                                      <a:lnTo>
                                        <a:pt x="561340" y="314731"/>
                                      </a:lnTo>
                                      <a:lnTo>
                                        <a:pt x="558168" y="330468"/>
                                      </a:lnTo>
                                      <a:lnTo>
                                        <a:pt x="554997" y="343468"/>
                                      </a:lnTo>
                                      <a:lnTo>
                                        <a:pt x="551825" y="356467"/>
                                      </a:lnTo>
                                      <a:lnTo>
                                        <a:pt x="548654" y="369467"/>
                                      </a:lnTo>
                                      <a:lnTo>
                                        <a:pt x="545482" y="385888"/>
                                      </a:lnTo>
                                      <a:lnTo>
                                        <a:pt x="539140" y="398888"/>
                                      </a:lnTo>
                                      <a:lnTo>
                                        <a:pt x="532797" y="411887"/>
                                      </a:lnTo>
                                      <a:lnTo>
                                        <a:pt x="526454" y="421466"/>
                                      </a:lnTo>
                                      <a:lnTo>
                                        <a:pt x="520111" y="434466"/>
                                      </a:lnTo>
                                      <a:lnTo>
                                        <a:pt x="513768" y="447466"/>
                                      </a:lnTo>
                                      <a:lnTo>
                                        <a:pt x="504254" y="457045"/>
                                      </a:lnTo>
                                      <a:lnTo>
                                        <a:pt x="497911" y="466623"/>
                                      </a:lnTo>
                                      <a:lnTo>
                                        <a:pt x="488397" y="479623"/>
                                      </a:lnTo>
                                      <a:lnTo>
                                        <a:pt x="478883" y="489202"/>
                                      </a:lnTo>
                                      <a:lnTo>
                                        <a:pt x="469369" y="499465"/>
                                      </a:lnTo>
                                      <a:lnTo>
                                        <a:pt x="459854" y="505623"/>
                                      </a:lnTo>
                                      <a:lnTo>
                                        <a:pt x="447169" y="515202"/>
                                      </a:lnTo>
                                      <a:lnTo>
                                        <a:pt x="437654" y="524780"/>
                                      </a:lnTo>
                                      <a:lnTo>
                                        <a:pt x="424969" y="531622"/>
                                      </a:lnTo>
                                      <a:lnTo>
                                        <a:pt x="415455" y="537780"/>
                                      </a:lnTo>
                                      <a:lnTo>
                                        <a:pt x="402769" y="544622"/>
                                      </a:lnTo>
                                      <a:lnTo>
                                        <a:pt x="390083" y="550780"/>
                                      </a:lnTo>
                                      <a:lnTo>
                                        <a:pt x="377398" y="554201"/>
                                      </a:lnTo>
                                      <a:lnTo>
                                        <a:pt x="364712" y="560359"/>
                                      </a:lnTo>
                                      <a:lnTo>
                                        <a:pt x="348855" y="563780"/>
                                      </a:lnTo>
                                      <a:lnTo>
                                        <a:pt x="336169" y="567201"/>
                                      </a:lnTo>
                                      <a:lnTo>
                                        <a:pt x="323484" y="570622"/>
                                      </a:lnTo>
                                      <a:lnTo>
                                        <a:pt x="307627" y="570622"/>
                                      </a:lnTo>
                                      <a:lnTo>
                                        <a:pt x="294941" y="573359"/>
                                      </a:lnTo>
                                      <a:lnTo>
                                        <a:pt x="279084" y="573359"/>
                                      </a:lnTo>
                                      <a:lnTo>
                                        <a:pt x="266398" y="573359"/>
                                      </a:lnTo>
                                      <a:lnTo>
                                        <a:pt x="250541" y="570622"/>
                                      </a:lnTo>
                                      <a:lnTo>
                                        <a:pt x="237855" y="570622"/>
                                      </a:lnTo>
                                      <a:lnTo>
                                        <a:pt x="225170" y="567201"/>
                                      </a:lnTo>
                                      <a:lnTo>
                                        <a:pt x="209313" y="563780"/>
                                      </a:lnTo>
                                      <a:lnTo>
                                        <a:pt x="196627" y="560359"/>
                                      </a:lnTo>
                                      <a:lnTo>
                                        <a:pt x="183941" y="554201"/>
                                      </a:lnTo>
                                      <a:lnTo>
                                        <a:pt x="171256" y="550780"/>
                                      </a:lnTo>
                                      <a:lnTo>
                                        <a:pt x="158570" y="544622"/>
                                      </a:lnTo>
                                      <a:lnTo>
                                        <a:pt x="145884" y="537780"/>
                                      </a:lnTo>
                                      <a:lnTo>
                                        <a:pt x="133199" y="531622"/>
                                      </a:lnTo>
                                      <a:lnTo>
                                        <a:pt x="123685" y="524780"/>
                                      </a:lnTo>
                                      <a:lnTo>
                                        <a:pt x="110999" y="515202"/>
                                      </a:lnTo>
                                      <a:lnTo>
                                        <a:pt x="101485" y="505623"/>
                                      </a:lnTo>
                                      <a:lnTo>
                                        <a:pt x="91970" y="499465"/>
                                      </a:lnTo>
                                      <a:lnTo>
                                        <a:pt x="82456" y="489202"/>
                                      </a:lnTo>
                                      <a:lnTo>
                                        <a:pt x="72942" y="479623"/>
                                      </a:lnTo>
                                      <a:lnTo>
                                        <a:pt x="63428" y="466623"/>
                                      </a:lnTo>
                                      <a:lnTo>
                                        <a:pt x="53914" y="457045"/>
                                      </a:lnTo>
                                      <a:lnTo>
                                        <a:pt x="47571" y="447466"/>
                                      </a:lnTo>
                                      <a:lnTo>
                                        <a:pt x="41228" y="434466"/>
                                      </a:lnTo>
                                      <a:lnTo>
                                        <a:pt x="31714" y="421466"/>
                                      </a:lnTo>
                                      <a:lnTo>
                                        <a:pt x="25371" y="411887"/>
                                      </a:lnTo>
                                      <a:lnTo>
                                        <a:pt x="22199" y="398888"/>
                                      </a:lnTo>
                                      <a:lnTo>
                                        <a:pt x="15857" y="385888"/>
                                      </a:lnTo>
                                      <a:lnTo>
                                        <a:pt x="12685" y="369467"/>
                                      </a:lnTo>
                                      <a:lnTo>
                                        <a:pt x="9514" y="356467"/>
                                      </a:lnTo>
                                      <a:lnTo>
                                        <a:pt x="6342" y="343468"/>
                                      </a:lnTo>
                                      <a:lnTo>
                                        <a:pt x="3171" y="330468"/>
                                      </a:lnTo>
                                      <a:lnTo>
                                        <a:pt x="0" y="314731"/>
                                      </a:lnTo>
                                      <a:lnTo>
                                        <a:pt x="0" y="301731"/>
                                      </a:lnTo>
                                      <a:lnTo>
                                        <a:pt x="0" y="285311"/>
                                      </a:lnTo>
                                      <a:lnTo>
                                        <a:pt x="0" y="272311"/>
                                      </a:lnTo>
                                      <a:lnTo>
                                        <a:pt x="0" y="255890"/>
                                      </a:lnTo>
                                      <a:lnTo>
                                        <a:pt x="3171" y="243574"/>
                                      </a:lnTo>
                                      <a:lnTo>
                                        <a:pt x="6342" y="227154"/>
                                      </a:lnTo>
                                      <a:lnTo>
                                        <a:pt x="9514" y="214154"/>
                                      </a:lnTo>
                                      <a:lnTo>
                                        <a:pt x="12685" y="201154"/>
                                      </a:lnTo>
                                      <a:lnTo>
                                        <a:pt x="15857" y="188154"/>
                                      </a:lnTo>
                                      <a:lnTo>
                                        <a:pt x="22199" y="175155"/>
                                      </a:lnTo>
                                      <a:lnTo>
                                        <a:pt x="25371" y="162155"/>
                                      </a:lnTo>
                                      <a:lnTo>
                                        <a:pt x="31714" y="149155"/>
                                      </a:lnTo>
                                      <a:lnTo>
                                        <a:pt x="41228" y="136155"/>
                                      </a:lnTo>
                                      <a:lnTo>
                                        <a:pt x="47571" y="126576"/>
                                      </a:lnTo>
                                      <a:lnTo>
                                        <a:pt x="53914" y="113577"/>
                                      </a:lnTo>
                                      <a:lnTo>
                                        <a:pt x="63428" y="103998"/>
                                      </a:lnTo>
                                      <a:lnTo>
                                        <a:pt x="72942" y="94419"/>
                                      </a:lnTo>
                                      <a:lnTo>
                                        <a:pt x="82456" y="84840"/>
                                      </a:lnTo>
                                      <a:lnTo>
                                        <a:pt x="91970" y="74577"/>
                                      </a:lnTo>
                                      <a:lnTo>
                                        <a:pt x="101485" y="64998"/>
                                      </a:lnTo>
                                      <a:lnTo>
                                        <a:pt x="110999" y="55420"/>
                                      </a:lnTo>
                                      <a:lnTo>
                                        <a:pt x="123685" y="48578"/>
                                      </a:lnTo>
                                      <a:lnTo>
                                        <a:pt x="133199" y="38999"/>
                                      </a:lnTo>
                                      <a:lnTo>
                                        <a:pt x="145884" y="32841"/>
                                      </a:lnTo>
                                      <a:lnTo>
                                        <a:pt x="158570" y="25999"/>
                                      </a:lnTo>
                                      <a:lnTo>
                                        <a:pt x="171256" y="19841"/>
                                      </a:lnTo>
                                      <a:lnTo>
                                        <a:pt x="183941" y="16420"/>
                                      </a:lnTo>
                                      <a:lnTo>
                                        <a:pt x="196627" y="12999"/>
                                      </a:lnTo>
                                      <a:lnTo>
                                        <a:pt x="209313" y="6841"/>
                                      </a:lnTo>
                                      <a:lnTo>
                                        <a:pt x="225170" y="3420"/>
                                      </a:lnTo>
                                      <a:lnTo>
                                        <a:pt x="237855" y="3420"/>
                                      </a:lnTo>
                                      <a:lnTo>
                                        <a:pt x="250541" y="0"/>
                                      </a:lnTo>
                                      <a:lnTo>
                                        <a:pt x="266398" y="0"/>
                                      </a:lnTo>
                                      <a:lnTo>
                                        <a:pt x="279084" y="0"/>
                                      </a:lnTo>
                                    </a:path>
                                  </a:pathLst>
                                </a:custGeom>
                                <a:noFill/>
                                <a:ln cap="sq" cmpd="sng" w="12700">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1" name="Shape 31"/>
                              <wps:spPr>
                                <a:xfrm>
                                  <a:off x="3128645" y="8369535"/>
                                  <a:ext cx="81915" cy="232905"/>
                                </a:xfrm>
                                <a:custGeom>
                                  <a:rect b="b" l="l" r="r" t="t"/>
                                  <a:pathLst>
                                    <a:path extrusionOk="0" h="232905" w="81915">
                                      <a:moveTo>
                                        <a:pt x="81915" y="232905"/>
                                      </a:moveTo>
                                      <a:lnTo>
                                        <a:pt x="56710" y="232905"/>
                                      </a:lnTo>
                                      <a:lnTo>
                                        <a:pt x="56710" y="51908"/>
                                      </a:lnTo>
                                      <a:lnTo>
                                        <a:pt x="53559" y="51908"/>
                                      </a:lnTo>
                                      <a:lnTo>
                                        <a:pt x="53559" y="55323"/>
                                      </a:lnTo>
                                      <a:lnTo>
                                        <a:pt x="50409" y="55323"/>
                                      </a:lnTo>
                                      <a:lnTo>
                                        <a:pt x="47258" y="58055"/>
                                      </a:lnTo>
                                      <a:lnTo>
                                        <a:pt x="44108" y="58055"/>
                                      </a:lnTo>
                                      <a:lnTo>
                                        <a:pt x="44108" y="61470"/>
                                      </a:lnTo>
                                      <a:lnTo>
                                        <a:pt x="40957" y="61470"/>
                                      </a:lnTo>
                                      <a:lnTo>
                                        <a:pt x="40957" y="64885"/>
                                      </a:lnTo>
                                      <a:lnTo>
                                        <a:pt x="37806" y="64885"/>
                                      </a:lnTo>
                                      <a:lnTo>
                                        <a:pt x="34656" y="64885"/>
                                      </a:lnTo>
                                      <a:lnTo>
                                        <a:pt x="34656" y="68300"/>
                                      </a:lnTo>
                                      <a:lnTo>
                                        <a:pt x="31505" y="68300"/>
                                      </a:lnTo>
                                      <a:lnTo>
                                        <a:pt x="31505" y="71032"/>
                                      </a:lnTo>
                                      <a:lnTo>
                                        <a:pt x="28355" y="71032"/>
                                      </a:lnTo>
                                      <a:lnTo>
                                        <a:pt x="25204" y="71032"/>
                                      </a:lnTo>
                                      <a:lnTo>
                                        <a:pt x="25204" y="74447"/>
                                      </a:lnTo>
                                      <a:lnTo>
                                        <a:pt x="22054" y="74447"/>
                                      </a:lnTo>
                                      <a:lnTo>
                                        <a:pt x="18903" y="74447"/>
                                      </a:lnTo>
                                      <a:lnTo>
                                        <a:pt x="18903" y="77862"/>
                                      </a:lnTo>
                                      <a:lnTo>
                                        <a:pt x="15752" y="77862"/>
                                      </a:lnTo>
                                      <a:lnTo>
                                        <a:pt x="12602" y="77862"/>
                                      </a:lnTo>
                                      <a:lnTo>
                                        <a:pt x="12602" y="81277"/>
                                      </a:lnTo>
                                      <a:lnTo>
                                        <a:pt x="9451" y="81277"/>
                                      </a:lnTo>
                                      <a:lnTo>
                                        <a:pt x="6301" y="81277"/>
                                      </a:lnTo>
                                      <a:lnTo>
                                        <a:pt x="6301" y="84009"/>
                                      </a:lnTo>
                                      <a:lnTo>
                                        <a:pt x="3150" y="84009"/>
                                      </a:lnTo>
                                      <a:lnTo>
                                        <a:pt x="0" y="84009"/>
                                      </a:lnTo>
                                      <a:lnTo>
                                        <a:pt x="0" y="58055"/>
                                      </a:lnTo>
                                      <a:lnTo>
                                        <a:pt x="3150" y="55323"/>
                                      </a:lnTo>
                                      <a:lnTo>
                                        <a:pt x="6301" y="55323"/>
                                      </a:lnTo>
                                      <a:lnTo>
                                        <a:pt x="9451" y="51908"/>
                                      </a:lnTo>
                                      <a:lnTo>
                                        <a:pt x="12602" y="51908"/>
                                      </a:lnTo>
                                      <a:lnTo>
                                        <a:pt x="12602" y="48493"/>
                                      </a:lnTo>
                                      <a:lnTo>
                                        <a:pt x="15752" y="48493"/>
                                      </a:lnTo>
                                      <a:lnTo>
                                        <a:pt x="18903" y="48493"/>
                                      </a:lnTo>
                                      <a:lnTo>
                                        <a:pt x="18903" y="45761"/>
                                      </a:lnTo>
                                      <a:lnTo>
                                        <a:pt x="22054" y="45761"/>
                                      </a:lnTo>
                                      <a:lnTo>
                                        <a:pt x="25204" y="42346"/>
                                      </a:lnTo>
                                      <a:lnTo>
                                        <a:pt x="28355" y="42346"/>
                                      </a:lnTo>
                                      <a:lnTo>
                                        <a:pt x="28355" y="38931"/>
                                      </a:lnTo>
                                      <a:lnTo>
                                        <a:pt x="31505" y="38931"/>
                                      </a:lnTo>
                                      <a:lnTo>
                                        <a:pt x="31505" y="35516"/>
                                      </a:lnTo>
                                      <a:lnTo>
                                        <a:pt x="34656" y="35516"/>
                                      </a:lnTo>
                                      <a:lnTo>
                                        <a:pt x="37806" y="32784"/>
                                      </a:lnTo>
                                      <a:lnTo>
                                        <a:pt x="40957" y="32784"/>
                                      </a:lnTo>
                                      <a:lnTo>
                                        <a:pt x="40957" y="29369"/>
                                      </a:lnTo>
                                      <a:lnTo>
                                        <a:pt x="44108" y="29369"/>
                                      </a:lnTo>
                                      <a:lnTo>
                                        <a:pt x="44108" y="25954"/>
                                      </a:lnTo>
                                      <a:lnTo>
                                        <a:pt x="47258" y="25954"/>
                                      </a:lnTo>
                                      <a:lnTo>
                                        <a:pt x="47258" y="22539"/>
                                      </a:lnTo>
                                      <a:lnTo>
                                        <a:pt x="50409" y="22539"/>
                                      </a:lnTo>
                                      <a:lnTo>
                                        <a:pt x="50409" y="19807"/>
                                      </a:lnTo>
                                      <a:lnTo>
                                        <a:pt x="53559" y="19807"/>
                                      </a:lnTo>
                                      <a:lnTo>
                                        <a:pt x="53559" y="16392"/>
                                      </a:lnTo>
                                      <a:lnTo>
                                        <a:pt x="56710" y="16392"/>
                                      </a:lnTo>
                                      <a:lnTo>
                                        <a:pt x="56710" y="12977"/>
                                      </a:lnTo>
                                      <a:lnTo>
                                        <a:pt x="59860" y="9562"/>
                                      </a:lnTo>
                                      <a:lnTo>
                                        <a:pt x="59860" y="6830"/>
                                      </a:lnTo>
                                      <a:lnTo>
                                        <a:pt x="63011" y="6830"/>
                                      </a:lnTo>
                                      <a:lnTo>
                                        <a:pt x="63011" y="3415"/>
                                      </a:lnTo>
                                      <a:lnTo>
                                        <a:pt x="63011" y="0"/>
                                      </a:lnTo>
                                      <a:lnTo>
                                        <a:pt x="66162" y="0"/>
                                      </a:lnTo>
                                      <a:lnTo>
                                        <a:pt x="81915" y="0"/>
                                      </a:lnTo>
                                      <a:lnTo>
                                        <a:pt x="81915" y="232905"/>
                                      </a:lnTo>
                                      <a:close/>
                                    </a:path>
                                  </a:pathLst>
                                </a:custGeom>
                                <a:solidFill>
                                  <a:srgbClr val="000000"/>
                                </a:solidFill>
                                <a:ln>
                                  <a:noFill/>
                                </a:ln>
                              </wps:spPr>
                              <wps:bodyPr anchorCtr="0" anchor="ctr" bIns="91425" lIns="91425" spcFirstLastPara="1" rIns="91425" wrap="square" tIns="91425">
                                <a:noAutofit/>
                              </wps:bodyPr>
                            </wps:wsp>
                            <wps:wsp>
                              <wps:cNvSpPr/>
                              <wps:cNvPr id="32" name="Shape 32"/>
                              <wps:spPr>
                                <a:xfrm>
                                  <a:off x="3284220" y="8372960"/>
                                  <a:ext cx="148590" cy="232905"/>
                                </a:xfrm>
                                <a:custGeom>
                                  <a:rect b="b" l="l" r="r" t="t"/>
                                  <a:pathLst>
                                    <a:path extrusionOk="0" h="232905" w="148590">
                                      <a:moveTo>
                                        <a:pt x="0" y="168019"/>
                                      </a:moveTo>
                                      <a:lnTo>
                                        <a:pt x="28453" y="164604"/>
                                      </a:lnTo>
                                      <a:lnTo>
                                        <a:pt x="28453" y="168019"/>
                                      </a:lnTo>
                                      <a:lnTo>
                                        <a:pt x="28453" y="171434"/>
                                      </a:lnTo>
                                      <a:lnTo>
                                        <a:pt x="31614" y="171434"/>
                                      </a:lnTo>
                                      <a:lnTo>
                                        <a:pt x="31614" y="174849"/>
                                      </a:lnTo>
                                      <a:lnTo>
                                        <a:pt x="31614" y="177581"/>
                                      </a:lnTo>
                                      <a:lnTo>
                                        <a:pt x="31614" y="180996"/>
                                      </a:lnTo>
                                      <a:lnTo>
                                        <a:pt x="34776" y="180996"/>
                                      </a:lnTo>
                                      <a:lnTo>
                                        <a:pt x="34776" y="184411"/>
                                      </a:lnTo>
                                      <a:lnTo>
                                        <a:pt x="34776" y="187826"/>
                                      </a:lnTo>
                                      <a:lnTo>
                                        <a:pt x="37937" y="190558"/>
                                      </a:lnTo>
                                      <a:lnTo>
                                        <a:pt x="37937" y="193973"/>
                                      </a:lnTo>
                                      <a:lnTo>
                                        <a:pt x="41099" y="193973"/>
                                      </a:lnTo>
                                      <a:lnTo>
                                        <a:pt x="41099" y="197388"/>
                                      </a:lnTo>
                                      <a:lnTo>
                                        <a:pt x="44260" y="197388"/>
                                      </a:lnTo>
                                      <a:lnTo>
                                        <a:pt x="44260" y="200120"/>
                                      </a:lnTo>
                                      <a:lnTo>
                                        <a:pt x="47422" y="200120"/>
                                      </a:lnTo>
                                      <a:lnTo>
                                        <a:pt x="50583" y="203535"/>
                                      </a:lnTo>
                                      <a:lnTo>
                                        <a:pt x="53745" y="203535"/>
                                      </a:lnTo>
                                      <a:lnTo>
                                        <a:pt x="53745" y="206950"/>
                                      </a:lnTo>
                                      <a:lnTo>
                                        <a:pt x="56906" y="206950"/>
                                      </a:lnTo>
                                      <a:lnTo>
                                        <a:pt x="60068" y="206950"/>
                                      </a:lnTo>
                                      <a:lnTo>
                                        <a:pt x="63229" y="206950"/>
                                      </a:lnTo>
                                      <a:lnTo>
                                        <a:pt x="66391" y="210365"/>
                                      </a:lnTo>
                                      <a:lnTo>
                                        <a:pt x="69552" y="210365"/>
                                      </a:lnTo>
                                      <a:lnTo>
                                        <a:pt x="72714" y="210365"/>
                                      </a:lnTo>
                                      <a:lnTo>
                                        <a:pt x="75875" y="210365"/>
                                      </a:lnTo>
                                      <a:lnTo>
                                        <a:pt x="79037" y="210365"/>
                                      </a:lnTo>
                                      <a:lnTo>
                                        <a:pt x="82198" y="206950"/>
                                      </a:lnTo>
                                      <a:lnTo>
                                        <a:pt x="85360" y="206950"/>
                                      </a:lnTo>
                                      <a:lnTo>
                                        <a:pt x="88521" y="206950"/>
                                      </a:lnTo>
                                      <a:lnTo>
                                        <a:pt x="91683" y="206950"/>
                                      </a:lnTo>
                                      <a:lnTo>
                                        <a:pt x="91683" y="203535"/>
                                      </a:lnTo>
                                      <a:lnTo>
                                        <a:pt x="94844" y="203535"/>
                                      </a:lnTo>
                                      <a:lnTo>
                                        <a:pt x="98006" y="200120"/>
                                      </a:lnTo>
                                      <a:lnTo>
                                        <a:pt x="101167" y="200120"/>
                                      </a:lnTo>
                                      <a:lnTo>
                                        <a:pt x="101167" y="197388"/>
                                      </a:lnTo>
                                      <a:lnTo>
                                        <a:pt x="104329" y="197388"/>
                                      </a:lnTo>
                                      <a:lnTo>
                                        <a:pt x="104329" y="193973"/>
                                      </a:lnTo>
                                      <a:lnTo>
                                        <a:pt x="107490" y="193973"/>
                                      </a:lnTo>
                                      <a:lnTo>
                                        <a:pt x="107490" y="190558"/>
                                      </a:lnTo>
                                      <a:lnTo>
                                        <a:pt x="110652" y="190558"/>
                                      </a:lnTo>
                                      <a:lnTo>
                                        <a:pt x="110652" y="187826"/>
                                      </a:lnTo>
                                      <a:lnTo>
                                        <a:pt x="113813" y="184411"/>
                                      </a:lnTo>
                                      <a:lnTo>
                                        <a:pt x="113813" y="180996"/>
                                      </a:lnTo>
                                      <a:lnTo>
                                        <a:pt x="116975" y="180996"/>
                                      </a:lnTo>
                                      <a:lnTo>
                                        <a:pt x="116975" y="177581"/>
                                      </a:lnTo>
                                      <a:lnTo>
                                        <a:pt x="116975" y="174849"/>
                                      </a:lnTo>
                                      <a:lnTo>
                                        <a:pt x="116975" y="171434"/>
                                      </a:lnTo>
                                      <a:lnTo>
                                        <a:pt x="120136" y="168019"/>
                                      </a:lnTo>
                                      <a:lnTo>
                                        <a:pt x="120136" y="164604"/>
                                      </a:lnTo>
                                      <a:lnTo>
                                        <a:pt x="120136" y="161872"/>
                                      </a:lnTo>
                                      <a:lnTo>
                                        <a:pt x="120136" y="158457"/>
                                      </a:lnTo>
                                      <a:lnTo>
                                        <a:pt x="120136" y="155042"/>
                                      </a:lnTo>
                                      <a:lnTo>
                                        <a:pt x="120136" y="151627"/>
                                      </a:lnTo>
                                      <a:lnTo>
                                        <a:pt x="120136" y="148895"/>
                                      </a:lnTo>
                                      <a:lnTo>
                                        <a:pt x="120136" y="145480"/>
                                      </a:lnTo>
                                      <a:lnTo>
                                        <a:pt x="120136" y="142065"/>
                                      </a:lnTo>
                                      <a:lnTo>
                                        <a:pt x="120136" y="139333"/>
                                      </a:lnTo>
                                      <a:lnTo>
                                        <a:pt x="120136" y="135918"/>
                                      </a:lnTo>
                                      <a:lnTo>
                                        <a:pt x="116975" y="135918"/>
                                      </a:lnTo>
                                      <a:lnTo>
                                        <a:pt x="116975" y="132503"/>
                                      </a:lnTo>
                                      <a:lnTo>
                                        <a:pt x="116975" y="129088"/>
                                      </a:lnTo>
                                      <a:lnTo>
                                        <a:pt x="116975" y="126356"/>
                                      </a:lnTo>
                                      <a:lnTo>
                                        <a:pt x="113813" y="126356"/>
                                      </a:lnTo>
                                      <a:lnTo>
                                        <a:pt x="113813" y="122941"/>
                                      </a:lnTo>
                                      <a:lnTo>
                                        <a:pt x="110652" y="119526"/>
                                      </a:lnTo>
                                      <a:lnTo>
                                        <a:pt x="110652" y="116110"/>
                                      </a:lnTo>
                                      <a:lnTo>
                                        <a:pt x="107490" y="116110"/>
                                      </a:lnTo>
                                      <a:lnTo>
                                        <a:pt x="107490" y="113378"/>
                                      </a:lnTo>
                                      <a:lnTo>
                                        <a:pt x="104329" y="113378"/>
                                      </a:lnTo>
                                      <a:lnTo>
                                        <a:pt x="104329" y="109963"/>
                                      </a:lnTo>
                                      <a:lnTo>
                                        <a:pt x="101167" y="109963"/>
                                      </a:lnTo>
                                      <a:lnTo>
                                        <a:pt x="101167" y="106548"/>
                                      </a:lnTo>
                                      <a:lnTo>
                                        <a:pt x="98006" y="106548"/>
                                      </a:lnTo>
                                      <a:lnTo>
                                        <a:pt x="94844" y="106548"/>
                                      </a:lnTo>
                                      <a:lnTo>
                                        <a:pt x="94844" y="103133"/>
                                      </a:lnTo>
                                      <a:lnTo>
                                        <a:pt x="91683" y="103133"/>
                                      </a:lnTo>
                                      <a:lnTo>
                                        <a:pt x="88521" y="103133"/>
                                      </a:lnTo>
                                      <a:lnTo>
                                        <a:pt x="85360" y="103133"/>
                                      </a:lnTo>
                                      <a:lnTo>
                                        <a:pt x="85360" y="100401"/>
                                      </a:lnTo>
                                      <a:lnTo>
                                        <a:pt x="82198" y="100401"/>
                                      </a:lnTo>
                                      <a:lnTo>
                                        <a:pt x="79037" y="100401"/>
                                      </a:lnTo>
                                      <a:lnTo>
                                        <a:pt x="75875" y="100401"/>
                                      </a:lnTo>
                                      <a:lnTo>
                                        <a:pt x="72714" y="100401"/>
                                      </a:lnTo>
                                      <a:lnTo>
                                        <a:pt x="69552" y="100401"/>
                                      </a:lnTo>
                                      <a:lnTo>
                                        <a:pt x="66391" y="100401"/>
                                      </a:lnTo>
                                      <a:lnTo>
                                        <a:pt x="63229" y="100401"/>
                                      </a:lnTo>
                                      <a:lnTo>
                                        <a:pt x="60068" y="100401"/>
                                      </a:lnTo>
                                      <a:lnTo>
                                        <a:pt x="56906" y="103133"/>
                                      </a:lnTo>
                                      <a:lnTo>
                                        <a:pt x="53745" y="103133"/>
                                      </a:lnTo>
                                      <a:lnTo>
                                        <a:pt x="50583" y="103133"/>
                                      </a:lnTo>
                                      <a:lnTo>
                                        <a:pt x="50583" y="106548"/>
                                      </a:lnTo>
                                      <a:lnTo>
                                        <a:pt x="47422" y="106548"/>
                                      </a:lnTo>
                                      <a:lnTo>
                                        <a:pt x="44260" y="106548"/>
                                      </a:lnTo>
                                      <a:lnTo>
                                        <a:pt x="44260" y="109963"/>
                                      </a:lnTo>
                                      <a:lnTo>
                                        <a:pt x="41099" y="109963"/>
                                      </a:lnTo>
                                      <a:lnTo>
                                        <a:pt x="41099" y="113378"/>
                                      </a:lnTo>
                                      <a:lnTo>
                                        <a:pt x="37937" y="113378"/>
                                      </a:lnTo>
                                      <a:lnTo>
                                        <a:pt x="37937" y="116110"/>
                                      </a:lnTo>
                                      <a:lnTo>
                                        <a:pt x="34776" y="116110"/>
                                      </a:lnTo>
                                      <a:lnTo>
                                        <a:pt x="34776" y="119526"/>
                                      </a:lnTo>
                                      <a:lnTo>
                                        <a:pt x="31614" y="119526"/>
                                      </a:lnTo>
                                      <a:lnTo>
                                        <a:pt x="31614" y="122941"/>
                                      </a:lnTo>
                                      <a:lnTo>
                                        <a:pt x="3161" y="119526"/>
                                      </a:lnTo>
                                      <a:lnTo>
                                        <a:pt x="25291" y="0"/>
                                      </a:lnTo>
                                      <a:lnTo>
                                        <a:pt x="139105" y="0"/>
                                      </a:lnTo>
                                      <a:lnTo>
                                        <a:pt x="139105" y="25954"/>
                                      </a:lnTo>
                                      <a:lnTo>
                                        <a:pt x="47422" y="25954"/>
                                      </a:lnTo>
                                      <a:lnTo>
                                        <a:pt x="37937" y="90839"/>
                                      </a:lnTo>
                                      <a:lnTo>
                                        <a:pt x="37937" y="87424"/>
                                      </a:lnTo>
                                      <a:lnTo>
                                        <a:pt x="41099" y="87424"/>
                                      </a:lnTo>
                                      <a:lnTo>
                                        <a:pt x="44260" y="84009"/>
                                      </a:lnTo>
                                      <a:lnTo>
                                        <a:pt x="47422" y="84009"/>
                                      </a:lnTo>
                                      <a:lnTo>
                                        <a:pt x="50583" y="80594"/>
                                      </a:lnTo>
                                      <a:lnTo>
                                        <a:pt x="53745" y="80594"/>
                                      </a:lnTo>
                                      <a:lnTo>
                                        <a:pt x="56906" y="80594"/>
                                      </a:lnTo>
                                      <a:lnTo>
                                        <a:pt x="56906" y="77862"/>
                                      </a:lnTo>
                                      <a:lnTo>
                                        <a:pt x="60068" y="77862"/>
                                      </a:lnTo>
                                      <a:lnTo>
                                        <a:pt x="63229" y="77862"/>
                                      </a:lnTo>
                                      <a:lnTo>
                                        <a:pt x="66391" y="77862"/>
                                      </a:lnTo>
                                      <a:lnTo>
                                        <a:pt x="69552" y="77862"/>
                                      </a:lnTo>
                                      <a:lnTo>
                                        <a:pt x="69552" y="74447"/>
                                      </a:lnTo>
                                      <a:lnTo>
                                        <a:pt x="72714" y="74447"/>
                                      </a:lnTo>
                                      <a:lnTo>
                                        <a:pt x="75875" y="74447"/>
                                      </a:lnTo>
                                      <a:lnTo>
                                        <a:pt x="79037" y="74447"/>
                                      </a:lnTo>
                                      <a:lnTo>
                                        <a:pt x="82198" y="74447"/>
                                      </a:lnTo>
                                      <a:lnTo>
                                        <a:pt x="85360" y="74447"/>
                                      </a:lnTo>
                                      <a:lnTo>
                                        <a:pt x="88521" y="74447"/>
                                      </a:lnTo>
                                      <a:lnTo>
                                        <a:pt x="91683" y="74447"/>
                                      </a:lnTo>
                                      <a:lnTo>
                                        <a:pt x="91683" y="77862"/>
                                      </a:lnTo>
                                      <a:lnTo>
                                        <a:pt x="94844" y="77862"/>
                                      </a:lnTo>
                                      <a:lnTo>
                                        <a:pt x="98006" y="77862"/>
                                      </a:lnTo>
                                      <a:lnTo>
                                        <a:pt x="101167" y="77862"/>
                                      </a:lnTo>
                                      <a:lnTo>
                                        <a:pt x="104329" y="77862"/>
                                      </a:lnTo>
                                      <a:lnTo>
                                        <a:pt x="104329" y="80594"/>
                                      </a:lnTo>
                                      <a:lnTo>
                                        <a:pt x="107490" y="80594"/>
                                      </a:lnTo>
                                      <a:lnTo>
                                        <a:pt x="110652" y="80594"/>
                                      </a:lnTo>
                                      <a:lnTo>
                                        <a:pt x="110652" y="84009"/>
                                      </a:lnTo>
                                      <a:lnTo>
                                        <a:pt x="113813" y="84009"/>
                                      </a:lnTo>
                                      <a:lnTo>
                                        <a:pt x="116975" y="84009"/>
                                      </a:lnTo>
                                      <a:lnTo>
                                        <a:pt x="116975" y="87424"/>
                                      </a:lnTo>
                                      <a:lnTo>
                                        <a:pt x="120136" y="87424"/>
                                      </a:lnTo>
                                      <a:lnTo>
                                        <a:pt x="120136" y="90839"/>
                                      </a:lnTo>
                                      <a:lnTo>
                                        <a:pt x="123298" y="90839"/>
                                      </a:lnTo>
                                      <a:lnTo>
                                        <a:pt x="126459" y="93571"/>
                                      </a:lnTo>
                                      <a:lnTo>
                                        <a:pt x="129621" y="93571"/>
                                      </a:lnTo>
                                      <a:lnTo>
                                        <a:pt x="129621" y="96986"/>
                                      </a:lnTo>
                                      <a:lnTo>
                                        <a:pt x="132782" y="100401"/>
                                      </a:lnTo>
                                      <a:lnTo>
                                        <a:pt x="135944" y="103133"/>
                                      </a:lnTo>
                                      <a:lnTo>
                                        <a:pt x="135944" y="106548"/>
                                      </a:lnTo>
                                      <a:lnTo>
                                        <a:pt x="139105" y="106548"/>
                                      </a:lnTo>
                                      <a:lnTo>
                                        <a:pt x="139105" y="109963"/>
                                      </a:lnTo>
                                      <a:lnTo>
                                        <a:pt x="142267" y="113378"/>
                                      </a:lnTo>
                                      <a:lnTo>
                                        <a:pt x="142267" y="116110"/>
                                      </a:lnTo>
                                      <a:lnTo>
                                        <a:pt x="145428" y="119526"/>
                                      </a:lnTo>
                                      <a:lnTo>
                                        <a:pt x="145428" y="122941"/>
                                      </a:lnTo>
                                      <a:lnTo>
                                        <a:pt x="145428" y="126356"/>
                                      </a:lnTo>
                                      <a:lnTo>
                                        <a:pt x="148590" y="129088"/>
                                      </a:lnTo>
                                      <a:lnTo>
                                        <a:pt x="148590" y="132503"/>
                                      </a:lnTo>
                                      <a:lnTo>
                                        <a:pt x="148590" y="135918"/>
                                      </a:lnTo>
                                      <a:lnTo>
                                        <a:pt x="148590" y="139333"/>
                                      </a:lnTo>
                                      <a:lnTo>
                                        <a:pt x="148590" y="142065"/>
                                      </a:lnTo>
                                      <a:lnTo>
                                        <a:pt x="148590" y="145480"/>
                                      </a:lnTo>
                                      <a:lnTo>
                                        <a:pt x="148590" y="148895"/>
                                      </a:lnTo>
                                      <a:lnTo>
                                        <a:pt x="148590" y="151627"/>
                                      </a:lnTo>
                                      <a:lnTo>
                                        <a:pt x="148590" y="155042"/>
                                      </a:lnTo>
                                      <a:lnTo>
                                        <a:pt x="148590" y="158457"/>
                                      </a:lnTo>
                                      <a:lnTo>
                                        <a:pt x="148590" y="161872"/>
                                      </a:lnTo>
                                      <a:lnTo>
                                        <a:pt x="148590" y="164604"/>
                                      </a:lnTo>
                                      <a:lnTo>
                                        <a:pt x="148590" y="168019"/>
                                      </a:lnTo>
                                      <a:lnTo>
                                        <a:pt x="148590" y="171434"/>
                                      </a:lnTo>
                                      <a:lnTo>
                                        <a:pt x="145428" y="174849"/>
                                      </a:lnTo>
                                      <a:lnTo>
                                        <a:pt x="145428" y="177581"/>
                                      </a:lnTo>
                                      <a:lnTo>
                                        <a:pt x="145428" y="180996"/>
                                      </a:lnTo>
                                      <a:lnTo>
                                        <a:pt x="145428" y="184411"/>
                                      </a:lnTo>
                                      <a:lnTo>
                                        <a:pt x="142267" y="184411"/>
                                      </a:lnTo>
                                      <a:lnTo>
                                        <a:pt x="142267" y="187826"/>
                                      </a:lnTo>
                                      <a:lnTo>
                                        <a:pt x="142267" y="190558"/>
                                      </a:lnTo>
                                      <a:lnTo>
                                        <a:pt x="139105" y="190558"/>
                                      </a:lnTo>
                                      <a:lnTo>
                                        <a:pt x="139105" y="193973"/>
                                      </a:lnTo>
                                      <a:lnTo>
                                        <a:pt x="135944" y="197388"/>
                                      </a:lnTo>
                                      <a:lnTo>
                                        <a:pt x="135944" y="200120"/>
                                      </a:lnTo>
                                      <a:lnTo>
                                        <a:pt x="132782" y="200120"/>
                                      </a:lnTo>
                                      <a:lnTo>
                                        <a:pt x="132782" y="203535"/>
                                      </a:lnTo>
                                      <a:lnTo>
                                        <a:pt x="129621" y="206950"/>
                                      </a:lnTo>
                                      <a:lnTo>
                                        <a:pt x="126459" y="210365"/>
                                      </a:lnTo>
                                      <a:lnTo>
                                        <a:pt x="123298" y="213097"/>
                                      </a:lnTo>
                                      <a:lnTo>
                                        <a:pt x="120136" y="216512"/>
                                      </a:lnTo>
                                      <a:lnTo>
                                        <a:pt x="116975" y="216512"/>
                                      </a:lnTo>
                                      <a:lnTo>
                                        <a:pt x="116975" y="219927"/>
                                      </a:lnTo>
                                      <a:lnTo>
                                        <a:pt x="113813" y="219927"/>
                                      </a:lnTo>
                                      <a:lnTo>
                                        <a:pt x="113813" y="223342"/>
                                      </a:lnTo>
                                      <a:lnTo>
                                        <a:pt x="110652" y="223342"/>
                                      </a:lnTo>
                                      <a:lnTo>
                                        <a:pt x="107490" y="223342"/>
                                      </a:lnTo>
                                      <a:lnTo>
                                        <a:pt x="107490" y="226074"/>
                                      </a:lnTo>
                                      <a:lnTo>
                                        <a:pt x="104329" y="226074"/>
                                      </a:lnTo>
                                      <a:lnTo>
                                        <a:pt x="101167" y="226074"/>
                                      </a:lnTo>
                                      <a:lnTo>
                                        <a:pt x="101167" y="229489"/>
                                      </a:lnTo>
                                      <a:lnTo>
                                        <a:pt x="98006" y="229489"/>
                                      </a:lnTo>
                                      <a:lnTo>
                                        <a:pt x="94844" y="229489"/>
                                      </a:lnTo>
                                      <a:lnTo>
                                        <a:pt x="91683" y="229489"/>
                                      </a:lnTo>
                                      <a:lnTo>
                                        <a:pt x="88521" y="232905"/>
                                      </a:lnTo>
                                      <a:lnTo>
                                        <a:pt x="85360" y="232905"/>
                                      </a:lnTo>
                                      <a:lnTo>
                                        <a:pt x="82198" y="232905"/>
                                      </a:lnTo>
                                      <a:lnTo>
                                        <a:pt x="79037" y="232905"/>
                                      </a:lnTo>
                                      <a:lnTo>
                                        <a:pt x="75875" y="232905"/>
                                      </a:lnTo>
                                      <a:lnTo>
                                        <a:pt x="72714" y="232905"/>
                                      </a:lnTo>
                                      <a:lnTo>
                                        <a:pt x="69552" y="232905"/>
                                      </a:lnTo>
                                      <a:lnTo>
                                        <a:pt x="66391" y="232905"/>
                                      </a:lnTo>
                                      <a:lnTo>
                                        <a:pt x="63229" y="232905"/>
                                      </a:lnTo>
                                      <a:lnTo>
                                        <a:pt x="60068" y="232905"/>
                                      </a:lnTo>
                                      <a:lnTo>
                                        <a:pt x="56906" y="232905"/>
                                      </a:lnTo>
                                      <a:lnTo>
                                        <a:pt x="53745" y="229489"/>
                                      </a:lnTo>
                                      <a:lnTo>
                                        <a:pt x="50583" y="229489"/>
                                      </a:lnTo>
                                      <a:lnTo>
                                        <a:pt x="47422" y="229489"/>
                                      </a:lnTo>
                                      <a:lnTo>
                                        <a:pt x="44260" y="229489"/>
                                      </a:lnTo>
                                      <a:lnTo>
                                        <a:pt x="44260" y="226074"/>
                                      </a:lnTo>
                                      <a:lnTo>
                                        <a:pt x="41099" y="226074"/>
                                      </a:lnTo>
                                      <a:lnTo>
                                        <a:pt x="37937" y="226074"/>
                                      </a:lnTo>
                                      <a:lnTo>
                                        <a:pt x="34776" y="223342"/>
                                      </a:lnTo>
                                      <a:lnTo>
                                        <a:pt x="31614" y="223342"/>
                                      </a:lnTo>
                                      <a:lnTo>
                                        <a:pt x="28453" y="219927"/>
                                      </a:lnTo>
                                      <a:lnTo>
                                        <a:pt x="25291" y="216512"/>
                                      </a:lnTo>
                                      <a:lnTo>
                                        <a:pt x="22130" y="216512"/>
                                      </a:lnTo>
                                      <a:lnTo>
                                        <a:pt x="22130" y="213097"/>
                                      </a:lnTo>
                                      <a:lnTo>
                                        <a:pt x="18968" y="213097"/>
                                      </a:lnTo>
                                      <a:lnTo>
                                        <a:pt x="18968" y="210365"/>
                                      </a:lnTo>
                                      <a:lnTo>
                                        <a:pt x="15807" y="210365"/>
                                      </a:lnTo>
                                      <a:lnTo>
                                        <a:pt x="15807" y="206950"/>
                                      </a:lnTo>
                                      <a:lnTo>
                                        <a:pt x="12645" y="206950"/>
                                      </a:lnTo>
                                      <a:lnTo>
                                        <a:pt x="12645" y="203535"/>
                                      </a:lnTo>
                                      <a:lnTo>
                                        <a:pt x="9484" y="200120"/>
                                      </a:lnTo>
                                      <a:lnTo>
                                        <a:pt x="9484" y="197388"/>
                                      </a:lnTo>
                                      <a:lnTo>
                                        <a:pt x="6322" y="197388"/>
                                      </a:lnTo>
                                      <a:lnTo>
                                        <a:pt x="6322" y="193973"/>
                                      </a:lnTo>
                                      <a:lnTo>
                                        <a:pt x="6322" y="190558"/>
                                      </a:lnTo>
                                      <a:lnTo>
                                        <a:pt x="3161" y="190558"/>
                                      </a:lnTo>
                                      <a:lnTo>
                                        <a:pt x="3161" y="187826"/>
                                      </a:lnTo>
                                      <a:lnTo>
                                        <a:pt x="3161" y="184411"/>
                                      </a:lnTo>
                                      <a:lnTo>
                                        <a:pt x="3161" y="180996"/>
                                      </a:lnTo>
                                      <a:lnTo>
                                        <a:pt x="0" y="177581"/>
                                      </a:lnTo>
                                      <a:lnTo>
                                        <a:pt x="0" y="174849"/>
                                      </a:lnTo>
                                      <a:lnTo>
                                        <a:pt x="0" y="171434"/>
                                      </a:lnTo>
                                      <a:lnTo>
                                        <a:pt x="0" y="168019"/>
                                      </a:lnTo>
                                      <a:close/>
                                    </a:path>
                                  </a:pathLst>
                                </a:custGeom>
                                <a:solidFill>
                                  <a:srgbClr val="000000"/>
                                </a:solidFill>
                                <a:ln>
                                  <a:noFill/>
                                </a:ln>
                              </wps:spPr>
                              <wps:bodyPr anchorCtr="0" anchor="ctr" bIns="91425" lIns="91425" spcFirstLastPara="1" rIns="91425" wrap="square" tIns="91425">
                                <a:noAutofit/>
                              </wps:bodyPr>
                            </wps:wsp>
                            <wps:wsp>
                              <wps:cNvSpPr/>
                              <wps:cNvPr id="33" name="Shape 33"/>
                              <wps:spPr>
                                <a:xfrm>
                                  <a:off x="2982595" y="8201020"/>
                                  <a:ext cx="561340" cy="573359"/>
                                </a:xfrm>
                                <a:custGeom>
                                  <a:rect b="b" l="l" r="r" t="t"/>
                                  <a:pathLst>
                                    <a:path extrusionOk="0" h="573359" w="561340">
                                      <a:moveTo>
                                        <a:pt x="279084" y="0"/>
                                      </a:moveTo>
                                      <a:lnTo>
                                        <a:pt x="294941" y="0"/>
                                      </a:lnTo>
                                      <a:lnTo>
                                        <a:pt x="307627" y="0"/>
                                      </a:lnTo>
                                      <a:lnTo>
                                        <a:pt x="323484" y="3420"/>
                                      </a:lnTo>
                                      <a:lnTo>
                                        <a:pt x="336169" y="6841"/>
                                      </a:lnTo>
                                      <a:lnTo>
                                        <a:pt x="348855" y="9578"/>
                                      </a:lnTo>
                                      <a:lnTo>
                                        <a:pt x="364712" y="12999"/>
                                      </a:lnTo>
                                      <a:lnTo>
                                        <a:pt x="377398" y="16420"/>
                                      </a:lnTo>
                                      <a:lnTo>
                                        <a:pt x="390083" y="22578"/>
                                      </a:lnTo>
                                      <a:lnTo>
                                        <a:pt x="402769" y="29420"/>
                                      </a:lnTo>
                                      <a:lnTo>
                                        <a:pt x="415455" y="32157"/>
                                      </a:lnTo>
                                      <a:lnTo>
                                        <a:pt x="424969" y="42420"/>
                                      </a:lnTo>
                                      <a:lnTo>
                                        <a:pt x="437654" y="48578"/>
                                      </a:lnTo>
                                      <a:lnTo>
                                        <a:pt x="447169" y="55420"/>
                                      </a:lnTo>
                                      <a:lnTo>
                                        <a:pt x="459854" y="64998"/>
                                      </a:lnTo>
                                      <a:lnTo>
                                        <a:pt x="469369" y="74577"/>
                                      </a:lnTo>
                                      <a:lnTo>
                                        <a:pt x="478883" y="84156"/>
                                      </a:lnTo>
                                      <a:lnTo>
                                        <a:pt x="488397" y="93735"/>
                                      </a:lnTo>
                                      <a:lnTo>
                                        <a:pt x="497911" y="103998"/>
                                      </a:lnTo>
                                      <a:lnTo>
                                        <a:pt x="504254" y="113577"/>
                                      </a:lnTo>
                                      <a:lnTo>
                                        <a:pt x="513768" y="126576"/>
                                      </a:lnTo>
                                      <a:lnTo>
                                        <a:pt x="520111" y="136155"/>
                                      </a:lnTo>
                                      <a:lnTo>
                                        <a:pt x="526454" y="149155"/>
                                      </a:lnTo>
                                      <a:lnTo>
                                        <a:pt x="532797" y="162155"/>
                                      </a:lnTo>
                                      <a:lnTo>
                                        <a:pt x="539140" y="175155"/>
                                      </a:lnTo>
                                      <a:lnTo>
                                        <a:pt x="545482" y="188154"/>
                                      </a:lnTo>
                                      <a:lnTo>
                                        <a:pt x="548654" y="201154"/>
                                      </a:lnTo>
                                      <a:lnTo>
                                        <a:pt x="551825" y="214154"/>
                                      </a:lnTo>
                                      <a:lnTo>
                                        <a:pt x="554997" y="229890"/>
                                      </a:lnTo>
                                      <a:lnTo>
                                        <a:pt x="558168" y="242890"/>
                                      </a:lnTo>
                                      <a:lnTo>
                                        <a:pt x="561340" y="255890"/>
                                      </a:lnTo>
                                      <a:lnTo>
                                        <a:pt x="561340" y="272311"/>
                                      </a:lnTo>
                                      <a:lnTo>
                                        <a:pt x="561340" y="285311"/>
                                      </a:lnTo>
                                      <a:lnTo>
                                        <a:pt x="561340" y="301047"/>
                                      </a:lnTo>
                                      <a:lnTo>
                                        <a:pt x="561340" y="314047"/>
                                      </a:lnTo>
                                      <a:lnTo>
                                        <a:pt x="558168" y="330468"/>
                                      </a:lnTo>
                                      <a:lnTo>
                                        <a:pt x="554997" y="343468"/>
                                      </a:lnTo>
                                      <a:lnTo>
                                        <a:pt x="551825" y="356467"/>
                                      </a:lnTo>
                                      <a:lnTo>
                                        <a:pt x="548654" y="372204"/>
                                      </a:lnTo>
                                      <a:lnTo>
                                        <a:pt x="545482" y="385204"/>
                                      </a:lnTo>
                                      <a:lnTo>
                                        <a:pt x="539140" y="398203"/>
                                      </a:lnTo>
                                      <a:lnTo>
                                        <a:pt x="532797" y="411203"/>
                                      </a:lnTo>
                                      <a:lnTo>
                                        <a:pt x="526454" y="424203"/>
                                      </a:lnTo>
                                      <a:lnTo>
                                        <a:pt x="520111" y="433782"/>
                                      </a:lnTo>
                                      <a:lnTo>
                                        <a:pt x="513768" y="446782"/>
                                      </a:lnTo>
                                      <a:lnTo>
                                        <a:pt x="504254" y="457045"/>
                                      </a:lnTo>
                                      <a:lnTo>
                                        <a:pt x="497911" y="470044"/>
                                      </a:lnTo>
                                      <a:lnTo>
                                        <a:pt x="488397" y="479623"/>
                                      </a:lnTo>
                                      <a:lnTo>
                                        <a:pt x="478883" y="489202"/>
                                      </a:lnTo>
                                      <a:lnTo>
                                        <a:pt x="469369" y="498781"/>
                                      </a:lnTo>
                                      <a:lnTo>
                                        <a:pt x="459854" y="508360"/>
                                      </a:lnTo>
                                      <a:lnTo>
                                        <a:pt x="447169" y="515202"/>
                                      </a:lnTo>
                                      <a:lnTo>
                                        <a:pt x="437654" y="524780"/>
                                      </a:lnTo>
                                      <a:lnTo>
                                        <a:pt x="424969" y="530938"/>
                                      </a:lnTo>
                                      <a:lnTo>
                                        <a:pt x="415455" y="537780"/>
                                      </a:lnTo>
                                      <a:lnTo>
                                        <a:pt x="402769" y="543938"/>
                                      </a:lnTo>
                                      <a:lnTo>
                                        <a:pt x="390083" y="550780"/>
                                      </a:lnTo>
                                      <a:lnTo>
                                        <a:pt x="377398" y="556938"/>
                                      </a:lnTo>
                                      <a:lnTo>
                                        <a:pt x="364712" y="560359"/>
                                      </a:lnTo>
                                      <a:lnTo>
                                        <a:pt x="348855" y="563780"/>
                                      </a:lnTo>
                                      <a:lnTo>
                                        <a:pt x="336169" y="567201"/>
                                      </a:lnTo>
                                      <a:lnTo>
                                        <a:pt x="323484" y="569938"/>
                                      </a:lnTo>
                                      <a:lnTo>
                                        <a:pt x="307627" y="573359"/>
                                      </a:lnTo>
                                      <a:lnTo>
                                        <a:pt x="294941" y="573359"/>
                                      </a:lnTo>
                                      <a:lnTo>
                                        <a:pt x="279084" y="573359"/>
                                      </a:lnTo>
                                      <a:lnTo>
                                        <a:pt x="266398" y="573359"/>
                                      </a:lnTo>
                                      <a:lnTo>
                                        <a:pt x="250541" y="573359"/>
                                      </a:lnTo>
                                      <a:lnTo>
                                        <a:pt x="237855" y="569938"/>
                                      </a:lnTo>
                                      <a:lnTo>
                                        <a:pt x="225170" y="567201"/>
                                      </a:lnTo>
                                      <a:lnTo>
                                        <a:pt x="209313" y="563780"/>
                                      </a:lnTo>
                                      <a:lnTo>
                                        <a:pt x="196627" y="560359"/>
                                      </a:lnTo>
                                      <a:lnTo>
                                        <a:pt x="183941" y="556938"/>
                                      </a:lnTo>
                                      <a:lnTo>
                                        <a:pt x="171256" y="550780"/>
                                      </a:lnTo>
                                      <a:lnTo>
                                        <a:pt x="158570" y="543938"/>
                                      </a:lnTo>
                                      <a:lnTo>
                                        <a:pt x="145884" y="537780"/>
                                      </a:lnTo>
                                      <a:lnTo>
                                        <a:pt x="133199" y="530938"/>
                                      </a:lnTo>
                                      <a:lnTo>
                                        <a:pt x="123685" y="524780"/>
                                      </a:lnTo>
                                      <a:lnTo>
                                        <a:pt x="110999" y="515202"/>
                                      </a:lnTo>
                                      <a:lnTo>
                                        <a:pt x="101485" y="508360"/>
                                      </a:lnTo>
                                      <a:lnTo>
                                        <a:pt x="91970" y="498781"/>
                                      </a:lnTo>
                                      <a:lnTo>
                                        <a:pt x="82456" y="489202"/>
                                      </a:lnTo>
                                      <a:lnTo>
                                        <a:pt x="72942" y="479623"/>
                                      </a:lnTo>
                                      <a:lnTo>
                                        <a:pt x="63428" y="470044"/>
                                      </a:lnTo>
                                      <a:lnTo>
                                        <a:pt x="53914" y="457045"/>
                                      </a:lnTo>
                                      <a:lnTo>
                                        <a:pt x="47571" y="446782"/>
                                      </a:lnTo>
                                      <a:lnTo>
                                        <a:pt x="41228" y="433782"/>
                                      </a:lnTo>
                                      <a:lnTo>
                                        <a:pt x="31714" y="424203"/>
                                      </a:lnTo>
                                      <a:lnTo>
                                        <a:pt x="25371" y="411203"/>
                                      </a:lnTo>
                                      <a:lnTo>
                                        <a:pt x="22199" y="398203"/>
                                      </a:lnTo>
                                      <a:lnTo>
                                        <a:pt x="15857" y="385204"/>
                                      </a:lnTo>
                                      <a:lnTo>
                                        <a:pt x="12685" y="372204"/>
                                      </a:lnTo>
                                      <a:lnTo>
                                        <a:pt x="9514" y="356467"/>
                                      </a:lnTo>
                                      <a:lnTo>
                                        <a:pt x="6342" y="343468"/>
                                      </a:lnTo>
                                      <a:lnTo>
                                        <a:pt x="3171" y="330468"/>
                                      </a:lnTo>
                                      <a:lnTo>
                                        <a:pt x="0" y="314047"/>
                                      </a:lnTo>
                                      <a:lnTo>
                                        <a:pt x="0" y="301047"/>
                                      </a:lnTo>
                                      <a:lnTo>
                                        <a:pt x="0" y="285311"/>
                                      </a:lnTo>
                                      <a:lnTo>
                                        <a:pt x="0" y="272311"/>
                                      </a:lnTo>
                                      <a:lnTo>
                                        <a:pt x="0" y="255890"/>
                                      </a:lnTo>
                                      <a:lnTo>
                                        <a:pt x="3171" y="242890"/>
                                      </a:lnTo>
                                      <a:lnTo>
                                        <a:pt x="6342" y="229890"/>
                                      </a:lnTo>
                                      <a:lnTo>
                                        <a:pt x="9514" y="214154"/>
                                      </a:lnTo>
                                      <a:lnTo>
                                        <a:pt x="12685" y="201154"/>
                                      </a:lnTo>
                                      <a:lnTo>
                                        <a:pt x="15857" y="188154"/>
                                      </a:lnTo>
                                      <a:lnTo>
                                        <a:pt x="22199" y="175155"/>
                                      </a:lnTo>
                                      <a:lnTo>
                                        <a:pt x="25371" y="162155"/>
                                      </a:lnTo>
                                      <a:lnTo>
                                        <a:pt x="31714" y="149155"/>
                                      </a:lnTo>
                                      <a:lnTo>
                                        <a:pt x="41228" y="136155"/>
                                      </a:lnTo>
                                      <a:lnTo>
                                        <a:pt x="47571" y="126576"/>
                                      </a:lnTo>
                                      <a:lnTo>
                                        <a:pt x="53914" y="113577"/>
                                      </a:lnTo>
                                      <a:lnTo>
                                        <a:pt x="63428" y="103998"/>
                                      </a:lnTo>
                                      <a:lnTo>
                                        <a:pt x="72942" y="93735"/>
                                      </a:lnTo>
                                      <a:lnTo>
                                        <a:pt x="82456" y="84156"/>
                                      </a:lnTo>
                                      <a:lnTo>
                                        <a:pt x="91970" y="74577"/>
                                      </a:lnTo>
                                      <a:lnTo>
                                        <a:pt x="101485" y="64998"/>
                                      </a:lnTo>
                                      <a:lnTo>
                                        <a:pt x="110999" y="55420"/>
                                      </a:lnTo>
                                      <a:lnTo>
                                        <a:pt x="123685" y="48578"/>
                                      </a:lnTo>
                                      <a:lnTo>
                                        <a:pt x="133199" y="42420"/>
                                      </a:lnTo>
                                      <a:lnTo>
                                        <a:pt x="145884" y="32157"/>
                                      </a:lnTo>
                                      <a:lnTo>
                                        <a:pt x="158570" y="29420"/>
                                      </a:lnTo>
                                      <a:lnTo>
                                        <a:pt x="171256" y="22578"/>
                                      </a:lnTo>
                                      <a:lnTo>
                                        <a:pt x="183941" y="16420"/>
                                      </a:lnTo>
                                      <a:lnTo>
                                        <a:pt x="196627" y="12999"/>
                                      </a:lnTo>
                                      <a:lnTo>
                                        <a:pt x="209313" y="9578"/>
                                      </a:lnTo>
                                      <a:lnTo>
                                        <a:pt x="225170" y="6841"/>
                                      </a:lnTo>
                                      <a:lnTo>
                                        <a:pt x="237855" y="3420"/>
                                      </a:lnTo>
                                      <a:lnTo>
                                        <a:pt x="250541" y="0"/>
                                      </a:lnTo>
                                      <a:lnTo>
                                        <a:pt x="266398" y="0"/>
                                      </a:lnTo>
                                      <a:lnTo>
                                        <a:pt x="279084" y="0"/>
                                      </a:lnTo>
                                    </a:path>
                                  </a:pathLst>
                                </a:custGeom>
                                <a:noFill/>
                                <a:ln cap="sq" cmpd="sng" w="12700">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4" name="Shape 34"/>
                              <wps:spPr>
                                <a:xfrm>
                                  <a:off x="4864100" y="3946381"/>
                                  <a:ext cx="151765" cy="232905"/>
                                </a:xfrm>
                                <a:custGeom>
                                  <a:rect b="b" l="l" r="r" t="t"/>
                                  <a:pathLst>
                                    <a:path extrusionOk="0" h="232905" w="151765">
                                      <a:moveTo>
                                        <a:pt x="0" y="168019"/>
                                      </a:moveTo>
                                      <a:lnTo>
                                        <a:pt x="28455" y="165287"/>
                                      </a:lnTo>
                                      <a:lnTo>
                                        <a:pt x="28455" y="168019"/>
                                      </a:lnTo>
                                      <a:lnTo>
                                        <a:pt x="31617" y="171434"/>
                                      </a:lnTo>
                                      <a:lnTo>
                                        <a:pt x="31617" y="174849"/>
                                      </a:lnTo>
                                      <a:lnTo>
                                        <a:pt x="31617" y="178264"/>
                                      </a:lnTo>
                                      <a:lnTo>
                                        <a:pt x="31617" y="180996"/>
                                      </a:lnTo>
                                      <a:lnTo>
                                        <a:pt x="34779" y="180996"/>
                                      </a:lnTo>
                                      <a:lnTo>
                                        <a:pt x="34779" y="184411"/>
                                      </a:lnTo>
                                      <a:lnTo>
                                        <a:pt x="34779" y="187826"/>
                                      </a:lnTo>
                                      <a:lnTo>
                                        <a:pt x="37941" y="187826"/>
                                      </a:lnTo>
                                      <a:lnTo>
                                        <a:pt x="37941" y="190558"/>
                                      </a:lnTo>
                                      <a:lnTo>
                                        <a:pt x="37941" y="193973"/>
                                      </a:lnTo>
                                      <a:lnTo>
                                        <a:pt x="41103" y="193973"/>
                                      </a:lnTo>
                                      <a:lnTo>
                                        <a:pt x="41103" y="197388"/>
                                      </a:lnTo>
                                      <a:lnTo>
                                        <a:pt x="44264" y="197388"/>
                                      </a:lnTo>
                                      <a:lnTo>
                                        <a:pt x="44264" y="200803"/>
                                      </a:lnTo>
                                      <a:lnTo>
                                        <a:pt x="47426" y="200803"/>
                                      </a:lnTo>
                                      <a:lnTo>
                                        <a:pt x="50588" y="203535"/>
                                      </a:lnTo>
                                      <a:lnTo>
                                        <a:pt x="53750" y="203535"/>
                                      </a:lnTo>
                                      <a:lnTo>
                                        <a:pt x="53750" y="206950"/>
                                      </a:lnTo>
                                      <a:lnTo>
                                        <a:pt x="56911" y="206950"/>
                                      </a:lnTo>
                                      <a:lnTo>
                                        <a:pt x="60073" y="206950"/>
                                      </a:lnTo>
                                      <a:lnTo>
                                        <a:pt x="63235" y="206950"/>
                                      </a:lnTo>
                                      <a:lnTo>
                                        <a:pt x="63235" y="210365"/>
                                      </a:lnTo>
                                      <a:lnTo>
                                        <a:pt x="66397" y="210365"/>
                                      </a:lnTo>
                                      <a:lnTo>
                                        <a:pt x="69558" y="210365"/>
                                      </a:lnTo>
                                      <a:lnTo>
                                        <a:pt x="72720" y="210365"/>
                                      </a:lnTo>
                                      <a:lnTo>
                                        <a:pt x="75882" y="210365"/>
                                      </a:lnTo>
                                      <a:lnTo>
                                        <a:pt x="79044" y="210365"/>
                                      </a:lnTo>
                                      <a:lnTo>
                                        <a:pt x="82206" y="210365"/>
                                      </a:lnTo>
                                      <a:lnTo>
                                        <a:pt x="85367" y="206950"/>
                                      </a:lnTo>
                                      <a:lnTo>
                                        <a:pt x="88529" y="206950"/>
                                      </a:lnTo>
                                      <a:lnTo>
                                        <a:pt x="91691" y="206950"/>
                                      </a:lnTo>
                                      <a:lnTo>
                                        <a:pt x="94853" y="203535"/>
                                      </a:lnTo>
                                      <a:lnTo>
                                        <a:pt x="98014" y="203535"/>
                                      </a:lnTo>
                                      <a:lnTo>
                                        <a:pt x="98014" y="200803"/>
                                      </a:lnTo>
                                      <a:lnTo>
                                        <a:pt x="101176" y="200803"/>
                                      </a:lnTo>
                                      <a:lnTo>
                                        <a:pt x="101176" y="197388"/>
                                      </a:lnTo>
                                      <a:lnTo>
                                        <a:pt x="104338" y="197388"/>
                                      </a:lnTo>
                                      <a:lnTo>
                                        <a:pt x="107500" y="193973"/>
                                      </a:lnTo>
                                      <a:lnTo>
                                        <a:pt x="110661" y="190558"/>
                                      </a:lnTo>
                                      <a:lnTo>
                                        <a:pt x="110661" y="187826"/>
                                      </a:lnTo>
                                      <a:lnTo>
                                        <a:pt x="113823" y="187826"/>
                                      </a:lnTo>
                                      <a:lnTo>
                                        <a:pt x="113823" y="184411"/>
                                      </a:lnTo>
                                      <a:lnTo>
                                        <a:pt x="113823" y="180996"/>
                                      </a:lnTo>
                                      <a:lnTo>
                                        <a:pt x="116985" y="180996"/>
                                      </a:lnTo>
                                      <a:lnTo>
                                        <a:pt x="116985" y="178264"/>
                                      </a:lnTo>
                                      <a:lnTo>
                                        <a:pt x="116985" y="174849"/>
                                      </a:lnTo>
                                      <a:lnTo>
                                        <a:pt x="116985" y="171434"/>
                                      </a:lnTo>
                                      <a:lnTo>
                                        <a:pt x="120147" y="171434"/>
                                      </a:lnTo>
                                      <a:lnTo>
                                        <a:pt x="120147" y="168019"/>
                                      </a:lnTo>
                                      <a:lnTo>
                                        <a:pt x="120147" y="165287"/>
                                      </a:lnTo>
                                      <a:lnTo>
                                        <a:pt x="120147" y="161872"/>
                                      </a:lnTo>
                                      <a:lnTo>
                                        <a:pt x="120147" y="158457"/>
                                      </a:lnTo>
                                      <a:lnTo>
                                        <a:pt x="120147" y="155042"/>
                                      </a:lnTo>
                                      <a:lnTo>
                                        <a:pt x="120147" y="152310"/>
                                      </a:lnTo>
                                      <a:lnTo>
                                        <a:pt x="120147" y="148895"/>
                                      </a:lnTo>
                                      <a:lnTo>
                                        <a:pt x="120147" y="145480"/>
                                      </a:lnTo>
                                      <a:lnTo>
                                        <a:pt x="120147" y="142065"/>
                                      </a:lnTo>
                                      <a:lnTo>
                                        <a:pt x="120147" y="139333"/>
                                      </a:lnTo>
                                      <a:lnTo>
                                        <a:pt x="120147" y="135918"/>
                                      </a:lnTo>
                                      <a:lnTo>
                                        <a:pt x="116985" y="132503"/>
                                      </a:lnTo>
                                      <a:lnTo>
                                        <a:pt x="116985" y="129771"/>
                                      </a:lnTo>
                                      <a:lnTo>
                                        <a:pt x="116985" y="126356"/>
                                      </a:lnTo>
                                      <a:lnTo>
                                        <a:pt x="113823" y="126356"/>
                                      </a:lnTo>
                                      <a:lnTo>
                                        <a:pt x="113823" y="122941"/>
                                      </a:lnTo>
                                      <a:lnTo>
                                        <a:pt x="110661" y="119526"/>
                                      </a:lnTo>
                                      <a:lnTo>
                                        <a:pt x="110661" y="116794"/>
                                      </a:lnTo>
                                      <a:lnTo>
                                        <a:pt x="107500" y="116794"/>
                                      </a:lnTo>
                                      <a:lnTo>
                                        <a:pt x="107500" y="113378"/>
                                      </a:lnTo>
                                      <a:lnTo>
                                        <a:pt x="104338" y="113378"/>
                                      </a:lnTo>
                                      <a:lnTo>
                                        <a:pt x="104338" y="109963"/>
                                      </a:lnTo>
                                      <a:lnTo>
                                        <a:pt x="101176" y="109963"/>
                                      </a:lnTo>
                                      <a:lnTo>
                                        <a:pt x="98014" y="106548"/>
                                      </a:lnTo>
                                      <a:lnTo>
                                        <a:pt x="94853" y="106548"/>
                                      </a:lnTo>
                                      <a:lnTo>
                                        <a:pt x="91691" y="103816"/>
                                      </a:lnTo>
                                      <a:lnTo>
                                        <a:pt x="88529" y="103816"/>
                                      </a:lnTo>
                                      <a:lnTo>
                                        <a:pt x="85367" y="103816"/>
                                      </a:lnTo>
                                      <a:lnTo>
                                        <a:pt x="82206" y="100401"/>
                                      </a:lnTo>
                                      <a:lnTo>
                                        <a:pt x="79044" y="100401"/>
                                      </a:lnTo>
                                      <a:lnTo>
                                        <a:pt x="75882" y="100401"/>
                                      </a:lnTo>
                                      <a:lnTo>
                                        <a:pt x="72720" y="100401"/>
                                      </a:lnTo>
                                      <a:lnTo>
                                        <a:pt x="69558" y="100401"/>
                                      </a:lnTo>
                                      <a:lnTo>
                                        <a:pt x="66397" y="100401"/>
                                      </a:lnTo>
                                      <a:lnTo>
                                        <a:pt x="63235" y="100401"/>
                                      </a:lnTo>
                                      <a:lnTo>
                                        <a:pt x="63235" y="103816"/>
                                      </a:lnTo>
                                      <a:lnTo>
                                        <a:pt x="60073" y="103816"/>
                                      </a:lnTo>
                                      <a:lnTo>
                                        <a:pt x="56911" y="103816"/>
                                      </a:lnTo>
                                      <a:lnTo>
                                        <a:pt x="53750" y="103816"/>
                                      </a:lnTo>
                                      <a:lnTo>
                                        <a:pt x="50588" y="106548"/>
                                      </a:lnTo>
                                      <a:lnTo>
                                        <a:pt x="47426" y="106548"/>
                                      </a:lnTo>
                                      <a:lnTo>
                                        <a:pt x="44264" y="109963"/>
                                      </a:lnTo>
                                      <a:lnTo>
                                        <a:pt x="41103" y="109963"/>
                                      </a:lnTo>
                                      <a:lnTo>
                                        <a:pt x="41103" y="113378"/>
                                      </a:lnTo>
                                      <a:lnTo>
                                        <a:pt x="37941" y="113378"/>
                                      </a:lnTo>
                                      <a:lnTo>
                                        <a:pt x="37941" y="116794"/>
                                      </a:lnTo>
                                      <a:lnTo>
                                        <a:pt x="34779" y="116794"/>
                                      </a:lnTo>
                                      <a:lnTo>
                                        <a:pt x="34779" y="119526"/>
                                      </a:lnTo>
                                      <a:lnTo>
                                        <a:pt x="31617" y="119526"/>
                                      </a:lnTo>
                                      <a:lnTo>
                                        <a:pt x="31617" y="122941"/>
                                      </a:lnTo>
                                      <a:lnTo>
                                        <a:pt x="6323" y="119526"/>
                                      </a:lnTo>
                                      <a:lnTo>
                                        <a:pt x="28455" y="0"/>
                                      </a:lnTo>
                                      <a:lnTo>
                                        <a:pt x="139117" y="0"/>
                                      </a:lnTo>
                                      <a:lnTo>
                                        <a:pt x="139117" y="29369"/>
                                      </a:lnTo>
                                      <a:lnTo>
                                        <a:pt x="50588" y="29369"/>
                                      </a:lnTo>
                                      <a:lnTo>
                                        <a:pt x="37941" y="90839"/>
                                      </a:lnTo>
                                      <a:lnTo>
                                        <a:pt x="41103" y="87424"/>
                                      </a:lnTo>
                                      <a:lnTo>
                                        <a:pt x="44264" y="87424"/>
                                      </a:lnTo>
                                      <a:lnTo>
                                        <a:pt x="44264" y="84009"/>
                                      </a:lnTo>
                                      <a:lnTo>
                                        <a:pt x="47426" y="84009"/>
                                      </a:lnTo>
                                      <a:lnTo>
                                        <a:pt x="50588" y="84009"/>
                                      </a:lnTo>
                                      <a:lnTo>
                                        <a:pt x="50588" y="81277"/>
                                      </a:lnTo>
                                      <a:lnTo>
                                        <a:pt x="53750" y="81277"/>
                                      </a:lnTo>
                                      <a:lnTo>
                                        <a:pt x="56911" y="81277"/>
                                      </a:lnTo>
                                      <a:lnTo>
                                        <a:pt x="60073" y="77862"/>
                                      </a:lnTo>
                                      <a:lnTo>
                                        <a:pt x="63235" y="77862"/>
                                      </a:lnTo>
                                      <a:lnTo>
                                        <a:pt x="66397" y="77862"/>
                                      </a:lnTo>
                                      <a:lnTo>
                                        <a:pt x="69558" y="77862"/>
                                      </a:lnTo>
                                      <a:lnTo>
                                        <a:pt x="72720" y="77862"/>
                                      </a:lnTo>
                                      <a:lnTo>
                                        <a:pt x="75882" y="74447"/>
                                      </a:lnTo>
                                      <a:lnTo>
                                        <a:pt x="79044" y="74447"/>
                                      </a:lnTo>
                                      <a:lnTo>
                                        <a:pt x="82206" y="74447"/>
                                      </a:lnTo>
                                      <a:lnTo>
                                        <a:pt x="85367" y="74447"/>
                                      </a:lnTo>
                                      <a:lnTo>
                                        <a:pt x="88529" y="77862"/>
                                      </a:lnTo>
                                      <a:lnTo>
                                        <a:pt x="91691" y="77862"/>
                                      </a:lnTo>
                                      <a:lnTo>
                                        <a:pt x="94853" y="77862"/>
                                      </a:lnTo>
                                      <a:lnTo>
                                        <a:pt x="98014" y="77862"/>
                                      </a:lnTo>
                                      <a:lnTo>
                                        <a:pt x="101176" y="77862"/>
                                      </a:lnTo>
                                      <a:lnTo>
                                        <a:pt x="104338" y="81277"/>
                                      </a:lnTo>
                                      <a:lnTo>
                                        <a:pt x="107500" y="81277"/>
                                      </a:lnTo>
                                      <a:lnTo>
                                        <a:pt x="110661" y="81277"/>
                                      </a:lnTo>
                                      <a:lnTo>
                                        <a:pt x="110661" y="84009"/>
                                      </a:lnTo>
                                      <a:lnTo>
                                        <a:pt x="113823" y="84009"/>
                                      </a:lnTo>
                                      <a:lnTo>
                                        <a:pt x="116985" y="84009"/>
                                      </a:lnTo>
                                      <a:lnTo>
                                        <a:pt x="116985" y="87424"/>
                                      </a:lnTo>
                                      <a:lnTo>
                                        <a:pt x="120147" y="87424"/>
                                      </a:lnTo>
                                      <a:lnTo>
                                        <a:pt x="123309" y="90839"/>
                                      </a:lnTo>
                                      <a:lnTo>
                                        <a:pt x="126470" y="93571"/>
                                      </a:lnTo>
                                      <a:lnTo>
                                        <a:pt x="129632" y="96986"/>
                                      </a:lnTo>
                                      <a:lnTo>
                                        <a:pt x="132794" y="96986"/>
                                      </a:lnTo>
                                      <a:lnTo>
                                        <a:pt x="132794" y="100401"/>
                                      </a:lnTo>
                                      <a:lnTo>
                                        <a:pt x="135956" y="103816"/>
                                      </a:lnTo>
                                      <a:lnTo>
                                        <a:pt x="139117" y="106548"/>
                                      </a:lnTo>
                                      <a:lnTo>
                                        <a:pt x="139117" y="109963"/>
                                      </a:lnTo>
                                      <a:lnTo>
                                        <a:pt x="142279" y="109963"/>
                                      </a:lnTo>
                                      <a:lnTo>
                                        <a:pt x="142279" y="113378"/>
                                      </a:lnTo>
                                      <a:lnTo>
                                        <a:pt x="142279" y="116794"/>
                                      </a:lnTo>
                                      <a:lnTo>
                                        <a:pt x="145441" y="116794"/>
                                      </a:lnTo>
                                      <a:lnTo>
                                        <a:pt x="145441" y="119526"/>
                                      </a:lnTo>
                                      <a:lnTo>
                                        <a:pt x="145441" y="122941"/>
                                      </a:lnTo>
                                      <a:lnTo>
                                        <a:pt x="145441" y="126356"/>
                                      </a:lnTo>
                                      <a:lnTo>
                                        <a:pt x="148603" y="126356"/>
                                      </a:lnTo>
                                      <a:lnTo>
                                        <a:pt x="148603" y="129771"/>
                                      </a:lnTo>
                                      <a:lnTo>
                                        <a:pt x="148603" y="132503"/>
                                      </a:lnTo>
                                      <a:lnTo>
                                        <a:pt x="148603" y="135918"/>
                                      </a:lnTo>
                                      <a:lnTo>
                                        <a:pt x="148603" y="139333"/>
                                      </a:lnTo>
                                      <a:lnTo>
                                        <a:pt x="148603" y="142065"/>
                                      </a:lnTo>
                                      <a:lnTo>
                                        <a:pt x="151765" y="145480"/>
                                      </a:lnTo>
                                      <a:lnTo>
                                        <a:pt x="151765" y="148895"/>
                                      </a:lnTo>
                                      <a:lnTo>
                                        <a:pt x="151765" y="152310"/>
                                      </a:lnTo>
                                      <a:lnTo>
                                        <a:pt x="151765" y="155042"/>
                                      </a:lnTo>
                                      <a:lnTo>
                                        <a:pt x="148603" y="158457"/>
                                      </a:lnTo>
                                      <a:lnTo>
                                        <a:pt x="148603" y="161872"/>
                                      </a:lnTo>
                                      <a:lnTo>
                                        <a:pt x="148603" y="165287"/>
                                      </a:lnTo>
                                      <a:lnTo>
                                        <a:pt x="148603" y="168019"/>
                                      </a:lnTo>
                                      <a:lnTo>
                                        <a:pt x="148603" y="171434"/>
                                      </a:lnTo>
                                      <a:lnTo>
                                        <a:pt x="148603" y="174849"/>
                                      </a:lnTo>
                                      <a:lnTo>
                                        <a:pt x="145441" y="178264"/>
                                      </a:lnTo>
                                      <a:lnTo>
                                        <a:pt x="145441" y="180996"/>
                                      </a:lnTo>
                                      <a:lnTo>
                                        <a:pt x="145441" y="184411"/>
                                      </a:lnTo>
                                      <a:lnTo>
                                        <a:pt x="142279" y="187826"/>
                                      </a:lnTo>
                                      <a:lnTo>
                                        <a:pt x="142279" y="190558"/>
                                      </a:lnTo>
                                      <a:lnTo>
                                        <a:pt x="139117" y="193973"/>
                                      </a:lnTo>
                                      <a:lnTo>
                                        <a:pt x="139117" y="197388"/>
                                      </a:lnTo>
                                      <a:lnTo>
                                        <a:pt x="135956" y="200803"/>
                                      </a:lnTo>
                                      <a:lnTo>
                                        <a:pt x="135956" y="203535"/>
                                      </a:lnTo>
                                      <a:lnTo>
                                        <a:pt x="132794" y="203535"/>
                                      </a:lnTo>
                                      <a:lnTo>
                                        <a:pt x="129632" y="206950"/>
                                      </a:lnTo>
                                      <a:lnTo>
                                        <a:pt x="129632" y="210365"/>
                                      </a:lnTo>
                                      <a:lnTo>
                                        <a:pt x="126470" y="210365"/>
                                      </a:lnTo>
                                      <a:lnTo>
                                        <a:pt x="126470" y="213780"/>
                                      </a:lnTo>
                                      <a:lnTo>
                                        <a:pt x="123309" y="213780"/>
                                      </a:lnTo>
                                      <a:lnTo>
                                        <a:pt x="123309" y="216512"/>
                                      </a:lnTo>
                                      <a:lnTo>
                                        <a:pt x="120147" y="216512"/>
                                      </a:lnTo>
                                      <a:lnTo>
                                        <a:pt x="120147" y="219927"/>
                                      </a:lnTo>
                                      <a:lnTo>
                                        <a:pt x="116985" y="219927"/>
                                      </a:lnTo>
                                      <a:lnTo>
                                        <a:pt x="113823" y="223342"/>
                                      </a:lnTo>
                                      <a:lnTo>
                                        <a:pt x="110661" y="223342"/>
                                      </a:lnTo>
                                      <a:lnTo>
                                        <a:pt x="107500" y="226757"/>
                                      </a:lnTo>
                                      <a:lnTo>
                                        <a:pt x="104338" y="226757"/>
                                      </a:lnTo>
                                      <a:lnTo>
                                        <a:pt x="101176" y="229489"/>
                                      </a:lnTo>
                                      <a:lnTo>
                                        <a:pt x="98014" y="229489"/>
                                      </a:lnTo>
                                      <a:lnTo>
                                        <a:pt x="94853" y="229489"/>
                                      </a:lnTo>
                                      <a:lnTo>
                                        <a:pt x="91691" y="229489"/>
                                      </a:lnTo>
                                      <a:lnTo>
                                        <a:pt x="91691" y="232905"/>
                                      </a:lnTo>
                                      <a:lnTo>
                                        <a:pt x="88529" y="232905"/>
                                      </a:lnTo>
                                      <a:lnTo>
                                        <a:pt x="85367" y="232905"/>
                                      </a:lnTo>
                                      <a:lnTo>
                                        <a:pt x="82206" y="232905"/>
                                      </a:lnTo>
                                      <a:lnTo>
                                        <a:pt x="79044" y="232905"/>
                                      </a:lnTo>
                                      <a:lnTo>
                                        <a:pt x="75882" y="232905"/>
                                      </a:lnTo>
                                      <a:lnTo>
                                        <a:pt x="72720" y="232905"/>
                                      </a:lnTo>
                                      <a:lnTo>
                                        <a:pt x="69558" y="232905"/>
                                      </a:lnTo>
                                      <a:lnTo>
                                        <a:pt x="66397" y="232905"/>
                                      </a:lnTo>
                                      <a:lnTo>
                                        <a:pt x="63235" y="232905"/>
                                      </a:lnTo>
                                      <a:lnTo>
                                        <a:pt x="60073" y="232905"/>
                                      </a:lnTo>
                                      <a:lnTo>
                                        <a:pt x="56911" y="232905"/>
                                      </a:lnTo>
                                      <a:lnTo>
                                        <a:pt x="53750" y="232905"/>
                                      </a:lnTo>
                                      <a:lnTo>
                                        <a:pt x="53750" y="229489"/>
                                      </a:lnTo>
                                      <a:lnTo>
                                        <a:pt x="50588" y="229489"/>
                                      </a:lnTo>
                                      <a:lnTo>
                                        <a:pt x="47426" y="229489"/>
                                      </a:lnTo>
                                      <a:lnTo>
                                        <a:pt x="44264" y="229489"/>
                                      </a:lnTo>
                                      <a:lnTo>
                                        <a:pt x="41103" y="226757"/>
                                      </a:lnTo>
                                      <a:lnTo>
                                        <a:pt x="37941" y="226757"/>
                                      </a:lnTo>
                                      <a:lnTo>
                                        <a:pt x="34779" y="226757"/>
                                      </a:lnTo>
                                      <a:lnTo>
                                        <a:pt x="34779" y="223342"/>
                                      </a:lnTo>
                                      <a:lnTo>
                                        <a:pt x="31617" y="223342"/>
                                      </a:lnTo>
                                      <a:lnTo>
                                        <a:pt x="28455" y="219927"/>
                                      </a:lnTo>
                                      <a:lnTo>
                                        <a:pt x="25294" y="219927"/>
                                      </a:lnTo>
                                      <a:lnTo>
                                        <a:pt x="25294" y="216512"/>
                                      </a:lnTo>
                                      <a:lnTo>
                                        <a:pt x="22132" y="216512"/>
                                      </a:lnTo>
                                      <a:lnTo>
                                        <a:pt x="22132" y="213780"/>
                                      </a:lnTo>
                                      <a:lnTo>
                                        <a:pt x="18970" y="213780"/>
                                      </a:lnTo>
                                      <a:lnTo>
                                        <a:pt x="18970" y="210365"/>
                                      </a:lnTo>
                                      <a:lnTo>
                                        <a:pt x="15808" y="210365"/>
                                      </a:lnTo>
                                      <a:lnTo>
                                        <a:pt x="15808" y="206950"/>
                                      </a:lnTo>
                                      <a:lnTo>
                                        <a:pt x="12647" y="206950"/>
                                      </a:lnTo>
                                      <a:lnTo>
                                        <a:pt x="12647" y="203535"/>
                                      </a:lnTo>
                                      <a:lnTo>
                                        <a:pt x="12647" y="200803"/>
                                      </a:lnTo>
                                      <a:lnTo>
                                        <a:pt x="9485" y="200803"/>
                                      </a:lnTo>
                                      <a:lnTo>
                                        <a:pt x="9485" y="197388"/>
                                      </a:lnTo>
                                      <a:lnTo>
                                        <a:pt x="6323" y="197388"/>
                                      </a:lnTo>
                                      <a:lnTo>
                                        <a:pt x="6323" y="193973"/>
                                      </a:lnTo>
                                      <a:lnTo>
                                        <a:pt x="6323" y="190558"/>
                                      </a:lnTo>
                                      <a:lnTo>
                                        <a:pt x="3161" y="187826"/>
                                      </a:lnTo>
                                      <a:lnTo>
                                        <a:pt x="3161" y="184411"/>
                                      </a:lnTo>
                                      <a:lnTo>
                                        <a:pt x="3161" y="180996"/>
                                      </a:lnTo>
                                      <a:lnTo>
                                        <a:pt x="3161" y="178264"/>
                                      </a:lnTo>
                                      <a:lnTo>
                                        <a:pt x="0" y="178264"/>
                                      </a:lnTo>
                                      <a:lnTo>
                                        <a:pt x="0" y="174849"/>
                                      </a:lnTo>
                                      <a:lnTo>
                                        <a:pt x="0" y="171434"/>
                                      </a:lnTo>
                                      <a:lnTo>
                                        <a:pt x="0" y="168019"/>
                                      </a:lnTo>
                                      <a:close/>
                                    </a:path>
                                  </a:pathLst>
                                </a:custGeom>
                                <a:solidFill>
                                  <a:srgbClr val="000000"/>
                                </a:solidFill>
                                <a:ln>
                                  <a:noFill/>
                                </a:ln>
                              </wps:spPr>
                              <wps:bodyPr anchorCtr="0" anchor="ctr" bIns="91425" lIns="91425" spcFirstLastPara="1" rIns="91425" wrap="square" tIns="91425">
                                <a:noAutofit/>
                              </wps:bodyPr>
                            </wps:wsp>
                            <wps:wsp>
                              <wps:cNvSpPr/>
                              <wps:cNvPr id="35" name="Shape 35"/>
                              <wps:spPr>
                                <a:xfrm>
                                  <a:off x="4652010" y="3774442"/>
                                  <a:ext cx="560705" cy="573359"/>
                                </a:xfrm>
                                <a:custGeom>
                                  <a:rect b="b" l="l" r="r" t="t"/>
                                  <a:pathLst>
                                    <a:path extrusionOk="0" h="573359" w="560705">
                                      <a:moveTo>
                                        <a:pt x="278449" y="0"/>
                                      </a:moveTo>
                                      <a:lnTo>
                                        <a:pt x="294306" y="0"/>
                                      </a:lnTo>
                                      <a:lnTo>
                                        <a:pt x="306992" y="0"/>
                                      </a:lnTo>
                                      <a:lnTo>
                                        <a:pt x="322849" y="3420"/>
                                      </a:lnTo>
                                      <a:lnTo>
                                        <a:pt x="335535" y="6841"/>
                                      </a:lnTo>
                                      <a:lnTo>
                                        <a:pt x="348220" y="9578"/>
                                      </a:lnTo>
                                      <a:lnTo>
                                        <a:pt x="364077" y="12999"/>
                                      </a:lnTo>
                                      <a:lnTo>
                                        <a:pt x="376763" y="16420"/>
                                      </a:lnTo>
                                      <a:lnTo>
                                        <a:pt x="389448" y="22578"/>
                                      </a:lnTo>
                                      <a:lnTo>
                                        <a:pt x="402134" y="29420"/>
                                      </a:lnTo>
                                      <a:lnTo>
                                        <a:pt x="414820" y="35578"/>
                                      </a:lnTo>
                                      <a:lnTo>
                                        <a:pt x="424334" y="42420"/>
                                      </a:lnTo>
                                      <a:lnTo>
                                        <a:pt x="437020" y="48578"/>
                                      </a:lnTo>
                                      <a:lnTo>
                                        <a:pt x="446534" y="58156"/>
                                      </a:lnTo>
                                      <a:lnTo>
                                        <a:pt x="459219" y="64998"/>
                                      </a:lnTo>
                                      <a:lnTo>
                                        <a:pt x="468734" y="74577"/>
                                      </a:lnTo>
                                      <a:lnTo>
                                        <a:pt x="478248" y="84156"/>
                                      </a:lnTo>
                                      <a:lnTo>
                                        <a:pt x="487762" y="94419"/>
                                      </a:lnTo>
                                      <a:lnTo>
                                        <a:pt x="497276" y="103998"/>
                                      </a:lnTo>
                                      <a:lnTo>
                                        <a:pt x="503619" y="116998"/>
                                      </a:lnTo>
                                      <a:lnTo>
                                        <a:pt x="513133" y="126576"/>
                                      </a:lnTo>
                                      <a:lnTo>
                                        <a:pt x="519476" y="139576"/>
                                      </a:lnTo>
                                      <a:lnTo>
                                        <a:pt x="525819" y="149155"/>
                                      </a:lnTo>
                                      <a:lnTo>
                                        <a:pt x="532162" y="162155"/>
                                      </a:lnTo>
                                      <a:lnTo>
                                        <a:pt x="538505" y="175155"/>
                                      </a:lnTo>
                                      <a:lnTo>
                                        <a:pt x="544847" y="188154"/>
                                      </a:lnTo>
                                      <a:lnTo>
                                        <a:pt x="548019" y="201154"/>
                                      </a:lnTo>
                                      <a:lnTo>
                                        <a:pt x="551190" y="214154"/>
                                      </a:lnTo>
                                      <a:lnTo>
                                        <a:pt x="554362" y="229890"/>
                                      </a:lnTo>
                                      <a:lnTo>
                                        <a:pt x="557533" y="242890"/>
                                      </a:lnTo>
                                      <a:lnTo>
                                        <a:pt x="560705" y="259311"/>
                                      </a:lnTo>
                                      <a:lnTo>
                                        <a:pt x="560705" y="272311"/>
                                      </a:lnTo>
                                      <a:lnTo>
                                        <a:pt x="560705" y="288732"/>
                                      </a:lnTo>
                                      <a:lnTo>
                                        <a:pt x="560705" y="301731"/>
                                      </a:lnTo>
                                      <a:lnTo>
                                        <a:pt x="560705" y="317468"/>
                                      </a:lnTo>
                                      <a:lnTo>
                                        <a:pt x="557533" y="330468"/>
                                      </a:lnTo>
                                      <a:lnTo>
                                        <a:pt x="554362" y="343468"/>
                                      </a:lnTo>
                                      <a:lnTo>
                                        <a:pt x="551190" y="359888"/>
                                      </a:lnTo>
                                      <a:lnTo>
                                        <a:pt x="548019" y="372888"/>
                                      </a:lnTo>
                                      <a:lnTo>
                                        <a:pt x="544847" y="385888"/>
                                      </a:lnTo>
                                      <a:lnTo>
                                        <a:pt x="538505" y="398888"/>
                                      </a:lnTo>
                                      <a:lnTo>
                                        <a:pt x="532162" y="411203"/>
                                      </a:lnTo>
                                      <a:lnTo>
                                        <a:pt x="525819" y="424203"/>
                                      </a:lnTo>
                                      <a:lnTo>
                                        <a:pt x="519476" y="434466"/>
                                      </a:lnTo>
                                      <a:lnTo>
                                        <a:pt x="513133" y="447466"/>
                                      </a:lnTo>
                                      <a:lnTo>
                                        <a:pt x="503619" y="460466"/>
                                      </a:lnTo>
                                      <a:lnTo>
                                        <a:pt x="497276" y="470044"/>
                                      </a:lnTo>
                                      <a:lnTo>
                                        <a:pt x="487762" y="479623"/>
                                      </a:lnTo>
                                      <a:lnTo>
                                        <a:pt x="478248" y="489202"/>
                                      </a:lnTo>
                                      <a:lnTo>
                                        <a:pt x="468734" y="498781"/>
                                      </a:lnTo>
                                      <a:lnTo>
                                        <a:pt x="459219" y="509044"/>
                                      </a:lnTo>
                                      <a:lnTo>
                                        <a:pt x="446534" y="518623"/>
                                      </a:lnTo>
                                      <a:lnTo>
                                        <a:pt x="437020" y="524780"/>
                                      </a:lnTo>
                                      <a:lnTo>
                                        <a:pt x="424334" y="531622"/>
                                      </a:lnTo>
                                      <a:lnTo>
                                        <a:pt x="414820" y="537780"/>
                                      </a:lnTo>
                                      <a:lnTo>
                                        <a:pt x="402134" y="544622"/>
                                      </a:lnTo>
                                      <a:lnTo>
                                        <a:pt x="389448" y="550780"/>
                                      </a:lnTo>
                                      <a:lnTo>
                                        <a:pt x="376763" y="557622"/>
                                      </a:lnTo>
                                      <a:lnTo>
                                        <a:pt x="364077" y="560359"/>
                                      </a:lnTo>
                                      <a:lnTo>
                                        <a:pt x="348220" y="563780"/>
                                      </a:lnTo>
                                      <a:lnTo>
                                        <a:pt x="335535" y="567201"/>
                                      </a:lnTo>
                                      <a:lnTo>
                                        <a:pt x="322849" y="569938"/>
                                      </a:lnTo>
                                      <a:lnTo>
                                        <a:pt x="306992" y="573359"/>
                                      </a:lnTo>
                                      <a:lnTo>
                                        <a:pt x="294306" y="573359"/>
                                      </a:lnTo>
                                      <a:lnTo>
                                        <a:pt x="278449" y="573359"/>
                                      </a:lnTo>
                                      <a:lnTo>
                                        <a:pt x="265764" y="573359"/>
                                      </a:lnTo>
                                      <a:lnTo>
                                        <a:pt x="249906" y="573359"/>
                                      </a:lnTo>
                                      <a:lnTo>
                                        <a:pt x="237221" y="569938"/>
                                      </a:lnTo>
                                      <a:lnTo>
                                        <a:pt x="224535" y="567201"/>
                                      </a:lnTo>
                                      <a:lnTo>
                                        <a:pt x="208678" y="563780"/>
                                      </a:lnTo>
                                      <a:lnTo>
                                        <a:pt x="195993" y="560359"/>
                                      </a:lnTo>
                                      <a:lnTo>
                                        <a:pt x="183307" y="557622"/>
                                      </a:lnTo>
                                      <a:lnTo>
                                        <a:pt x="170621" y="550780"/>
                                      </a:lnTo>
                                      <a:lnTo>
                                        <a:pt x="157936" y="544622"/>
                                      </a:lnTo>
                                      <a:lnTo>
                                        <a:pt x="145250" y="537780"/>
                                      </a:lnTo>
                                      <a:lnTo>
                                        <a:pt x="132564" y="531622"/>
                                      </a:lnTo>
                                      <a:lnTo>
                                        <a:pt x="123050" y="524780"/>
                                      </a:lnTo>
                                      <a:lnTo>
                                        <a:pt x="110365" y="518623"/>
                                      </a:lnTo>
                                      <a:lnTo>
                                        <a:pt x="100850" y="509044"/>
                                      </a:lnTo>
                                      <a:lnTo>
                                        <a:pt x="91336" y="498781"/>
                                      </a:lnTo>
                                      <a:lnTo>
                                        <a:pt x="81822" y="489202"/>
                                      </a:lnTo>
                                      <a:lnTo>
                                        <a:pt x="72308" y="479623"/>
                                      </a:lnTo>
                                      <a:lnTo>
                                        <a:pt x="62793" y="470044"/>
                                      </a:lnTo>
                                      <a:lnTo>
                                        <a:pt x="53279" y="460466"/>
                                      </a:lnTo>
                                      <a:lnTo>
                                        <a:pt x="46936" y="447466"/>
                                      </a:lnTo>
                                      <a:lnTo>
                                        <a:pt x="40594" y="434466"/>
                                      </a:lnTo>
                                      <a:lnTo>
                                        <a:pt x="31714" y="424203"/>
                                      </a:lnTo>
                                      <a:lnTo>
                                        <a:pt x="25371" y="411203"/>
                                      </a:lnTo>
                                      <a:lnTo>
                                        <a:pt x="22199" y="398888"/>
                                      </a:lnTo>
                                      <a:lnTo>
                                        <a:pt x="15857" y="385888"/>
                                      </a:lnTo>
                                      <a:lnTo>
                                        <a:pt x="12685" y="372888"/>
                                      </a:lnTo>
                                      <a:lnTo>
                                        <a:pt x="6342" y="359888"/>
                                      </a:lnTo>
                                      <a:lnTo>
                                        <a:pt x="6342" y="343468"/>
                                      </a:lnTo>
                                      <a:lnTo>
                                        <a:pt x="3171" y="330468"/>
                                      </a:lnTo>
                                      <a:lnTo>
                                        <a:pt x="0" y="317468"/>
                                      </a:lnTo>
                                      <a:lnTo>
                                        <a:pt x="0" y="301731"/>
                                      </a:lnTo>
                                      <a:lnTo>
                                        <a:pt x="0" y="288732"/>
                                      </a:lnTo>
                                      <a:lnTo>
                                        <a:pt x="0" y="272311"/>
                                      </a:lnTo>
                                      <a:lnTo>
                                        <a:pt x="0" y="259311"/>
                                      </a:lnTo>
                                      <a:lnTo>
                                        <a:pt x="3171" y="242890"/>
                                      </a:lnTo>
                                      <a:lnTo>
                                        <a:pt x="6342" y="229890"/>
                                      </a:lnTo>
                                      <a:lnTo>
                                        <a:pt x="6342" y="214154"/>
                                      </a:lnTo>
                                      <a:lnTo>
                                        <a:pt x="12685" y="201154"/>
                                      </a:lnTo>
                                      <a:lnTo>
                                        <a:pt x="15857" y="188154"/>
                                      </a:lnTo>
                                      <a:lnTo>
                                        <a:pt x="22199" y="175155"/>
                                      </a:lnTo>
                                      <a:lnTo>
                                        <a:pt x="25371" y="162155"/>
                                      </a:lnTo>
                                      <a:lnTo>
                                        <a:pt x="31714" y="149155"/>
                                      </a:lnTo>
                                      <a:lnTo>
                                        <a:pt x="40594" y="139576"/>
                                      </a:lnTo>
                                      <a:lnTo>
                                        <a:pt x="46936" y="126576"/>
                                      </a:lnTo>
                                      <a:lnTo>
                                        <a:pt x="53279" y="116998"/>
                                      </a:lnTo>
                                      <a:lnTo>
                                        <a:pt x="62793" y="103998"/>
                                      </a:lnTo>
                                      <a:lnTo>
                                        <a:pt x="72308" y="94419"/>
                                      </a:lnTo>
                                      <a:lnTo>
                                        <a:pt x="81822" y="84156"/>
                                      </a:lnTo>
                                      <a:lnTo>
                                        <a:pt x="91336" y="74577"/>
                                      </a:lnTo>
                                      <a:lnTo>
                                        <a:pt x="100850" y="64998"/>
                                      </a:lnTo>
                                      <a:lnTo>
                                        <a:pt x="110365" y="58156"/>
                                      </a:lnTo>
                                      <a:lnTo>
                                        <a:pt x="123050" y="48578"/>
                                      </a:lnTo>
                                      <a:lnTo>
                                        <a:pt x="132564" y="42420"/>
                                      </a:lnTo>
                                      <a:lnTo>
                                        <a:pt x="145250" y="35578"/>
                                      </a:lnTo>
                                      <a:lnTo>
                                        <a:pt x="157936" y="29420"/>
                                      </a:lnTo>
                                      <a:lnTo>
                                        <a:pt x="170621" y="22578"/>
                                      </a:lnTo>
                                      <a:lnTo>
                                        <a:pt x="183307" y="16420"/>
                                      </a:lnTo>
                                      <a:lnTo>
                                        <a:pt x="195993" y="12999"/>
                                      </a:lnTo>
                                      <a:lnTo>
                                        <a:pt x="208678" y="9578"/>
                                      </a:lnTo>
                                      <a:lnTo>
                                        <a:pt x="224535" y="6841"/>
                                      </a:lnTo>
                                      <a:lnTo>
                                        <a:pt x="237221" y="3420"/>
                                      </a:lnTo>
                                      <a:lnTo>
                                        <a:pt x="249906" y="0"/>
                                      </a:lnTo>
                                      <a:lnTo>
                                        <a:pt x="265764" y="0"/>
                                      </a:lnTo>
                                      <a:lnTo>
                                        <a:pt x="278449" y="0"/>
                                      </a:lnTo>
                                    </a:path>
                                  </a:pathLst>
                                </a:custGeom>
                                <a:noFill/>
                                <a:ln cap="sq" cmpd="sng" w="12700">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6" name="Shape 36"/>
                              <wps:spPr>
                                <a:xfrm>
                                  <a:off x="634365" y="5036243"/>
                                  <a:ext cx="81915" cy="232905"/>
                                </a:xfrm>
                                <a:custGeom>
                                  <a:rect b="b" l="l" r="r" t="t"/>
                                  <a:pathLst>
                                    <a:path extrusionOk="0" h="232905" w="81915">
                                      <a:moveTo>
                                        <a:pt x="81915" y="232905"/>
                                      </a:moveTo>
                                      <a:lnTo>
                                        <a:pt x="56710" y="232905"/>
                                      </a:lnTo>
                                      <a:lnTo>
                                        <a:pt x="56710" y="51908"/>
                                      </a:lnTo>
                                      <a:lnTo>
                                        <a:pt x="53559" y="51908"/>
                                      </a:lnTo>
                                      <a:lnTo>
                                        <a:pt x="50409" y="54640"/>
                                      </a:lnTo>
                                      <a:lnTo>
                                        <a:pt x="47258" y="58055"/>
                                      </a:lnTo>
                                      <a:lnTo>
                                        <a:pt x="44108" y="58055"/>
                                      </a:lnTo>
                                      <a:lnTo>
                                        <a:pt x="44108" y="61470"/>
                                      </a:lnTo>
                                      <a:lnTo>
                                        <a:pt x="40957" y="61470"/>
                                      </a:lnTo>
                                      <a:lnTo>
                                        <a:pt x="40957" y="64202"/>
                                      </a:lnTo>
                                      <a:lnTo>
                                        <a:pt x="37806" y="64202"/>
                                      </a:lnTo>
                                      <a:lnTo>
                                        <a:pt x="34656" y="64202"/>
                                      </a:lnTo>
                                      <a:lnTo>
                                        <a:pt x="34656" y="67617"/>
                                      </a:lnTo>
                                      <a:lnTo>
                                        <a:pt x="31505" y="67617"/>
                                      </a:lnTo>
                                      <a:lnTo>
                                        <a:pt x="31505" y="71032"/>
                                      </a:lnTo>
                                      <a:lnTo>
                                        <a:pt x="28355" y="71032"/>
                                      </a:lnTo>
                                      <a:lnTo>
                                        <a:pt x="25204" y="71032"/>
                                      </a:lnTo>
                                      <a:lnTo>
                                        <a:pt x="25204" y="74447"/>
                                      </a:lnTo>
                                      <a:lnTo>
                                        <a:pt x="22054" y="74447"/>
                                      </a:lnTo>
                                      <a:lnTo>
                                        <a:pt x="18903" y="74447"/>
                                      </a:lnTo>
                                      <a:lnTo>
                                        <a:pt x="18903" y="77179"/>
                                      </a:lnTo>
                                      <a:lnTo>
                                        <a:pt x="15752" y="77179"/>
                                      </a:lnTo>
                                      <a:lnTo>
                                        <a:pt x="12602" y="77179"/>
                                      </a:lnTo>
                                      <a:lnTo>
                                        <a:pt x="12602" y="80594"/>
                                      </a:lnTo>
                                      <a:lnTo>
                                        <a:pt x="9451" y="80594"/>
                                      </a:lnTo>
                                      <a:lnTo>
                                        <a:pt x="6301" y="80594"/>
                                      </a:lnTo>
                                      <a:lnTo>
                                        <a:pt x="6301" y="84009"/>
                                      </a:lnTo>
                                      <a:lnTo>
                                        <a:pt x="3150" y="84009"/>
                                      </a:lnTo>
                                      <a:lnTo>
                                        <a:pt x="0" y="84009"/>
                                      </a:lnTo>
                                      <a:lnTo>
                                        <a:pt x="0" y="58055"/>
                                      </a:lnTo>
                                      <a:lnTo>
                                        <a:pt x="3150" y="54640"/>
                                      </a:lnTo>
                                      <a:lnTo>
                                        <a:pt x="6301" y="54640"/>
                                      </a:lnTo>
                                      <a:lnTo>
                                        <a:pt x="9451" y="51908"/>
                                      </a:lnTo>
                                      <a:lnTo>
                                        <a:pt x="12602" y="51908"/>
                                      </a:lnTo>
                                      <a:lnTo>
                                        <a:pt x="12602" y="48493"/>
                                      </a:lnTo>
                                      <a:lnTo>
                                        <a:pt x="15752" y="48493"/>
                                      </a:lnTo>
                                      <a:lnTo>
                                        <a:pt x="18903" y="48493"/>
                                      </a:lnTo>
                                      <a:lnTo>
                                        <a:pt x="18903" y="45078"/>
                                      </a:lnTo>
                                      <a:lnTo>
                                        <a:pt x="22054" y="45078"/>
                                      </a:lnTo>
                                      <a:lnTo>
                                        <a:pt x="25204" y="41663"/>
                                      </a:lnTo>
                                      <a:lnTo>
                                        <a:pt x="28355" y="41663"/>
                                      </a:lnTo>
                                      <a:lnTo>
                                        <a:pt x="28355" y="38931"/>
                                      </a:lnTo>
                                      <a:lnTo>
                                        <a:pt x="31505" y="38931"/>
                                      </a:lnTo>
                                      <a:lnTo>
                                        <a:pt x="31505" y="35516"/>
                                      </a:lnTo>
                                      <a:lnTo>
                                        <a:pt x="34656" y="35516"/>
                                      </a:lnTo>
                                      <a:lnTo>
                                        <a:pt x="37806" y="32101"/>
                                      </a:lnTo>
                                      <a:lnTo>
                                        <a:pt x="40957" y="28686"/>
                                      </a:lnTo>
                                      <a:lnTo>
                                        <a:pt x="44108" y="28686"/>
                                      </a:lnTo>
                                      <a:lnTo>
                                        <a:pt x="44108" y="25954"/>
                                      </a:lnTo>
                                      <a:lnTo>
                                        <a:pt x="47258" y="25954"/>
                                      </a:lnTo>
                                      <a:lnTo>
                                        <a:pt x="47258" y="22539"/>
                                      </a:lnTo>
                                      <a:lnTo>
                                        <a:pt x="50409" y="22539"/>
                                      </a:lnTo>
                                      <a:lnTo>
                                        <a:pt x="50409" y="19124"/>
                                      </a:lnTo>
                                      <a:lnTo>
                                        <a:pt x="53559" y="19124"/>
                                      </a:lnTo>
                                      <a:lnTo>
                                        <a:pt x="53559" y="15709"/>
                                      </a:lnTo>
                                      <a:lnTo>
                                        <a:pt x="56710" y="12977"/>
                                      </a:lnTo>
                                      <a:lnTo>
                                        <a:pt x="56710" y="9562"/>
                                      </a:lnTo>
                                      <a:lnTo>
                                        <a:pt x="59860" y="9562"/>
                                      </a:lnTo>
                                      <a:lnTo>
                                        <a:pt x="59860" y="6147"/>
                                      </a:lnTo>
                                      <a:lnTo>
                                        <a:pt x="63011" y="6147"/>
                                      </a:lnTo>
                                      <a:lnTo>
                                        <a:pt x="63011" y="3415"/>
                                      </a:lnTo>
                                      <a:lnTo>
                                        <a:pt x="63011" y="0"/>
                                      </a:lnTo>
                                      <a:lnTo>
                                        <a:pt x="66162" y="0"/>
                                      </a:lnTo>
                                      <a:lnTo>
                                        <a:pt x="81915" y="0"/>
                                      </a:lnTo>
                                      <a:lnTo>
                                        <a:pt x="81915" y="232905"/>
                                      </a:lnTo>
                                      <a:close/>
                                    </a:path>
                                  </a:pathLst>
                                </a:custGeom>
                                <a:solidFill>
                                  <a:srgbClr val="000000"/>
                                </a:solidFill>
                                <a:ln>
                                  <a:noFill/>
                                </a:ln>
                              </wps:spPr>
                              <wps:bodyPr anchorCtr="0" anchor="ctr" bIns="91425" lIns="91425" spcFirstLastPara="1" rIns="91425" wrap="square" tIns="91425">
                                <a:noAutofit/>
                              </wps:bodyPr>
                            </wps:wsp>
                            <wps:wsp>
                              <wps:cNvSpPr/>
                              <wps:cNvPr id="37" name="Shape 37"/>
                              <wps:spPr>
                                <a:xfrm>
                                  <a:off x="786765" y="5036243"/>
                                  <a:ext cx="148590" cy="232905"/>
                                </a:xfrm>
                                <a:custGeom>
                                  <a:rect b="b" l="l" r="r" t="t"/>
                                  <a:pathLst>
                                    <a:path extrusionOk="0" h="232905" w="148590">
                                      <a:moveTo>
                                        <a:pt x="148590" y="203535"/>
                                      </a:moveTo>
                                      <a:lnTo>
                                        <a:pt x="148590" y="232905"/>
                                      </a:lnTo>
                                      <a:lnTo>
                                        <a:pt x="0" y="232905"/>
                                      </a:lnTo>
                                      <a:lnTo>
                                        <a:pt x="0" y="229489"/>
                                      </a:lnTo>
                                      <a:lnTo>
                                        <a:pt x="0" y="226074"/>
                                      </a:lnTo>
                                      <a:lnTo>
                                        <a:pt x="0" y="222659"/>
                                      </a:lnTo>
                                      <a:lnTo>
                                        <a:pt x="0" y="219927"/>
                                      </a:lnTo>
                                      <a:lnTo>
                                        <a:pt x="0" y="216512"/>
                                      </a:lnTo>
                                      <a:lnTo>
                                        <a:pt x="0" y="213097"/>
                                      </a:lnTo>
                                      <a:lnTo>
                                        <a:pt x="3161" y="213097"/>
                                      </a:lnTo>
                                      <a:lnTo>
                                        <a:pt x="3161" y="209682"/>
                                      </a:lnTo>
                                      <a:lnTo>
                                        <a:pt x="3161" y="206950"/>
                                      </a:lnTo>
                                      <a:lnTo>
                                        <a:pt x="6322" y="206950"/>
                                      </a:lnTo>
                                      <a:lnTo>
                                        <a:pt x="6322" y="203535"/>
                                      </a:lnTo>
                                      <a:lnTo>
                                        <a:pt x="6322" y="200120"/>
                                      </a:lnTo>
                                      <a:lnTo>
                                        <a:pt x="9484" y="200120"/>
                                      </a:lnTo>
                                      <a:lnTo>
                                        <a:pt x="9484" y="197388"/>
                                      </a:lnTo>
                                      <a:lnTo>
                                        <a:pt x="9484" y="193973"/>
                                      </a:lnTo>
                                      <a:lnTo>
                                        <a:pt x="12645" y="193973"/>
                                      </a:lnTo>
                                      <a:lnTo>
                                        <a:pt x="12645" y="190558"/>
                                      </a:lnTo>
                                      <a:lnTo>
                                        <a:pt x="15807" y="187143"/>
                                      </a:lnTo>
                                      <a:lnTo>
                                        <a:pt x="18968" y="184411"/>
                                      </a:lnTo>
                                      <a:lnTo>
                                        <a:pt x="18968" y="180996"/>
                                      </a:lnTo>
                                      <a:lnTo>
                                        <a:pt x="22130" y="180996"/>
                                      </a:lnTo>
                                      <a:lnTo>
                                        <a:pt x="22130" y="177581"/>
                                      </a:lnTo>
                                      <a:lnTo>
                                        <a:pt x="25291" y="177581"/>
                                      </a:lnTo>
                                      <a:lnTo>
                                        <a:pt x="25291" y="174166"/>
                                      </a:lnTo>
                                      <a:lnTo>
                                        <a:pt x="28453" y="174166"/>
                                      </a:lnTo>
                                      <a:lnTo>
                                        <a:pt x="28453" y="171434"/>
                                      </a:lnTo>
                                      <a:lnTo>
                                        <a:pt x="31614" y="171434"/>
                                      </a:lnTo>
                                      <a:lnTo>
                                        <a:pt x="31614" y="168019"/>
                                      </a:lnTo>
                                      <a:lnTo>
                                        <a:pt x="34776" y="168019"/>
                                      </a:lnTo>
                                      <a:lnTo>
                                        <a:pt x="34776" y="164604"/>
                                      </a:lnTo>
                                      <a:lnTo>
                                        <a:pt x="37937" y="164604"/>
                                      </a:lnTo>
                                      <a:lnTo>
                                        <a:pt x="37937" y="161189"/>
                                      </a:lnTo>
                                      <a:lnTo>
                                        <a:pt x="41099" y="161189"/>
                                      </a:lnTo>
                                      <a:lnTo>
                                        <a:pt x="41099" y="158457"/>
                                      </a:lnTo>
                                      <a:lnTo>
                                        <a:pt x="44260" y="158457"/>
                                      </a:lnTo>
                                      <a:lnTo>
                                        <a:pt x="47422" y="155042"/>
                                      </a:lnTo>
                                      <a:lnTo>
                                        <a:pt x="47422" y="151627"/>
                                      </a:lnTo>
                                      <a:lnTo>
                                        <a:pt x="50583" y="151627"/>
                                      </a:lnTo>
                                      <a:lnTo>
                                        <a:pt x="53745" y="148895"/>
                                      </a:lnTo>
                                      <a:lnTo>
                                        <a:pt x="56906" y="148895"/>
                                      </a:lnTo>
                                      <a:lnTo>
                                        <a:pt x="56906" y="145480"/>
                                      </a:lnTo>
                                      <a:lnTo>
                                        <a:pt x="60068" y="145480"/>
                                      </a:lnTo>
                                      <a:lnTo>
                                        <a:pt x="60068" y="142065"/>
                                      </a:lnTo>
                                      <a:lnTo>
                                        <a:pt x="63229" y="138650"/>
                                      </a:lnTo>
                                      <a:lnTo>
                                        <a:pt x="66391" y="138650"/>
                                      </a:lnTo>
                                      <a:lnTo>
                                        <a:pt x="69552" y="135918"/>
                                      </a:lnTo>
                                      <a:lnTo>
                                        <a:pt x="72714" y="132503"/>
                                      </a:lnTo>
                                      <a:lnTo>
                                        <a:pt x="75875" y="129088"/>
                                      </a:lnTo>
                                      <a:lnTo>
                                        <a:pt x="79037" y="129088"/>
                                      </a:lnTo>
                                      <a:lnTo>
                                        <a:pt x="79037" y="125673"/>
                                      </a:lnTo>
                                      <a:lnTo>
                                        <a:pt x="82198" y="125673"/>
                                      </a:lnTo>
                                      <a:lnTo>
                                        <a:pt x="82198" y="122941"/>
                                      </a:lnTo>
                                      <a:lnTo>
                                        <a:pt x="85360" y="122941"/>
                                      </a:lnTo>
                                      <a:lnTo>
                                        <a:pt x="85360" y="119526"/>
                                      </a:lnTo>
                                      <a:lnTo>
                                        <a:pt x="88521" y="119526"/>
                                      </a:lnTo>
                                      <a:lnTo>
                                        <a:pt x="88521" y="116110"/>
                                      </a:lnTo>
                                      <a:lnTo>
                                        <a:pt x="91683" y="116110"/>
                                      </a:lnTo>
                                      <a:lnTo>
                                        <a:pt x="91683" y="112695"/>
                                      </a:lnTo>
                                      <a:lnTo>
                                        <a:pt x="94844" y="112695"/>
                                      </a:lnTo>
                                      <a:lnTo>
                                        <a:pt x="94844" y="109963"/>
                                      </a:lnTo>
                                      <a:lnTo>
                                        <a:pt x="98006" y="109963"/>
                                      </a:lnTo>
                                      <a:lnTo>
                                        <a:pt x="98006" y="106548"/>
                                      </a:lnTo>
                                      <a:lnTo>
                                        <a:pt x="101167" y="106548"/>
                                      </a:lnTo>
                                      <a:lnTo>
                                        <a:pt x="101167" y="103133"/>
                                      </a:lnTo>
                                      <a:lnTo>
                                        <a:pt x="104329" y="100401"/>
                                      </a:lnTo>
                                      <a:lnTo>
                                        <a:pt x="107490" y="96986"/>
                                      </a:lnTo>
                                      <a:lnTo>
                                        <a:pt x="107490" y="93571"/>
                                      </a:lnTo>
                                      <a:lnTo>
                                        <a:pt x="110652" y="93571"/>
                                      </a:lnTo>
                                      <a:lnTo>
                                        <a:pt x="110652" y="90156"/>
                                      </a:lnTo>
                                      <a:lnTo>
                                        <a:pt x="113813" y="87424"/>
                                      </a:lnTo>
                                      <a:lnTo>
                                        <a:pt x="113813" y="84009"/>
                                      </a:lnTo>
                                      <a:lnTo>
                                        <a:pt x="116975" y="84009"/>
                                      </a:lnTo>
                                      <a:lnTo>
                                        <a:pt x="116975" y="80594"/>
                                      </a:lnTo>
                                      <a:lnTo>
                                        <a:pt x="116975" y="77179"/>
                                      </a:lnTo>
                                      <a:lnTo>
                                        <a:pt x="116975" y="74447"/>
                                      </a:lnTo>
                                      <a:lnTo>
                                        <a:pt x="120136" y="74447"/>
                                      </a:lnTo>
                                      <a:lnTo>
                                        <a:pt x="120136" y="71032"/>
                                      </a:lnTo>
                                      <a:lnTo>
                                        <a:pt x="120136" y="67617"/>
                                      </a:lnTo>
                                      <a:lnTo>
                                        <a:pt x="120136" y="64202"/>
                                      </a:lnTo>
                                      <a:lnTo>
                                        <a:pt x="120136" y="61470"/>
                                      </a:lnTo>
                                      <a:lnTo>
                                        <a:pt x="120136" y="58055"/>
                                      </a:lnTo>
                                      <a:lnTo>
                                        <a:pt x="120136" y="54640"/>
                                      </a:lnTo>
                                      <a:lnTo>
                                        <a:pt x="120136" y="51908"/>
                                      </a:lnTo>
                                      <a:lnTo>
                                        <a:pt x="116975" y="51908"/>
                                      </a:lnTo>
                                      <a:lnTo>
                                        <a:pt x="116975" y="48493"/>
                                      </a:lnTo>
                                      <a:lnTo>
                                        <a:pt x="116975" y="45078"/>
                                      </a:lnTo>
                                      <a:lnTo>
                                        <a:pt x="113813" y="45078"/>
                                      </a:lnTo>
                                      <a:lnTo>
                                        <a:pt x="113813" y="41663"/>
                                      </a:lnTo>
                                      <a:lnTo>
                                        <a:pt x="113813" y="38931"/>
                                      </a:lnTo>
                                      <a:lnTo>
                                        <a:pt x="110652" y="38931"/>
                                      </a:lnTo>
                                      <a:lnTo>
                                        <a:pt x="110652" y="35516"/>
                                      </a:lnTo>
                                      <a:lnTo>
                                        <a:pt x="107490" y="35516"/>
                                      </a:lnTo>
                                      <a:lnTo>
                                        <a:pt x="107490" y="32101"/>
                                      </a:lnTo>
                                      <a:lnTo>
                                        <a:pt x="104329" y="32101"/>
                                      </a:lnTo>
                                      <a:lnTo>
                                        <a:pt x="104329" y="28686"/>
                                      </a:lnTo>
                                      <a:lnTo>
                                        <a:pt x="101167" y="28686"/>
                                      </a:lnTo>
                                      <a:lnTo>
                                        <a:pt x="98006" y="28686"/>
                                      </a:lnTo>
                                      <a:lnTo>
                                        <a:pt x="98006" y="25954"/>
                                      </a:lnTo>
                                      <a:lnTo>
                                        <a:pt x="94844" y="25954"/>
                                      </a:lnTo>
                                      <a:lnTo>
                                        <a:pt x="91683" y="25954"/>
                                      </a:lnTo>
                                      <a:lnTo>
                                        <a:pt x="88521" y="22539"/>
                                      </a:lnTo>
                                      <a:lnTo>
                                        <a:pt x="85360" y="22539"/>
                                      </a:lnTo>
                                      <a:lnTo>
                                        <a:pt x="82198" y="22539"/>
                                      </a:lnTo>
                                      <a:lnTo>
                                        <a:pt x="79037" y="22539"/>
                                      </a:lnTo>
                                      <a:lnTo>
                                        <a:pt x="75875" y="22539"/>
                                      </a:lnTo>
                                      <a:lnTo>
                                        <a:pt x="72714" y="22539"/>
                                      </a:lnTo>
                                      <a:lnTo>
                                        <a:pt x="69552" y="22539"/>
                                      </a:lnTo>
                                      <a:lnTo>
                                        <a:pt x="66391" y="22539"/>
                                      </a:lnTo>
                                      <a:lnTo>
                                        <a:pt x="63229" y="22539"/>
                                      </a:lnTo>
                                      <a:lnTo>
                                        <a:pt x="63229" y="25954"/>
                                      </a:lnTo>
                                      <a:lnTo>
                                        <a:pt x="60068" y="25954"/>
                                      </a:lnTo>
                                      <a:lnTo>
                                        <a:pt x="56906" y="25954"/>
                                      </a:lnTo>
                                      <a:lnTo>
                                        <a:pt x="56906" y="28686"/>
                                      </a:lnTo>
                                      <a:lnTo>
                                        <a:pt x="53745" y="28686"/>
                                      </a:lnTo>
                                      <a:lnTo>
                                        <a:pt x="50583" y="28686"/>
                                      </a:lnTo>
                                      <a:lnTo>
                                        <a:pt x="50583" y="32101"/>
                                      </a:lnTo>
                                      <a:lnTo>
                                        <a:pt x="47422" y="32101"/>
                                      </a:lnTo>
                                      <a:lnTo>
                                        <a:pt x="47422" y="35516"/>
                                      </a:lnTo>
                                      <a:lnTo>
                                        <a:pt x="44260" y="35516"/>
                                      </a:lnTo>
                                      <a:lnTo>
                                        <a:pt x="44260" y="38931"/>
                                      </a:lnTo>
                                      <a:lnTo>
                                        <a:pt x="41099" y="38931"/>
                                      </a:lnTo>
                                      <a:lnTo>
                                        <a:pt x="41099" y="41663"/>
                                      </a:lnTo>
                                      <a:lnTo>
                                        <a:pt x="37937" y="41663"/>
                                      </a:lnTo>
                                      <a:lnTo>
                                        <a:pt x="37937" y="45078"/>
                                      </a:lnTo>
                                      <a:lnTo>
                                        <a:pt x="37937" y="48493"/>
                                      </a:lnTo>
                                      <a:lnTo>
                                        <a:pt x="34776" y="48493"/>
                                      </a:lnTo>
                                      <a:lnTo>
                                        <a:pt x="34776" y="51908"/>
                                      </a:lnTo>
                                      <a:lnTo>
                                        <a:pt x="34776" y="54640"/>
                                      </a:lnTo>
                                      <a:lnTo>
                                        <a:pt x="34776" y="58055"/>
                                      </a:lnTo>
                                      <a:lnTo>
                                        <a:pt x="34776" y="61470"/>
                                      </a:lnTo>
                                      <a:lnTo>
                                        <a:pt x="34776" y="64202"/>
                                      </a:lnTo>
                                      <a:lnTo>
                                        <a:pt x="31614" y="64202"/>
                                      </a:lnTo>
                                      <a:lnTo>
                                        <a:pt x="31614" y="67617"/>
                                      </a:lnTo>
                                      <a:lnTo>
                                        <a:pt x="3161" y="64202"/>
                                      </a:lnTo>
                                      <a:lnTo>
                                        <a:pt x="6322" y="61470"/>
                                      </a:lnTo>
                                      <a:lnTo>
                                        <a:pt x="6322" y="58055"/>
                                      </a:lnTo>
                                      <a:lnTo>
                                        <a:pt x="6322" y="54640"/>
                                      </a:lnTo>
                                      <a:lnTo>
                                        <a:pt x="6322" y="51908"/>
                                      </a:lnTo>
                                      <a:lnTo>
                                        <a:pt x="6322" y="48493"/>
                                      </a:lnTo>
                                      <a:lnTo>
                                        <a:pt x="9484" y="45078"/>
                                      </a:lnTo>
                                      <a:lnTo>
                                        <a:pt x="9484" y="41663"/>
                                      </a:lnTo>
                                      <a:lnTo>
                                        <a:pt x="9484" y="38931"/>
                                      </a:lnTo>
                                      <a:lnTo>
                                        <a:pt x="12645" y="38931"/>
                                      </a:lnTo>
                                      <a:lnTo>
                                        <a:pt x="12645" y="35516"/>
                                      </a:lnTo>
                                      <a:lnTo>
                                        <a:pt x="12645" y="32101"/>
                                      </a:lnTo>
                                      <a:lnTo>
                                        <a:pt x="15807" y="32101"/>
                                      </a:lnTo>
                                      <a:lnTo>
                                        <a:pt x="15807" y="28686"/>
                                      </a:lnTo>
                                      <a:lnTo>
                                        <a:pt x="15807" y="25954"/>
                                      </a:lnTo>
                                      <a:lnTo>
                                        <a:pt x="18968" y="25954"/>
                                      </a:lnTo>
                                      <a:lnTo>
                                        <a:pt x="18968" y="22539"/>
                                      </a:lnTo>
                                      <a:lnTo>
                                        <a:pt x="22130" y="22539"/>
                                      </a:lnTo>
                                      <a:lnTo>
                                        <a:pt x="22130" y="19124"/>
                                      </a:lnTo>
                                      <a:lnTo>
                                        <a:pt x="25291" y="19124"/>
                                      </a:lnTo>
                                      <a:lnTo>
                                        <a:pt x="25291" y="15709"/>
                                      </a:lnTo>
                                      <a:lnTo>
                                        <a:pt x="28453" y="15709"/>
                                      </a:lnTo>
                                      <a:lnTo>
                                        <a:pt x="28453" y="12977"/>
                                      </a:lnTo>
                                      <a:lnTo>
                                        <a:pt x="31614" y="12977"/>
                                      </a:lnTo>
                                      <a:lnTo>
                                        <a:pt x="34776" y="9562"/>
                                      </a:lnTo>
                                      <a:lnTo>
                                        <a:pt x="37937" y="9562"/>
                                      </a:lnTo>
                                      <a:lnTo>
                                        <a:pt x="41099" y="6147"/>
                                      </a:lnTo>
                                      <a:lnTo>
                                        <a:pt x="44260" y="6147"/>
                                      </a:lnTo>
                                      <a:lnTo>
                                        <a:pt x="44260" y="3415"/>
                                      </a:lnTo>
                                      <a:lnTo>
                                        <a:pt x="47422" y="3415"/>
                                      </a:lnTo>
                                      <a:lnTo>
                                        <a:pt x="50583" y="3415"/>
                                      </a:lnTo>
                                      <a:lnTo>
                                        <a:pt x="53745" y="3415"/>
                                      </a:lnTo>
                                      <a:lnTo>
                                        <a:pt x="56906" y="3415"/>
                                      </a:lnTo>
                                      <a:lnTo>
                                        <a:pt x="56906" y="0"/>
                                      </a:lnTo>
                                      <a:lnTo>
                                        <a:pt x="60068" y="0"/>
                                      </a:lnTo>
                                      <a:lnTo>
                                        <a:pt x="63229" y="0"/>
                                      </a:lnTo>
                                      <a:lnTo>
                                        <a:pt x="66391" y="0"/>
                                      </a:lnTo>
                                      <a:lnTo>
                                        <a:pt x="69552" y="0"/>
                                      </a:lnTo>
                                      <a:lnTo>
                                        <a:pt x="72714" y="0"/>
                                      </a:lnTo>
                                      <a:lnTo>
                                        <a:pt x="75875" y="0"/>
                                      </a:lnTo>
                                      <a:lnTo>
                                        <a:pt x="79037" y="0"/>
                                      </a:lnTo>
                                      <a:lnTo>
                                        <a:pt x="82198" y="0"/>
                                      </a:lnTo>
                                      <a:lnTo>
                                        <a:pt x="85360" y="0"/>
                                      </a:lnTo>
                                      <a:lnTo>
                                        <a:pt x="88521" y="0"/>
                                      </a:lnTo>
                                      <a:lnTo>
                                        <a:pt x="91683" y="0"/>
                                      </a:lnTo>
                                      <a:lnTo>
                                        <a:pt x="94844" y="0"/>
                                      </a:lnTo>
                                      <a:lnTo>
                                        <a:pt x="98006" y="0"/>
                                      </a:lnTo>
                                      <a:lnTo>
                                        <a:pt x="101167" y="3415"/>
                                      </a:lnTo>
                                      <a:lnTo>
                                        <a:pt x="104329" y="3415"/>
                                      </a:lnTo>
                                      <a:lnTo>
                                        <a:pt x="107490" y="3415"/>
                                      </a:lnTo>
                                      <a:lnTo>
                                        <a:pt x="110652" y="6147"/>
                                      </a:lnTo>
                                      <a:lnTo>
                                        <a:pt x="113813" y="6147"/>
                                      </a:lnTo>
                                      <a:lnTo>
                                        <a:pt x="116975" y="6147"/>
                                      </a:lnTo>
                                      <a:lnTo>
                                        <a:pt x="116975" y="9562"/>
                                      </a:lnTo>
                                      <a:lnTo>
                                        <a:pt x="120136" y="9562"/>
                                      </a:lnTo>
                                      <a:lnTo>
                                        <a:pt x="123298" y="12977"/>
                                      </a:lnTo>
                                      <a:lnTo>
                                        <a:pt x="126459" y="12977"/>
                                      </a:lnTo>
                                      <a:lnTo>
                                        <a:pt x="126459" y="15709"/>
                                      </a:lnTo>
                                      <a:lnTo>
                                        <a:pt x="129621" y="15709"/>
                                      </a:lnTo>
                                      <a:lnTo>
                                        <a:pt x="129621" y="19124"/>
                                      </a:lnTo>
                                      <a:lnTo>
                                        <a:pt x="132782" y="19124"/>
                                      </a:lnTo>
                                      <a:lnTo>
                                        <a:pt x="132782" y="22539"/>
                                      </a:lnTo>
                                      <a:lnTo>
                                        <a:pt x="135944" y="22539"/>
                                      </a:lnTo>
                                      <a:lnTo>
                                        <a:pt x="135944" y="25954"/>
                                      </a:lnTo>
                                      <a:lnTo>
                                        <a:pt x="139105" y="28686"/>
                                      </a:lnTo>
                                      <a:lnTo>
                                        <a:pt x="139105" y="32101"/>
                                      </a:lnTo>
                                      <a:lnTo>
                                        <a:pt x="142267" y="32101"/>
                                      </a:lnTo>
                                      <a:lnTo>
                                        <a:pt x="142267" y="35516"/>
                                      </a:lnTo>
                                      <a:lnTo>
                                        <a:pt x="142267" y="38931"/>
                                      </a:lnTo>
                                      <a:lnTo>
                                        <a:pt x="145428" y="38931"/>
                                      </a:lnTo>
                                      <a:lnTo>
                                        <a:pt x="145428" y="41663"/>
                                      </a:lnTo>
                                      <a:lnTo>
                                        <a:pt x="145428" y="45078"/>
                                      </a:lnTo>
                                      <a:lnTo>
                                        <a:pt x="145428" y="48493"/>
                                      </a:lnTo>
                                      <a:lnTo>
                                        <a:pt x="148590" y="48493"/>
                                      </a:lnTo>
                                      <a:lnTo>
                                        <a:pt x="148590" y="51908"/>
                                      </a:lnTo>
                                      <a:lnTo>
                                        <a:pt x="148590" y="54640"/>
                                      </a:lnTo>
                                      <a:lnTo>
                                        <a:pt x="148590" y="58055"/>
                                      </a:lnTo>
                                      <a:lnTo>
                                        <a:pt x="148590" y="61470"/>
                                      </a:lnTo>
                                      <a:lnTo>
                                        <a:pt x="148590" y="64202"/>
                                      </a:lnTo>
                                      <a:lnTo>
                                        <a:pt x="148590" y="67617"/>
                                      </a:lnTo>
                                      <a:lnTo>
                                        <a:pt x="148590" y="71032"/>
                                      </a:lnTo>
                                      <a:lnTo>
                                        <a:pt x="148590" y="74447"/>
                                      </a:lnTo>
                                      <a:lnTo>
                                        <a:pt x="148590" y="77179"/>
                                      </a:lnTo>
                                      <a:lnTo>
                                        <a:pt x="145428" y="77179"/>
                                      </a:lnTo>
                                      <a:lnTo>
                                        <a:pt x="145428" y="80594"/>
                                      </a:lnTo>
                                      <a:lnTo>
                                        <a:pt x="145428" y="84009"/>
                                      </a:lnTo>
                                      <a:lnTo>
                                        <a:pt x="145428" y="87424"/>
                                      </a:lnTo>
                                      <a:lnTo>
                                        <a:pt x="142267" y="90156"/>
                                      </a:lnTo>
                                      <a:lnTo>
                                        <a:pt x="142267" y="93571"/>
                                      </a:lnTo>
                                      <a:lnTo>
                                        <a:pt x="139105" y="96986"/>
                                      </a:lnTo>
                                      <a:lnTo>
                                        <a:pt x="139105" y="100401"/>
                                      </a:lnTo>
                                      <a:lnTo>
                                        <a:pt x="135944" y="103133"/>
                                      </a:lnTo>
                                      <a:lnTo>
                                        <a:pt x="135944" y="106548"/>
                                      </a:lnTo>
                                      <a:lnTo>
                                        <a:pt x="132782" y="106548"/>
                                      </a:lnTo>
                                      <a:lnTo>
                                        <a:pt x="132782" y="109963"/>
                                      </a:lnTo>
                                      <a:lnTo>
                                        <a:pt x="129621" y="112695"/>
                                      </a:lnTo>
                                      <a:lnTo>
                                        <a:pt x="126459" y="116110"/>
                                      </a:lnTo>
                                      <a:lnTo>
                                        <a:pt x="126459" y="119526"/>
                                      </a:lnTo>
                                      <a:lnTo>
                                        <a:pt x="123298" y="119526"/>
                                      </a:lnTo>
                                      <a:lnTo>
                                        <a:pt x="123298" y="122941"/>
                                      </a:lnTo>
                                      <a:lnTo>
                                        <a:pt x="120136" y="122941"/>
                                      </a:lnTo>
                                      <a:lnTo>
                                        <a:pt x="120136" y="125673"/>
                                      </a:lnTo>
                                      <a:lnTo>
                                        <a:pt x="116975" y="125673"/>
                                      </a:lnTo>
                                      <a:lnTo>
                                        <a:pt x="116975" y="129088"/>
                                      </a:lnTo>
                                      <a:lnTo>
                                        <a:pt x="113813" y="129088"/>
                                      </a:lnTo>
                                      <a:lnTo>
                                        <a:pt x="113813" y="132503"/>
                                      </a:lnTo>
                                      <a:lnTo>
                                        <a:pt x="110652" y="132503"/>
                                      </a:lnTo>
                                      <a:lnTo>
                                        <a:pt x="110652" y="135918"/>
                                      </a:lnTo>
                                      <a:lnTo>
                                        <a:pt x="107490" y="135918"/>
                                      </a:lnTo>
                                      <a:lnTo>
                                        <a:pt x="107490" y="138650"/>
                                      </a:lnTo>
                                      <a:lnTo>
                                        <a:pt x="104329" y="138650"/>
                                      </a:lnTo>
                                      <a:lnTo>
                                        <a:pt x="104329" y="142065"/>
                                      </a:lnTo>
                                      <a:lnTo>
                                        <a:pt x="101167" y="142065"/>
                                      </a:lnTo>
                                      <a:lnTo>
                                        <a:pt x="98006" y="145480"/>
                                      </a:lnTo>
                                      <a:lnTo>
                                        <a:pt x="94844" y="148895"/>
                                      </a:lnTo>
                                      <a:lnTo>
                                        <a:pt x="91683" y="151627"/>
                                      </a:lnTo>
                                      <a:lnTo>
                                        <a:pt x="88521" y="151627"/>
                                      </a:lnTo>
                                      <a:lnTo>
                                        <a:pt x="88521" y="155042"/>
                                      </a:lnTo>
                                      <a:lnTo>
                                        <a:pt x="85360" y="155042"/>
                                      </a:lnTo>
                                      <a:lnTo>
                                        <a:pt x="82198" y="158457"/>
                                      </a:lnTo>
                                      <a:lnTo>
                                        <a:pt x="79037" y="161189"/>
                                      </a:lnTo>
                                      <a:lnTo>
                                        <a:pt x="75875" y="164604"/>
                                      </a:lnTo>
                                      <a:lnTo>
                                        <a:pt x="72714" y="164604"/>
                                      </a:lnTo>
                                      <a:lnTo>
                                        <a:pt x="72714" y="168019"/>
                                      </a:lnTo>
                                      <a:lnTo>
                                        <a:pt x="69552" y="171434"/>
                                      </a:lnTo>
                                      <a:lnTo>
                                        <a:pt x="66391" y="171434"/>
                                      </a:lnTo>
                                      <a:lnTo>
                                        <a:pt x="66391" y="174166"/>
                                      </a:lnTo>
                                      <a:lnTo>
                                        <a:pt x="63229" y="174166"/>
                                      </a:lnTo>
                                      <a:lnTo>
                                        <a:pt x="63229" y="177581"/>
                                      </a:lnTo>
                                      <a:lnTo>
                                        <a:pt x="60068" y="177581"/>
                                      </a:lnTo>
                                      <a:lnTo>
                                        <a:pt x="60068" y="180996"/>
                                      </a:lnTo>
                                      <a:lnTo>
                                        <a:pt x="56906" y="180996"/>
                                      </a:lnTo>
                                      <a:lnTo>
                                        <a:pt x="56906" y="184411"/>
                                      </a:lnTo>
                                      <a:lnTo>
                                        <a:pt x="53745" y="184411"/>
                                      </a:lnTo>
                                      <a:lnTo>
                                        <a:pt x="53745" y="187143"/>
                                      </a:lnTo>
                                      <a:lnTo>
                                        <a:pt x="50583" y="187143"/>
                                      </a:lnTo>
                                      <a:lnTo>
                                        <a:pt x="50583" y="190558"/>
                                      </a:lnTo>
                                      <a:lnTo>
                                        <a:pt x="47422" y="190558"/>
                                      </a:lnTo>
                                      <a:lnTo>
                                        <a:pt x="47422" y="193973"/>
                                      </a:lnTo>
                                      <a:lnTo>
                                        <a:pt x="44260" y="193973"/>
                                      </a:lnTo>
                                      <a:lnTo>
                                        <a:pt x="44260" y="197388"/>
                                      </a:lnTo>
                                      <a:lnTo>
                                        <a:pt x="41099" y="197388"/>
                                      </a:lnTo>
                                      <a:lnTo>
                                        <a:pt x="41099" y="200120"/>
                                      </a:lnTo>
                                      <a:lnTo>
                                        <a:pt x="37937" y="200120"/>
                                      </a:lnTo>
                                      <a:lnTo>
                                        <a:pt x="37937" y="203535"/>
                                      </a:lnTo>
                                      <a:lnTo>
                                        <a:pt x="148590" y="203535"/>
                                      </a:lnTo>
                                      <a:close/>
                                    </a:path>
                                  </a:pathLst>
                                </a:custGeom>
                                <a:solidFill>
                                  <a:srgbClr val="000000"/>
                                </a:solidFill>
                                <a:ln>
                                  <a:noFill/>
                                </a:ln>
                              </wps:spPr>
                              <wps:bodyPr anchorCtr="0" anchor="ctr" bIns="91425" lIns="91425" spcFirstLastPara="1" rIns="91425" wrap="square" tIns="91425">
                                <a:noAutofit/>
                              </wps:bodyPr>
                            </wps:wsp>
                            <wps:wsp>
                              <wps:cNvSpPr/>
                              <wps:cNvPr id="38" name="Shape 38"/>
                              <wps:spPr>
                                <a:xfrm>
                                  <a:off x="488950" y="4867729"/>
                                  <a:ext cx="560705" cy="573359"/>
                                </a:xfrm>
                                <a:custGeom>
                                  <a:rect b="b" l="l" r="r" t="t"/>
                                  <a:pathLst>
                                    <a:path extrusionOk="0" h="573359" w="560705">
                                      <a:moveTo>
                                        <a:pt x="278449" y="0"/>
                                      </a:moveTo>
                                      <a:lnTo>
                                        <a:pt x="294306" y="0"/>
                                      </a:lnTo>
                                      <a:lnTo>
                                        <a:pt x="306992" y="0"/>
                                      </a:lnTo>
                                      <a:lnTo>
                                        <a:pt x="322849" y="2736"/>
                                      </a:lnTo>
                                      <a:lnTo>
                                        <a:pt x="335535" y="6157"/>
                                      </a:lnTo>
                                      <a:lnTo>
                                        <a:pt x="348220" y="9578"/>
                                      </a:lnTo>
                                      <a:lnTo>
                                        <a:pt x="364077" y="12999"/>
                                      </a:lnTo>
                                      <a:lnTo>
                                        <a:pt x="376763" y="15736"/>
                                      </a:lnTo>
                                      <a:lnTo>
                                        <a:pt x="389448" y="22578"/>
                                      </a:lnTo>
                                      <a:lnTo>
                                        <a:pt x="402134" y="25315"/>
                                      </a:lnTo>
                                      <a:lnTo>
                                        <a:pt x="414820" y="32157"/>
                                      </a:lnTo>
                                      <a:lnTo>
                                        <a:pt x="424334" y="41736"/>
                                      </a:lnTo>
                                      <a:lnTo>
                                        <a:pt x="437020" y="48578"/>
                                      </a:lnTo>
                                      <a:lnTo>
                                        <a:pt x="446534" y="54735"/>
                                      </a:lnTo>
                                      <a:lnTo>
                                        <a:pt x="459219" y="64314"/>
                                      </a:lnTo>
                                      <a:lnTo>
                                        <a:pt x="468734" y="74577"/>
                                      </a:lnTo>
                                      <a:lnTo>
                                        <a:pt x="478248" y="84156"/>
                                      </a:lnTo>
                                      <a:lnTo>
                                        <a:pt x="487762" y="93735"/>
                                      </a:lnTo>
                                      <a:lnTo>
                                        <a:pt x="497276" y="103314"/>
                                      </a:lnTo>
                                      <a:lnTo>
                                        <a:pt x="503619" y="112892"/>
                                      </a:lnTo>
                                      <a:lnTo>
                                        <a:pt x="513133" y="125892"/>
                                      </a:lnTo>
                                      <a:lnTo>
                                        <a:pt x="519476" y="135471"/>
                                      </a:lnTo>
                                      <a:lnTo>
                                        <a:pt x="525819" y="148471"/>
                                      </a:lnTo>
                                      <a:lnTo>
                                        <a:pt x="532162" y="161471"/>
                                      </a:lnTo>
                                      <a:lnTo>
                                        <a:pt x="538505" y="174470"/>
                                      </a:lnTo>
                                      <a:lnTo>
                                        <a:pt x="544847" y="187470"/>
                                      </a:lnTo>
                                      <a:lnTo>
                                        <a:pt x="548019" y="200470"/>
                                      </a:lnTo>
                                      <a:lnTo>
                                        <a:pt x="551190" y="213470"/>
                                      </a:lnTo>
                                      <a:lnTo>
                                        <a:pt x="554362" y="229890"/>
                                      </a:lnTo>
                                      <a:lnTo>
                                        <a:pt x="557533" y="242890"/>
                                      </a:lnTo>
                                      <a:lnTo>
                                        <a:pt x="560705" y="255890"/>
                                      </a:lnTo>
                                      <a:lnTo>
                                        <a:pt x="560705" y="271627"/>
                                      </a:lnTo>
                                      <a:lnTo>
                                        <a:pt x="560705" y="284626"/>
                                      </a:lnTo>
                                      <a:lnTo>
                                        <a:pt x="560705" y="301047"/>
                                      </a:lnTo>
                                      <a:lnTo>
                                        <a:pt x="560705" y="314047"/>
                                      </a:lnTo>
                                      <a:lnTo>
                                        <a:pt x="557533" y="329784"/>
                                      </a:lnTo>
                                      <a:lnTo>
                                        <a:pt x="554362" y="342783"/>
                                      </a:lnTo>
                                      <a:lnTo>
                                        <a:pt x="551190" y="355783"/>
                                      </a:lnTo>
                                      <a:lnTo>
                                        <a:pt x="548019" y="372204"/>
                                      </a:lnTo>
                                      <a:lnTo>
                                        <a:pt x="544847" y="385204"/>
                                      </a:lnTo>
                                      <a:lnTo>
                                        <a:pt x="538505" y="398203"/>
                                      </a:lnTo>
                                      <a:lnTo>
                                        <a:pt x="532162" y="411203"/>
                                      </a:lnTo>
                                      <a:lnTo>
                                        <a:pt x="525819" y="424203"/>
                                      </a:lnTo>
                                      <a:lnTo>
                                        <a:pt x="519476" y="433782"/>
                                      </a:lnTo>
                                      <a:lnTo>
                                        <a:pt x="513133" y="446782"/>
                                      </a:lnTo>
                                      <a:lnTo>
                                        <a:pt x="503619" y="456360"/>
                                      </a:lnTo>
                                      <a:lnTo>
                                        <a:pt x="497276" y="469360"/>
                                      </a:lnTo>
                                      <a:lnTo>
                                        <a:pt x="487762" y="478939"/>
                                      </a:lnTo>
                                      <a:lnTo>
                                        <a:pt x="478248" y="488518"/>
                                      </a:lnTo>
                                      <a:lnTo>
                                        <a:pt x="468734" y="498781"/>
                                      </a:lnTo>
                                      <a:lnTo>
                                        <a:pt x="459219" y="508360"/>
                                      </a:lnTo>
                                      <a:lnTo>
                                        <a:pt x="446534" y="514517"/>
                                      </a:lnTo>
                                      <a:lnTo>
                                        <a:pt x="437020" y="524780"/>
                                      </a:lnTo>
                                      <a:lnTo>
                                        <a:pt x="424334" y="530938"/>
                                      </a:lnTo>
                                      <a:lnTo>
                                        <a:pt x="414820" y="537096"/>
                                      </a:lnTo>
                                      <a:lnTo>
                                        <a:pt x="402134" y="543938"/>
                                      </a:lnTo>
                                      <a:lnTo>
                                        <a:pt x="389448" y="550096"/>
                                      </a:lnTo>
                                      <a:lnTo>
                                        <a:pt x="376763" y="556938"/>
                                      </a:lnTo>
                                      <a:lnTo>
                                        <a:pt x="364077" y="560359"/>
                                      </a:lnTo>
                                      <a:lnTo>
                                        <a:pt x="348220" y="563096"/>
                                      </a:lnTo>
                                      <a:lnTo>
                                        <a:pt x="335535" y="566517"/>
                                      </a:lnTo>
                                      <a:lnTo>
                                        <a:pt x="322849" y="569938"/>
                                      </a:lnTo>
                                      <a:lnTo>
                                        <a:pt x="306992" y="569938"/>
                                      </a:lnTo>
                                      <a:lnTo>
                                        <a:pt x="294306" y="573359"/>
                                      </a:lnTo>
                                      <a:lnTo>
                                        <a:pt x="278449" y="573359"/>
                                      </a:lnTo>
                                      <a:lnTo>
                                        <a:pt x="265764" y="573359"/>
                                      </a:lnTo>
                                      <a:lnTo>
                                        <a:pt x="249906" y="569938"/>
                                      </a:lnTo>
                                      <a:lnTo>
                                        <a:pt x="237221" y="569938"/>
                                      </a:lnTo>
                                      <a:lnTo>
                                        <a:pt x="221364" y="566517"/>
                                      </a:lnTo>
                                      <a:lnTo>
                                        <a:pt x="208678" y="563096"/>
                                      </a:lnTo>
                                      <a:lnTo>
                                        <a:pt x="195993" y="560359"/>
                                      </a:lnTo>
                                      <a:lnTo>
                                        <a:pt x="183307" y="556938"/>
                                      </a:lnTo>
                                      <a:lnTo>
                                        <a:pt x="170621" y="550096"/>
                                      </a:lnTo>
                                      <a:lnTo>
                                        <a:pt x="157936" y="543938"/>
                                      </a:lnTo>
                                      <a:lnTo>
                                        <a:pt x="145250" y="537096"/>
                                      </a:lnTo>
                                      <a:lnTo>
                                        <a:pt x="132564" y="530938"/>
                                      </a:lnTo>
                                      <a:lnTo>
                                        <a:pt x="123050" y="524780"/>
                                      </a:lnTo>
                                      <a:lnTo>
                                        <a:pt x="110365" y="514517"/>
                                      </a:lnTo>
                                      <a:lnTo>
                                        <a:pt x="100850" y="508360"/>
                                      </a:lnTo>
                                      <a:lnTo>
                                        <a:pt x="91336" y="498781"/>
                                      </a:lnTo>
                                      <a:lnTo>
                                        <a:pt x="81822" y="488518"/>
                                      </a:lnTo>
                                      <a:lnTo>
                                        <a:pt x="72308" y="478939"/>
                                      </a:lnTo>
                                      <a:lnTo>
                                        <a:pt x="62793" y="469360"/>
                                      </a:lnTo>
                                      <a:lnTo>
                                        <a:pt x="53279" y="456360"/>
                                      </a:lnTo>
                                      <a:lnTo>
                                        <a:pt x="46936" y="446782"/>
                                      </a:lnTo>
                                      <a:lnTo>
                                        <a:pt x="40594" y="433782"/>
                                      </a:lnTo>
                                      <a:lnTo>
                                        <a:pt x="31714" y="424203"/>
                                      </a:lnTo>
                                      <a:lnTo>
                                        <a:pt x="25371" y="411203"/>
                                      </a:lnTo>
                                      <a:lnTo>
                                        <a:pt x="22199" y="398203"/>
                                      </a:lnTo>
                                      <a:lnTo>
                                        <a:pt x="15857" y="385204"/>
                                      </a:lnTo>
                                      <a:lnTo>
                                        <a:pt x="12685" y="372204"/>
                                      </a:lnTo>
                                      <a:lnTo>
                                        <a:pt x="6342" y="355783"/>
                                      </a:lnTo>
                                      <a:lnTo>
                                        <a:pt x="3171" y="342783"/>
                                      </a:lnTo>
                                      <a:lnTo>
                                        <a:pt x="3171" y="329784"/>
                                      </a:lnTo>
                                      <a:lnTo>
                                        <a:pt x="0" y="314047"/>
                                      </a:lnTo>
                                      <a:lnTo>
                                        <a:pt x="0" y="301047"/>
                                      </a:lnTo>
                                      <a:lnTo>
                                        <a:pt x="0" y="284626"/>
                                      </a:lnTo>
                                      <a:lnTo>
                                        <a:pt x="0" y="271627"/>
                                      </a:lnTo>
                                      <a:lnTo>
                                        <a:pt x="0" y="255890"/>
                                      </a:lnTo>
                                      <a:lnTo>
                                        <a:pt x="3171" y="242890"/>
                                      </a:lnTo>
                                      <a:lnTo>
                                        <a:pt x="3171" y="229890"/>
                                      </a:lnTo>
                                      <a:lnTo>
                                        <a:pt x="6342" y="213470"/>
                                      </a:lnTo>
                                      <a:lnTo>
                                        <a:pt x="12685" y="200470"/>
                                      </a:lnTo>
                                      <a:lnTo>
                                        <a:pt x="15857" y="187470"/>
                                      </a:lnTo>
                                      <a:lnTo>
                                        <a:pt x="22199" y="174470"/>
                                      </a:lnTo>
                                      <a:lnTo>
                                        <a:pt x="25371" y="161471"/>
                                      </a:lnTo>
                                      <a:lnTo>
                                        <a:pt x="31714" y="148471"/>
                                      </a:lnTo>
                                      <a:lnTo>
                                        <a:pt x="40594" y="135471"/>
                                      </a:lnTo>
                                      <a:lnTo>
                                        <a:pt x="46936" y="125892"/>
                                      </a:lnTo>
                                      <a:lnTo>
                                        <a:pt x="53279" y="112892"/>
                                      </a:lnTo>
                                      <a:lnTo>
                                        <a:pt x="62793" y="103314"/>
                                      </a:lnTo>
                                      <a:lnTo>
                                        <a:pt x="72308" y="93735"/>
                                      </a:lnTo>
                                      <a:lnTo>
                                        <a:pt x="81822" y="84156"/>
                                      </a:lnTo>
                                      <a:lnTo>
                                        <a:pt x="91336" y="74577"/>
                                      </a:lnTo>
                                      <a:lnTo>
                                        <a:pt x="100850" y="64314"/>
                                      </a:lnTo>
                                      <a:lnTo>
                                        <a:pt x="110365" y="54735"/>
                                      </a:lnTo>
                                      <a:lnTo>
                                        <a:pt x="123050" y="48578"/>
                                      </a:lnTo>
                                      <a:lnTo>
                                        <a:pt x="132564" y="41736"/>
                                      </a:lnTo>
                                      <a:lnTo>
                                        <a:pt x="145250" y="32157"/>
                                      </a:lnTo>
                                      <a:lnTo>
                                        <a:pt x="157936" y="25315"/>
                                      </a:lnTo>
                                      <a:lnTo>
                                        <a:pt x="170621" y="22578"/>
                                      </a:lnTo>
                                      <a:lnTo>
                                        <a:pt x="183307" y="15736"/>
                                      </a:lnTo>
                                      <a:lnTo>
                                        <a:pt x="195993" y="12999"/>
                                      </a:lnTo>
                                      <a:lnTo>
                                        <a:pt x="208678" y="9578"/>
                                      </a:lnTo>
                                      <a:lnTo>
                                        <a:pt x="221364" y="6157"/>
                                      </a:lnTo>
                                      <a:lnTo>
                                        <a:pt x="237221" y="2736"/>
                                      </a:lnTo>
                                      <a:lnTo>
                                        <a:pt x="249906" y="0"/>
                                      </a:lnTo>
                                      <a:lnTo>
                                        <a:pt x="265764" y="0"/>
                                      </a:lnTo>
                                      <a:lnTo>
                                        <a:pt x="278449" y="0"/>
                                      </a:lnTo>
                                    </a:path>
                                  </a:pathLst>
                                </a:custGeom>
                                <a:noFill/>
                                <a:ln cap="sq" cmpd="sng" w="12700">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39" name="Shape 39"/>
                              <wps:spPr>
                                <a:xfrm>
                                  <a:off x="2129155" y="4806077"/>
                                  <a:ext cx="81915" cy="232905"/>
                                </a:xfrm>
                                <a:custGeom>
                                  <a:rect b="b" l="l" r="r" t="t"/>
                                  <a:pathLst>
                                    <a:path extrusionOk="0" h="232905" w="81915">
                                      <a:moveTo>
                                        <a:pt x="81915" y="232905"/>
                                      </a:moveTo>
                                      <a:lnTo>
                                        <a:pt x="53559" y="232905"/>
                                      </a:lnTo>
                                      <a:lnTo>
                                        <a:pt x="53559" y="51225"/>
                                      </a:lnTo>
                                      <a:lnTo>
                                        <a:pt x="50409" y="54640"/>
                                      </a:lnTo>
                                      <a:lnTo>
                                        <a:pt x="47258" y="54640"/>
                                      </a:lnTo>
                                      <a:lnTo>
                                        <a:pt x="47258" y="58055"/>
                                      </a:lnTo>
                                      <a:lnTo>
                                        <a:pt x="44108" y="58055"/>
                                      </a:lnTo>
                                      <a:lnTo>
                                        <a:pt x="44108" y="61470"/>
                                      </a:lnTo>
                                      <a:lnTo>
                                        <a:pt x="40957" y="61470"/>
                                      </a:lnTo>
                                      <a:lnTo>
                                        <a:pt x="37806" y="64202"/>
                                      </a:lnTo>
                                      <a:lnTo>
                                        <a:pt x="34656" y="64202"/>
                                      </a:lnTo>
                                      <a:lnTo>
                                        <a:pt x="34656" y="67617"/>
                                      </a:lnTo>
                                      <a:lnTo>
                                        <a:pt x="31505" y="67617"/>
                                      </a:lnTo>
                                      <a:lnTo>
                                        <a:pt x="28355" y="67617"/>
                                      </a:lnTo>
                                      <a:lnTo>
                                        <a:pt x="28355" y="71032"/>
                                      </a:lnTo>
                                      <a:lnTo>
                                        <a:pt x="25204" y="71032"/>
                                      </a:lnTo>
                                      <a:lnTo>
                                        <a:pt x="25204" y="74447"/>
                                      </a:lnTo>
                                      <a:lnTo>
                                        <a:pt x="22054" y="74447"/>
                                      </a:lnTo>
                                      <a:lnTo>
                                        <a:pt x="18903" y="74447"/>
                                      </a:lnTo>
                                      <a:lnTo>
                                        <a:pt x="18903" y="77179"/>
                                      </a:lnTo>
                                      <a:lnTo>
                                        <a:pt x="15752" y="77179"/>
                                      </a:lnTo>
                                      <a:lnTo>
                                        <a:pt x="12602" y="77179"/>
                                      </a:lnTo>
                                      <a:lnTo>
                                        <a:pt x="12602" y="80594"/>
                                      </a:lnTo>
                                      <a:lnTo>
                                        <a:pt x="9451" y="80594"/>
                                      </a:lnTo>
                                      <a:lnTo>
                                        <a:pt x="6301" y="80594"/>
                                      </a:lnTo>
                                      <a:lnTo>
                                        <a:pt x="3150" y="84009"/>
                                      </a:lnTo>
                                      <a:lnTo>
                                        <a:pt x="0" y="84009"/>
                                      </a:lnTo>
                                      <a:lnTo>
                                        <a:pt x="0" y="58055"/>
                                      </a:lnTo>
                                      <a:lnTo>
                                        <a:pt x="0" y="54640"/>
                                      </a:lnTo>
                                      <a:lnTo>
                                        <a:pt x="3150" y="54640"/>
                                      </a:lnTo>
                                      <a:lnTo>
                                        <a:pt x="6301" y="54640"/>
                                      </a:lnTo>
                                      <a:lnTo>
                                        <a:pt x="6301" y="51225"/>
                                      </a:lnTo>
                                      <a:lnTo>
                                        <a:pt x="9451" y="51225"/>
                                      </a:lnTo>
                                      <a:lnTo>
                                        <a:pt x="12602" y="51225"/>
                                      </a:lnTo>
                                      <a:lnTo>
                                        <a:pt x="12602" y="48493"/>
                                      </a:lnTo>
                                      <a:lnTo>
                                        <a:pt x="15752" y="48493"/>
                                      </a:lnTo>
                                      <a:lnTo>
                                        <a:pt x="18903" y="48493"/>
                                      </a:lnTo>
                                      <a:lnTo>
                                        <a:pt x="18903" y="45078"/>
                                      </a:lnTo>
                                      <a:lnTo>
                                        <a:pt x="22054" y="45078"/>
                                      </a:lnTo>
                                      <a:lnTo>
                                        <a:pt x="22054" y="41663"/>
                                      </a:lnTo>
                                      <a:lnTo>
                                        <a:pt x="25204" y="41663"/>
                                      </a:lnTo>
                                      <a:lnTo>
                                        <a:pt x="28355" y="38248"/>
                                      </a:lnTo>
                                      <a:lnTo>
                                        <a:pt x="31505" y="38248"/>
                                      </a:lnTo>
                                      <a:lnTo>
                                        <a:pt x="31505" y="35516"/>
                                      </a:lnTo>
                                      <a:lnTo>
                                        <a:pt x="34656" y="35516"/>
                                      </a:lnTo>
                                      <a:lnTo>
                                        <a:pt x="34656" y="32101"/>
                                      </a:lnTo>
                                      <a:lnTo>
                                        <a:pt x="37806" y="32101"/>
                                      </a:lnTo>
                                      <a:lnTo>
                                        <a:pt x="37806" y="28686"/>
                                      </a:lnTo>
                                      <a:lnTo>
                                        <a:pt x="40957" y="28686"/>
                                      </a:lnTo>
                                      <a:lnTo>
                                        <a:pt x="44108" y="25954"/>
                                      </a:lnTo>
                                      <a:lnTo>
                                        <a:pt x="47258" y="22539"/>
                                      </a:lnTo>
                                      <a:lnTo>
                                        <a:pt x="50409" y="19124"/>
                                      </a:lnTo>
                                      <a:lnTo>
                                        <a:pt x="50409" y="15709"/>
                                      </a:lnTo>
                                      <a:lnTo>
                                        <a:pt x="53559" y="15709"/>
                                      </a:lnTo>
                                      <a:lnTo>
                                        <a:pt x="53559" y="12977"/>
                                      </a:lnTo>
                                      <a:lnTo>
                                        <a:pt x="56710" y="12977"/>
                                      </a:lnTo>
                                      <a:lnTo>
                                        <a:pt x="56710" y="9562"/>
                                      </a:lnTo>
                                      <a:lnTo>
                                        <a:pt x="59860" y="9562"/>
                                      </a:lnTo>
                                      <a:lnTo>
                                        <a:pt x="59860" y="6147"/>
                                      </a:lnTo>
                                      <a:lnTo>
                                        <a:pt x="59860" y="2732"/>
                                      </a:lnTo>
                                      <a:lnTo>
                                        <a:pt x="63011" y="2732"/>
                                      </a:lnTo>
                                      <a:lnTo>
                                        <a:pt x="63011" y="0"/>
                                      </a:lnTo>
                                      <a:lnTo>
                                        <a:pt x="81915" y="0"/>
                                      </a:lnTo>
                                      <a:lnTo>
                                        <a:pt x="81915" y="232905"/>
                                      </a:lnTo>
                                      <a:close/>
                                    </a:path>
                                  </a:pathLst>
                                </a:custGeom>
                                <a:solidFill>
                                  <a:srgbClr val="000000"/>
                                </a:solidFill>
                                <a:ln>
                                  <a:noFill/>
                                </a:ln>
                              </wps:spPr>
                              <wps:bodyPr anchorCtr="0" anchor="ctr" bIns="91425" lIns="91425" spcFirstLastPara="1" rIns="91425" wrap="square" tIns="91425">
                                <a:noAutofit/>
                              </wps:bodyPr>
                            </wps:wsp>
                            <wps:wsp>
                              <wps:cNvSpPr/>
                              <wps:cNvPr id="40" name="Shape 40"/>
                              <wps:spPr>
                                <a:xfrm>
                                  <a:off x="2281555" y="4806077"/>
                                  <a:ext cx="81915" cy="232905"/>
                                </a:xfrm>
                                <a:custGeom>
                                  <a:rect b="b" l="l" r="r" t="t"/>
                                  <a:pathLst>
                                    <a:path extrusionOk="0" h="232905" w="81915">
                                      <a:moveTo>
                                        <a:pt x="81915" y="232905"/>
                                      </a:moveTo>
                                      <a:lnTo>
                                        <a:pt x="53559" y="232905"/>
                                      </a:lnTo>
                                      <a:lnTo>
                                        <a:pt x="53559" y="51225"/>
                                      </a:lnTo>
                                      <a:lnTo>
                                        <a:pt x="53559" y="54640"/>
                                      </a:lnTo>
                                      <a:lnTo>
                                        <a:pt x="50409" y="54640"/>
                                      </a:lnTo>
                                      <a:lnTo>
                                        <a:pt x="47258" y="54640"/>
                                      </a:lnTo>
                                      <a:lnTo>
                                        <a:pt x="47258" y="58055"/>
                                      </a:lnTo>
                                      <a:lnTo>
                                        <a:pt x="44108" y="58055"/>
                                      </a:lnTo>
                                      <a:lnTo>
                                        <a:pt x="44108" y="61470"/>
                                      </a:lnTo>
                                      <a:lnTo>
                                        <a:pt x="40957" y="61470"/>
                                      </a:lnTo>
                                      <a:lnTo>
                                        <a:pt x="40957" y="64202"/>
                                      </a:lnTo>
                                      <a:lnTo>
                                        <a:pt x="37806" y="64202"/>
                                      </a:lnTo>
                                      <a:lnTo>
                                        <a:pt x="34656" y="64202"/>
                                      </a:lnTo>
                                      <a:lnTo>
                                        <a:pt x="34656" y="67617"/>
                                      </a:lnTo>
                                      <a:lnTo>
                                        <a:pt x="31505" y="67617"/>
                                      </a:lnTo>
                                      <a:lnTo>
                                        <a:pt x="28355" y="71032"/>
                                      </a:lnTo>
                                      <a:lnTo>
                                        <a:pt x="25204" y="71032"/>
                                      </a:lnTo>
                                      <a:lnTo>
                                        <a:pt x="25204" y="74447"/>
                                      </a:lnTo>
                                      <a:lnTo>
                                        <a:pt x="22054" y="74447"/>
                                      </a:lnTo>
                                      <a:lnTo>
                                        <a:pt x="18903" y="74447"/>
                                      </a:lnTo>
                                      <a:lnTo>
                                        <a:pt x="18903" y="77179"/>
                                      </a:lnTo>
                                      <a:lnTo>
                                        <a:pt x="15752" y="77179"/>
                                      </a:lnTo>
                                      <a:lnTo>
                                        <a:pt x="12602" y="77179"/>
                                      </a:lnTo>
                                      <a:lnTo>
                                        <a:pt x="12602" y="80594"/>
                                      </a:lnTo>
                                      <a:lnTo>
                                        <a:pt x="9451" y="80594"/>
                                      </a:lnTo>
                                      <a:lnTo>
                                        <a:pt x="6301" y="80594"/>
                                      </a:lnTo>
                                      <a:lnTo>
                                        <a:pt x="6301" y="84009"/>
                                      </a:lnTo>
                                      <a:lnTo>
                                        <a:pt x="3150" y="84009"/>
                                      </a:lnTo>
                                      <a:lnTo>
                                        <a:pt x="0" y="84009"/>
                                      </a:lnTo>
                                      <a:lnTo>
                                        <a:pt x="0" y="58055"/>
                                      </a:lnTo>
                                      <a:lnTo>
                                        <a:pt x="3150" y="54640"/>
                                      </a:lnTo>
                                      <a:lnTo>
                                        <a:pt x="6301" y="54640"/>
                                      </a:lnTo>
                                      <a:lnTo>
                                        <a:pt x="6301" y="51225"/>
                                      </a:lnTo>
                                      <a:lnTo>
                                        <a:pt x="9451" y="51225"/>
                                      </a:lnTo>
                                      <a:lnTo>
                                        <a:pt x="12602" y="51225"/>
                                      </a:lnTo>
                                      <a:lnTo>
                                        <a:pt x="15752" y="48493"/>
                                      </a:lnTo>
                                      <a:lnTo>
                                        <a:pt x="18903" y="48493"/>
                                      </a:lnTo>
                                      <a:lnTo>
                                        <a:pt x="18903" y="45078"/>
                                      </a:lnTo>
                                      <a:lnTo>
                                        <a:pt x="22054" y="45078"/>
                                      </a:lnTo>
                                      <a:lnTo>
                                        <a:pt x="25204" y="41663"/>
                                      </a:lnTo>
                                      <a:lnTo>
                                        <a:pt x="28355" y="41663"/>
                                      </a:lnTo>
                                      <a:lnTo>
                                        <a:pt x="28355" y="38248"/>
                                      </a:lnTo>
                                      <a:lnTo>
                                        <a:pt x="31505" y="38248"/>
                                      </a:lnTo>
                                      <a:lnTo>
                                        <a:pt x="34656" y="35516"/>
                                      </a:lnTo>
                                      <a:lnTo>
                                        <a:pt x="37806" y="32101"/>
                                      </a:lnTo>
                                      <a:lnTo>
                                        <a:pt x="40957" y="28686"/>
                                      </a:lnTo>
                                      <a:lnTo>
                                        <a:pt x="44108" y="28686"/>
                                      </a:lnTo>
                                      <a:lnTo>
                                        <a:pt x="44108" y="25954"/>
                                      </a:lnTo>
                                      <a:lnTo>
                                        <a:pt x="47258" y="25954"/>
                                      </a:lnTo>
                                      <a:lnTo>
                                        <a:pt x="47258" y="22539"/>
                                      </a:lnTo>
                                      <a:lnTo>
                                        <a:pt x="50409" y="22539"/>
                                      </a:lnTo>
                                      <a:lnTo>
                                        <a:pt x="50409" y="19124"/>
                                      </a:lnTo>
                                      <a:lnTo>
                                        <a:pt x="53559" y="15709"/>
                                      </a:lnTo>
                                      <a:lnTo>
                                        <a:pt x="56710" y="12977"/>
                                      </a:lnTo>
                                      <a:lnTo>
                                        <a:pt x="56710" y="9562"/>
                                      </a:lnTo>
                                      <a:lnTo>
                                        <a:pt x="59860" y="9562"/>
                                      </a:lnTo>
                                      <a:lnTo>
                                        <a:pt x="59860" y="6147"/>
                                      </a:lnTo>
                                      <a:lnTo>
                                        <a:pt x="63011" y="6147"/>
                                      </a:lnTo>
                                      <a:lnTo>
                                        <a:pt x="63011" y="2732"/>
                                      </a:lnTo>
                                      <a:lnTo>
                                        <a:pt x="63011" y="0"/>
                                      </a:lnTo>
                                      <a:lnTo>
                                        <a:pt x="66162" y="0"/>
                                      </a:lnTo>
                                      <a:lnTo>
                                        <a:pt x="81915" y="0"/>
                                      </a:lnTo>
                                      <a:lnTo>
                                        <a:pt x="81915" y="232905"/>
                                      </a:lnTo>
                                      <a:close/>
                                    </a:path>
                                  </a:pathLst>
                                </a:custGeom>
                                <a:solidFill>
                                  <a:srgbClr val="000000"/>
                                </a:solidFill>
                                <a:ln>
                                  <a:noFill/>
                                </a:ln>
                              </wps:spPr>
                              <wps:bodyPr anchorCtr="0" anchor="ctr" bIns="91425" lIns="91425" spcFirstLastPara="1" rIns="91425" wrap="square" tIns="91425">
                                <a:noAutofit/>
                              </wps:bodyPr>
                            </wps:wsp>
                            <wps:wsp>
                              <wps:cNvSpPr/>
                              <wps:cNvPr id="41" name="Shape 41"/>
                              <wps:spPr>
                                <a:xfrm>
                                  <a:off x="1970405" y="4637563"/>
                                  <a:ext cx="561340" cy="572674"/>
                                </a:xfrm>
                                <a:custGeom>
                                  <a:rect b="b" l="l" r="r" t="t"/>
                                  <a:pathLst>
                                    <a:path extrusionOk="0" h="572674" w="561340">
                                      <a:moveTo>
                                        <a:pt x="279084" y="0"/>
                                      </a:moveTo>
                                      <a:lnTo>
                                        <a:pt x="294941" y="0"/>
                                      </a:lnTo>
                                      <a:lnTo>
                                        <a:pt x="307627" y="0"/>
                                      </a:lnTo>
                                      <a:lnTo>
                                        <a:pt x="323484" y="2736"/>
                                      </a:lnTo>
                                      <a:lnTo>
                                        <a:pt x="336169" y="6157"/>
                                      </a:lnTo>
                                      <a:lnTo>
                                        <a:pt x="348855" y="9578"/>
                                      </a:lnTo>
                                      <a:lnTo>
                                        <a:pt x="364712" y="12315"/>
                                      </a:lnTo>
                                      <a:lnTo>
                                        <a:pt x="377398" y="15736"/>
                                      </a:lnTo>
                                      <a:lnTo>
                                        <a:pt x="390083" y="22578"/>
                                      </a:lnTo>
                                      <a:lnTo>
                                        <a:pt x="402769" y="28736"/>
                                      </a:lnTo>
                                      <a:lnTo>
                                        <a:pt x="412283" y="35578"/>
                                      </a:lnTo>
                                      <a:lnTo>
                                        <a:pt x="424969" y="41736"/>
                                      </a:lnTo>
                                      <a:lnTo>
                                        <a:pt x="437654" y="48578"/>
                                      </a:lnTo>
                                      <a:lnTo>
                                        <a:pt x="447169" y="54735"/>
                                      </a:lnTo>
                                      <a:lnTo>
                                        <a:pt x="459854" y="64314"/>
                                      </a:lnTo>
                                      <a:lnTo>
                                        <a:pt x="469369" y="73893"/>
                                      </a:lnTo>
                                      <a:lnTo>
                                        <a:pt x="478883" y="84156"/>
                                      </a:lnTo>
                                      <a:lnTo>
                                        <a:pt x="488397" y="93735"/>
                                      </a:lnTo>
                                      <a:lnTo>
                                        <a:pt x="497911" y="103313"/>
                                      </a:lnTo>
                                      <a:lnTo>
                                        <a:pt x="504254" y="112892"/>
                                      </a:lnTo>
                                      <a:lnTo>
                                        <a:pt x="513768" y="125892"/>
                                      </a:lnTo>
                                      <a:lnTo>
                                        <a:pt x="520111" y="138892"/>
                                      </a:lnTo>
                                      <a:lnTo>
                                        <a:pt x="526454" y="148471"/>
                                      </a:lnTo>
                                      <a:lnTo>
                                        <a:pt x="532797" y="161470"/>
                                      </a:lnTo>
                                      <a:lnTo>
                                        <a:pt x="539140" y="174470"/>
                                      </a:lnTo>
                                      <a:lnTo>
                                        <a:pt x="542311" y="187470"/>
                                      </a:lnTo>
                                      <a:lnTo>
                                        <a:pt x="548654" y="200470"/>
                                      </a:lnTo>
                                      <a:lnTo>
                                        <a:pt x="551825" y="213469"/>
                                      </a:lnTo>
                                      <a:lnTo>
                                        <a:pt x="554997" y="229890"/>
                                      </a:lnTo>
                                      <a:lnTo>
                                        <a:pt x="558168" y="242890"/>
                                      </a:lnTo>
                                      <a:lnTo>
                                        <a:pt x="558168" y="255205"/>
                                      </a:lnTo>
                                      <a:lnTo>
                                        <a:pt x="561340" y="271626"/>
                                      </a:lnTo>
                                      <a:lnTo>
                                        <a:pt x="561340" y="284626"/>
                                      </a:lnTo>
                                      <a:lnTo>
                                        <a:pt x="561340" y="301047"/>
                                      </a:lnTo>
                                      <a:lnTo>
                                        <a:pt x="558168" y="314047"/>
                                      </a:lnTo>
                                      <a:lnTo>
                                        <a:pt x="558168" y="329783"/>
                                      </a:lnTo>
                                      <a:lnTo>
                                        <a:pt x="554997" y="342783"/>
                                      </a:lnTo>
                                      <a:lnTo>
                                        <a:pt x="551825" y="359204"/>
                                      </a:lnTo>
                                      <a:lnTo>
                                        <a:pt x="548654" y="372203"/>
                                      </a:lnTo>
                                      <a:lnTo>
                                        <a:pt x="542311" y="385203"/>
                                      </a:lnTo>
                                      <a:lnTo>
                                        <a:pt x="539140" y="398203"/>
                                      </a:lnTo>
                                      <a:lnTo>
                                        <a:pt x="532797" y="411203"/>
                                      </a:lnTo>
                                      <a:lnTo>
                                        <a:pt x="526454" y="424202"/>
                                      </a:lnTo>
                                      <a:lnTo>
                                        <a:pt x="520111" y="433781"/>
                                      </a:lnTo>
                                      <a:lnTo>
                                        <a:pt x="513768" y="446781"/>
                                      </a:lnTo>
                                      <a:lnTo>
                                        <a:pt x="504254" y="456360"/>
                                      </a:lnTo>
                                      <a:lnTo>
                                        <a:pt x="497911" y="469360"/>
                                      </a:lnTo>
                                      <a:lnTo>
                                        <a:pt x="488397" y="478938"/>
                                      </a:lnTo>
                                      <a:lnTo>
                                        <a:pt x="478883" y="488517"/>
                                      </a:lnTo>
                                      <a:lnTo>
                                        <a:pt x="469369" y="498780"/>
                                      </a:lnTo>
                                      <a:lnTo>
                                        <a:pt x="459854" y="508359"/>
                                      </a:lnTo>
                                      <a:lnTo>
                                        <a:pt x="447169" y="514517"/>
                                      </a:lnTo>
                                      <a:lnTo>
                                        <a:pt x="437654" y="524095"/>
                                      </a:lnTo>
                                      <a:lnTo>
                                        <a:pt x="424969" y="530937"/>
                                      </a:lnTo>
                                      <a:lnTo>
                                        <a:pt x="412283" y="537095"/>
                                      </a:lnTo>
                                      <a:lnTo>
                                        <a:pt x="402769" y="543937"/>
                                      </a:lnTo>
                                      <a:lnTo>
                                        <a:pt x="390083" y="550095"/>
                                      </a:lnTo>
                                      <a:lnTo>
                                        <a:pt x="377398" y="556937"/>
                                      </a:lnTo>
                                      <a:lnTo>
                                        <a:pt x="364712" y="559674"/>
                                      </a:lnTo>
                                      <a:lnTo>
                                        <a:pt x="348855" y="563095"/>
                                      </a:lnTo>
                                      <a:lnTo>
                                        <a:pt x="336169" y="566516"/>
                                      </a:lnTo>
                                      <a:lnTo>
                                        <a:pt x="323484" y="569937"/>
                                      </a:lnTo>
                                      <a:lnTo>
                                        <a:pt x="307627" y="572674"/>
                                      </a:lnTo>
                                      <a:lnTo>
                                        <a:pt x="294941" y="572674"/>
                                      </a:lnTo>
                                      <a:lnTo>
                                        <a:pt x="279084" y="572674"/>
                                      </a:lnTo>
                                      <a:lnTo>
                                        <a:pt x="266398" y="572674"/>
                                      </a:lnTo>
                                      <a:lnTo>
                                        <a:pt x="250541" y="572674"/>
                                      </a:lnTo>
                                      <a:lnTo>
                                        <a:pt x="237855" y="569937"/>
                                      </a:lnTo>
                                      <a:lnTo>
                                        <a:pt x="221998" y="566516"/>
                                      </a:lnTo>
                                      <a:lnTo>
                                        <a:pt x="209313" y="563095"/>
                                      </a:lnTo>
                                      <a:lnTo>
                                        <a:pt x="196627" y="559674"/>
                                      </a:lnTo>
                                      <a:lnTo>
                                        <a:pt x="183941" y="556937"/>
                                      </a:lnTo>
                                      <a:lnTo>
                                        <a:pt x="171256" y="550095"/>
                                      </a:lnTo>
                                      <a:lnTo>
                                        <a:pt x="158570" y="543937"/>
                                      </a:lnTo>
                                      <a:lnTo>
                                        <a:pt x="145884" y="537095"/>
                                      </a:lnTo>
                                      <a:lnTo>
                                        <a:pt x="133199" y="530937"/>
                                      </a:lnTo>
                                      <a:lnTo>
                                        <a:pt x="123685" y="524095"/>
                                      </a:lnTo>
                                      <a:lnTo>
                                        <a:pt x="110999" y="514517"/>
                                      </a:lnTo>
                                      <a:lnTo>
                                        <a:pt x="101485" y="508359"/>
                                      </a:lnTo>
                                      <a:lnTo>
                                        <a:pt x="91970" y="498780"/>
                                      </a:lnTo>
                                      <a:lnTo>
                                        <a:pt x="82456" y="488517"/>
                                      </a:lnTo>
                                      <a:lnTo>
                                        <a:pt x="72942" y="478938"/>
                                      </a:lnTo>
                                      <a:lnTo>
                                        <a:pt x="63428" y="469360"/>
                                      </a:lnTo>
                                      <a:lnTo>
                                        <a:pt x="53914" y="456360"/>
                                      </a:lnTo>
                                      <a:lnTo>
                                        <a:pt x="47571" y="446781"/>
                                      </a:lnTo>
                                      <a:lnTo>
                                        <a:pt x="38056" y="433781"/>
                                      </a:lnTo>
                                      <a:lnTo>
                                        <a:pt x="31714" y="424202"/>
                                      </a:lnTo>
                                      <a:lnTo>
                                        <a:pt x="25371" y="411203"/>
                                      </a:lnTo>
                                      <a:lnTo>
                                        <a:pt x="22199" y="398203"/>
                                      </a:lnTo>
                                      <a:lnTo>
                                        <a:pt x="15857" y="385203"/>
                                      </a:lnTo>
                                      <a:lnTo>
                                        <a:pt x="12685" y="372203"/>
                                      </a:lnTo>
                                      <a:lnTo>
                                        <a:pt x="6342" y="359204"/>
                                      </a:lnTo>
                                      <a:lnTo>
                                        <a:pt x="3171" y="342783"/>
                                      </a:lnTo>
                                      <a:lnTo>
                                        <a:pt x="3171" y="329783"/>
                                      </a:lnTo>
                                      <a:lnTo>
                                        <a:pt x="0" y="314047"/>
                                      </a:lnTo>
                                      <a:lnTo>
                                        <a:pt x="0" y="301047"/>
                                      </a:lnTo>
                                      <a:lnTo>
                                        <a:pt x="0" y="284626"/>
                                      </a:lnTo>
                                      <a:lnTo>
                                        <a:pt x="0" y="271626"/>
                                      </a:lnTo>
                                      <a:lnTo>
                                        <a:pt x="0" y="255205"/>
                                      </a:lnTo>
                                      <a:lnTo>
                                        <a:pt x="3171" y="242890"/>
                                      </a:lnTo>
                                      <a:lnTo>
                                        <a:pt x="3171" y="229890"/>
                                      </a:lnTo>
                                      <a:lnTo>
                                        <a:pt x="6342" y="213469"/>
                                      </a:lnTo>
                                      <a:lnTo>
                                        <a:pt x="12685" y="200470"/>
                                      </a:lnTo>
                                      <a:lnTo>
                                        <a:pt x="15857" y="187470"/>
                                      </a:lnTo>
                                      <a:lnTo>
                                        <a:pt x="22199" y="174470"/>
                                      </a:lnTo>
                                      <a:lnTo>
                                        <a:pt x="25371" y="161470"/>
                                      </a:lnTo>
                                      <a:lnTo>
                                        <a:pt x="31714" y="148471"/>
                                      </a:lnTo>
                                      <a:lnTo>
                                        <a:pt x="38056" y="138892"/>
                                      </a:lnTo>
                                      <a:lnTo>
                                        <a:pt x="47571" y="125892"/>
                                      </a:lnTo>
                                      <a:lnTo>
                                        <a:pt x="53914" y="112892"/>
                                      </a:lnTo>
                                      <a:lnTo>
                                        <a:pt x="63428" y="103313"/>
                                      </a:lnTo>
                                      <a:lnTo>
                                        <a:pt x="72942" y="93735"/>
                                      </a:lnTo>
                                      <a:lnTo>
                                        <a:pt x="82456" y="84156"/>
                                      </a:lnTo>
                                      <a:lnTo>
                                        <a:pt x="91970" y="73893"/>
                                      </a:lnTo>
                                      <a:lnTo>
                                        <a:pt x="101485" y="64314"/>
                                      </a:lnTo>
                                      <a:lnTo>
                                        <a:pt x="110999" y="54735"/>
                                      </a:lnTo>
                                      <a:lnTo>
                                        <a:pt x="123685" y="48578"/>
                                      </a:lnTo>
                                      <a:lnTo>
                                        <a:pt x="133199" y="41736"/>
                                      </a:lnTo>
                                      <a:lnTo>
                                        <a:pt x="145884" y="35578"/>
                                      </a:lnTo>
                                      <a:lnTo>
                                        <a:pt x="158570" y="28736"/>
                                      </a:lnTo>
                                      <a:lnTo>
                                        <a:pt x="171256" y="22578"/>
                                      </a:lnTo>
                                      <a:lnTo>
                                        <a:pt x="183941" y="15736"/>
                                      </a:lnTo>
                                      <a:lnTo>
                                        <a:pt x="196627" y="12315"/>
                                      </a:lnTo>
                                      <a:lnTo>
                                        <a:pt x="209313" y="9578"/>
                                      </a:lnTo>
                                      <a:lnTo>
                                        <a:pt x="221998" y="6157"/>
                                      </a:lnTo>
                                      <a:lnTo>
                                        <a:pt x="237855" y="2736"/>
                                      </a:lnTo>
                                      <a:lnTo>
                                        <a:pt x="250541" y="0"/>
                                      </a:lnTo>
                                      <a:lnTo>
                                        <a:pt x="266398" y="0"/>
                                      </a:lnTo>
                                      <a:lnTo>
                                        <a:pt x="279084" y="0"/>
                                      </a:lnTo>
                                    </a:path>
                                  </a:pathLst>
                                </a:custGeom>
                                <a:noFill/>
                                <a:ln cap="sq" cmpd="sng" w="12700">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42" name="Shape 42"/>
                              <wps:spPr>
                                <a:xfrm>
                                  <a:off x="1177290" y="4173807"/>
                                  <a:ext cx="85090" cy="232220"/>
                                </a:xfrm>
                                <a:custGeom>
                                  <a:rect b="b" l="l" r="r" t="t"/>
                                  <a:pathLst>
                                    <a:path extrusionOk="0" h="232220" w="85090">
                                      <a:moveTo>
                                        <a:pt x="85090" y="232220"/>
                                      </a:moveTo>
                                      <a:lnTo>
                                        <a:pt x="56726" y="232220"/>
                                      </a:lnTo>
                                      <a:lnTo>
                                        <a:pt x="56726" y="51225"/>
                                      </a:lnTo>
                                      <a:lnTo>
                                        <a:pt x="53575" y="51225"/>
                                      </a:lnTo>
                                      <a:lnTo>
                                        <a:pt x="53575" y="54640"/>
                                      </a:lnTo>
                                      <a:lnTo>
                                        <a:pt x="50423" y="54640"/>
                                      </a:lnTo>
                                      <a:lnTo>
                                        <a:pt x="50423" y="58055"/>
                                      </a:lnTo>
                                      <a:lnTo>
                                        <a:pt x="47272" y="58055"/>
                                      </a:lnTo>
                                      <a:lnTo>
                                        <a:pt x="47272" y="61470"/>
                                      </a:lnTo>
                                      <a:lnTo>
                                        <a:pt x="44120" y="61470"/>
                                      </a:lnTo>
                                      <a:lnTo>
                                        <a:pt x="40969" y="61470"/>
                                      </a:lnTo>
                                      <a:lnTo>
                                        <a:pt x="40969" y="64202"/>
                                      </a:lnTo>
                                      <a:lnTo>
                                        <a:pt x="37817" y="64202"/>
                                      </a:lnTo>
                                      <a:lnTo>
                                        <a:pt x="37817" y="67617"/>
                                      </a:lnTo>
                                      <a:lnTo>
                                        <a:pt x="34666" y="67617"/>
                                      </a:lnTo>
                                      <a:lnTo>
                                        <a:pt x="31514" y="67617"/>
                                      </a:lnTo>
                                      <a:lnTo>
                                        <a:pt x="31514" y="71032"/>
                                      </a:lnTo>
                                      <a:lnTo>
                                        <a:pt x="28363" y="71032"/>
                                      </a:lnTo>
                                      <a:lnTo>
                                        <a:pt x="25211" y="73764"/>
                                      </a:lnTo>
                                      <a:lnTo>
                                        <a:pt x="22060" y="73764"/>
                                      </a:lnTo>
                                      <a:lnTo>
                                        <a:pt x="18908" y="77179"/>
                                      </a:lnTo>
                                      <a:lnTo>
                                        <a:pt x="15757" y="77179"/>
                                      </a:lnTo>
                                      <a:lnTo>
                                        <a:pt x="12605" y="80594"/>
                                      </a:lnTo>
                                      <a:lnTo>
                                        <a:pt x="9454" y="80594"/>
                                      </a:lnTo>
                                      <a:lnTo>
                                        <a:pt x="6302" y="84009"/>
                                      </a:lnTo>
                                      <a:lnTo>
                                        <a:pt x="3151" y="84009"/>
                                      </a:lnTo>
                                      <a:lnTo>
                                        <a:pt x="0" y="84009"/>
                                      </a:lnTo>
                                      <a:lnTo>
                                        <a:pt x="0" y="58055"/>
                                      </a:lnTo>
                                      <a:lnTo>
                                        <a:pt x="3151" y="58055"/>
                                      </a:lnTo>
                                      <a:lnTo>
                                        <a:pt x="3151" y="54640"/>
                                      </a:lnTo>
                                      <a:lnTo>
                                        <a:pt x="6302" y="54640"/>
                                      </a:lnTo>
                                      <a:lnTo>
                                        <a:pt x="9454" y="54640"/>
                                      </a:lnTo>
                                      <a:lnTo>
                                        <a:pt x="9454" y="51225"/>
                                      </a:lnTo>
                                      <a:lnTo>
                                        <a:pt x="12605" y="51225"/>
                                      </a:lnTo>
                                      <a:lnTo>
                                        <a:pt x="15757" y="51225"/>
                                      </a:lnTo>
                                      <a:lnTo>
                                        <a:pt x="15757" y="48493"/>
                                      </a:lnTo>
                                      <a:lnTo>
                                        <a:pt x="18908" y="48493"/>
                                      </a:lnTo>
                                      <a:lnTo>
                                        <a:pt x="22060" y="45078"/>
                                      </a:lnTo>
                                      <a:lnTo>
                                        <a:pt x="25211" y="45078"/>
                                      </a:lnTo>
                                      <a:lnTo>
                                        <a:pt x="25211" y="41663"/>
                                      </a:lnTo>
                                      <a:lnTo>
                                        <a:pt x="28363" y="41663"/>
                                      </a:lnTo>
                                      <a:lnTo>
                                        <a:pt x="31514" y="38248"/>
                                      </a:lnTo>
                                      <a:lnTo>
                                        <a:pt x="34666" y="38248"/>
                                      </a:lnTo>
                                      <a:lnTo>
                                        <a:pt x="34666" y="35516"/>
                                      </a:lnTo>
                                      <a:lnTo>
                                        <a:pt x="37817" y="35516"/>
                                      </a:lnTo>
                                      <a:lnTo>
                                        <a:pt x="37817" y="32101"/>
                                      </a:lnTo>
                                      <a:lnTo>
                                        <a:pt x="40969" y="32101"/>
                                      </a:lnTo>
                                      <a:lnTo>
                                        <a:pt x="40969" y="28686"/>
                                      </a:lnTo>
                                      <a:lnTo>
                                        <a:pt x="44120" y="28686"/>
                                      </a:lnTo>
                                      <a:lnTo>
                                        <a:pt x="47272" y="25271"/>
                                      </a:lnTo>
                                      <a:lnTo>
                                        <a:pt x="47272" y="22539"/>
                                      </a:lnTo>
                                      <a:lnTo>
                                        <a:pt x="50423" y="22539"/>
                                      </a:lnTo>
                                      <a:lnTo>
                                        <a:pt x="50423" y="19124"/>
                                      </a:lnTo>
                                      <a:lnTo>
                                        <a:pt x="53575" y="19124"/>
                                      </a:lnTo>
                                      <a:lnTo>
                                        <a:pt x="53575" y="15708"/>
                                      </a:lnTo>
                                      <a:lnTo>
                                        <a:pt x="56726" y="15708"/>
                                      </a:lnTo>
                                      <a:lnTo>
                                        <a:pt x="56726" y="12294"/>
                                      </a:lnTo>
                                      <a:lnTo>
                                        <a:pt x="59878" y="12294"/>
                                      </a:lnTo>
                                      <a:lnTo>
                                        <a:pt x="59878" y="9562"/>
                                      </a:lnTo>
                                      <a:lnTo>
                                        <a:pt x="63029" y="9562"/>
                                      </a:lnTo>
                                      <a:lnTo>
                                        <a:pt x="63029" y="6147"/>
                                      </a:lnTo>
                                      <a:lnTo>
                                        <a:pt x="63029" y="2732"/>
                                      </a:lnTo>
                                      <a:lnTo>
                                        <a:pt x="66181" y="2732"/>
                                      </a:lnTo>
                                      <a:lnTo>
                                        <a:pt x="66181" y="0"/>
                                      </a:lnTo>
                                      <a:lnTo>
                                        <a:pt x="85090" y="0"/>
                                      </a:lnTo>
                                      <a:lnTo>
                                        <a:pt x="85090" y="232220"/>
                                      </a:lnTo>
                                      <a:close/>
                                    </a:path>
                                  </a:pathLst>
                                </a:custGeom>
                                <a:solidFill>
                                  <a:srgbClr val="000000"/>
                                </a:solidFill>
                                <a:ln>
                                  <a:noFill/>
                                </a:ln>
                              </wps:spPr>
                              <wps:bodyPr anchorCtr="0" anchor="ctr" bIns="91425" lIns="91425" spcFirstLastPara="1" rIns="91425" wrap="square" tIns="91425">
                                <a:noAutofit/>
                              </wps:bodyPr>
                            </wps:wsp>
                            <wps:wsp>
                              <wps:cNvSpPr/>
                              <wps:cNvPr id="43" name="Shape 43"/>
                              <wps:spPr>
                                <a:xfrm>
                                  <a:off x="1332865" y="4173807"/>
                                  <a:ext cx="148590" cy="235645"/>
                                </a:xfrm>
                                <a:custGeom>
                                  <a:rect b="b" l="l" r="r" t="t"/>
                                  <a:pathLst>
                                    <a:path extrusionOk="0" h="235645" w="148590">
                                      <a:moveTo>
                                        <a:pt x="0" y="116114"/>
                                      </a:moveTo>
                                      <a:lnTo>
                                        <a:pt x="0" y="112699"/>
                                      </a:lnTo>
                                      <a:lnTo>
                                        <a:pt x="0" y="109967"/>
                                      </a:lnTo>
                                      <a:lnTo>
                                        <a:pt x="0" y="106552"/>
                                      </a:lnTo>
                                      <a:lnTo>
                                        <a:pt x="0" y="103137"/>
                                      </a:lnTo>
                                      <a:lnTo>
                                        <a:pt x="0" y="99722"/>
                                      </a:lnTo>
                                      <a:lnTo>
                                        <a:pt x="0" y="96990"/>
                                      </a:lnTo>
                                      <a:lnTo>
                                        <a:pt x="3161" y="93574"/>
                                      </a:lnTo>
                                      <a:lnTo>
                                        <a:pt x="3161" y="90159"/>
                                      </a:lnTo>
                                      <a:lnTo>
                                        <a:pt x="3161" y="86744"/>
                                      </a:lnTo>
                                      <a:lnTo>
                                        <a:pt x="3161" y="84012"/>
                                      </a:lnTo>
                                      <a:lnTo>
                                        <a:pt x="3161" y="80597"/>
                                      </a:lnTo>
                                      <a:lnTo>
                                        <a:pt x="3161" y="77182"/>
                                      </a:lnTo>
                                      <a:lnTo>
                                        <a:pt x="3161" y="73767"/>
                                      </a:lnTo>
                                      <a:lnTo>
                                        <a:pt x="3161" y="71035"/>
                                      </a:lnTo>
                                      <a:lnTo>
                                        <a:pt x="3161" y="67619"/>
                                      </a:lnTo>
                                      <a:lnTo>
                                        <a:pt x="6322" y="67619"/>
                                      </a:lnTo>
                                      <a:lnTo>
                                        <a:pt x="6322" y="64204"/>
                                      </a:lnTo>
                                      <a:lnTo>
                                        <a:pt x="6322" y="61472"/>
                                      </a:lnTo>
                                      <a:lnTo>
                                        <a:pt x="6322" y="58057"/>
                                      </a:lnTo>
                                      <a:lnTo>
                                        <a:pt x="9484" y="54642"/>
                                      </a:lnTo>
                                      <a:lnTo>
                                        <a:pt x="9484" y="51227"/>
                                      </a:lnTo>
                                      <a:lnTo>
                                        <a:pt x="9484" y="48495"/>
                                      </a:lnTo>
                                      <a:lnTo>
                                        <a:pt x="12645" y="45079"/>
                                      </a:lnTo>
                                      <a:lnTo>
                                        <a:pt x="12645" y="41664"/>
                                      </a:lnTo>
                                      <a:lnTo>
                                        <a:pt x="12645" y="38249"/>
                                      </a:lnTo>
                                      <a:lnTo>
                                        <a:pt x="15807" y="38249"/>
                                      </a:lnTo>
                                      <a:lnTo>
                                        <a:pt x="15807" y="35517"/>
                                      </a:lnTo>
                                      <a:lnTo>
                                        <a:pt x="15807" y="32102"/>
                                      </a:lnTo>
                                      <a:lnTo>
                                        <a:pt x="18968" y="32102"/>
                                      </a:lnTo>
                                      <a:lnTo>
                                        <a:pt x="18968" y="28687"/>
                                      </a:lnTo>
                                      <a:lnTo>
                                        <a:pt x="22130" y="25272"/>
                                      </a:lnTo>
                                      <a:lnTo>
                                        <a:pt x="22130" y="22539"/>
                                      </a:lnTo>
                                      <a:lnTo>
                                        <a:pt x="25291" y="22539"/>
                                      </a:lnTo>
                                      <a:lnTo>
                                        <a:pt x="25291" y="19124"/>
                                      </a:lnTo>
                                      <a:lnTo>
                                        <a:pt x="28453" y="19124"/>
                                      </a:lnTo>
                                      <a:lnTo>
                                        <a:pt x="28453" y="15709"/>
                                      </a:lnTo>
                                      <a:lnTo>
                                        <a:pt x="31614" y="15709"/>
                                      </a:lnTo>
                                      <a:lnTo>
                                        <a:pt x="31614" y="12294"/>
                                      </a:lnTo>
                                      <a:lnTo>
                                        <a:pt x="34776" y="12294"/>
                                      </a:lnTo>
                                      <a:lnTo>
                                        <a:pt x="37937" y="9562"/>
                                      </a:lnTo>
                                      <a:lnTo>
                                        <a:pt x="41099" y="9562"/>
                                      </a:lnTo>
                                      <a:lnTo>
                                        <a:pt x="41099" y="6147"/>
                                      </a:lnTo>
                                      <a:lnTo>
                                        <a:pt x="44260" y="6147"/>
                                      </a:lnTo>
                                      <a:lnTo>
                                        <a:pt x="47422" y="6147"/>
                                      </a:lnTo>
                                      <a:lnTo>
                                        <a:pt x="47422" y="2732"/>
                                      </a:lnTo>
                                      <a:lnTo>
                                        <a:pt x="50583" y="2732"/>
                                      </a:lnTo>
                                      <a:lnTo>
                                        <a:pt x="53745" y="2732"/>
                                      </a:lnTo>
                                      <a:lnTo>
                                        <a:pt x="56906" y="2732"/>
                                      </a:lnTo>
                                      <a:lnTo>
                                        <a:pt x="56906" y="0"/>
                                      </a:lnTo>
                                      <a:lnTo>
                                        <a:pt x="60068" y="0"/>
                                      </a:lnTo>
                                      <a:lnTo>
                                        <a:pt x="63229" y="0"/>
                                      </a:lnTo>
                                      <a:lnTo>
                                        <a:pt x="66391" y="0"/>
                                      </a:lnTo>
                                      <a:lnTo>
                                        <a:pt x="69552" y="0"/>
                                      </a:lnTo>
                                      <a:lnTo>
                                        <a:pt x="72714" y="0"/>
                                      </a:lnTo>
                                      <a:lnTo>
                                        <a:pt x="75875" y="0"/>
                                      </a:lnTo>
                                      <a:lnTo>
                                        <a:pt x="79037" y="0"/>
                                      </a:lnTo>
                                      <a:lnTo>
                                        <a:pt x="82198" y="0"/>
                                      </a:lnTo>
                                      <a:lnTo>
                                        <a:pt x="85360" y="0"/>
                                      </a:lnTo>
                                      <a:lnTo>
                                        <a:pt x="88521" y="0"/>
                                      </a:lnTo>
                                      <a:lnTo>
                                        <a:pt x="91683" y="0"/>
                                      </a:lnTo>
                                      <a:lnTo>
                                        <a:pt x="91683" y="2732"/>
                                      </a:lnTo>
                                      <a:lnTo>
                                        <a:pt x="94844" y="2732"/>
                                      </a:lnTo>
                                      <a:lnTo>
                                        <a:pt x="98006" y="2732"/>
                                      </a:lnTo>
                                      <a:lnTo>
                                        <a:pt x="101167" y="2732"/>
                                      </a:lnTo>
                                      <a:lnTo>
                                        <a:pt x="101167" y="6147"/>
                                      </a:lnTo>
                                      <a:lnTo>
                                        <a:pt x="104329" y="6147"/>
                                      </a:lnTo>
                                      <a:lnTo>
                                        <a:pt x="107490" y="6147"/>
                                      </a:lnTo>
                                      <a:lnTo>
                                        <a:pt x="107490" y="9562"/>
                                      </a:lnTo>
                                      <a:lnTo>
                                        <a:pt x="110652" y="9562"/>
                                      </a:lnTo>
                                      <a:lnTo>
                                        <a:pt x="113813" y="9562"/>
                                      </a:lnTo>
                                      <a:lnTo>
                                        <a:pt x="113813" y="12294"/>
                                      </a:lnTo>
                                      <a:lnTo>
                                        <a:pt x="116975" y="12294"/>
                                      </a:lnTo>
                                      <a:lnTo>
                                        <a:pt x="116975" y="15709"/>
                                      </a:lnTo>
                                      <a:lnTo>
                                        <a:pt x="120136" y="15709"/>
                                      </a:lnTo>
                                      <a:lnTo>
                                        <a:pt x="120136" y="19124"/>
                                      </a:lnTo>
                                      <a:lnTo>
                                        <a:pt x="123298" y="19124"/>
                                      </a:lnTo>
                                      <a:lnTo>
                                        <a:pt x="123298" y="22539"/>
                                      </a:lnTo>
                                      <a:lnTo>
                                        <a:pt x="126459" y="22539"/>
                                      </a:lnTo>
                                      <a:lnTo>
                                        <a:pt x="126459" y="25272"/>
                                      </a:lnTo>
                                      <a:lnTo>
                                        <a:pt x="129621" y="25272"/>
                                      </a:lnTo>
                                      <a:lnTo>
                                        <a:pt x="129621" y="28687"/>
                                      </a:lnTo>
                                      <a:lnTo>
                                        <a:pt x="129621" y="32102"/>
                                      </a:lnTo>
                                      <a:lnTo>
                                        <a:pt x="132782" y="32102"/>
                                      </a:lnTo>
                                      <a:lnTo>
                                        <a:pt x="132782" y="35517"/>
                                      </a:lnTo>
                                      <a:lnTo>
                                        <a:pt x="132782" y="38249"/>
                                      </a:lnTo>
                                      <a:lnTo>
                                        <a:pt x="135944" y="38249"/>
                                      </a:lnTo>
                                      <a:lnTo>
                                        <a:pt x="135944" y="41664"/>
                                      </a:lnTo>
                                      <a:lnTo>
                                        <a:pt x="135944" y="45079"/>
                                      </a:lnTo>
                                      <a:lnTo>
                                        <a:pt x="139105" y="45079"/>
                                      </a:lnTo>
                                      <a:lnTo>
                                        <a:pt x="139105" y="48495"/>
                                      </a:lnTo>
                                      <a:lnTo>
                                        <a:pt x="139105" y="51227"/>
                                      </a:lnTo>
                                      <a:lnTo>
                                        <a:pt x="139105" y="54642"/>
                                      </a:lnTo>
                                      <a:lnTo>
                                        <a:pt x="142267" y="54642"/>
                                      </a:lnTo>
                                      <a:lnTo>
                                        <a:pt x="142267" y="58057"/>
                                      </a:lnTo>
                                      <a:lnTo>
                                        <a:pt x="142267" y="61472"/>
                                      </a:lnTo>
                                      <a:lnTo>
                                        <a:pt x="142267" y="64204"/>
                                      </a:lnTo>
                                      <a:lnTo>
                                        <a:pt x="145428" y="64204"/>
                                      </a:lnTo>
                                      <a:lnTo>
                                        <a:pt x="145428" y="67619"/>
                                      </a:lnTo>
                                      <a:lnTo>
                                        <a:pt x="145428" y="71035"/>
                                      </a:lnTo>
                                      <a:lnTo>
                                        <a:pt x="145428" y="73767"/>
                                      </a:lnTo>
                                      <a:lnTo>
                                        <a:pt x="145428" y="77182"/>
                                      </a:lnTo>
                                      <a:lnTo>
                                        <a:pt x="145428" y="80597"/>
                                      </a:lnTo>
                                      <a:lnTo>
                                        <a:pt x="145428" y="84012"/>
                                      </a:lnTo>
                                      <a:lnTo>
                                        <a:pt x="148590" y="84012"/>
                                      </a:lnTo>
                                      <a:lnTo>
                                        <a:pt x="148590" y="86744"/>
                                      </a:lnTo>
                                      <a:lnTo>
                                        <a:pt x="148590" y="90159"/>
                                      </a:lnTo>
                                      <a:lnTo>
                                        <a:pt x="148590" y="93574"/>
                                      </a:lnTo>
                                      <a:lnTo>
                                        <a:pt x="148590" y="96990"/>
                                      </a:lnTo>
                                      <a:lnTo>
                                        <a:pt x="148590" y="99722"/>
                                      </a:lnTo>
                                      <a:lnTo>
                                        <a:pt x="148590" y="103137"/>
                                      </a:lnTo>
                                      <a:lnTo>
                                        <a:pt x="148590" y="106552"/>
                                      </a:lnTo>
                                      <a:lnTo>
                                        <a:pt x="148590" y="109967"/>
                                      </a:lnTo>
                                      <a:lnTo>
                                        <a:pt x="148590" y="112699"/>
                                      </a:lnTo>
                                      <a:lnTo>
                                        <a:pt x="148590" y="116114"/>
                                      </a:lnTo>
                                      <a:lnTo>
                                        <a:pt x="148590" y="119530"/>
                                      </a:lnTo>
                                      <a:lnTo>
                                        <a:pt x="148590" y="122262"/>
                                      </a:lnTo>
                                      <a:lnTo>
                                        <a:pt x="148590" y="125677"/>
                                      </a:lnTo>
                                      <a:lnTo>
                                        <a:pt x="148590" y="129092"/>
                                      </a:lnTo>
                                      <a:lnTo>
                                        <a:pt x="148590" y="132507"/>
                                      </a:lnTo>
                                      <a:lnTo>
                                        <a:pt x="148590" y="135239"/>
                                      </a:lnTo>
                                      <a:lnTo>
                                        <a:pt x="148590" y="138654"/>
                                      </a:lnTo>
                                      <a:lnTo>
                                        <a:pt x="148590" y="142070"/>
                                      </a:lnTo>
                                      <a:lnTo>
                                        <a:pt x="148590" y="145485"/>
                                      </a:lnTo>
                                      <a:lnTo>
                                        <a:pt x="148590" y="148217"/>
                                      </a:lnTo>
                                      <a:lnTo>
                                        <a:pt x="145428" y="151632"/>
                                      </a:lnTo>
                                      <a:lnTo>
                                        <a:pt x="145428" y="155047"/>
                                      </a:lnTo>
                                      <a:lnTo>
                                        <a:pt x="145428" y="158462"/>
                                      </a:lnTo>
                                      <a:lnTo>
                                        <a:pt x="145428" y="161194"/>
                                      </a:lnTo>
                                      <a:lnTo>
                                        <a:pt x="145428" y="164609"/>
                                      </a:lnTo>
                                      <a:lnTo>
                                        <a:pt x="145428" y="168025"/>
                                      </a:lnTo>
                                      <a:lnTo>
                                        <a:pt x="145428" y="170757"/>
                                      </a:lnTo>
                                      <a:lnTo>
                                        <a:pt x="142267" y="170757"/>
                                      </a:lnTo>
                                      <a:lnTo>
                                        <a:pt x="142267" y="174172"/>
                                      </a:lnTo>
                                      <a:lnTo>
                                        <a:pt x="142267" y="177587"/>
                                      </a:lnTo>
                                      <a:lnTo>
                                        <a:pt x="142267" y="181002"/>
                                      </a:lnTo>
                                      <a:lnTo>
                                        <a:pt x="139105" y="183734"/>
                                      </a:lnTo>
                                      <a:lnTo>
                                        <a:pt x="139105" y="187149"/>
                                      </a:lnTo>
                                      <a:lnTo>
                                        <a:pt x="139105" y="190565"/>
                                      </a:lnTo>
                                      <a:lnTo>
                                        <a:pt x="135944" y="193980"/>
                                      </a:lnTo>
                                      <a:lnTo>
                                        <a:pt x="135944" y="196712"/>
                                      </a:lnTo>
                                      <a:lnTo>
                                        <a:pt x="132782" y="200127"/>
                                      </a:lnTo>
                                      <a:lnTo>
                                        <a:pt x="132782" y="203542"/>
                                      </a:lnTo>
                                      <a:lnTo>
                                        <a:pt x="129621" y="203542"/>
                                      </a:lnTo>
                                      <a:lnTo>
                                        <a:pt x="129621" y="206957"/>
                                      </a:lnTo>
                                      <a:lnTo>
                                        <a:pt x="126459" y="209689"/>
                                      </a:lnTo>
                                      <a:lnTo>
                                        <a:pt x="126459" y="213105"/>
                                      </a:lnTo>
                                      <a:lnTo>
                                        <a:pt x="123298" y="213105"/>
                                      </a:lnTo>
                                      <a:lnTo>
                                        <a:pt x="123298" y="216520"/>
                                      </a:lnTo>
                                      <a:lnTo>
                                        <a:pt x="120136" y="216520"/>
                                      </a:lnTo>
                                      <a:lnTo>
                                        <a:pt x="120136" y="219252"/>
                                      </a:lnTo>
                                      <a:lnTo>
                                        <a:pt x="116975" y="219252"/>
                                      </a:lnTo>
                                      <a:lnTo>
                                        <a:pt x="116975" y="222667"/>
                                      </a:lnTo>
                                      <a:lnTo>
                                        <a:pt x="113813" y="222667"/>
                                      </a:lnTo>
                                      <a:lnTo>
                                        <a:pt x="113813" y="226082"/>
                                      </a:lnTo>
                                      <a:lnTo>
                                        <a:pt x="110652" y="226082"/>
                                      </a:lnTo>
                                      <a:lnTo>
                                        <a:pt x="107490" y="226082"/>
                                      </a:lnTo>
                                      <a:lnTo>
                                        <a:pt x="107490" y="229497"/>
                                      </a:lnTo>
                                      <a:lnTo>
                                        <a:pt x="104329" y="229497"/>
                                      </a:lnTo>
                                      <a:lnTo>
                                        <a:pt x="101167" y="229497"/>
                                      </a:lnTo>
                                      <a:lnTo>
                                        <a:pt x="101167" y="232229"/>
                                      </a:lnTo>
                                      <a:lnTo>
                                        <a:pt x="98006" y="232229"/>
                                      </a:lnTo>
                                      <a:lnTo>
                                        <a:pt x="94844" y="232229"/>
                                      </a:lnTo>
                                      <a:lnTo>
                                        <a:pt x="91683" y="232229"/>
                                      </a:lnTo>
                                      <a:lnTo>
                                        <a:pt x="91683" y="235645"/>
                                      </a:lnTo>
                                      <a:lnTo>
                                        <a:pt x="88521" y="235645"/>
                                      </a:lnTo>
                                      <a:lnTo>
                                        <a:pt x="85360" y="235645"/>
                                      </a:lnTo>
                                      <a:lnTo>
                                        <a:pt x="82198" y="235645"/>
                                      </a:lnTo>
                                      <a:lnTo>
                                        <a:pt x="79037" y="235645"/>
                                      </a:lnTo>
                                      <a:lnTo>
                                        <a:pt x="75875" y="235645"/>
                                      </a:lnTo>
                                      <a:lnTo>
                                        <a:pt x="72714" y="235645"/>
                                      </a:lnTo>
                                      <a:lnTo>
                                        <a:pt x="69552" y="235645"/>
                                      </a:lnTo>
                                      <a:lnTo>
                                        <a:pt x="66391" y="235645"/>
                                      </a:lnTo>
                                      <a:lnTo>
                                        <a:pt x="63229" y="235645"/>
                                      </a:lnTo>
                                      <a:lnTo>
                                        <a:pt x="60068" y="235645"/>
                                      </a:lnTo>
                                      <a:lnTo>
                                        <a:pt x="56906" y="232229"/>
                                      </a:lnTo>
                                      <a:lnTo>
                                        <a:pt x="53745" y="232229"/>
                                      </a:lnTo>
                                      <a:lnTo>
                                        <a:pt x="50583" y="232229"/>
                                      </a:lnTo>
                                      <a:lnTo>
                                        <a:pt x="47422" y="232229"/>
                                      </a:lnTo>
                                      <a:lnTo>
                                        <a:pt x="47422" y="229497"/>
                                      </a:lnTo>
                                      <a:lnTo>
                                        <a:pt x="44260" y="229497"/>
                                      </a:lnTo>
                                      <a:lnTo>
                                        <a:pt x="41099" y="229497"/>
                                      </a:lnTo>
                                      <a:lnTo>
                                        <a:pt x="41099" y="226082"/>
                                      </a:lnTo>
                                      <a:lnTo>
                                        <a:pt x="37937" y="226082"/>
                                      </a:lnTo>
                                      <a:lnTo>
                                        <a:pt x="34776" y="226082"/>
                                      </a:lnTo>
                                      <a:lnTo>
                                        <a:pt x="34776" y="222667"/>
                                      </a:lnTo>
                                      <a:lnTo>
                                        <a:pt x="31614" y="219252"/>
                                      </a:lnTo>
                                      <a:lnTo>
                                        <a:pt x="28453" y="219252"/>
                                      </a:lnTo>
                                      <a:lnTo>
                                        <a:pt x="28453" y="216520"/>
                                      </a:lnTo>
                                      <a:lnTo>
                                        <a:pt x="25291" y="216520"/>
                                      </a:lnTo>
                                      <a:lnTo>
                                        <a:pt x="25291" y="213105"/>
                                      </a:lnTo>
                                      <a:lnTo>
                                        <a:pt x="22130" y="213105"/>
                                      </a:lnTo>
                                      <a:lnTo>
                                        <a:pt x="22130" y="209689"/>
                                      </a:lnTo>
                                      <a:lnTo>
                                        <a:pt x="18968" y="206957"/>
                                      </a:lnTo>
                                      <a:lnTo>
                                        <a:pt x="18968" y="203542"/>
                                      </a:lnTo>
                                      <a:lnTo>
                                        <a:pt x="15807" y="203542"/>
                                      </a:lnTo>
                                      <a:lnTo>
                                        <a:pt x="15807" y="200127"/>
                                      </a:lnTo>
                                      <a:lnTo>
                                        <a:pt x="15807" y="196712"/>
                                      </a:lnTo>
                                      <a:lnTo>
                                        <a:pt x="12645" y="193980"/>
                                      </a:lnTo>
                                      <a:lnTo>
                                        <a:pt x="12645" y="190565"/>
                                      </a:lnTo>
                                      <a:lnTo>
                                        <a:pt x="9484" y="187149"/>
                                      </a:lnTo>
                                      <a:lnTo>
                                        <a:pt x="9484" y="183734"/>
                                      </a:lnTo>
                                      <a:lnTo>
                                        <a:pt x="9484" y="181002"/>
                                      </a:lnTo>
                                      <a:lnTo>
                                        <a:pt x="6322" y="181002"/>
                                      </a:lnTo>
                                      <a:lnTo>
                                        <a:pt x="6322" y="177587"/>
                                      </a:lnTo>
                                      <a:lnTo>
                                        <a:pt x="6322" y="174172"/>
                                      </a:lnTo>
                                      <a:lnTo>
                                        <a:pt x="6322" y="170757"/>
                                      </a:lnTo>
                                      <a:lnTo>
                                        <a:pt x="6322" y="168025"/>
                                      </a:lnTo>
                                      <a:lnTo>
                                        <a:pt x="3161" y="164609"/>
                                      </a:lnTo>
                                      <a:lnTo>
                                        <a:pt x="3161" y="161194"/>
                                      </a:lnTo>
                                      <a:lnTo>
                                        <a:pt x="3161" y="158462"/>
                                      </a:lnTo>
                                      <a:lnTo>
                                        <a:pt x="3161" y="155047"/>
                                      </a:lnTo>
                                      <a:lnTo>
                                        <a:pt x="3161" y="151632"/>
                                      </a:lnTo>
                                      <a:lnTo>
                                        <a:pt x="3161" y="148217"/>
                                      </a:lnTo>
                                      <a:lnTo>
                                        <a:pt x="3161" y="145485"/>
                                      </a:lnTo>
                                      <a:lnTo>
                                        <a:pt x="3161" y="142070"/>
                                      </a:lnTo>
                                      <a:lnTo>
                                        <a:pt x="0" y="138654"/>
                                      </a:lnTo>
                                      <a:lnTo>
                                        <a:pt x="0" y="132507"/>
                                      </a:lnTo>
                                      <a:lnTo>
                                        <a:pt x="0" y="129092"/>
                                      </a:lnTo>
                                      <a:lnTo>
                                        <a:pt x="0" y="125677"/>
                                      </a:lnTo>
                                      <a:lnTo>
                                        <a:pt x="0" y="122262"/>
                                      </a:lnTo>
                                      <a:lnTo>
                                        <a:pt x="0" y="116114"/>
                                      </a:lnTo>
                                      <a:close/>
                                      <a:moveTo>
                                        <a:pt x="28453" y="116114"/>
                                      </a:moveTo>
                                      <a:lnTo>
                                        <a:pt x="28453" y="122262"/>
                                      </a:lnTo>
                                      <a:lnTo>
                                        <a:pt x="28453" y="125677"/>
                                      </a:lnTo>
                                      <a:lnTo>
                                        <a:pt x="28453" y="129092"/>
                                      </a:lnTo>
                                      <a:lnTo>
                                        <a:pt x="28453" y="132507"/>
                                      </a:lnTo>
                                      <a:lnTo>
                                        <a:pt x="28453" y="135239"/>
                                      </a:lnTo>
                                      <a:lnTo>
                                        <a:pt x="28453" y="138654"/>
                                      </a:lnTo>
                                      <a:lnTo>
                                        <a:pt x="28453" y="142070"/>
                                      </a:lnTo>
                                      <a:lnTo>
                                        <a:pt x="31614" y="145485"/>
                                      </a:lnTo>
                                      <a:lnTo>
                                        <a:pt x="31614" y="148217"/>
                                      </a:lnTo>
                                      <a:lnTo>
                                        <a:pt x="31614" y="151632"/>
                                      </a:lnTo>
                                      <a:lnTo>
                                        <a:pt x="31614" y="155047"/>
                                      </a:lnTo>
                                      <a:lnTo>
                                        <a:pt x="31614" y="158462"/>
                                      </a:lnTo>
                                      <a:lnTo>
                                        <a:pt x="31614" y="161194"/>
                                      </a:lnTo>
                                      <a:lnTo>
                                        <a:pt x="31614" y="164609"/>
                                      </a:lnTo>
                                      <a:lnTo>
                                        <a:pt x="31614" y="168025"/>
                                      </a:lnTo>
                                      <a:lnTo>
                                        <a:pt x="34776" y="170757"/>
                                      </a:lnTo>
                                      <a:lnTo>
                                        <a:pt x="34776" y="174172"/>
                                      </a:lnTo>
                                      <a:lnTo>
                                        <a:pt x="34776" y="177587"/>
                                      </a:lnTo>
                                      <a:lnTo>
                                        <a:pt x="34776" y="181002"/>
                                      </a:lnTo>
                                      <a:lnTo>
                                        <a:pt x="37937" y="181002"/>
                                      </a:lnTo>
                                      <a:lnTo>
                                        <a:pt x="37937" y="183734"/>
                                      </a:lnTo>
                                      <a:lnTo>
                                        <a:pt x="37937" y="187149"/>
                                      </a:lnTo>
                                      <a:lnTo>
                                        <a:pt x="41099" y="190565"/>
                                      </a:lnTo>
                                      <a:lnTo>
                                        <a:pt x="41099" y="193980"/>
                                      </a:lnTo>
                                      <a:lnTo>
                                        <a:pt x="44260" y="193980"/>
                                      </a:lnTo>
                                      <a:lnTo>
                                        <a:pt x="44260" y="196712"/>
                                      </a:lnTo>
                                      <a:lnTo>
                                        <a:pt x="47422" y="200127"/>
                                      </a:lnTo>
                                      <a:lnTo>
                                        <a:pt x="50583" y="203542"/>
                                      </a:lnTo>
                                      <a:lnTo>
                                        <a:pt x="53745" y="206957"/>
                                      </a:lnTo>
                                      <a:lnTo>
                                        <a:pt x="56906" y="206957"/>
                                      </a:lnTo>
                                      <a:lnTo>
                                        <a:pt x="56906" y="209689"/>
                                      </a:lnTo>
                                      <a:lnTo>
                                        <a:pt x="60068" y="209689"/>
                                      </a:lnTo>
                                      <a:lnTo>
                                        <a:pt x="63229" y="209689"/>
                                      </a:lnTo>
                                      <a:lnTo>
                                        <a:pt x="66391" y="209689"/>
                                      </a:lnTo>
                                      <a:lnTo>
                                        <a:pt x="66391" y="213105"/>
                                      </a:lnTo>
                                      <a:lnTo>
                                        <a:pt x="69552" y="213105"/>
                                      </a:lnTo>
                                      <a:lnTo>
                                        <a:pt x="72714" y="213105"/>
                                      </a:lnTo>
                                      <a:lnTo>
                                        <a:pt x="75875" y="213105"/>
                                      </a:lnTo>
                                      <a:lnTo>
                                        <a:pt x="79037" y="213105"/>
                                      </a:lnTo>
                                      <a:lnTo>
                                        <a:pt x="82198" y="213105"/>
                                      </a:lnTo>
                                      <a:lnTo>
                                        <a:pt x="85360" y="209689"/>
                                      </a:lnTo>
                                      <a:lnTo>
                                        <a:pt x="88521" y="209689"/>
                                      </a:lnTo>
                                      <a:lnTo>
                                        <a:pt x="91683" y="209689"/>
                                      </a:lnTo>
                                      <a:lnTo>
                                        <a:pt x="91683" y="206957"/>
                                      </a:lnTo>
                                      <a:lnTo>
                                        <a:pt x="94844" y="206957"/>
                                      </a:lnTo>
                                      <a:lnTo>
                                        <a:pt x="98006" y="203542"/>
                                      </a:lnTo>
                                      <a:lnTo>
                                        <a:pt x="101167" y="200127"/>
                                      </a:lnTo>
                                      <a:lnTo>
                                        <a:pt x="104329" y="196712"/>
                                      </a:lnTo>
                                      <a:lnTo>
                                        <a:pt x="107490" y="193980"/>
                                      </a:lnTo>
                                      <a:lnTo>
                                        <a:pt x="107490" y="190565"/>
                                      </a:lnTo>
                                      <a:lnTo>
                                        <a:pt x="110652" y="190565"/>
                                      </a:lnTo>
                                      <a:lnTo>
                                        <a:pt x="110652" y="187149"/>
                                      </a:lnTo>
                                      <a:lnTo>
                                        <a:pt x="110652" y="183734"/>
                                      </a:lnTo>
                                      <a:lnTo>
                                        <a:pt x="113813" y="181002"/>
                                      </a:lnTo>
                                      <a:lnTo>
                                        <a:pt x="113813" y="177587"/>
                                      </a:lnTo>
                                      <a:lnTo>
                                        <a:pt x="113813" y="174172"/>
                                      </a:lnTo>
                                      <a:lnTo>
                                        <a:pt x="113813" y="170757"/>
                                      </a:lnTo>
                                      <a:lnTo>
                                        <a:pt x="116975" y="170757"/>
                                      </a:lnTo>
                                      <a:lnTo>
                                        <a:pt x="116975" y="168025"/>
                                      </a:lnTo>
                                      <a:lnTo>
                                        <a:pt x="116975" y="164609"/>
                                      </a:lnTo>
                                      <a:lnTo>
                                        <a:pt x="116975" y="161194"/>
                                      </a:lnTo>
                                      <a:lnTo>
                                        <a:pt x="116975" y="158462"/>
                                      </a:lnTo>
                                      <a:lnTo>
                                        <a:pt x="116975" y="155047"/>
                                      </a:lnTo>
                                      <a:lnTo>
                                        <a:pt x="116975" y="151632"/>
                                      </a:lnTo>
                                      <a:lnTo>
                                        <a:pt x="120136" y="148217"/>
                                      </a:lnTo>
                                      <a:lnTo>
                                        <a:pt x="120136" y="145485"/>
                                      </a:lnTo>
                                      <a:lnTo>
                                        <a:pt x="120136" y="142070"/>
                                      </a:lnTo>
                                      <a:lnTo>
                                        <a:pt x="120136" y="138654"/>
                                      </a:lnTo>
                                      <a:lnTo>
                                        <a:pt x="120136" y="135239"/>
                                      </a:lnTo>
                                      <a:lnTo>
                                        <a:pt x="120136" y="132507"/>
                                      </a:lnTo>
                                      <a:lnTo>
                                        <a:pt x="120136" y="129092"/>
                                      </a:lnTo>
                                      <a:lnTo>
                                        <a:pt x="120136" y="125677"/>
                                      </a:lnTo>
                                      <a:lnTo>
                                        <a:pt x="120136" y="122262"/>
                                      </a:lnTo>
                                      <a:lnTo>
                                        <a:pt x="120136" y="116114"/>
                                      </a:lnTo>
                                      <a:lnTo>
                                        <a:pt x="120136" y="112699"/>
                                      </a:lnTo>
                                      <a:lnTo>
                                        <a:pt x="120136" y="109967"/>
                                      </a:lnTo>
                                      <a:lnTo>
                                        <a:pt x="120136" y="106552"/>
                                      </a:lnTo>
                                      <a:lnTo>
                                        <a:pt x="120136" y="103137"/>
                                      </a:lnTo>
                                      <a:lnTo>
                                        <a:pt x="120136" y="99722"/>
                                      </a:lnTo>
                                      <a:lnTo>
                                        <a:pt x="120136" y="96990"/>
                                      </a:lnTo>
                                      <a:lnTo>
                                        <a:pt x="120136" y="93574"/>
                                      </a:lnTo>
                                      <a:lnTo>
                                        <a:pt x="120136" y="90159"/>
                                      </a:lnTo>
                                      <a:lnTo>
                                        <a:pt x="120136" y="86744"/>
                                      </a:lnTo>
                                      <a:lnTo>
                                        <a:pt x="116975" y="84012"/>
                                      </a:lnTo>
                                      <a:lnTo>
                                        <a:pt x="116975" y="80597"/>
                                      </a:lnTo>
                                      <a:lnTo>
                                        <a:pt x="116975" y="77182"/>
                                      </a:lnTo>
                                      <a:lnTo>
                                        <a:pt x="116975" y="73767"/>
                                      </a:lnTo>
                                      <a:lnTo>
                                        <a:pt x="116975" y="71035"/>
                                      </a:lnTo>
                                      <a:lnTo>
                                        <a:pt x="116975" y="67619"/>
                                      </a:lnTo>
                                      <a:lnTo>
                                        <a:pt x="116975" y="64204"/>
                                      </a:lnTo>
                                      <a:lnTo>
                                        <a:pt x="113813" y="64204"/>
                                      </a:lnTo>
                                      <a:lnTo>
                                        <a:pt x="113813" y="61472"/>
                                      </a:lnTo>
                                      <a:lnTo>
                                        <a:pt x="113813" y="58057"/>
                                      </a:lnTo>
                                      <a:lnTo>
                                        <a:pt x="113813" y="54642"/>
                                      </a:lnTo>
                                      <a:lnTo>
                                        <a:pt x="110652" y="51227"/>
                                      </a:lnTo>
                                      <a:lnTo>
                                        <a:pt x="110652" y="48495"/>
                                      </a:lnTo>
                                      <a:lnTo>
                                        <a:pt x="110652" y="45079"/>
                                      </a:lnTo>
                                      <a:lnTo>
                                        <a:pt x="107490" y="45079"/>
                                      </a:lnTo>
                                      <a:lnTo>
                                        <a:pt x="107490" y="41664"/>
                                      </a:lnTo>
                                      <a:lnTo>
                                        <a:pt x="104329" y="38249"/>
                                      </a:lnTo>
                                      <a:lnTo>
                                        <a:pt x="101167" y="35517"/>
                                      </a:lnTo>
                                      <a:lnTo>
                                        <a:pt x="101167" y="32102"/>
                                      </a:lnTo>
                                      <a:lnTo>
                                        <a:pt x="98006" y="32102"/>
                                      </a:lnTo>
                                      <a:lnTo>
                                        <a:pt x="94844" y="28687"/>
                                      </a:lnTo>
                                      <a:lnTo>
                                        <a:pt x="91683" y="28687"/>
                                      </a:lnTo>
                                      <a:lnTo>
                                        <a:pt x="91683" y="25272"/>
                                      </a:lnTo>
                                      <a:lnTo>
                                        <a:pt x="88521" y="25272"/>
                                      </a:lnTo>
                                      <a:lnTo>
                                        <a:pt x="85360" y="25272"/>
                                      </a:lnTo>
                                      <a:lnTo>
                                        <a:pt x="82198" y="25272"/>
                                      </a:lnTo>
                                      <a:lnTo>
                                        <a:pt x="82198" y="22539"/>
                                      </a:lnTo>
                                      <a:lnTo>
                                        <a:pt x="79037" y="22539"/>
                                      </a:lnTo>
                                      <a:lnTo>
                                        <a:pt x="75875" y="22539"/>
                                      </a:lnTo>
                                      <a:lnTo>
                                        <a:pt x="72714" y="22539"/>
                                      </a:lnTo>
                                      <a:lnTo>
                                        <a:pt x="69552" y="22539"/>
                                      </a:lnTo>
                                      <a:lnTo>
                                        <a:pt x="66391" y="22539"/>
                                      </a:lnTo>
                                      <a:lnTo>
                                        <a:pt x="63229" y="25272"/>
                                      </a:lnTo>
                                      <a:lnTo>
                                        <a:pt x="60068" y="25272"/>
                                      </a:lnTo>
                                      <a:lnTo>
                                        <a:pt x="56906" y="25272"/>
                                      </a:lnTo>
                                      <a:lnTo>
                                        <a:pt x="56906" y="28687"/>
                                      </a:lnTo>
                                      <a:lnTo>
                                        <a:pt x="53745" y="28687"/>
                                      </a:lnTo>
                                      <a:lnTo>
                                        <a:pt x="50583" y="32102"/>
                                      </a:lnTo>
                                      <a:lnTo>
                                        <a:pt x="47422" y="35517"/>
                                      </a:lnTo>
                                      <a:lnTo>
                                        <a:pt x="44260" y="38249"/>
                                      </a:lnTo>
                                      <a:lnTo>
                                        <a:pt x="44260" y="41664"/>
                                      </a:lnTo>
                                      <a:lnTo>
                                        <a:pt x="41099" y="41664"/>
                                      </a:lnTo>
                                      <a:lnTo>
                                        <a:pt x="41099" y="45079"/>
                                      </a:lnTo>
                                      <a:lnTo>
                                        <a:pt x="41099" y="48495"/>
                                      </a:lnTo>
                                      <a:lnTo>
                                        <a:pt x="37937" y="48495"/>
                                      </a:lnTo>
                                      <a:lnTo>
                                        <a:pt x="37937" y="51227"/>
                                      </a:lnTo>
                                      <a:lnTo>
                                        <a:pt x="37937" y="54642"/>
                                      </a:lnTo>
                                      <a:lnTo>
                                        <a:pt x="34776" y="54642"/>
                                      </a:lnTo>
                                      <a:lnTo>
                                        <a:pt x="34776" y="58057"/>
                                      </a:lnTo>
                                      <a:lnTo>
                                        <a:pt x="34776" y="61472"/>
                                      </a:lnTo>
                                      <a:lnTo>
                                        <a:pt x="34776" y="64204"/>
                                      </a:lnTo>
                                      <a:lnTo>
                                        <a:pt x="34776" y="67619"/>
                                      </a:lnTo>
                                      <a:lnTo>
                                        <a:pt x="31614" y="71035"/>
                                      </a:lnTo>
                                      <a:lnTo>
                                        <a:pt x="31614" y="73767"/>
                                      </a:lnTo>
                                      <a:lnTo>
                                        <a:pt x="31614" y="77182"/>
                                      </a:lnTo>
                                      <a:lnTo>
                                        <a:pt x="31614" y="80597"/>
                                      </a:lnTo>
                                      <a:lnTo>
                                        <a:pt x="31614" y="84012"/>
                                      </a:lnTo>
                                      <a:lnTo>
                                        <a:pt x="31614" y="86744"/>
                                      </a:lnTo>
                                      <a:lnTo>
                                        <a:pt x="31614" y="90159"/>
                                      </a:lnTo>
                                      <a:lnTo>
                                        <a:pt x="31614" y="93574"/>
                                      </a:lnTo>
                                      <a:lnTo>
                                        <a:pt x="28453" y="96990"/>
                                      </a:lnTo>
                                      <a:lnTo>
                                        <a:pt x="28453" y="99722"/>
                                      </a:lnTo>
                                      <a:lnTo>
                                        <a:pt x="28453" y="103137"/>
                                      </a:lnTo>
                                      <a:lnTo>
                                        <a:pt x="28453" y="106552"/>
                                      </a:lnTo>
                                      <a:lnTo>
                                        <a:pt x="28453" y="109967"/>
                                      </a:lnTo>
                                      <a:lnTo>
                                        <a:pt x="28453" y="112699"/>
                                      </a:lnTo>
                                      <a:lnTo>
                                        <a:pt x="28453" y="116114"/>
                                      </a:lnTo>
                                      <a:close/>
                                    </a:path>
                                  </a:pathLst>
                                </a:custGeom>
                                <a:solidFill>
                                  <a:srgbClr val="000000"/>
                                </a:solidFill>
                                <a:ln>
                                  <a:noFill/>
                                </a:ln>
                              </wps:spPr>
                              <wps:bodyPr anchorCtr="0" anchor="ctr" bIns="91425" lIns="91425" spcFirstLastPara="1" rIns="91425" wrap="square" tIns="91425">
                                <a:noAutofit/>
                              </wps:bodyPr>
                            </wps:wsp>
                            <wps:wsp>
                              <wps:cNvSpPr/>
                              <wps:cNvPr id="44" name="Shape 44"/>
                              <wps:spPr>
                                <a:xfrm>
                                  <a:off x="1031240" y="4004608"/>
                                  <a:ext cx="560705" cy="573359"/>
                                </a:xfrm>
                                <a:custGeom>
                                  <a:rect b="b" l="l" r="r" t="t"/>
                                  <a:pathLst>
                                    <a:path extrusionOk="0" h="573359" w="560705">
                                      <a:moveTo>
                                        <a:pt x="282255" y="0"/>
                                      </a:moveTo>
                                      <a:lnTo>
                                        <a:pt x="294940" y="0"/>
                                      </a:lnTo>
                                      <a:lnTo>
                                        <a:pt x="310798" y="0"/>
                                      </a:lnTo>
                                      <a:lnTo>
                                        <a:pt x="323483" y="3420"/>
                                      </a:lnTo>
                                      <a:lnTo>
                                        <a:pt x="339340" y="6841"/>
                                      </a:lnTo>
                                      <a:lnTo>
                                        <a:pt x="352026" y="10262"/>
                                      </a:lnTo>
                                      <a:lnTo>
                                        <a:pt x="364711" y="12999"/>
                                      </a:lnTo>
                                      <a:lnTo>
                                        <a:pt x="377397" y="16420"/>
                                      </a:lnTo>
                                      <a:lnTo>
                                        <a:pt x="390083" y="23262"/>
                                      </a:lnTo>
                                      <a:lnTo>
                                        <a:pt x="402768" y="29420"/>
                                      </a:lnTo>
                                      <a:lnTo>
                                        <a:pt x="415454" y="35578"/>
                                      </a:lnTo>
                                      <a:lnTo>
                                        <a:pt x="428140" y="42420"/>
                                      </a:lnTo>
                                      <a:lnTo>
                                        <a:pt x="437654" y="48578"/>
                                      </a:lnTo>
                                      <a:lnTo>
                                        <a:pt x="450339" y="55420"/>
                                      </a:lnTo>
                                      <a:lnTo>
                                        <a:pt x="459854" y="64998"/>
                                      </a:lnTo>
                                      <a:lnTo>
                                        <a:pt x="469368" y="74577"/>
                                      </a:lnTo>
                                      <a:lnTo>
                                        <a:pt x="478882" y="84156"/>
                                      </a:lnTo>
                                      <a:lnTo>
                                        <a:pt x="488396" y="94419"/>
                                      </a:lnTo>
                                      <a:lnTo>
                                        <a:pt x="497911" y="103998"/>
                                      </a:lnTo>
                                      <a:lnTo>
                                        <a:pt x="507425" y="113577"/>
                                      </a:lnTo>
                                      <a:lnTo>
                                        <a:pt x="513768" y="126576"/>
                                      </a:lnTo>
                                      <a:lnTo>
                                        <a:pt x="520110" y="139576"/>
                                      </a:lnTo>
                                      <a:lnTo>
                                        <a:pt x="529625" y="149155"/>
                                      </a:lnTo>
                                      <a:lnTo>
                                        <a:pt x="535333" y="162155"/>
                                      </a:lnTo>
                                      <a:lnTo>
                                        <a:pt x="538505" y="175155"/>
                                      </a:lnTo>
                                      <a:lnTo>
                                        <a:pt x="544847" y="188154"/>
                                      </a:lnTo>
                                      <a:lnTo>
                                        <a:pt x="548019" y="201154"/>
                                      </a:lnTo>
                                      <a:lnTo>
                                        <a:pt x="554362" y="214154"/>
                                      </a:lnTo>
                                      <a:lnTo>
                                        <a:pt x="557533" y="230575"/>
                                      </a:lnTo>
                                      <a:lnTo>
                                        <a:pt x="557533" y="242890"/>
                                      </a:lnTo>
                                      <a:lnTo>
                                        <a:pt x="560705" y="255890"/>
                                      </a:lnTo>
                                      <a:lnTo>
                                        <a:pt x="560705" y="272311"/>
                                      </a:lnTo>
                                      <a:lnTo>
                                        <a:pt x="560705" y="285311"/>
                                      </a:lnTo>
                                      <a:lnTo>
                                        <a:pt x="560705" y="301731"/>
                                      </a:lnTo>
                                      <a:lnTo>
                                        <a:pt x="560705" y="314731"/>
                                      </a:lnTo>
                                      <a:lnTo>
                                        <a:pt x="557533" y="330468"/>
                                      </a:lnTo>
                                      <a:lnTo>
                                        <a:pt x="557533" y="343468"/>
                                      </a:lnTo>
                                      <a:lnTo>
                                        <a:pt x="554362" y="359888"/>
                                      </a:lnTo>
                                      <a:lnTo>
                                        <a:pt x="548019" y="372888"/>
                                      </a:lnTo>
                                      <a:lnTo>
                                        <a:pt x="544847" y="385888"/>
                                      </a:lnTo>
                                      <a:lnTo>
                                        <a:pt x="538505" y="398888"/>
                                      </a:lnTo>
                                      <a:lnTo>
                                        <a:pt x="535333" y="411887"/>
                                      </a:lnTo>
                                      <a:lnTo>
                                        <a:pt x="529625" y="424887"/>
                                      </a:lnTo>
                                      <a:lnTo>
                                        <a:pt x="520110" y="434466"/>
                                      </a:lnTo>
                                      <a:lnTo>
                                        <a:pt x="513768" y="447466"/>
                                      </a:lnTo>
                                      <a:lnTo>
                                        <a:pt x="507425" y="457045"/>
                                      </a:lnTo>
                                      <a:lnTo>
                                        <a:pt x="497911" y="470044"/>
                                      </a:lnTo>
                                      <a:lnTo>
                                        <a:pt x="488396" y="479623"/>
                                      </a:lnTo>
                                      <a:lnTo>
                                        <a:pt x="478882" y="489202"/>
                                      </a:lnTo>
                                      <a:lnTo>
                                        <a:pt x="469368" y="498781"/>
                                      </a:lnTo>
                                      <a:lnTo>
                                        <a:pt x="459854" y="509044"/>
                                      </a:lnTo>
                                      <a:lnTo>
                                        <a:pt x="450339" y="515202"/>
                                      </a:lnTo>
                                      <a:lnTo>
                                        <a:pt x="437654" y="524780"/>
                                      </a:lnTo>
                                      <a:lnTo>
                                        <a:pt x="428140" y="531622"/>
                                      </a:lnTo>
                                      <a:lnTo>
                                        <a:pt x="415454" y="537780"/>
                                      </a:lnTo>
                                      <a:lnTo>
                                        <a:pt x="402768" y="544622"/>
                                      </a:lnTo>
                                      <a:lnTo>
                                        <a:pt x="390083" y="550780"/>
                                      </a:lnTo>
                                      <a:lnTo>
                                        <a:pt x="377397" y="557622"/>
                                      </a:lnTo>
                                      <a:lnTo>
                                        <a:pt x="364711" y="560359"/>
                                      </a:lnTo>
                                      <a:lnTo>
                                        <a:pt x="352026" y="563780"/>
                                      </a:lnTo>
                                      <a:lnTo>
                                        <a:pt x="339340" y="567201"/>
                                      </a:lnTo>
                                      <a:lnTo>
                                        <a:pt x="323483" y="570622"/>
                                      </a:lnTo>
                                      <a:lnTo>
                                        <a:pt x="310798" y="573359"/>
                                      </a:lnTo>
                                      <a:lnTo>
                                        <a:pt x="294940" y="573359"/>
                                      </a:lnTo>
                                      <a:lnTo>
                                        <a:pt x="282255" y="573359"/>
                                      </a:lnTo>
                                      <a:lnTo>
                                        <a:pt x="266398" y="573359"/>
                                      </a:lnTo>
                                      <a:lnTo>
                                        <a:pt x="253712" y="573359"/>
                                      </a:lnTo>
                                      <a:lnTo>
                                        <a:pt x="237855" y="570622"/>
                                      </a:lnTo>
                                      <a:lnTo>
                                        <a:pt x="225169" y="567201"/>
                                      </a:lnTo>
                                      <a:lnTo>
                                        <a:pt x="212484" y="563780"/>
                                      </a:lnTo>
                                      <a:lnTo>
                                        <a:pt x="196627" y="560359"/>
                                      </a:lnTo>
                                      <a:lnTo>
                                        <a:pt x="183941" y="557622"/>
                                      </a:lnTo>
                                      <a:lnTo>
                                        <a:pt x="171256" y="550780"/>
                                      </a:lnTo>
                                      <a:lnTo>
                                        <a:pt x="158570" y="544622"/>
                                      </a:lnTo>
                                      <a:lnTo>
                                        <a:pt x="149056" y="537780"/>
                                      </a:lnTo>
                                      <a:lnTo>
                                        <a:pt x="136370" y="531622"/>
                                      </a:lnTo>
                                      <a:lnTo>
                                        <a:pt x="123684" y="524780"/>
                                      </a:lnTo>
                                      <a:lnTo>
                                        <a:pt x="114170" y="515202"/>
                                      </a:lnTo>
                                      <a:lnTo>
                                        <a:pt x="101485" y="509044"/>
                                      </a:lnTo>
                                      <a:lnTo>
                                        <a:pt x="91970" y="498781"/>
                                      </a:lnTo>
                                      <a:lnTo>
                                        <a:pt x="82456" y="489202"/>
                                      </a:lnTo>
                                      <a:lnTo>
                                        <a:pt x="72942" y="479623"/>
                                      </a:lnTo>
                                      <a:lnTo>
                                        <a:pt x="63428" y="470044"/>
                                      </a:lnTo>
                                      <a:lnTo>
                                        <a:pt x="57085" y="457045"/>
                                      </a:lnTo>
                                      <a:lnTo>
                                        <a:pt x="47571" y="447466"/>
                                      </a:lnTo>
                                      <a:lnTo>
                                        <a:pt x="41228" y="434466"/>
                                      </a:lnTo>
                                      <a:lnTo>
                                        <a:pt x="34885" y="424887"/>
                                      </a:lnTo>
                                      <a:lnTo>
                                        <a:pt x="28542" y="411887"/>
                                      </a:lnTo>
                                      <a:lnTo>
                                        <a:pt x="22199" y="398888"/>
                                      </a:lnTo>
                                      <a:lnTo>
                                        <a:pt x="15857" y="385888"/>
                                      </a:lnTo>
                                      <a:lnTo>
                                        <a:pt x="12685" y="372888"/>
                                      </a:lnTo>
                                      <a:lnTo>
                                        <a:pt x="9514" y="359888"/>
                                      </a:lnTo>
                                      <a:lnTo>
                                        <a:pt x="6342" y="343468"/>
                                      </a:lnTo>
                                      <a:lnTo>
                                        <a:pt x="3171" y="330468"/>
                                      </a:lnTo>
                                      <a:lnTo>
                                        <a:pt x="3171" y="314731"/>
                                      </a:lnTo>
                                      <a:lnTo>
                                        <a:pt x="0" y="301731"/>
                                      </a:lnTo>
                                      <a:lnTo>
                                        <a:pt x="0" y="285311"/>
                                      </a:lnTo>
                                      <a:lnTo>
                                        <a:pt x="0" y="272311"/>
                                      </a:lnTo>
                                      <a:lnTo>
                                        <a:pt x="3171" y="255890"/>
                                      </a:lnTo>
                                      <a:lnTo>
                                        <a:pt x="3171" y="242890"/>
                                      </a:lnTo>
                                      <a:lnTo>
                                        <a:pt x="6342" y="230575"/>
                                      </a:lnTo>
                                      <a:lnTo>
                                        <a:pt x="9514" y="214154"/>
                                      </a:lnTo>
                                      <a:lnTo>
                                        <a:pt x="12685" y="201154"/>
                                      </a:lnTo>
                                      <a:lnTo>
                                        <a:pt x="15857" y="188154"/>
                                      </a:lnTo>
                                      <a:lnTo>
                                        <a:pt x="22199" y="175155"/>
                                      </a:lnTo>
                                      <a:lnTo>
                                        <a:pt x="28542" y="162155"/>
                                      </a:lnTo>
                                      <a:lnTo>
                                        <a:pt x="34885" y="149155"/>
                                      </a:lnTo>
                                      <a:lnTo>
                                        <a:pt x="41228" y="139576"/>
                                      </a:lnTo>
                                      <a:lnTo>
                                        <a:pt x="47571" y="126576"/>
                                      </a:lnTo>
                                      <a:lnTo>
                                        <a:pt x="57085" y="113577"/>
                                      </a:lnTo>
                                      <a:lnTo>
                                        <a:pt x="63428" y="103998"/>
                                      </a:lnTo>
                                      <a:lnTo>
                                        <a:pt x="72942" y="94419"/>
                                      </a:lnTo>
                                      <a:lnTo>
                                        <a:pt x="82456" y="84156"/>
                                      </a:lnTo>
                                      <a:lnTo>
                                        <a:pt x="91970" y="74577"/>
                                      </a:lnTo>
                                      <a:lnTo>
                                        <a:pt x="101485" y="64998"/>
                                      </a:lnTo>
                                      <a:lnTo>
                                        <a:pt x="114170" y="55420"/>
                                      </a:lnTo>
                                      <a:lnTo>
                                        <a:pt x="123684" y="48578"/>
                                      </a:lnTo>
                                      <a:lnTo>
                                        <a:pt x="136370" y="42420"/>
                                      </a:lnTo>
                                      <a:lnTo>
                                        <a:pt x="149056" y="35578"/>
                                      </a:lnTo>
                                      <a:lnTo>
                                        <a:pt x="158570" y="29420"/>
                                      </a:lnTo>
                                      <a:lnTo>
                                        <a:pt x="171256" y="23262"/>
                                      </a:lnTo>
                                      <a:lnTo>
                                        <a:pt x="183941" y="16420"/>
                                      </a:lnTo>
                                      <a:lnTo>
                                        <a:pt x="196627" y="12999"/>
                                      </a:lnTo>
                                      <a:lnTo>
                                        <a:pt x="212484" y="10262"/>
                                      </a:lnTo>
                                      <a:lnTo>
                                        <a:pt x="225169" y="6841"/>
                                      </a:lnTo>
                                      <a:lnTo>
                                        <a:pt x="237855" y="3420"/>
                                      </a:lnTo>
                                      <a:lnTo>
                                        <a:pt x="253712" y="0"/>
                                      </a:lnTo>
                                      <a:lnTo>
                                        <a:pt x="266398" y="0"/>
                                      </a:lnTo>
                                      <a:lnTo>
                                        <a:pt x="282255" y="0"/>
                                      </a:lnTo>
                                    </a:path>
                                  </a:pathLst>
                                </a:custGeom>
                                <a:noFill/>
                                <a:ln cap="sq" cmpd="sng" w="12700">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45" name="Shape 45"/>
                              <wps:spPr>
                                <a:xfrm>
                                  <a:off x="3103245" y="5843878"/>
                                  <a:ext cx="145415" cy="229480"/>
                                </a:xfrm>
                                <a:custGeom>
                                  <a:rect b="b" l="l" r="r" t="t"/>
                                  <a:pathLst>
                                    <a:path extrusionOk="0" h="229480" w="145415">
                                      <a:moveTo>
                                        <a:pt x="0" y="28685"/>
                                      </a:moveTo>
                                      <a:lnTo>
                                        <a:pt x="0" y="0"/>
                                      </a:lnTo>
                                      <a:lnTo>
                                        <a:pt x="145415" y="0"/>
                                      </a:lnTo>
                                      <a:lnTo>
                                        <a:pt x="145415" y="22538"/>
                                      </a:lnTo>
                                      <a:lnTo>
                                        <a:pt x="145415" y="25270"/>
                                      </a:lnTo>
                                      <a:lnTo>
                                        <a:pt x="142253" y="25270"/>
                                      </a:lnTo>
                                      <a:lnTo>
                                        <a:pt x="142253" y="28685"/>
                                      </a:lnTo>
                                      <a:lnTo>
                                        <a:pt x="139092" y="28685"/>
                                      </a:lnTo>
                                      <a:lnTo>
                                        <a:pt x="139092" y="32099"/>
                                      </a:lnTo>
                                      <a:lnTo>
                                        <a:pt x="135931" y="32099"/>
                                      </a:lnTo>
                                      <a:lnTo>
                                        <a:pt x="135931" y="35514"/>
                                      </a:lnTo>
                                      <a:lnTo>
                                        <a:pt x="132770" y="38246"/>
                                      </a:lnTo>
                                      <a:lnTo>
                                        <a:pt x="132770" y="41661"/>
                                      </a:lnTo>
                                      <a:lnTo>
                                        <a:pt x="129609" y="41661"/>
                                      </a:lnTo>
                                      <a:lnTo>
                                        <a:pt x="129609" y="45076"/>
                                      </a:lnTo>
                                      <a:lnTo>
                                        <a:pt x="126447" y="48491"/>
                                      </a:lnTo>
                                      <a:lnTo>
                                        <a:pt x="123286" y="51223"/>
                                      </a:lnTo>
                                      <a:lnTo>
                                        <a:pt x="123286" y="54638"/>
                                      </a:lnTo>
                                      <a:lnTo>
                                        <a:pt x="120125" y="54638"/>
                                      </a:lnTo>
                                      <a:lnTo>
                                        <a:pt x="120125" y="58052"/>
                                      </a:lnTo>
                                      <a:lnTo>
                                        <a:pt x="120125" y="60784"/>
                                      </a:lnTo>
                                      <a:lnTo>
                                        <a:pt x="116964" y="60784"/>
                                      </a:lnTo>
                                      <a:lnTo>
                                        <a:pt x="116964" y="64199"/>
                                      </a:lnTo>
                                      <a:lnTo>
                                        <a:pt x="113803" y="67614"/>
                                      </a:lnTo>
                                      <a:lnTo>
                                        <a:pt x="110641" y="71029"/>
                                      </a:lnTo>
                                      <a:lnTo>
                                        <a:pt x="110641" y="73761"/>
                                      </a:lnTo>
                                      <a:lnTo>
                                        <a:pt x="107480" y="77176"/>
                                      </a:lnTo>
                                      <a:lnTo>
                                        <a:pt x="107480" y="80591"/>
                                      </a:lnTo>
                                      <a:lnTo>
                                        <a:pt x="104319" y="84006"/>
                                      </a:lnTo>
                                      <a:lnTo>
                                        <a:pt x="104319" y="86737"/>
                                      </a:lnTo>
                                      <a:lnTo>
                                        <a:pt x="101158" y="90152"/>
                                      </a:lnTo>
                                      <a:lnTo>
                                        <a:pt x="101158" y="93567"/>
                                      </a:lnTo>
                                      <a:lnTo>
                                        <a:pt x="97997" y="93567"/>
                                      </a:lnTo>
                                      <a:lnTo>
                                        <a:pt x="97997" y="96982"/>
                                      </a:lnTo>
                                      <a:lnTo>
                                        <a:pt x="97997" y="99714"/>
                                      </a:lnTo>
                                      <a:lnTo>
                                        <a:pt x="94835" y="103129"/>
                                      </a:lnTo>
                                      <a:lnTo>
                                        <a:pt x="91674" y="106544"/>
                                      </a:lnTo>
                                      <a:lnTo>
                                        <a:pt x="91674" y="109276"/>
                                      </a:lnTo>
                                      <a:lnTo>
                                        <a:pt x="91674" y="112691"/>
                                      </a:lnTo>
                                      <a:lnTo>
                                        <a:pt x="88513" y="112691"/>
                                      </a:lnTo>
                                      <a:lnTo>
                                        <a:pt x="88513" y="116105"/>
                                      </a:lnTo>
                                      <a:lnTo>
                                        <a:pt x="88513" y="119520"/>
                                      </a:lnTo>
                                      <a:lnTo>
                                        <a:pt x="85352" y="122252"/>
                                      </a:lnTo>
                                      <a:lnTo>
                                        <a:pt x="85352" y="125667"/>
                                      </a:lnTo>
                                      <a:lnTo>
                                        <a:pt x="82191" y="129082"/>
                                      </a:lnTo>
                                      <a:lnTo>
                                        <a:pt x="82191" y="132497"/>
                                      </a:lnTo>
                                      <a:lnTo>
                                        <a:pt x="82191" y="135229"/>
                                      </a:lnTo>
                                      <a:lnTo>
                                        <a:pt x="79029" y="135229"/>
                                      </a:lnTo>
                                      <a:lnTo>
                                        <a:pt x="79029" y="138644"/>
                                      </a:lnTo>
                                      <a:lnTo>
                                        <a:pt x="79029" y="142059"/>
                                      </a:lnTo>
                                      <a:lnTo>
                                        <a:pt x="79029" y="145473"/>
                                      </a:lnTo>
                                      <a:lnTo>
                                        <a:pt x="75868" y="148205"/>
                                      </a:lnTo>
                                      <a:lnTo>
                                        <a:pt x="75868" y="151620"/>
                                      </a:lnTo>
                                      <a:lnTo>
                                        <a:pt x="72707" y="155035"/>
                                      </a:lnTo>
                                      <a:lnTo>
                                        <a:pt x="72707" y="157767"/>
                                      </a:lnTo>
                                      <a:lnTo>
                                        <a:pt x="72707" y="161182"/>
                                      </a:lnTo>
                                      <a:lnTo>
                                        <a:pt x="72707" y="164597"/>
                                      </a:lnTo>
                                      <a:lnTo>
                                        <a:pt x="69546" y="168012"/>
                                      </a:lnTo>
                                      <a:lnTo>
                                        <a:pt x="69546" y="170744"/>
                                      </a:lnTo>
                                      <a:lnTo>
                                        <a:pt x="69546" y="174158"/>
                                      </a:lnTo>
                                      <a:lnTo>
                                        <a:pt x="69546" y="177573"/>
                                      </a:lnTo>
                                      <a:lnTo>
                                        <a:pt x="66385" y="177573"/>
                                      </a:lnTo>
                                      <a:lnTo>
                                        <a:pt x="66385" y="180988"/>
                                      </a:lnTo>
                                      <a:lnTo>
                                        <a:pt x="66385" y="183720"/>
                                      </a:lnTo>
                                      <a:lnTo>
                                        <a:pt x="66385" y="187135"/>
                                      </a:lnTo>
                                      <a:lnTo>
                                        <a:pt x="66385" y="190550"/>
                                      </a:lnTo>
                                      <a:lnTo>
                                        <a:pt x="63223" y="193965"/>
                                      </a:lnTo>
                                      <a:lnTo>
                                        <a:pt x="63223" y="196697"/>
                                      </a:lnTo>
                                      <a:lnTo>
                                        <a:pt x="63223" y="200112"/>
                                      </a:lnTo>
                                      <a:lnTo>
                                        <a:pt x="63223" y="203526"/>
                                      </a:lnTo>
                                      <a:lnTo>
                                        <a:pt x="63223" y="206941"/>
                                      </a:lnTo>
                                      <a:lnTo>
                                        <a:pt x="63223" y="209673"/>
                                      </a:lnTo>
                                      <a:lnTo>
                                        <a:pt x="63223" y="213088"/>
                                      </a:lnTo>
                                      <a:lnTo>
                                        <a:pt x="63223" y="216503"/>
                                      </a:lnTo>
                                      <a:lnTo>
                                        <a:pt x="60062" y="219235"/>
                                      </a:lnTo>
                                      <a:lnTo>
                                        <a:pt x="60062" y="222650"/>
                                      </a:lnTo>
                                      <a:lnTo>
                                        <a:pt x="60062" y="226065"/>
                                      </a:lnTo>
                                      <a:lnTo>
                                        <a:pt x="60062" y="229480"/>
                                      </a:lnTo>
                                      <a:lnTo>
                                        <a:pt x="31611" y="229480"/>
                                      </a:lnTo>
                                      <a:lnTo>
                                        <a:pt x="31611" y="226065"/>
                                      </a:lnTo>
                                      <a:lnTo>
                                        <a:pt x="31611" y="222650"/>
                                      </a:lnTo>
                                      <a:lnTo>
                                        <a:pt x="31611" y="219235"/>
                                      </a:lnTo>
                                      <a:lnTo>
                                        <a:pt x="31611" y="216503"/>
                                      </a:lnTo>
                                      <a:lnTo>
                                        <a:pt x="31611" y="213088"/>
                                      </a:lnTo>
                                      <a:lnTo>
                                        <a:pt x="34773" y="209673"/>
                                      </a:lnTo>
                                      <a:lnTo>
                                        <a:pt x="34773" y="206941"/>
                                      </a:lnTo>
                                      <a:lnTo>
                                        <a:pt x="34773" y="203526"/>
                                      </a:lnTo>
                                      <a:lnTo>
                                        <a:pt x="34773" y="200112"/>
                                      </a:lnTo>
                                      <a:lnTo>
                                        <a:pt x="34773" y="196697"/>
                                      </a:lnTo>
                                      <a:lnTo>
                                        <a:pt x="34773" y="193965"/>
                                      </a:lnTo>
                                      <a:lnTo>
                                        <a:pt x="34773" y="190550"/>
                                      </a:lnTo>
                                      <a:lnTo>
                                        <a:pt x="37934" y="187135"/>
                                      </a:lnTo>
                                      <a:lnTo>
                                        <a:pt x="37934" y="183720"/>
                                      </a:lnTo>
                                      <a:lnTo>
                                        <a:pt x="37934" y="180988"/>
                                      </a:lnTo>
                                      <a:lnTo>
                                        <a:pt x="37934" y="177573"/>
                                      </a:lnTo>
                                      <a:lnTo>
                                        <a:pt x="41095" y="174158"/>
                                      </a:lnTo>
                                      <a:lnTo>
                                        <a:pt x="41095" y="170744"/>
                                      </a:lnTo>
                                      <a:lnTo>
                                        <a:pt x="41095" y="168012"/>
                                      </a:lnTo>
                                      <a:lnTo>
                                        <a:pt x="41095" y="164597"/>
                                      </a:lnTo>
                                      <a:lnTo>
                                        <a:pt x="41095" y="161182"/>
                                      </a:lnTo>
                                      <a:lnTo>
                                        <a:pt x="44256" y="161182"/>
                                      </a:lnTo>
                                      <a:lnTo>
                                        <a:pt x="44256" y="157767"/>
                                      </a:lnTo>
                                      <a:lnTo>
                                        <a:pt x="44256" y="155035"/>
                                      </a:lnTo>
                                      <a:lnTo>
                                        <a:pt x="44256" y="151620"/>
                                      </a:lnTo>
                                      <a:lnTo>
                                        <a:pt x="47417" y="148205"/>
                                      </a:lnTo>
                                      <a:lnTo>
                                        <a:pt x="47417" y="145473"/>
                                      </a:lnTo>
                                      <a:lnTo>
                                        <a:pt x="47417" y="142059"/>
                                      </a:lnTo>
                                      <a:lnTo>
                                        <a:pt x="50579" y="138644"/>
                                      </a:lnTo>
                                      <a:lnTo>
                                        <a:pt x="50579" y="135229"/>
                                      </a:lnTo>
                                      <a:lnTo>
                                        <a:pt x="50579" y="132497"/>
                                      </a:lnTo>
                                      <a:lnTo>
                                        <a:pt x="53740" y="129082"/>
                                      </a:lnTo>
                                      <a:lnTo>
                                        <a:pt x="53740" y="125667"/>
                                      </a:lnTo>
                                      <a:lnTo>
                                        <a:pt x="56901" y="122252"/>
                                      </a:lnTo>
                                      <a:lnTo>
                                        <a:pt x="56901" y="119520"/>
                                      </a:lnTo>
                                      <a:lnTo>
                                        <a:pt x="56901" y="116105"/>
                                      </a:lnTo>
                                      <a:lnTo>
                                        <a:pt x="60062" y="112691"/>
                                      </a:lnTo>
                                      <a:lnTo>
                                        <a:pt x="60062" y="109276"/>
                                      </a:lnTo>
                                      <a:lnTo>
                                        <a:pt x="63223" y="106544"/>
                                      </a:lnTo>
                                      <a:lnTo>
                                        <a:pt x="63223" y="103129"/>
                                      </a:lnTo>
                                      <a:lnTo>
                                        <a:pt x="66385" y="99714"/>
                                      </a:lnTo>
                                      <a:lnTo>
                                        <a:pt x="66385" y="96982"/>
                                      </a:lnTo>
                                      <a:lnTo>
                                        <a:pt x="66385" y="93567"/>
                                      </a:lnTo>
                                      <a:lnTo>
                                        <a:pt x="69546" y="93567"/>
                                      </a:lnTo>
                                      <a:lnTo>
                                        <a:pt x="69546" y="90152"/>
                                      </a:lnTo>
                                      <a:lnTo>
                                        <a:pt x="72707" y="86737"/>
                                      </a:lnTo>
                                      <a:lnTo>
                                        <a:pt x="72707" y="84006"/>
                                      </a:lnTo>
                                      <a:lnTo>
                                        <a:pt x="75868" y="80591"/>
                                      </a:lnTo>
                                      <a:lnTo>
                                        <a:pt x="75868" y="77176"/>
                                      </a:lnTo>
                                      <a:lnTo>
                                        <a:pt x="79029" y="73761"/>
                                      </a:lnTo>
                                      <a:lnTo>
                                        <a:pt x="82191" y="71029"/>
                                      </a:lnTo>
                                      <a:lnTo>
                                        <a:pt x="82191" y="67614"/>
                                      </a:lnTo>
                                      <a:lnTo>
                                        <a:pt x="85352" y="64199"/>
                                      </a:lnTo>
                                      <a:lnTo>
                                        <a:pt x="85352" y="60784"/>
                                      </a:lnTo>
                                      <a:lnTo>
                                        <a:pt x="88513" y="60784"/>
                                      </a:lnTo>
                                      <a:lnTo>
                                        <a:pt x="88513" y="58052"/>
                                      </a:lnTo>
                                      <a:lnTo>
                                        <a:pt x="91674" y="54638"/>
                                      </a:lnTo>
                                      <a:lnTo>
                                        <a:pt x="91674" y="51223"/>
                                      </a:lnTo>
                                      <a:lnTo>
                                        <a:pt x="94835" y="48491"/>
                                      </a:lnTo>
                                      <a:lnTo>
                                        <a:pt x="97997" y="45076"/>
                                      </a:lnTo>
                                      <a:lnTo>
                                        <a:pt x="97997" y="41661"/>
                                      </a:lnTo>
                                      <a:lnTo>
                                        <a:pt x="101158" y="41661"/>
                                      </a:lnTo>
                                      <a:lnTo>
                                        <a:pt x="101158" y="38246"/>
                                      </a:lnTo>
                                      <a:lnTo>
                                        <a:pt x="104319" y="38246"/>
                                      </a:lnTo>
                                      <a:lnTo>
                                        <a:pt x="104319" y="35514"/>
                                      </a:lnTo>
                                      <a:lnTo>
                                        <a:pt x="107480" y="35514"/>
                                      </a:lnTo>
                                      <a:lnTo>
                                        <a:pt x="107480" y="32099"/>
                                      </a:lnTo>
                                      <a:lnTo>
                                        <a:pt x="110641" y="28685"/>
                                      </a:lnTo>
                                      <a:lnTo>
                                        <a:pt x="0" y="28685"/>
                                      </a:lnTo>
                                      <a:close/>
                                    </a:path>
                                  </a:pathLst>
                                </a:custGeom>
                                <a:solidFill>
                                  <a:srgbClr val="000000"/>
                                </a:solidFill>
                                <a:ln>
                                  <a:noFill/>
                                </a:ln>
                              </wps:spPr>
                              <wps:bodyPr anchorCtr="0" anchor="ctr" bIns="91425" lIns="91425" spcFirstLastPara="1" rIns="91425" wrap="square" tIns="91425">
                                <a:noAutofit/>
                              </wps:bodyPr>
                            </wps:wsp>
                            <wps:wsp>
                              <wps:cNvSpPr/>
                              <wps:cNvPr id="46" name="Shape 46"/>
                              <wps:spPr>
                                <a:xfrm>
                                  <a:off x="2887345" y="5671938"/>
                                  <a:ext cx="561340" cy="573359"/>
                                </a:xfrm>
                                <a:custGeom>
                                  <a:rect b="b" l="l" r="r" t="t"/>
                                  <a:pathLst>
                                    <a:path extrusionOk="0" h="573359" w="561340">
                                      <a:moveTo>
                                        <a:pt x="282255" y="0"/>
                                      </a:moveTo>
                                      <a:lnTo>
                                        <a:pt x="294941" y="0"/>
                                      </a:lnTo>
                                      <a:lnTo>
                                        <a:pt x="310798" y="0"/>
                                      </a:lnTo>
                                      <a:lnTo>
                                        <a:pt x="323484" y="2736"/>
                                      </a:lnTo>
                                      <a:lnTo>
                                        <a:pt x="339341" y="6157"/>
                                      </a:lnTo>
                                      <a:lnTo>
                                        <a:pt x="352026" y="9578"/>
                                      </a:lnTo>
                                      <a:lnTo>
                                        <a:pt x="364712" y="12999"/>
                                      </a:lnTo>
                                      <a:lnTo>
                                        <a:pt x="377398" y="15736"/>
                                      </a:lnTo>
                                      <a:lnTo>
                                        <a:pt x="390083" y="22578"/>
                                      </a:lnTo>
                                      <a:lnTo>
                                        <a:pt x="402769" y="28736"/>
                                      </a:lnTo>
                                      <a:lnTo>
                                        <a:pt x="415455" y="35578"/>
                                      </a:lnTo>
                                      <a:lnTo>
                                        <a:pt x="428140" y="41736"/>
                                      </a:lnTo>
                                      <a:lnTo>
                                        <a:pt x="437654" y="48578"/>
                                      </a:lnTo>
                                      <a:lnTo>
                                        <a:pt x="450340" y="58156"/>
                                      </a:lnTo>
                                      <a:lnTo>
                                        <a:pt x="459854" y="64314"/>
                                      </a:lnTo>
                                      <a:lnTo>
                                        <a:pt x="469369" y="74577"/>
                                      </a:lnTo>
                                      <a:lnTo>
                                        <a:pt x="478883" y="84156"/>
                                      </a:lnTo>
                                      <a:lnTo>
                                        <a:pt x="488397" y="93735"/>
                                      </a:lnTo>
                                      <a:lnTo>
                                        <a:pt x="497911" y="103314"/>
                                      </a:lnTo>
                                      <a:lnTo>
                                        <a:pt x="507425" y="116313"/>
                                      </a:lnTo>
                                      <a:lnTo>
                                        <a:pt x="513768" y="125892"/>
                                      </a:lnTo>
                                      <a:lnTo>
                                        <a:pt x="523283" y="138892"/>
                                      </a:lnTo>
                                      <a:lnTo>
                                        <a:pt x="529625" y="148471"/>
                                      </a:lnTo>
                                      <a:lnTo>
                                        <a:pt x="535968" y="161471"/>
                                      </a:lnTo>
                                      <a:lnTo>
                                        <a:pt x="539140" y="174470"/>
                                      </a:lnTo>
                                      <a:lnTo>
                                        <a:pt x="545482" y="187470"/>
                                      </a:lnTo>
                                      <a:lnTo>
                                        <a:pt x="548654" y="200470"/>
                                      </a:lnTo>
                                      <a:lnTo>
                                        <a:pt x="554997" y="213470"/>
                                      </a:lnTo>
                                      <a:lnTo>
                                        <a:pt x="558168" y="229890"/>
                                      </a:lnTo>
                                      <a:lnTo>
                                        <a:pt x="558168" y="242890"/>
                                      </a:lnTo>
                                      <a:lnTo>
                                        <a:pt x="561340" y="255890"/>
                                      </a:lnTo>
                                      <a:lnTo>
                                        <a:pt x="561340" y="271627"/>
                                      </a:lnTo>
                                      <a:lnTo>
                                        <a:pt x="561340" y="284626"/>
                                      </a:lnTo>
                                      <a:lnTo>
                                        <a:pt x="561340" y="301047"/>
                                      </a:lnTo>
                                      <a:lnTo>
                                        <a:pt x="561340" y="317468"/>
                                      </a:lnTo>
                                      <a:lnTo>
                                        <a:pt x="558168" y="329784"/>
                                      </a:lnTo>
                                      <a:lnTo>
                                        <a:pt x="558168" y="342783"/>
                                      </a:lnTo>
                                      <a:lnTo>
                                        <a:pt x="554997" y="359204"/>
                                      </a:lnTo>
                                      <a:lnTo>
                                        <a:pt x="548654" y="372204"/>
                                      </a:lnTo>
                                      <a:lnTo>
                                        <a:pt x="545482" y="385204"/>
                                      </a:lnTo>
                                      <a:lnTo>
                                        <a:pt x="539140" y="398203"/>
                                      </a:lnTo>
                                      <a:lnTo>
                                        <a:pt x="535968" y="411203"/>
                                      </a:lnTo>
                                      <a:lnTo>
                                        <a:pt x="529625" y="424203"/>
                                      </a:lnTo>
                                      <a:lnTo>
                                        <a:pt x="523283" y="433782"/>
                                      </a:lnTo>
                                      <a:lnTo>
                                        <a:pt x="513768" y="446782"/>
                                      </a:lnTo>
                                      <a:lnTo>
                                        <a:pt x="507425" y="456360"/>
                                      </a:lnTo>
                                      <a:lnTo>
                                        <a:pt x="497911" y="469360"/>
                                      </a:lnTo>
                                      <a:lnTo>
                                        <a:pt x="488397" y="478939"/>
                                      </a:lnTo>
                                      <a:lnTo>
                                        <a:pt x="478883" y="488518"/>
                                      </a:lnTo>
                                      <a:lnTo>
                                        <a:pt x="469369" y="498781"/>
                                      </a:lnTo>
                                      <a:lnTo>
                                        <a:pt x="459854" y="508360"/>
                                      </a:lnTo>
                                      <a:lnTo>
                                        <a:pt x="450340" y="514517"/>
                                      </a:lnTo>
                                      <a:lnTo>
                                        <a:pt x="437654" y="524780"/>
                                      </a:lnTo>
                                      <a:lnTo>
                                        <a:pt x="428140" y="530938"/>
                                      </a:lnTo>
                                      <a:lnTo>
                                        <a:pt x="415455" y="537096"/>
                                      </a:lnTo>
                                      <a:lnTo>
                                        <a:pt x="402769" y="543938"/>
                                      </a:lnTo>
                                      <a:lnTo>
                                        <a:pt x="390083" y="550096"/>
                                      </a:lnTo>
                                      <a:lnTo>
                                        <a:pt x="377398" y="556938"/>
                                      </a:lnTo>
                                      <a:lnTo>
                                        <a:pt x="364712" y="560359"/>
                                      </a:lnTo>
                                      <a:lnTo>
                                        <a:pt x="352026" y="563096"/>
                                      </a:lnTo>
                                      <a:lnTo>
                                        <a:pt x="339341" y="566517"/>
                                      </a:lnTo>
                                      <a:lnTo>
                                        <a:pt x="323484" y="569938"/>
                                      </a:lnTo>
                                      <a:lnTo>
                                        <a:pt x="310798" y="573359"/>
                                      </a:lnTo>
                                      <a:lnTo>
                                        <a:pt x="294941" y="573359"/>
                                      </a:lnTo>
                                      <a:lnTo>
                                        <a:pt x="282255" y="573359"/>
                                      </a:lnTo>
                                      <a:lnTo>
                                        <a:pt x="266398" y="573359"/>
                                      </a:lnTo>
                                      <a:lnTo>
                                        <a:pt x="253712" y="573359"/>
                                      </a:lnTo>
                                      <a:lnTo>
                                        <a:pt x="237855" y="569938"/>
                                      </a:lnTo>
                                      <a:lnTo>
                                        <a:pt x="225170" y="566517"/>
                                      </a:lnTo>
                                      <a:lnTo>
                                        <a:pt x="212484" y="563096"/>
                                      </a:lnTo>
                                      <a:lnTo>
                                        <a:pt x="196627" y="560359"/>
                                      </a:lnTo>
                                      <a:lnTo>
                                        <a:pt x="183941" y="556938"/>
                                      </a:lnTo>
                                      <a:lnTo>
                                        <a:pt x="171256" y="550096"/>
                                      </a:lnTo>
                                      <a:lnTo>
                                        <a:pt x="158570" y="543938"/>
                                      </a:lnTo>
                                      <a:lnTo>
                                        <a:pt x="149056" y="537096"/>
                                      </a:lnTo>
                                      <a:lnTo>
                                        <a:pt x="136370" y="530938"/>
                                      </a:lnTo>
                                      <a:lnTo>
                                        <a:pt x="123685" y="524780"/>
                                      </a:lnTo>
                                      <a:lnTo>
                                        <a:pt x="114170" y="514517"/>
                                      </a:lnTo>
                                      <a:lnTo>
                                        <a:pt x="101485" y="508360"/>
                                      </a:lnTo>
                                      <a:lnTo>
                                        <a:pt x="91970" y="498781"/>
                                      </a:lnTo>
                                      <a:lnTo>
                                        <a:pt x="82456" y="488518"/>
                                      </a:lnTo>
                                      <a:lnTo>
                                        <a:pt x="72942" y="478939"/>
                                      </a:lnTo>
                                      <a:lnTo>
                                        <a:pt x="63428" y="469360"/>
                                      </a:lnTo>
                                      <a:lnTo>
                                        <a:pt x="57085" y="456360"/>
                                      </a:lnTo>
                                      <a:lnTo>
                                        <a:pt x="47571" y="446782"/>
                                      </a:lnTo>
                                      <a:lnTo>
                                        <a:pt x="41228" y="433782"/>
                                      </a:lnTo>
                                      <a:lnTo>
                                        <a:pt x="34885" y="424203"/>
                                      </a:lnTo>
                                      <a:lnTo>
                                        <a:pt x="28542" y="411203"/>
                                      </a:lnTo>
                                      <a:lnTo>
                                        <a:pt x="22199" y="398203"/>
                                      </a:lnTo>
                                      <a:lnTo>
                                        <a:pt x="19028" y="385204"/>
                                      </a:lnTo>
                                      <a:lnTo>
                                        <a:pt x="12685" y="372204"/>
                                      </a:lnTo>
                                      <a:lnTo>
                                        <a:pt x="9514" y="359204"/>
                                      </a:lnTo>
                                      <a:lnTo>
                                        <a:pt x="6342" y="342783"/>
                                      </a:lnTo>
                                      <a:lnTo>
                                        <a:pt x="3171" y="329784"/>
                                      </a:lnTo>
                                      <a:lnTo>
                                        <a:pt x="3171" y="317468"/>
                                      </a:lnTo>
                                      <a:lnTo>
                                        <a:pt x="0" y="301047"/>
                                      </a:lnTo>
                                      <a:lnTo>
                                        <a:pt x="0" y="284626"/>
                                      </a:lnTo>
                                      <a:lnTo>
                                        <a:pt x="0" y="271627"/>
                                      </a:lnTo>
                                      <a:lnTo>
                                        <a:pt x="3171" y="255890"/>
                                      </a:lnTo>
                                      <a:lnTo>
                                        <a:pt x="3171" y="242890"/>
                                      </a:lnTo>
                                      <a:lnTo>
                                        <a:pt x="6342" y="229890"/>
                                      </a:lnTo>
                                      <a:lnTo>
                                        <a:pt x="9514" y="213470"/>
                                      </a:lnTo>
                                      <a:lnTo>
                                        <a:pt x="12685" y="200470"/>
                                      </a:lnTo>
                                      <a:lnTo>
                                        <a:pt x="19028" y="187470"/>
                                      </a:lnTo>
                                      <a:lnTo>
                                        <a:pt x="22199" y="174470"/>
                                      </a:lnTo>
                                      <a:lnTo>
                                        <a:pt x="28542" y="161471"/>
                                      </a:lnTo>
                                      <a:lnTo>
                                        <a:pt x="34885" y="148471"/>
                                      </a:lnTo>
                                      <a:lnTo>
                                        <a:pt x="41228" y="138892"/>
                                      </a:lnTo>
                                      <a:lnTo>
                                        <a:pt x="47571" y="125892"/>
                                      </a:lnTo>
                                      <a:lnTo>
                                        <a:pt x="57085" y="116313"/>
                                      </a:lnTo>
                                      <a:lnTo>
                                        <a:pt x="63428" y="103314"/>
                                      </a:lnTo>
                                      <a:lnTo>
                                        <a:pt x="72942" y="93735"/>
                                      </a:lnTo>
                                      <a:lnTo>
                                        <a:pt x="82456" y="84156"/>
                                      </a:lnTo>
                                      <a:lnTo>
                                        <a:pt x="91970" y="74577"/>
                                      </a:lnTo>
                                      <a:lnTo>
                                        <a:pt x="101485" y="64314"/>
                                      </a:lnTo>
                                      <a:lnTo>
                                        <a:pt x="114170" y="58156"/>
                                      </a:lnTo>
                                      <a:lnTo>
                                        <a:pt x="123685" y="48578"/>
                                      </a:lnTo>
                                      <a:lnTo>
                                        <a:pt x="136370" y="41736"/>
                                      </a:lnTo>
                                      <a:lnTo>
                                        <a:pt x="149056" y="35578"/>
                                      </a:lnTo>
                                      <a:lnTo>
                                        <a:pt x="158570" y="28736"/>
                                      </a:lnTo>
                                      <a:lnTo>
                                        <a:pt x="171256" y="22578"/>
                                      </a:lnTo>
                                      <a:lnTo>
                                        <a:pt x="183941" y="15736"/>
                                      </a:lnTo>
                                      <a:lnTo>
                                        <a:pt x="196627" y="12999"/>
                                      </a:lnTo>
                                      <a:lnTo>
                                        <a:pt x="212484" y="9578"/>
                                      </a:lnTo>
                                      <a:lnTo>
                                        <a:pt x="225170" y="6157"/>
                                      </a:lnTo>
                                      <a:lnTo>
                                        <a:pt x="237855" y="2736"/>
                                      </a:lnTo>
                                      <a:lnTo>
                                        <a:pt x="253712" y="0"/>
                                      </a:lnTo>
                                      <a:lnTo>
                                        <a:pt x="266398" y="0"/>
                                      </a:lnTo>
                                      <a:lnTo>
                                        <a:pt x="282255" y="0"/>
                                      </a:lnTo>
                                    </a:path>
                                  </a:pathLst>
                                </a:custGeom>
                                <a:noFill/>
                                <a:ln cap="sq" cmpd="sng" w="12700">
                                  <a:solidFill>
                                    <a:srgbClr val="000000"/>
                                  </a:solidFill>
                                  <a:prstDash val="solid"/>
                                  <a:round/>
                                  <a:headEnd len="sm" w="sm" type="none"/>
                                  <a:tailEnd len="sm" w="sm" type="none"/>
                                </a:ln>
                              </wps:spPr>
                              <wps:bodyPr anchorCtr="0" anchor="ctr" bIns="91425" lIns="91425" spcFirstLastPara="1" rIns="91425" wrap="square" tIns="91425">
                                <a:noAutofit/>
                              </wps:bodyPr>
                            </wps:wsp>
                            <wps:wsp>
                              <wps:cNvCnPr/>
                              <wps:spPr>
                                <a:xfrm>
                                  <a:off x="2700020" y="1092601"/>
                                  <a:ext cx="0" cy="421285"/>
                                </a:xfrm>
                                <a:prstGeom prst="straightConnector1">
                                  <a:avLst/>
                                </a:prstGeom>
                                <a:solidFill>
                                  <a:srgbClr val="FFFFFF"/>
                                </a:solidFill>
                                <a:ln cap="sq" cmpd="sng" w="12700">
                                  <a:solidFill>
                                    <a:srgbClr val="000000"/>
                                  </a:solidFill>
                                  <a:prstDash val="solid"/>
                                  <a:miter lim="8000"/>
                                  <a:headEnd len="sm" w="sm" type="none"/>
                                  <a:tailEnd len="sm" w="sm" type="none"/>
                                </a:ln>
                              </wps:spPr>
                              <wps:bodyPr anchorCtr="0" anchor="ctr" bIns="91425" lIns="91425" spcFirstLastPara="1" rIns="91425" wrap="square" tIns="91425">
                                <a:noAutofit/>
                              </wps:bodyPr>
                            </wps:wsp>
                            <wps:wsp>
                              <wps:cNvCnPr/>
                              <wps:spPr>
                                <a:xfrm>
                                  <a:off x="3601719" y="2759932"/>
                                  <a:ext cx="297180" cy="362373"/>
                                </a:xfrm>
                                <a:prstGeom prst="straightConnector1">
                                  <a:avLst/>
                                </a:prstGeom>
                                <a:solidFill>
                                  <a:srgbClr val="FFFFFF"/>
                                </a:solidFill>
                                <a:ln cap="sq" cmpd="sng" w="12700">
                                  <a:solidFill>
                                    <a:srgbClr val="000000"/>
                                  </a:solidFill>
                                  <a:prstDash val="solid"/>
                                  <a:miter lim="8000"/>
                                  <a:headEnd len="sm" w="sm" type="none"/>
                                  <a:tailEnd len="sm" w="sm" type="none"/>
                                </a:ln>
                              </wps:spPr>
                              <wps:bodyPr anchorCtr="0" anchor="ctr" bIns="91425" lIns="91425" spcFirstLastPara="1" rIns="91425" wrap="square" tIns="91425">
                                <a:noAutofit/>
                              </wps:bodyPr>
                            </wps:wsp>
                            <wps:wsp>
                              <wps:cNvCnPr/>
                              <wps:spPr>
                                <a:xfrm flipH="1">
                                  <a:off x="4632960" y="4329306"/>
                                  <a:ext cx="167005" cy="307572"/>
                                </a:xfrm>
                                <a:prstGeom prst="straightConnector1">
                                  <a:avLst/>
                                </a:prstGeom>
                                <a:solidFill>
                                  <a:srgbClr val="FFFFFF"/>
                                </a:solidFill>
                                <a:ln cap="sq" cmpd="sng" w="12700">
                                  <a:solidFill>
                                    <a:srgbClr val="000000"/>
                                  </a:solidFill>
                                  <a:prstDash val="solid"/>
                                  <a:miter lim="8000"/>
                                  <a:headEnd len="sm" w="sm" type="none"/>
                                  <a:tailEnd len="sm" w="sm" type="none"/>
                                </a:ln>
                              </wps:spPr>
                              <wps:bodyPr anchorCtr="0" anchor="ctr" bIns="91425" lIns="91425" spcFirstLastPara="1" rIns="91425" wrap="square" tIns="91425">
                                <a:noAutofit/>
                              </wps:bodyPr>
                            </wps:wsp>
                            <wps:wsp>
                              <wps:cNvCnPr/>
                              <wps:spPr>
                                <a:xfrm>
                                  <a:off x="3880485" y="4598517"/>
                                  <a:ext cx="320040" cy="151388"/>
                                </a:xfrm>
                                <a:prstGeom prst="straightConnector1">
                                  <a:avLst/>
                                </a:prstGeom>
                                <a:solidFill>
                                  <a:srgbClr val="FFFFFF"/>
                                </a:solidFill>
                                <a:ln cap="sq" cmpd="sng" w="12700">
                                  <a:solidFill>
                                    <a:srgbClr val="000000"/>
                                  </a:solidFill>
                                  <a:prstDash val="solid"/>
                                  <a:miter lim="8000"/>
                                  <a:headEnd len="sm" w="sm" type="none"/>
                                  <a:tailEnd len="sm" w="sm" type="none"/>
                                </a:ln>
                              </wps:spPr>
                              <wps:bodyPr anchorCtr="0" anchor="ctr" bIns="91425" lIns="91425" spcFirstLastPara="1" rIns="91425" wrap="square" tIns="91425">
                                <a:noAutofit/>
                              </wps:bodyPr>
                            </wps:wsp>
                            <wps:wsp>
                              <wps:cNvCnPr/>
                              <wps:spPr>
                                <a:xfrm flipH="1">
                                  <a:off x="3413760" y="5078029"/>
                                  <a:ext cx="824230" cy="706252"/>
                                </a:xfrm>
                                <a:prstGeom prst="straightConnector1">
                                  <a:avLst/>
                                </a:prstGeom>
                                <a:solidFill>
                                  <a:srgbClr val="FFFFFF"/>
                                </a:solidFill>
                                <a:ln cap="sq" cmpd="sng" w="12700">
                                  <a:solidFill>
                                    <a:srgbClr val="000000"/>
                                  </a:solidFill>
                                  <a:prstDash val="solid"/>
                                  <a:miter lim="8000"/>
                                  <a:headEnd len="sm" w="sm" type="none"/>
                                  <a:tailEnd len="sm" w="sm" type="none"/>
                                </a:ln>
                              </wps:spPr>
                              <wps:bodyPr anchorCtr="0" anchor="ctr" bIns="91425" lIns="91425" spcFirstLastPara="1" rIns="91425" wrap="square" tIns="91425">
                                <a:noAutofit/>
                              </wps:bodyPr>
                            </wps:wsp>
                            <wps:wsp>
                              <wps:cNvCnPr/>
                              <wps:spPr>
                                <a:xfrm>
                                  <a:off x="3188970" y="6265163"/>
                                  <a:ext cx="37465" cy="362373"/>
                                </a:xfrm>
                                <a:prstGeom prst="straightConnector1">
                                  <a:avLst/>
                                </a:prstGeom>
                                <a:solidFill>
                                  <a:srgbClr val="FFFFFF"/>
                                </a:solidFill>
                                <a:ln cap="sq" cmpd="sng" w="12700">
                                  <a:solidFill>
                                    <a:srgbClr val="000000"/>
                                  </a:solidFill>
                                  <a:prstDash val="solid"/>
                                  <a:miter lim="8000"/>
                                  <a:headEnd len="sm" w="sm" type="none"/>
                                  <a:tailEnd len="sm" w="sm" type="none"/>
                                </a:ln>
                              </wps:spPr>
                              <wps:bodyPr anchorCtr="0" anchor="ctr" bIns="91425" lIns="91425" spcFirstLastPara="1" rIns="91425" wrap="square" tIns="91425">
                                <a:noAutofit/>
                              </wps:bodyPr>
                            </wps:wsp>
                            <wps:wsp>
                              <wps:cNvCnPr/>
                              <wps:spPr>
                                <a:xfrm>
                                  <a:off x="3261995" y="7241312"/>
                                  <a:ext cx="0" cy="154813"/>
                                </a:xfrm>
                                <a:prstGeom prst="straightConnector1">
                                  <a:avLst/>
                                </a:prstGeom>
                                <a:solidFill>
                                  <a:srgbClr val="FFFFFF"/>
                                </a:solidFill>
                                <a:ln cap="sq" cmpd="sng" w="12700">
                                  <a:solidFill>
                                    <a:srgbClr val="000000"/>
                                  </a:solidFill>
                                  <a:prstDash val="solid"/>
                                  <a:miter lim="8000"/>
                                  <a:headEnd len="sm" w="sm" type="none"/>
                                  <a:tailEnd len="sm" w="sm" type="none"/>
                                </a:ln>
                              </wps:spPr>
                              <wps:bodyPr anchorCtr="0" anchor="ctr" bIns="91425" lIns="91425" spcFirstLastPara="1" rIns="91425" wrap="square" tIns="91425">
                                <a:noAutofit/>
                              </wps:bodyPr>
                            </wps:wsp>
                            <wps:wsp>
                              <wps:cNvCnPr/>
                              <wps:spPr>
                                <a:xfrm>
                                  <a:off x="3261995" y="8009901"/>
                                  <a:ext cx="0" cy="171254"/>
                                </a:xfrm>
                                <a:prstGeom prst="straightConnector1">
                                  <a:avLst/>
                                </a:prstGeom>
                                <a:solidFill>
                                  <a:srgbClr val="FFFFFF"/>
                                </a:solidFill>
                                <a:ln cap="sq" cmpd="sng" w="12700">
                                  <a:solidFill>
                                    <a:srgbClr val="000000"/>
                                  </a:solidFill>
                                  <a:prstDash val="solid"/>
                                  <a:miter lim="8000"/>
                                  <a:headEnd len="sm" w="sm" type="none"/>
                                  <a:tailEnd len="sm" w="sm" type="none"/>
                                </a:ln>
                              </wps:spPr>
                              <wps:bodyPr anchorCtr="0" anchor="ctr" bIns="91425" lIns="91425" spcFirstLastPara="1" rIns="91425" wrap="square" tIns="91425">
                                <a:noAutofit/>
                              </wps:bodyPr>
                            </wps:wsp>
                            <wps:wsp>
                              <wps:cNvCnPr/>
                              <wps:spPr>
                                <a:xfrm flipH="1">
                                  <a:off x="1668145" y="2833914"/>
                                  <a:ext cx="167640" cy="288392"/>
                                </a:xfrm>
                                <a:prstGeom prst="straightConnector1">
                                  <a:avLst/>
                                </a:prstGeom>
                                <a:solidFill>
                                  <a:srgbClr val="FFFFFF"/>
                                </a:solidFill>
                                <a:ln cap="sq" cmpd="sng" w="12700">
                                  <a:solidFill>
                                    <a:srgbClr val="000000"/>
                                  </a:solidFill>
                                  <a:prstDash val="solid"/>
                                  <a:miter lim="8000"/>
                                  <a:headEnd len="sm" w="sm" type="none"/>
                                  <a:tailEnd len="sm" w="sm" type="none"/>
                                </a:ln>
                              </wps:spPr>
                              <wps:bodyPr anchorCtr="0" anchor="ctr" bIns="91425" lIns="91425" spcFirstLastPara="1" rIns="91425" wrap="square" tIns="91425">
                                <a:noAutofit/>
                              </wps:bodyPr>
                            </wps:wsp>
                            <wps:wsp>
                              <wps:cNvCnPr/>
                              <wps:spPr>
                                <a:xfrm flipH="1">
                                  <a:off x="1367790" y="3677170"/>
                                  <a:ext cx="37465" cy="307572"/>
                                </a:xfrm>
                                <a:prstGeom prst="straightConnector1">
                                  <a:avLst/>
                                </a:prstGeom>
                                <a:solidFill>
                                  <a:srgbClr val="FFFFFF"/>
                                </a:solidFill>
                                <a:ln cap="sq" cmpd="sng" w="12700">
                                  <a:solidFill>
                                    <a:srgbClr val="000000"/>
                                  </a:solidFill>
                                  <a:prstDash val="solid"/>
                                  <a:miter lim="8000"/>
                                  <a:headEnd len="sm" w="sm" type="none"/>
                                  <a:tailEnd len="sm" w="sm" type="none"/>
                                </a:ln>
                              </wps:spPr>
                              <wps:bodyPr anchorCtr="0" anchor="ctr" bIns="91425" lIns="91425" spcFirstLastPara="1" rIns="91425" wrap="square" tIns="91425">
                                <a:noAutofit/>
                              </wps:bodyPr>
                            </wps:wsp>
                            <wps:wsp>
                              <wps:cNvCnPr/>
                              <wps:spPr>
                                <a:xfrm flipH="1">
                                  <a:off x="2227580" y="2029704"/>
                                  <a:ext cx="285115" cy="310997"/>
                                </a:xfrm>
                                <a:prstGeom prst="straightConnector1">
                                  <a:avLst/>
                                </a:prstGeom>
                                <a:solidFill>
                                  <a:srgbClr val="FFFFFF"/>
                                </a:solidFill>
                                <a:ln cap="sq" cmpd="sng" w="12700">
                                  <a:solidFill>
                                    <a:srgbClr val="000000"/>
                                  </a:solidFill>
                                  <a:prstDash val="solid"/>
                                  <a:miter lim="8000"/>
                                  <a:headEnd len="sm" w="sm" type="none"/>
                                  <a:tailEnd len="sm" w="sm" type="none"/>
                                </a:ln>
                              </wps:spPr>
                              <wps:bodyPr anchorCtr="0" anchor="ctr" bIns="91425" lIns="91425" spcFirstLastPara="1" rIns="91425" wrap="square" tIns="91425">
                                <a:noAutofit/>
                              </wps:bodyPr>
                            </wps:wsp>
                            <wps:wsp>
                              <wps:cNvSpPr/>
                              <wps:cNvPr id="58" name="Shape 58"/>
                              <wps:spPr>
                                <a:xfrm>
                                  <a:off x="2192655" y="2302341"/>
                                  <a:ext cx="69215" cy="73981"/>
                                </a:xfrm>
                                <a:custGeom>
                                  <a:rect b="b" l="l" r="r" t="t"/>
                                  <a:pathLst>
                                    <a:path extrusionOk="0" h="73981" w="69215">
                                      <a:moveTo>
                                        <a:pt x="0" y="73981"/>
                                      </a:moveTo>
                                      <a:lnTo>
                                        <a:pt x="69215" y="42080"/>
                                      </a:lnTo>
                                      <a:lnTo>
                                        <a:pt x="66068" y="42080"/>
                                      </a:lnTo>
                                      <a:lnTo>
                                        <a:pt x="62922" y="38687"/>
                                      </a:lnTo>
                                      <a:lnTo>
                                        <a:pt x="59776" y="38687"/>
                                      </a:lnTo>
                                      <a:lnTo>
                                        <a:pt x="56630" y="35293"/>
                                      </a:lnTo>
                                      <a:lnTo>
                                        <a:pt x="53484" y="35293"/>
                                      </a:lnTo>
                                      <a:lnTo>
                                        <a:pt x="50338" y="31900"/>
                                      </a:lnTo>
                                      <a:lnTo>
                                        <a:pt x="47192" y="31900"/>
                                      </a:lnTo>
                                      <a:lnTo>
                                        <a:pt x="47192" y="29185"/>
                                      </a:lnTo>
                                      <a:lnTo>
                                        <a:pt x="44045" y="29185"/>
                                      </a:lnTo>
                                      <a:lnTo>
                                        <a:pt x="44045" y="25791"/>
                                      </a:lnTo>
                                      <a:lnTo>
                                        <a:pt x="40899" y="25791"/>
                                      </a:lnTo>
                                      <a:lnTo>
                                        <a:pt x="40899" y="22397"/>
                                      </a:lnTo>
                                      <a:lnTo>
                                        <a:pt x="37753" y="22397"/>
                                      </a:lnTo>
                                      <a:lnTo>
                                        <a:pt x="37753" y="19004"/>
                                      </a:lnTo>
                                      <a:lnTo>
                                        <a:pt x="34607" y="16289"/>
                                      </a:lnTo>
                                      <a:lnTo>
                                        <a:pt x="34607" y="12895"/>
                                      </a:lnTo>
                                      <a:lnTo>
                                        <a:pt x="31461" y="12895"/>
                                      </a:lnTo>
                                      <a:lnTo>
                                        <a:pt x="31461" y="9502"/>
                                      </a:lnTo>
                                      <a:lnTo>
                                        <a:pt x="28315" y="6787"/>
                                      </a:lnTo>
                                      <a:lnTo>
                                        <a:pt x="28315" y="3393"/>
                                      </a:lnTo>
                                      <a:lnTo>
                                        <a:pt x="28315" y="0"/>
                                      </a:lnTo>
                                      <a:lnTo>
                                        <a:pt x="0" y="73981"/>
                                      </a:lnTo>
                                      <a:close/>
                                    </a:path>
                                  </a:pathLst>
                                </a:custGeom>
                                <a:solidFill>
                                  <a:srgbClr val="000000"/>
                                </a:solidFill>
                                <a:ln>
                                  <a:noFill/>
                                </a:ln>
                              </wps:spPr>
                              <wps:bodyPr anchorCtr="0" anchor="ctr" bIns="91425" lIns="91425" spcFirstLastPara="1" rIns="91425" wrap="square" tIns="91425">
                                <a:noAutofit/>
                              </wps:bodyPr>
                            </wps:wsp>
                            <wps:wsp>
                              <wps:cNvCnPr/>
                              <wps:spPr>
                                <a:xfrm>
                                  <a:off x="2906395" y="2010524"/>
                                  <a:ext cx="266065" cy="291132"/>
                                </a:xfrm>
                                <a:prstGeom prst="straightConnector1">
                                  <a:avLst/>
                                </a:prstGeom>
                                <a:solidFill>
                                  <a:srgbClr val="FFFFFF"/>
                                </a:solidFill>
                                <a:ln cap="sq" cmpd="sng" w="12700">
                                  <a:solidFill>
                                    <a:srgbClr val="000000"/>
                                  </a:solidFill>
                                  <a:prstDash val="solid"/>
                                  <a:miter lim="8000"/>
                                  <a:headEnd len="sm" w="sm" type="none"/>
                                  <a:tailEnd len="sm" w="sm" type="none"/>
                                </a:ln>
                              </wps:spPr>
                              <wps:bodyPr anchorCtr="0" anchor="ctr" bIns="91425" lIns="91425" spcFirstLastPara="1" rIns="91425" wrap="square" tIns="91425">
                                <a:noAutofit/>
                              </wps:bodyPr>
                            </wps:wsp>
                            <wps:wsp>
                              <wps:cNvSpPr/>
                              <wps:cNvPr id="60" name="Shape 60"/>
                              <wps:spPr>
                                <a:xfrm>
                                  <a:off x="3138170" y="2263295"/>
                                  <a:ext cx="69215" cy="73981"/>
                                </a:xfrm>
                                <a:custGeom>
                                  <a:rect b="b" l="l" r="r" t="t"/>
                                  <a:pathLst>
                                    <a:path extrusionOk="0" h="73981" w="69215">
                                      <a:moveTo>
                                        <a:pt x="69215" y="73981"/>
                                      </a:moveTo>
                                      <a:lnTo>
                                        <a:pt x="40899" y="0"/>
                                      </a:lnTo>
                                      <a:lnTo>
                                        <a:pt x="40899" y="3393"/>
                                      </a:lnTo>
                                      <a:lnTo>
                                        <a:pt x="40899" y="6787"/>
                                      </a:lnTo>
                                      <a:lnTo>
                                        <a:pt x="37753" y="9502"/>
                                      </a:lnTo>
                                      <a:lnTo>
                                        <a:pt x="37753" y="12895"/>
                                      </a:lnTo>
                                      <a:lnTo>
                                        <a:pt x="34607" y="16289"/>
                                      </a:lnTo>
                                      <a:lnTo>
                                        <a:pt x="34607" y="19683"/>
                                      </a:lnTo>
                                      <a:lnTo>
                                        <a:pt x="31461" y="19683"/>
                                      </a:lnTo>
                                      <a:lnTo>
                                        <a:pt x="31461" y="22397"/>
                                      </a:lnTo>
                                      <a:lnTo>
                                        <a:pt x="28315" y="22397"/>
                                      </a:lnTo>
                                      <a:lnTo>
                                        <a:pt x="28315" y="25791"/>
                                      </a:lnTo>
                                      <a:lnTo>
                                        <a:pt x="25169" y="29185"/>
                                      </a:lnTo>
                                      <a:lnTo>
                                        <a:pt x="22022" y="29185"/>
                                      </a:lnTo>
                                      <a:lnTo>
                                        <a:pt x="22022" y="32578"/>
                                      </a:lnTo>
                                      <a:lnTo>
                                        <a:pt x="18876" y="32578"/>
                                      </a:lnTo>
                                      <a:lnTo>
                                        <a:pt x="15730" y="35293"/>
                                      </a:lnTo>
                                      <a:lnTo>
                                        <a:pt x="12584" y="35293"/>
                                      </a:lnTo>
                                      <a:lnTo>
                                        <a:pt x="12584" y="38687"/>
                                      </a:lnTo>
                                      <a:lnTo>
                                        <a:pt x="9438" y="38687"/>
                                      </a:lnTo>
                                      <a:lnTo>
                                        <a:pt x="6292" y="38687"/>
                                      </a:lnTo>
                                      <a:lnTo>
                                        <a:pt x="6292" y="42080"/>
                                      </a:lnTo>
                                      <a:lnTo>
                                        <a:pt x="3146" y="42080"/>
                                      </a:lnTo>
                                      <a:lnTo>
                                        <a:pt x="0" y="42080"/>
                                      </a:lnTo>
                                      <a:lnTo>
                                        <a:pt x="69215" y="73981"/>
                                      </a:lnTo>
                                      <a:close/>
                                    </a:path>
                                  </a:pathLst>
                                </a:custGeom>
                                <a:solidFill>
                                  <a:srgbClr val="000000"/>
                                </a:solidFill>
                                <a:ln>
                                  <a:noFill/>
                                </a:ln>
                              </wps:spPr>
                              <wps:bodyPr anchorCtr="0" anchor="ctr" bIns="91425" lIns="91425" spcFirstLastPara="1" rIns="91425" wrap="square" tIns="91425">
                                <a:noAutofit/>
                              </wps:bodyPr>
                            </wps:wsp>
                            <wps:wsp>
                              <wps:cNvCnPr/>
                              <wps:spPr>
                                <a:xfrm flipH="1">
                                  <a:off x="3819525" y="3622368"/>
                                  <a:ext cx="135890" cy="411010"/>
                                </a:xfrm>
                                <a:prstGeom prst="straightConnector1">
                                  <a:avLst/>
                                </a:prstGeom>
                                <a:solidFill>
                                  <a:srgbClr val="FFFFFF"/>
                                </a:solidFill>
                                <a:ln cap="sq" cmpd="sng" w="12700">
                                  <a:solidFill>
                                    <a:srgbClr val="000000"/>
                                  </a:solidFill>
                                  <a:prstDash val="solid"/>
                                  <a:miter lim="8000"/>
                                  <a:headEnd len="sm" w="sm" type="none"/>
                                  <a:tailEnd len="sm" w="sm" type="none"/>
                                </a:ln>
                              </wps:spPr>
                              <wps:bodyPr anchorCtr="0" anchor="ctr" bIns="91425" lIns="91425" spcFirstLastPara="1" rIns="91425" wrap="square" tIns="91425">
                                <a:noAutofit/>
                              </wps:bodyPr>
                            </wps:wsp>
                            <wps:wsp>
                              <wps:cNvSpPr/>
                              <wps:cNvPr id="62" name="Shape 62"/>
                              <wps:spPr>
                                <a:xfrm>
                                  <a:off x="3801110" y="4004608"/>
                                  <a:ext cx="56515" cy="73981"/>
                                </a:xfrm>
                                <a:custGeom>
                                  <a:rect b="b" l="l" r="r" t="t"/>
                                  <a:pathLst>
                                    <a:path extrusionOk="0" h="73981" w="56515">
                                      <a:moveTo>
                                        <a:pt x="6279" y="73981"/>
                                      </a:moveTo>
                                      <a:lnTo>
                                        <a:pt x="56515" y="19683"/>
                                      </a:lnTo>
                                      <a:lnTo>
                                        <a:pt x="53375" y="19683"/>
                                      </a:lnTo>
                                      <a:lnTo>
                                        <a:pt x="50235" y="19683"/>
                                      </a:lnTo>
                                      <a:lnTo>
                                        <a:pt x="47095" y="19683"/>
                                      </a:lnTo>
                                      <a:lnTo>
                                        <a:pt x="43956" y="19683"/>
                                      </a:lnTo>
                                      <a:lnTo>
                                        <a:pt x="40816" y="19683"/>
                                      </a:lnTo>
                                      <a:lnTo>
                                        <a:pt x="37676" y="19683"/>
                                      </a:lnTo>
                                      <a:lnTo>
                                        <a:pt x="34536" y="19683"/>
                                      </a:lnTo>
                                      <a:lnTo>
                                        <a:pt x="31397" y="16289"/>
                                      </a:lnTo>
                                      <a:lnTo>
                                        <a:pt x="28257" y="16289"/>
                                      </a:lnTo>
                                      <a:lnTo>
                                        <a:pt x="25117" y="16289"/>
                                      </a:lnTo>
                                      <a:lnTo>
                                        <a:pt x="21978" y="16289"/>
                                      </a:lnTo>
                                      <a:lnTo>
                                        <a:pt x="21978" y="12895"/>
                                      </a:lnTo>
                                      <a:lnTo>
                                        <a:pt x="18838" y="12895"/>
                                      </a:lnTo>
                                      <a:lnTo>
                                        <a:pt x="15698" y="12895"/>
                                      </a:lnTo>
                                      <a:lnTo>
                                        <a:pt x="15698" y="10180"/>
                                      </a:lnTo>
                                      <a:lnTo>
                                        <a:pt x="12558" y="10180"/>
                                      </a:lnTo>
                                      <a:lnTo>
                                        <a:pt x="9419" y="6787"/>
                                      </a:lnTo>
                                      <a:lnTo>
                                        <a:pt x="6279" y="6787"/>
                                      </a:lnTo>
                                      <a:lnTo>
                                        <a:pt x="6279" y="3393"/>
                                      </a:lnTo>
                                      <a:lnTo>
                                        <a:pt x="3139" y="3393"/>
                                      </a:lnTo>
                                      <a:lnTo>
                                        <a:pt x="0" y="0"/>
                                      </a:lnTo>
                                      <a:lnTo>
                                        <a:pt x="6279" y="73981"/>
                                      </a:lnTo>
                                      <a:close/>
                                    </a:path>
                                  </a:pathLst>
                                </a:custGeom>
                                <a:solidFill>
                                  <a:srgbClr val="000000"/>
                                </a:solidFill>
                                <a:ln>
                                  <a:noFill/>
                                </a:ln>
                              </wps:spPr>
                              <wps:bodyPr anchorCtr="0" anchor="ctr" bIns="91425" lIns="91425" spcFirstLastPara="1" rIns="91425" wrap="square" tIns="91425">
                                <a:noAutofit/>
                              </wps:bodyPr>
                            </wps:wsp>
                            <wps:wsp>
                              <wps:cNvCnPr/>
                              <wps:spPr>
                                <a:xfrm>
                                  <a:off x="4331335" y="3505230"/>
                                  <a:ext cx="339090" cy="314422"/>
                                </a:xfrm>
                                <a:prstGeom prst="straightConnector1">
                                  <a:avLst/>
                                </a:prstGeom>
                                <a:solidFill>
                                  <a:srgbClr val="FFFFFF"/>
                                </a:solidFill>
                                <a:ln cap="sq" cmpd="sng" w="12700">
                                  <a:solidFill>
                                    <a:srgbClr val="000000"/>
                                  </a:solidFill>
                                  <a:prstDash val="solid"/>
                                  <a:miter lim="8000"/>
                                  <a:headEnd len="sm" w="sm" type="none"/>
                                  <a:tailEnd len="sm" w="sm" type="none"/>
                                </a:ln>
                              </wps:spPr>
                              <wps:bodyPr anchorCtr="0" anchor="ctr" bIns="91425" lIns="91425" spcFirstLastPara="1" rIns="91425" wrap="square" tIns="91425">
                                <a:noAutofit/>
                              </wps:bodyPr>
                            </wps:wsp>
                            <wps:wsp>
                              <wps:cNvSpPr/>
                              <wps:cNvPr id="64" name="Shape 64"/>
                              <wps:spPr>
                                <a:xfrm>
                                  <a:off x="4636135" y="3781292"/>
                                  <a:ext cx="68580" cy="70556"/>
                                </a:xfrm>
                                <a:custGeom>
                                  <a:rect b="b" l="l" r="r" t="t"/>
                                  <a:pathLst>
                                    <a:path extrusionOk="0" h="70556" w="68580">
                                      <a:moveTo>
                                        <a:pt x="68580" y="70556"/>
                                      </a:moveTo>
                                      <a:lnTo>
                                        <a:pt x="37750" y="0"/>
                                      </a:lnTo>
                                      <a:lnTo>
                                        <a:pt x="37750" y="2713"/>
                                      </a:lnTo>
                                      <a:lnTo>
                                        <a:pt x="37750" y="6105"/>
                                      </a:lnTo>
                                      <a:lnTo>
                                        <a:pt x="34604" y="9497"/>
                                      </a:lnTo>
                                      <a:lnTo>
                                        <a:pt x="34604" y="12890"/>
                                      </a:lnTo>
                                      <a:lnTo>
                                        <a:pt x="34604" y="15603"/>
                                      </a:lnTo>
                                      <a:lnTo>
                                        <a:pt x="31458" y="15603"/>
                                      </a:lnTo>
                                      <a:lnTo>
                                        <a:pt x="31458" y="18995"/>
                                      </a:lnTo>
                                      <a:lnTo>
                                        <a:pt x="28312" y="22387"/>
                                      </a:lnTo>
                                      <a:lnTo>
                                        <a:pt x="28312" y="25780"/>
                                      </a:lnTo>
                                      <a:lnTo>
                                        <a:pt x="25166" y="25780"/>
                                      </a:lnTo>
                                      <a:lnTo>
                                        <a:pt x="22021" y="28493"/>
                                      </a:lnTo>
                                      <a:lnTo>
                                        <a:pt x="22021" y="31885"/>
                                      </a:lnTo>
                                      <a:lnTo>
                                        <a:pt x="18875" y="31885"/>
                                      </a:lnTo>
                                      <a:lnTo>
                                        <a:pt x="15729" y="35278"/>
                                      </a:lnTo>
                                      <a:lnTo>
                                        <a:pt x="12583" y="38670"/>
                                      </a:lnTo>
                                      <a:lnTo>
                                        <a:pt x="9437" y="38670"/>
                                      </a:lnTo>
                                      <a:lnTo>
                                        <a:pt x="9437" y="41383"/>
                                      </a:lnTo>
                                      <a:lnTo>
                                        <a:pt x="6291" y="41383"/>
                                      </a:lnTo>
                                      <a:lnTo>
                                        <a:pt x="3145" y="41383"/>
                                      </a:lnTo>
                                      <a:lnTo>
                                        <a:pt x="0" y="44775"/>
                                      </a:lnTo>
                                      <a:lnTo>
                                        <a:pt x="68580" y="70556"/>
                                      </a:lnTo>
                                      <a:close/>
                                    </a:path>
                                  </a:pathLst>
                                </a:custGeom>
                                <a:solidFill>
                                  <a:srgbClr val="000000"/>
                                </a:solidFill>
                                <a:ln>
                                  <a:noFill/>
                                </a:ln>
                              </wps:spPr>
                              <wps:bodyPr anchorCtr="0" anchor="ctr" bIns="91425" lIns="91425" spcFirstLastPara="1" rIns="91425" wrap="square" tIns="91425">
                                <a:noAutofit/>
                              </wps:bodyPr>
                            </wps:wsp>
                            <wps:wsp>
                              <wps:cNvCnPr/>
                              <wps:spPr>
                                <a:xfrm>
                                  <a:off x="1573530" y="4445758"/>
                                  <a:ext cx="393065" cy="258936"/>
                                </a:xfrm>
                                <a:prstGeom prst="straightConnector1">
                                  <a:avLst/>
                                </a:prstGeom>
                                <a:solidFill>
                                  <a:srgbClr val="FFFFFF"/>
                                </a:solidFill>
                                <a:ln cap="sq" cmpd="sng" w="12700">
                                  <a:solidFill>
                                    <a:srgbClr val="000000"/>
                                  </a:solidFill>
                                  <a:prstDash val="solid"/>
                                  <a:miter lim="8000"/>
                                  <a:headEnd len="sm" w="sm" type="none"/>
                                  <a:tailEnd len="sm" w="sm" type="none"/>
                                </a:ln>
                              </wps:spPr>
                              <wps:bodyPr anchorCtr="0" anchor="ctr" bIns="91425" lIns="91425" spcFirstLastPara="1" rIns="91425" wrap="square" tIns="91425">
                                <a:noAutofit/>
                              </wps:bodyPr>
                            </wps:wsp>
                            <wps:wsp>
                              <wps:cNvSpPr/>
                              <wps:cNvPr id="66" name="Shape 66"/>
                              <wps:spPr>
                                <a:xfrm>
                                  <a:off x="1932305" y="4666334"/>
                                  <a:ext cx="72390" cy="64391"/>
                                </a:xfrm>
                                <a:custGeom>
                                  <a:rect b="b" l="l" r="r" t="t"/>
                                  <a:pathLst>
                                    <a:path extrusionOk="0" h="64391" w="72390">
                                      <a:moveTo>
                                        <a:pt x="72390" y="64391"/>
                                      </a:moveTo>
                                      <a:lnTo>
                                        <a:pt x="31473" y="0"/>
                                      </a:lnTo>
                                      <a:lnTo>
                                        <a:pt x="31473" y="3389"/>
                                      </a:lnTo>
                                      <a:lnTo>
                                        <a:pt x="31473" y="6778"/>
                                      </a:lnTo>
                                      <a:lnTo>
                                        <a:pt x="31473" y="9489"/>
                                      </a:lnTo>
                                      <a:lnTo>
                                        <a:pt x="31473" y="12878"/>
                                      </a:lnTo>
                                      <a:lnTo>
                                        <a:pt x="28326" y="12878"/>
                                      </a:lnTo>
                                      <a:lnTo>
                                        <a:pt x="28326" y="16267"/>
                                      </a:lnTo>
                                      <a:lnTo>
                                        <a:pt x="28326" y="19656"/>
                                      </a:lnTo>
                                      <a:lnTo>
                                        <a:pt x="28326" y="22367"/>
                                      </a:lnTo>
                                      <a:lnTo>
                                        <a:pt x="25179" y="22367"/>
                                      </a:lnTo>
                                      <a:lnTo>
                                        <a:pt x="25179" y="25756"/>
                                      </a:lnTo>
                                      <a:lnTo>
                                        <a:pt x="25179" y="29145"/>
                                      </a:lnTo>
                                      <a:lnTo>
                                        <a:pt x="22031" y="29145"/>
                                      </a:lnTo>
                                      <a:lnTo>
                                        <a:pt x="22031" y="31856"/>
                                      </a:lnTo>
                                      <a:lnTo>
                                        <a:pt x="18884" y="35245"/>
                                      </a:lnTo>
                                      <a:lnTo>
                                        <a:pt x="18884" y="38634"/>
                                      </a:lnTo>
                                      <a:lnTo>
                                        <a:pt x="15736" y="38634"/>
                                      </a:lnTo>
                                      <a:lnTo>
                                        <a:pt x="12589" y="42023"/>
                                      </a:lnTo>
                                      <a:lnTo>
                                        <a:pt x="9442" y="44734"/>
                                      </a:lnTo>
                                      <a:lnTo>
                                        <a:pt x="6294" y="44734"/>
                                      </a:lnTo>
                                      <a:lnTo>
                                        <a:pt x="6294" y="48123"/>
                                      </a:lnTo>
                                      <a:lnTo>
                                        <a:pt x="3147" y="48123"/>
                                      </a:lnTo>
                                      <a:lnTo>
                                        <a:pt x="3147" y="51512"/>
                                      </a:lnTo>
                                      <a:lnTo>
                                        <a:pt x="0" y="51512"/>
                                      </a:lnTo>
                                      <a:lnTo>
                                        <a:pt x="72390" y="64391"/>
                                      </a:lnTo>
                                      <a:close/>
                                    </a:path>
                                  </a:pathLst>
                                </a:custGeom>
                                <a:solidFill>
                                  <a:srgbClr val="000000"/>
                                </a:solidFill>
                                <a:ln>
                                  <a:noFill/>
                                </a:ln>
                              </wps:spPr>
                              <wps:bodyPr anchorCtr="0" anchor="ctr" bIns="91425" lIns="91425" spcFirstLastPara="1" rIns="91425" wrap="square" tIns="91425">
                                <a:noAutofit/>
                              </wps:bodyPr>
                            </wps:wsp>
                            <wps:wsp>
                              <wps:cNvCnPr/>
                              <wps:spPr>
                                <a:xfrm flipH="1">
                                  <a:off x="961390" y="4539606"/>
                                  <a:ext cx="183515" cy="304147"/>
                                </a:xfrm>
                                <a:prstGeom prst="straightConnector1">
                                  <a:avLst/>
                                </a:prstGeom>
                                <a:solidFill>
                                  <a:srgbClr val="FFFFFF"/>
                                </a:solidFill>
                                <a:ln cap="sq" cmpd="sng" w="12700">
                                  <a:solidFill>
                                    <a:srgbClr val="000000"/>
                                  </a:solidFill>
                                  <a:prstDash val="solid"/>
                                  <a:miter lim="8000"/>
                                  <a:headEnd len="sm" w="sm" type="none"/>
                                  <a:tailEnd len="sm" w="sm" type="none"/>
                                </a:ln>
                              </wps:spPr>
                              <wps:bodyPr anchorCtr="0" anchor="ctr" bIns="91425" lIns="91425" spcFirstLastPara="1" rIns="91425" wrap="square" tIns="91425">
                                <a:noAutofit/>
                              </wps:bodyPr>
                            </wps:wsp>
                            <wps:wsp>
                              <wps:cNvSpPr/>
                              <wps:cNvPr id="68" name="Shape 68"/>
                              <wps:spPr>
                                <a:xfrm>
                                  <a:off x="939165" y="4808817"/>
                                  <a:ext cx="59689" cy="77406"/>
                                </a:xfrm>
                                <a:custGeom>
                                  <a:rect b="b" l="l" r="r" t="t"/>
                                  <a:pathLst>
                                    <a:path extrusionOk="0" h="77406" w="59689">
                                      <a:moveTo>
                                        <a:pt x="0" y="77406"/>
                                      </a:moveTo>
                                      <a:lnTo>
                                        <a:pt x="59689" y="32592"/>
                                      </a:lnTo>
                                      <a:lnTo>
                                        <a:pt x="56547" y="32592"/>
                                      </a:lnTo>
                                      <a:lnTo>
                                        <a:pt x="53405" y="32592"/>
                                      </a:lnTo>
                                      <a:lnTo>
                                        <a:pt x="50264" y="29197"/>
                                      </a:lnTo>
                                      <a:lnTo>
                                        <a:pt x="47122" y="29197"/>
                                      </a:lnTo>
                                      <a:lnTo>
                                        <a:pt x="43981" y="29197"/>
                                      </a:lnTo>
                                      <a:lnTo>
                                        <a:pt x="40839" y="29197"/>
                                      </a:lnTo>
                                      <a:lnTo>
                                        <a:pt x="40839" y="25802"/>
                                      </a:lnTo>
                                      <a:lnTo>
                                        <a:pt x="37698" y="25802"/>
                                      </a:lnTo>
                                      <a:lnTo>
                                        <a:pt x="34556" y="25802"/>
                                      </a:lnTo>
                                      <a:lnTo>
                                        <a:pt x="34556" y="23086"/>
                                      </a:lnTo>
                                      <a:lnTo>
                                        <a:pt x="31415" y="23086"/>
                                      </a:lnTo>
                                      <a:lnTo>
                                        <a:pt x="28273" y="23086"/>
                                      </a:lnTo>
                                      <a:lnTo>
                                        <a:pt x="28273" y="19691"/>
                                      </a:lnTo>
                                      <a:lnTo>
                                        <a:pt x="25132" y="19691"/>
                                      </a:lnTo>
                                      <a:lnTo>
                                        <a:pt x="21990" y="16296"/>
                                      </a:lnTo>
                                      <a:lnTo>
                                        <a:pt x="18849" y="12901"/>
                                      </a:lnTo>
                                      <a:lnTo>
                                        <a:pt x="15707" y="10185"/>
                                      </a:lnTo>
                                      <a:lnTo>
                                        <a:pt x="12566" y="6790"/>
                                      </a:lnTo>
                                      <a:lnTo>
                                        <a:pt x="12566" y="3395"/>
                                      </a:lnTo>
                                      <a:lnTo>
                                        <a:pt x="9424" y="3395"/>
                                      </a:lnTo>
                                      <a:lnTo>
                                        <a:pt x="9424" y="0"/>
                                      </a:lnTo>
                                      <a:lnTo>
                                        <a:pt x="0" y="77406"/>
                                      </a:lnTo>
                                      <a:close/>
                                    </a:path>
                                  </a:pathLst>
                                </a:custGeom>
                                <a:solidFill>
                                  <a:srgbClr val="000000"/>
                                </a:solidFill>
                                <a:ln>
                                  <a:noFill/>
                                </a:ln>
                              </wps:spPr>
                              <wps:bodyPr anchorCtr="0" anchor="ctr" bIns="91425" lIns="91425" spcFirstLastPara="1" rIns="91425" wrap="square" tIns="91425">
                                <a:noAutofit/>
                              </wps:bodyPr>
                            </wps:wsp>
                            <wps:wsp>
                              <wps:cNvCnPr/>
                              <wps:spPr>
                                <a:xfrm>
                                  <a:off x="2475230" y="5133515"/>
                                  <a:ext cx="487680" cy="595964"/>
                                </a:xfrm>
                                <a:prstGeom prst="straightConnector1">
                                  <a:avLst/>
                                </a:prstGeom>
                                <a:solidFill>
                                  <a:srgbClr val="FFFFFF"/>
                                </a:solidFill>
                                <a:ln cap="sq" cmpd="sng" w="12700">
                                  <a:solidFill>
                                    <a:srgbClr val="000000"/>
                                  </a:solidFill>
                                  <a:prstDash val="solid"/>
                                  <a:miter lim="8000"/>
                                  <a:headEnd len="sm" w="sm" type="none"/>
                                  <a:tailEnd len="sm" w="sm" type="none"/>
                                </a:ln>
                              </wps:spPr>
                              <wps:bodyPr anchorCtr="0" anchor="ctr" bIns="91425" lIns="91425" spcFirstLastPara="1" rIns="91425" wrap="square" tIns="91425">
                                <a:noAutofit/>
                              </wps:bodyPr>
                            </wps:wsp>
                            <wps:wsp>
                              <wps:cNvCnPr/>
                              <wps:spPr>
                                <a:xfrm>
                                  <a:off x="1031240" y="5289014"/>
                                  <a:ext cx="1855470" cy="573359"/>
                                </a:xfrm>
                                <a:prstGeom prst="straightConnector1">
                                  <a:avLst/>
                                </a:prstGeom>
                                <a:solidFill>
                                  <a:srgbClr val="FFFFFF"/>
                                </a:solidFill>
                                <a:ln cap="sq" cmpd="sng" w="12700">
                                  <a:solidFill>
                                    <a:srgbClr val="000000"/>
                                  </a:solidFill>
                                  <a:prstDash val="solid"/>
                                  <a:miter lim="8000"/>
                                  <a:headEnd len="sm" w="sm" type="none"/>
                                  <a:tailEnd len="sm" w="sm" type="none"/>
                                </a:ln>
                              </wps:spPr>
                              <wps:bodyPr anchorCtr="0" anchor="ctr" bIns="91425" lIns="91425" spcFirstLastPara="1" rIns="91425" wrap="square" tIns="91425">
                                <a:noAutofit/>
                              </wps:bodyPr>
                            </wps:wsp>
                            <wps:wsp>
                              <wps:cNvSpPr/>
                              <wps:cNvPr id="71" name="Shape 71"/>
                              <wps:spPr>
                                <a:xfrm>
                                  <a:off x="0" y="0"/>
                                  <a:ext cx="2962910" cy="8622306"/>
                                </a:xfrm>
                                <a:custGeom>
                                  <a:rect b="b" l="l" r="r" t="t"/>
                                  <a:pathLst>
                                    <a:path extrusionOk="0" h="8622306" w="2962910">
                                      <a:moveTo>
                                        <a:pt x="2962910" y="8524356"/>
                                      </a:moveTo>
                                      <a:lnTo>
                                        <a:pt x="1351625" y="8622306"/>
                                      </a:lnTo>
                                      <a:lnTo>
                                        <a:pt x="0" y="5441340"/>
                                      </a:lnTo>
                                      <a:lnTo>
                                        <a:pt x="824688" y="0"/>
                                      </a:lnTo>
                                      <a:lnTo>
                                        <a:pt x="2004900" y="39042"/>
                                      </a:lnTo>
                                      <a:lnTo>
                                        <a:pt x="2493745" y="554819"/>
                                      </a:lnTo>
                                    </a:path>
                                  </a:pathLst>
                                </a:custGeom>
                                <a:noFill/>
                                <a:ln cap="sq" cmpd="sng" w="12700">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72" name="Shape 72"/>
                              <wps:spPr>
                                <a:xfrm>
                                  <a:off x="3125470" y="1896811"/>
                                  <a:ext cx="148590" cy="174679"/>
                                </a:xfrm>
                                <a:custGeom>
                                  <a:rect b="b" l="l" r="r" t="t"/>
                                  <a:pathLst>
                                    <a:path extrusionOk="0" h="174679" w="148590">
                                      <a:moveTo>
                                        <a:pt x="116975" y="152161"/>
                                      </a:moveTo>
                                      <a:lnTo>
                                        <a:pt x="113813" y="152161"/>
                                      </a:lnTo>
                                      <a:lnTo>
                                        <a:pt x="110652" y="155573"/>
                                      </a:lnTo>
                                      <a:lnTo>
                                        <a:pt x="107490" y="155573"/>
                                      </a:lnTo>
                                      <a:lnTo>
                                        <a:pt x="107490" y="158302"/>
                                      </a:lnTo>
                                      <a:lnTo>
                                        <a:pt x="104329" y="158302"/>
                                      </a:lnTo>
                                      <a:lnTo>
                                        <a:pt x="104329" y="161714"/>
                                      </a:lnTo>
                                      <a:lnTo>
                                        <a:pt x="101167" y="161714"/>
                                      </a:lnTo>
                                      <a:lnTo>
                                        <a:pt x="98006" y="161714"/>
                                      </a:lnTo>
                                      <a:lnTo>
                                        <a:pt x="98006" y="165126"/>
                                      </a:lnTo>
                                      <a:lnTo>
                                        <a:pt x="94844" y="165126"/>
                                      </a:lnTo>
                                      <a:lnTo>
                                        <a:pt x="91683" y="168537"/>
                                      </a:lnTo>
                                      <a:lnTo>
                                        <a:pt x="88521" y="168537"/>
                                      </a:lnTo>
                                      <a:lnTo>
                                        <a:pt x="85360" y="168537"/>
                                      </a:lnTo>
                                      <a:lnTo>
                                        <a:pt x="85360" y="171267"/>
                                      </a:lnTo>
                                      <a:lnTo>
                                        <a:pt x="82198" y="171267"/>
                                      </a:lnTo>
                                      <a:lnTo>
                                        <a:pt x="79037" y="171267"/>
                                      </a:lnTo>
                                      <a:lnTo>
                                        <a:pt x="75875" y="171267"/>
                                      </a:lnTo>
                                      <a:lnTo>
                                        <a:pt x="75875" y="174679"/>
                                      </a:lnTo>
                                      <a:lnTo>
                                        <a:pt x="72714" y="174679"/>
                                      </a:lnTo>
                                      <a:lnTo>
                                        <a:pt x="69552" y="174679"/>
                                      </a:lnTo>
                                      <a:lnTo>
                                        <a:pt x="66391" y="174679"/>
                                      </a:lnTo>
                                      <a:lnTo>
                                        <a:pt x="63229" y="174679"/>
                                      </a:lnTo>
                                      <a:lnTo>
                                        <a:pt x="60068" y="174679"/>
                                      </a:lnTo>
                                      <a:lnTo>
                                        <a:pt x="56906" y="174679"/>
                                      </a:lnTo>
                                      <a:lnTo>
                                        <a:pt x="53745" y="174679"/>
                                      </a:lnTo>
                                      <a:lnTo>
                                        <a:pt x="50583" y="174679"/>
                                      </a:lnTo>
                                      <a:lnTo>
                                        <a:pt x="47422" y="174679"/>
                                      </a:lnTo>
                                      <a:lnTo>
                                        <a:pt x="44260" y="174679"/>
                                      </a:lnTo>
                                      <a:lnTo>
                                        <a:pt x="41099" y="174679"/>
                                      </a:lnTo>
                                      <a:lnTo>
                                        <a:pt x="37937" y="174679"/>
                                      </a:lnTo>
                                      <a:lnTo>
                                        <a:pt x="34776" y="174679"/>
                                      </a:lnTo>
                                      <a:lnTo>
                                        <a:pt x="34776" y="171267"/>
                                      </a:lnTo>
                                      <a:lnTo>
                                        <a:pt x="31614" y="171267"/>
                                      </a:lnTo>
                                      <a:lnTo>
                                        <a:pt x="28453" y="171267"/>
                                      </a:lnTo>
                                      <a:lnTo>
                                        <a:pt x="25291" y="171267"/>
                                      </a:lnTo>
                                      <a:lnTo>
                                        <a:pt x="25291" y="168537"/>
                                      </a:lnTo>
                                      <a:lnTo>
                                        <a:pt x="22130" y="168537"/>
                                      </a:lnTo>
                                      <a:lnTo>
                                        <a:pt x="18968" y="168537"/>
                                      </a:lnTo>
                                      <a:lnTo>
                                        <a:pt x="18968" y="165126"/>
                                      </a:lnTo>
                                      <a:lnTo>
                                        <a:pt x="15807" y="165126"/>
                                      </a:lnTo>
                                      <a:lnTo>
                                        <a:pt x="15807" y="161714"/>
                                      </a:lnTo>
                                      <a:lnTo>
                                        <a:pt x="12645" y="161714"/>
                                      </a:lnTo>
                                      <a:lnTo>
                                        <a:pt x="9484" y="158302"/>
                                      </a:lnTo>
                                      <a:lnTo>
                                        <a:pt x="9484" y="155573"/>
                                      </a:lnTo>
                                      <a:lnTo>
                                        <a:pt x="6322" y="155573"/>
                                      </a:lnTo>
                                      <a:lnTo>
                                        <a:pt x="6322" y="152161"/>
                                      </a:lnTo>
                                      <a:lnTo>
                                        <a:pt x="3161" y="152161"/>
                                      </a:lnTo>
                                      <a:lnTo>
                                        <a:pt x="3161" y="148750"/>
                                      </a:lnTo>
                                      <a:lnTo>
                                        <a:pt x="3161" y="145338"/>
                                      </a:lnTo>
                                      <a:lnTo>
                                        <a:pt x="0" y="142609"/>
                                      </a:lnTo>
                                      <a:lnTo>
                                        <a:pt x="0" y="139197"/>
                                      </a:lnTo>
                                      <a:lnTo>
                                        <a:pt x="0" y="135785"/>
                                      </a:lnTo>
                                      <a:lnTo>
                                        <a:pt x="0" y="132373"/>
                                      </a:lnTo>
                                      <a:lnTo>
                                        <a:pt x="0" y="129644"/>
                                      </a:lnTo>
                                      <a:lnTo>
                                        <a:pt x="0" y="126232"/>
                                      </a:lnTo>
                                      <a:lnTo>
                                        <a:pt x="0" y="122821"/>
                                      </a:lnTo>
                                      <a:lnTo>
                                        <a:pt x="0" y="120091"/>
                                      </a:lnTo>
                                      <a:lnTo>
                                        <a:pt x="0" y="116680"/>
                                      </a:lnTo>
                                      <a:lnTo>
                                        <a:pt x="0" y="113268"/>
                                      </a:lnTo>
                                      <a:lnTo>
                                        <a:pt x="3161" y="109856"/>
                                      </a:lnTo>
                                      <a:lnTo>
                                        <a:pt x="3161" y="107127"/>
                                      </a:lnTo>
                                      <a:lnTo>
                                        <a:pt x="3161" y="103715"/>
                                      </a:lnTo>
                                      <a:lnTo>
                                        <a:pt x="6322" y="103715"/>
                                      </a:lnTo>
                                      <a:lnTo>
                                        <a:pt x="6322" y="100303"/>
                                      </a:lnTo>
                                      <a:lnTo>
                                        <a:pt x="9484" y="100303"/>
                                      </a:lnTo>
                                      <a:lnTo>
                                        <a:pt x="9484" y="96892"/>
                                      </a:lnTo>
                                      <a:lnTo>
                                        <a:pt x="12645" y="94162"/>
                                      </a:lnTo>
                                      <a:lnTo>
                                        <a:pt x="15807" y="90751"/>
                                      </a:lnTo>
                                      <a:lnTo>
                                        <a:pt x="18968" y="90751"/>
                                      </a:lnTo>
                                      <a:lnTo>
                                        <a:pt x="18968" y="87339"/>
                                      </a:lnTo>
                                      <a:lnTo>
                                        <a:pt x="22130" y="87339"/>
                                      </a:lnTo>
                                      <a:lnTo>
                                        <a:pt x="25291" y="83927"/>
                                      </a:lnTo>
                                      <a:lnTo>
                                        <a:pt x="28453" y="83927"/>
                                      </a:lnTo>
                                      <a:lnTo>
                                        <a:pt x="31614" y="81198"/>
                                      </a:lnTo>
                                      <a:lnTo>
                                        <a:pt x="34776" y="81198"/>
                                      </a:lnTo>
                                      <a:lnTo>
                                        <a:pt x="37937" y="81198"/>
                                      </a:lnTo>
                                      <a:lnTo>
                                        <a:pt x="37937" y="77786"/>
                                      </a:lnTo>
                                      <a:lnTo>
                                        <a:pt x="41099" y="77786"/>
                                      </a:lnTo>
                                      <a:lnTo>
                                        <a:pt x="44260" y="77786"/>
                                      </a:lnTo>
                                      <a:lnTo>
                                        <a:pt x="47422" y="77786"/>
                                      </a:lnTo>
                                      <a:lnTo>
                                        <a:pt x="50583" y="77786"/>
                                      </a:lnTo>
                                      <a:lnTo>
                                        <a:pt x="53745" y="77786"/>
                                      </a:lnTo>
                                      <a:lnTo>
                                        <a:pt x="56906" y="77786"/>
                                      </a:lnTo>
                                      <a:lnTo>
                                        <a:pt x="56906" y="74375"/>
                                      </a:lnTo>
                                      <a:lnTo>
                                        <a:pt x="60068" y="74375"/>
                                      </a:lnTo>
                                      <a:lnTo>
                                        <a:pt x="63229" y="74375"/>
                                      </a:lnTo>
                                      <a:lnTo>
                                        <a:pt x="66391" y="74375"/>
                                      </a:lnTo>
                                      <a:lnTo>
                                        <a:pt x="69552" y="74375"/>
                                      </a:lnTo>
                                      <a:lnTo>
                                        <a:pt x="72714" y="74375"/>
                                      </a:lnTo>
                                      <a:lnTo>
                                        <a:pt x="75875" y="74375"/>
                                      </a:lnTo>
                                      <a:lnTo>
                                        <a:pt x="79037" y="74375"/>
                                      </a:lnTo>
                                      <a:lnTo>
                                        <a:pt x="82198" y="70963"/>
                                      </a:lnTo>
                                      <a:lnTo>
                                        <a:pt x="85360" y="70963"/>
                                      </a:lnTo>
                                      <a:lnTo>
                                        <a:pt x="88521" y="70963"/>
                                      </a:lnTo>
                                      <a:lnTo>
                                        <a:pt x="91683" y="70963"/>
                                      </a:lnTo>
                                      <a:lnTo>
                                        <a:pt x="94844" y="70963"/>
                                      </a:lnTo>
                                      <a:lnTo>
                                        <a:pt x="98006" y="70963"/>
                                      </a:lnTo>
                                      <a:lnTo>
                                        <a:pt x="98006" y="68233"/>
                                      </a:lnTo>
                                      <a:lnTo>
                                        <a:pt x="101167" y="68233"/>
                                      </a:lnTo>
                                      <a:lnTo>
                                        <a:pt x="104329" y="68233"/>
                                      </a:lnTo>
                                      <a:lnTo>
                                        <a:pt x="107490" y="68233"/>
                                      </a:lnTo>
                                      <a:lnTo>
                                        <a:pt x="110652" y="64822"/>
                                      </a:lnTo>
                                      <a:lnTo>
                                        <a:pt x="113813" y="64822"/>
                                      </a:lnTo>
                                      <a:lnTo>
                                        <a:pt x="113813" y="61410"/>
                                      </a:lnTo>
                                      <a:lnTo>
                                        <a:pt x="113813" y="58681"/>
                                      </a:lnTo>
                                      <a:lnTo>
                                        <a:pt x="113813" y="55269"/>
                                      </a:lnTo>
                                      <a:lnTo>
                                        <a:pt x="113813" y="51857"/>
                                      </a:lnTo>
                                      <a:lnTo>
                                        <a:pt x="113813" y="48446"/>
                                      </a:lnTo>
                                      <a:lnTo>
                                        <a:pt x="110652" y="45716"/>
                                      </a:lnTo>
                                      <a:lnTo>
                                        <a:pt x="110652" y="42305"/>
                                      </a:lnTo>
                                      <a:lnTo>
                                        <a:pt x="110652" y="38893"/>
                                      </a:lnTo>
                                      <a:lnTo>
                                        <a:pt x="107490" y="38893"/>
                                      </a:lnTo>
                                      <a:lnTo>
                                        <a:pt x="107490" y="35481"/>
                                      </a:lnTo>
                                      <a:lnTo>
                                        <a:pt x="107490" y="32752"/>
                                      </a:lnTo>
                                      <a:lnTo>
                                        <a:pt x="104329" y="32752"/>
                                      </a:lnTo>
                                      <a:lnTo>
                                        <a:pt x="101167" y="32752"/>
                                      </a:lnTo>
                                      <a:lnTo>
                                        <a:pt x="101167" y="29340"/>
                                      </a:lnTo>
                                      <a:lnTo>
                                        <a:pt x="98006" y="29340"/>
                                      </a:lnTo>
                                      <a:lnTo>
                                        <a:pt x="94844" y="25928"/>
                                      </a:lnTo>
                                      <a:lnTo>
                                        <a:pt x="91683" y="25928"/>
                                      </a:lnTo>
                                      <a:lnTo>
                                        <a:pt x="88521" y="25928"/>
                                      </a:lnTo>
                                      <a:lnTo>
                                        <a:pt x="85360" y="25928"/>
                                      </a:lnTo>
                                      <a:lnTo>
                                        <a:pt x="82198" y="25928"/>
                                      </a:lnTo>
                                      <a:lnTo>
                                        <a:pt x="82198" y="22517"/>
                                      </a:lnTo>
                                      <a:lnTo>
                                        <a:pt x="79037" y="22517"/>
                                      </a:lnTo>
                                      <a:lnTo>
                                        <a:pt x="75875" y="22517"/>
                                      </a:lnTo>
                                      <a:lnTo>
                                        <a:pt x="72714" y="22517"/>
                                      </a:lnTo>
                                      <a:lnTo>
                                        <a:pt x="69552" y="22517"/>
                                      </a:lnTo>
                                      <a:lnTo>
                                        <a:pt x="66391" y="22517"/>
                                      </a:lnTo>
                                      <a:lnTo>
                                        <a:pt x="63229" y="22517"/>
                                      </a:lnTo>
                                      <a:lnTo>
                                        <a:pt x="63229" y="25928"/>
                                      </a:lnTo>
                                      <a:lnTo>
                                        <a:pt x="60068" y="25928"/>
                                      </a:lnTo>
                                      <a:lnTo>
                                        <a:pt x="56906" y="25928"/>
                                      </a:lnTo>
                                      <a:lnTo>
                                        <a:pt x="53745" y="25928"/>
                                      </a:lnTo>
                                      <a:lnTo>
                                        <a:pt x="50583" y="25928"/>
                                      </a:lnTo>
                                      <a:lnTo>
                                        <a:pt x="50583" y="29340"/>
                                      </a:lnTo>
                                      <a:lnTo>
                                        <a:pt x="47422" y="29340"/>
                                      </a:lnTo>
                                      <a:lnTo>
                                        <a:pt x="44260" y="29340"/>
                                      </a:lnTo>
                                      <a:lnTo>
                                        <a:pt x="44260" y="32752"/>
                                      </a:lnTo>
                                      <a:lnTo>
                                        <a:pt x="41099" y="32752"/>
                                      </a:lnTo>
                                      <a:lnTo>
                                        <a:pt x="41099" y="35481"/>
                                      </a:lnTo>
                                      <a:lnTo>
                                        <a:pt x="37937" y="35481"/>
                                      </a:lnTo>
                                      <a:lnTo>
                                        <a:pt x="37937" y="38893"/>
                                      </a:lnTo>
                                      <a:lnTo>
                                        <a:pt x="37937" y="42305"/>
                                      </a:lnTo>
                                      <a:lnTo>
                                        <a:pt x="34776" y="42305"/>
                                      </a:lnTo>
                                      <a:lnTo>
                                        <a:pt x="34776" y="45716"/>
                                      </a:lnTo>
                                      <a:lnTo>
                                        <a:pt x="34776" y="48446"/>
                                      </a:lnTo>
                                      <a:lnTo>
                                        <a:pt x="31614" y="48446"/>
                                      </a:lnTo>
                                      <a:lnTo>
                                        <a:pt x="31614" y="51857"/>
                                      </a:lnTo>
                                      <a:lnTo>
                                        <a:pt x="31614" y="55269"/>
                                      </a:lnTo>
                                      <a:lnTo>
                                        <a:pt x="3161" y="51857"/>
                                      </a:lnTo>
                                      <a:lnTo>
                                        <a:pt x="3161" y="48446"/>
                                      </a:lnTo>
                                      <a:lnTo>
                                        <a:pt x="6322" y="48446"/>
                                      </a:lnTo>
                                      <a:lnTo>
                                        <a:pt x="6322" y="45716"/>
                                      </a:lnTo>
                                      <a:lnTo>
                                        <a:pt x="6322" y="42305"/>
                                      </a:lnTo>
                                      <a:lnTo>
                                        <a:pt x="6322" y="38893"/>
                                      </a:lnTo>
                                      <a:lnTo>
                                        <a:pt x="9484" y="38893"/>
                                      </a:lnTo>
                                      <a:lnTo>
                                        <a:pt x="9484" y="35481"/>
                                      </a:lnTo>
                                      <a:lnTo>
                                        <a:pt x="9484" y="32752"/>
                                      </a:lnTo>
                                      <a:lnTo>
                                        <a:pt x="12645" y="29340"/>
                                      </a:lnTo>
                                      <a:lnTo>
                                        <a:pt x="12645" y="25928"/>
                                      </a:lnTo>
                                      <a:lnTo>
                                        <a:pt x="15807" y="25928"/>
                                      </a:lnTo>
                                      <a:lnTo>
                                        <a:pt x="15807" y="22517"/>
                                      </a:lnTo>
                                      <a:lnTo>
                                        <a:pt x="18968" y="19787"/>
                                      </a:lnTo>
                                      <a:lnTo>
                                        <a:pt x="22130" y="19787"/>
                                      </a:lnTo>
                                      <a:lnTo>
                                        <a:pt x="22130" y="16376"/>
                                      </a:lnTo>
                                      <a:lnTo>
                                        <a:pt x="25291" y="16376"/>
                                      </a:lnTo>
                                      <a:lnTo>
                                        <a:pt x="25291" y="12964"/>
                                      </a:lnTo>
                                      <a:lnTo>
                                        <a:pt x="28453" y="12964"/>
                                      </a:lnTo>
                                      <a:lnTo>
                                        <a:pt x="28453" y="10235"/>
                                      </a:lnTo>
                                      <a:lnTo>
                                        <a:pt x="31614" y="10235"/>
                                      </a:lnTo>
                                      <a:lnTo>
                                        <a:pt x="34776" y="10235"/>
                                      </a:lnTo>
                                      <a:lnTo>
                                        <a:pt x="34776" y="6823"/>
                                      </a:lnTo>
                                      <a:lnTo>
                                        <a:pt x="37937" y="6823"/>
                                      </a:lnTo>
                                      <a:lnTo>
                                        <a:pt x="41099" y="6823"/>
                                      </a:lnTo>
                                      <a:lnTo>
                                        <a:pt x="44260" y="6823"/>
                                      </a:lnTo>
                                      <a:lnTo>
                                        <a:pt x="44260" y="3411"/>
                                      </a:lnTo>
                                      <a:lnTo>
                                        <a:pt x="47422" y="3411"/>
                                      </a:lnTo>
                                      <a:lnTo>
                                        <a:pt x="50583" y="3411"/>
                                      </a:lnTo>
                                      <a:lnTo>
                                        <a:pt x="53745" y="3411"/>
                                      </a:lnTo>
                                      <a:lnTo>
                                        <a:pt x="56906" y="3411"/>
                                      </a:lnTo>
                                      <a:lnTo>
                                        <a:pt x="60068" y="0"/>
                                      </a:lnTo>
                                      <a:lnTo>
                                        <a:pt x="63229" y="0"/>
                                      </a:lnTo>
                                      <a:lnTo>
                                        <a:pt x="66391" y="0"/>
                                      </a:lnTo>
                                      <a:lnTo>
                                        <a:pt x="69552" y="0"/>
                                      </a:lnTo>
                                      <a:lnTo>
                                        <a:pt x="72714" y="0"/>
                                      </a:lnTo>
                                      <a:lnTo>
                                        <a:pt x="75875" y="0"/>
                                      </a:lnTo>
                                      <a:lnTo>
                                        <a:pt x="79037" y="0"/>
                                      </a:lnTo>
                                      <a:lnTo>
                                        <a:pt x="82198" y="0"/>
                                      </a:lnTo>
                                      <a:lnTo>
                                        <a:pt x="85360" y="0"/>
                                      </a:lnTo>
                                      <a:lnTo>
                                        <a:pt x="88521" y="0"/>
                                      </a:lnTo>
                                      <a:lnTo>
                                        <a:pt x="91683" y="0"/>
                                      </a:lnTo>
                                      <a:lnTo>
                                        <a:pt x="94844" y="0"/>
                                      </a:lnTo>
                                      <a:lnTo>
                                        <a:pt x="98006" y="0"/>
                                      </a:lnTo>
                                      <a:lnTo>
                                        <a:pt x="98006" y="3411"/>
                                      </a:lnTo>
                                      <a:lnTo>
                                        <a:pt x="101167" y="3411"/>
                                      </a:lnTo>
                                      <a:lnTo>
                                        <a:pt x="104329" y="3411"/>
                                      </a:lnTo>
                                      <a:lnTo>
                                        <a:pt x="107490" y="3411"/>
                                      </a:lnTo>
                                      <a:lnTo>
                                        <a:pt x="110652" y="3411"/>
                                      </a:lnTo>
                                      <a:lnTo>
                                        <a:pt x="110652" y="6823"/>
                                      </a:lnTo>
                                      <a:lnTo>
                                        <a:pt x="113813" y="6823"/>
                                      </a:lnTo>
                                      <a:lnTo>
                                        <a:pt x="116975" y="6823"/>
                                      </a:lnTo>
                                      <a:lnTo>
                                        <a:pt x="120136" y="10235"/>
                                      </a:lnTo>
                                      <a:lnTo>
                                        <a:pt x="123298" y="10235"/>
                                      </a:lnTo>
                                      <a:lnTo>
                                        <a:pt x="123298" y="12964"/>
                                      </a:lnTo>
                                      <a:lnTo>
                                        <a:pt x="126459" y="12964"/>
                                      </a:lnTo>
                                      <a:lnTo>
                                        <a:pt x="129621" y="16376"/>
                                      </a:lnTo>
                                      <a:lnTo>
                                        <a:pt x="132782" y="19787"/>
                                      </a:lnTo>
                                      <a:lnTo>
                                        <a:pt x="132782" y="22517"/>
                                      </a:lnTo>
                                      <a:lnTo>
                                        <a:pt x="135944" y="22517"/>
                                      </a:lnTo>
                                      <a:lnTo>
                                        <a:pt x="135944" y="25928"/>
                                      </a:lnTo>
                                      <a:lnTo>
                                        <a:pt x="135944" y="29340"/>
                                      </a:lnTo>
                                      <a:lnTo>
                                        <a:pt x="139105" y="29340"/>
                                      </a:lnTo>
                                      <a:lnTo>
                                        <a:pt x="139105" y="32752"/>
                                      </a:lnTo>
                                      <a:lnTo>
                                        <a:pt x="139105" y="35481"/>
                                      </a:lnTo>
                                      <a:lnTo>
                                        <a:pt x="139105" y="38893"/>
                                      </a:lnTo>
                                      <a:lnTo>
                                        <a:pt x="139105" y="42305"/>
                                      </a:lnTo>
                                      <a:lnTo>
                                        <a:pt x="139105" y="45716"/>
                                      </a:lnTo>
                                      <a:lnTo>
                                        <a:pt x="142267" y="45716"/>
                                      </a:lnTo>
                                      <a:lnTo>
                                        <a:pt x="142267" y="48446"/>
                                      </a:lnTo>
                                      <a:lnTo>
                                        <a:pt x="142267" y="51857"/>
                                      </a:lnTo>
                                      <a:lnTo>
                                        <a:pt x="142267" y="55269"/>
                                      </a:lnTo>
                                      <a:lnTo>
                                        <a:pt x="142267" y="58681"/>
                                      </a:lnTo>
                                      <a:lnTo>
                                        <a:pt x="142267" y="61410"/>
                                      </a:lnTo>
                                      <a:lnTo>
                                        <a:pt x="142267" y="64822"/>
                                      </a:lnTo>
                                      <a:lnTo>
                                        <a:pt x="142267" y="100303"/>
                                      </a:lnTo>
                                      <a:lnTo>
                                        <a:pt x="142267" y="103715"/>
                                      </a:lnTo>
                                      <a:lnTo>
                                        <a:pt x="142267" y="107127"/>
                                      </a:lnTo>
                                      <a:lnTo>
                                        <a:pt x="142267" y="109856"/>
                                      </a:lnTo>
                                      <a:lnTo>
                                        <a:pt x="142267" y="113268"/>
                                      </a:lnTo>
                                      <a:lnTo>
                                        <a:pt x="142267" y="116680"/>
                                      </a:lnTo>
                                      <a:lnTo>
                                        <a:pt x="142267" y="120091"/>
                                      </a:lnTo>
                                      <a:lnTo>
                                        <a:pt x="142267" y="122821"/>
                                      </a:lnTo>
                                      <a:lnTo>
                                        <a:pt x="142267" y="126232"/>
                                      </a:lnTo>
                                      <a:lnTo>
                                        <a:pt x="142267" y="129644"/>
                                      </a:lnTo>
                                      <a:lnTo>
                                        <a:pt x="142267" y="132373"/>
                                      </a:lnTo>
                                      <a:lnTo>
                                        <a:pt x="142267" y="135785"/>
                                      </a:lnTo>
                                      <a:lnTo>
                                        <a:pt x="142267" y="139197"/>
                                      </a:lnTo>
                                      <a:lnTo>
                                        <a:pt x="142267" y="142609"/>
                                      </a:lnTo>
                                      <a:lnTo>
                                        <a:pt x="142267" y="145338"/>
                                      </a:lnTo>
                                      <a:lnTo>
                                        <a:pt x="142267" y="148750"/>
                                      </a:lnTo>
                                      <a:lnTo>
                                        <a:pt x="142267" y="152161"/>
                                      </a:lnTo>
                                      <a:lnTo>
                                        <a:pt x="142267" y="155573"/>
                                      </a:lnTo>
                                      <a:lnTo>
                                        <a:pt x="145428" y="155573"/>
                                      </a:lnTo>
                                      <a:lnTo>
                                        <a:pt x="145428" y="158302"/>
                                      </a:lnTo>
                                      <a:lnTo>
                                        <a:pt x="145428" y="161714"/>
                                      </a:lnTo>
                                      <a:lnTo>
                                        <a:pt x="145428" y="165126"/>
                                      </a:lnTo>
                                      <a:lnTo>
                                        <a:pt x="148590" y="165126"/>
                                      </a:lnTo>
                                      <a:lnTo>
                                        <a:pt x="148590" y="168537"/>
                                      </a:lnTo>
                                      <a:lnTo>
                                        <a:pt x="148590" y="171267"/>
                                      </a:lnTo>
                                      <a:lnTo>
                                        <a:pt x="120136" y="171267"/>
                                      </a:lnTo>
                                      <a:lnTo>
                                        <a:pt x="120136" y="168537"/>
                                      </a:lnTo>
                                      <a:lnTo>
                                        <a:pt x="120136" y="165126"/>
                                      </a:lnTo>
                                      <a:lnTo>
                                        <a:pt x="116975" y="165126"/>
                                      </a:lnTo>
                                      <a:lnTo>
                                        <a:pt x="116975" y="161714"/>
                                      </a:lnTo>
                                      <a:lnTo>
                                        <a:pt x="116975" y="158302"/>
                                      </a:lnTo>
                                      <a:lnTo>
                                        <a:pt x="116975" y="155573"/>
                                      </a:lnTo>
                                      <a:lnTo>
                                        <a:pt x="116975" y="152161"/>
                                      </a:lnTo>
                                      <a:close/>
                                      <a:moveTo>
                                        <a:pt x="113813" y="87339"/>
                                      </a:moveTo>
                                      <a:lnTo>
                                        <a:pt x="110652" y="87339"/>
                                      </a:lnTo>
                                      <a:lnTo>
                                        <a:pt x="110652" y="90751"/>
                                      </a:lnTo>
                                      <a:lnTo>
                                        <a:pt x="107490" y="90751"/>
                                      </a:lnTo>
                                      <a:lnTo>
                                        <a:pt x="104329" y="90751"/>
                                      </a:lnTo>
                                      <a:lnTo>
                                        <a:pt x="101167" y="90751"/>
                                      </a:lnTo>
                                      <a:lnTo>
                                        <a:pt x="98006" y="94162"/>
                                      </a:lnTo>
                                      <a:lnTo>
                                        <a:pt x="94844" y="94162"/>
                                      </a:lnTo>
                                      <a:lnTo>
                                        <a:pt x="91683" y="94162"/>
                                      </a:lnTo>
                                      <a:lnTo>
                                        <a:pt x="88521" y="94162"/>
                                      </a:lnTo>
                                      <a:lnTo>
                                        <a:pt x="85360" y="94162"/>
                                      </a:lnTo>
                                      <a:lnTo>
                                        <a:pt x="82198" y="96892"/>
                                      </a:lnTo>
                                      <a:lnTo>
                                        <a:pt x="79037" y="96892"/>
                                      </a:lnTo>
                                      <a:lnTo>
                                        <a:pt x="75875" y="96892"/>
                                      </a:lnTo>
                                      <a:lnTo>
                                        <a:pt x="72714" y="96892"/>
                                      </a:lnTo>
                                      <a:lnTo>
                                        <a:pt x="69552" y="96892"/>
                                      </a:lnTo>
                                      <a:lnTo>
                                        <a:pt x="66391" y="96892"/>
                                      </a:lnTo>
                                      <a:lnTo>
                                        <a:pt x="63229" y="100303"/>
                                      </a:lnTo>
                                      <a:lnTo>
                                        <a:pt x="60068" y="100303"/>
                                      </a:lnTo>
                                      <a:lnTo>
                                        <a:pt x="56906" y="100303"/>
                                      </a:lnTo>
                                      <a:lnTo>
                                        <a:pt x="53745" y="100303"/>
                                      </a:lnTo>
                                      <a:lnTo>
                                        <a:pt x="50583" y="100303"/>
                                      </a:lnTo>
                                      <a:lnTo>
                                        <a:pt x="47422" y="103715"/>
                                      </a:lnTo>
                                      <a:lnTo>
                                        <a:pt x="44260" y="103715"/>
                                      </a:lnTo>
                                      <a:lnTo>
                                        <a:pt x="41099" y="103715"/>
                                      </a:lnTo>
                                      <a:lnTo>
                                        <a:pt x="41099" y="107127"/>
                                      </a:lnTo>
                                      <a:lnTo>
                                        <a:pt x="37937" y="107127"/>
                                      </a:lnTo>
                                      <a:lnTo>
                                        <a:pt x="37937" y="109856"/>
                                      </a:lnTo>
                                      <a:lnTo>
                                        <a:pt x="34776" y="109856"/>
                                      </a:lnTo>
                                      <a:lnTo>
                                        <a:pt x="34776" y="113268"/>
                                      </a:lnTo>
                                      <a:lnTo>
                                        <a:pt x="31614" y="113268"/>
                                      </a:lnTo>
                                      <a:lnTo>
                                        <a:pt x="31614" y="116680"/>
                                      </a:lnTo>
                                      <a:lnTo>
                                        <a:pt x="28453" y="120091"/>
                                      </a:lnTo>
                                      <a:lnTo>
                                        <a:pt x="28453" y="122821"/>
                                      </a:lnTo>
                                      <a:lnTo>
                                        <a:pt x="28453" y="126232"/>
                                      </a:lnTo>
                                      <a:lnTo>
                                        <a:pt x="28453" y="129644"/>
                                      </a:lnTo>
                                      <a:lnTo>
                                        <a:pt x="28453" y="132373"/>
                                      </a:lnTo>
                                      <a:lnTo>
                                        <a:pt x="28453" y="135785"/>
                                      </a:lnTo>
                                      <a:lnTo>
                                        <a:pt x="31614" y="135785"/>
                                      </a:lnTo>
                                      <a:lnTo>
                                        <a:pt x="31614" y="139197"/>
                                      </a:lnTo>
                                      <a:lnTo>
                                        <a:pt x="31614" y="142609"/>
                                      </a:lnTo>
                                      <a:lnTo>
                                        <a:pt x="34776" y="142609"/>
                                      </a:lnTo>
                                      <a:lnTo>
                                        <a:pt x="34776" y="145338"/>
                                      </a:lnTo>
                                      <a:lnTo>
                                        <a:pt x="37937" y="145338"/>
                                      </a:lnTo>
                                      <a:lnTo>
                                        <a:pt x="37937" y="148750"/>
                                      </a:lnTo>
                                      <a:lnTo>
                                        <a:pt x="41099" y="148750"/>
                                      </a:lnTo>
                                      <a:lnTo>
                                        <a:pt x="44260" y="148750"/>
                                      </a:lnTo>
                                      <a:lnTo>
                                        <a:pt x="44260" y="152161"/>
                                      </a:lnTo>
                                      <a:lnTo>
                                        <a:pt x="47422" y="152161"/>
                                      </a:lnTo>
                                      <a:lnTo>
                                        <a:pt x="50583" y="152161"/>
                                      </a:lnTo>
                                      <a:lnTo>
                                        <a:pt x="53745" y="152161"/>
                                      </a:lnTo>
                                      <a:lnTo>
                                        <a:pt x="56906" y="152161"/>
                                      </a:lnTo>
                                      <a:lnTo>
                                        <a:pt x="60068" y="152161"/>
                                      </a:lnTo>
                                      <a:lnTo>
                                        <a:pt x="63229" y="152161"/>
                                      </a:lnTo>
                                      <a:lnTo>
                                        <a:pt x="66391" y="152161"/>
                                      </a:lnTo>
                                      <a:lnTo>
                                        <a:pt x="69552" y="152161"/>
                                      </a:lnTo>
                                      <a:lnTo>
                                        <a:pt x="72714" y="152161"/>
                                      </a:lnTo>
                                      <a:lnTo>
                                        <a:pt x="75875" y="152161"/>
                                      </a:lnTo>
                                      <a:lnTo>
                                        <a:pt x="79037" y="152161"/>
                                      </a:lnTo>
                                      <a:lnTo>
                                        <a:pt x="82198" y="148750"/>
                                      </a:lnTo>
                                      <a:lnTo>
                                        <a:pt x="85360" y="148750"/>
                                      </a:lnTo>
                                      <a:lnTo>
                                        <a:pt x="88521" y="148750"/>
                                      </a:lnTo>
                                      <a:lnTo>
                                        <a:pt x="88521" y="145338"/>
                                      </a:lnTo>
                                      <a:lnTo>
                                        <a:pt x="91683" y="145338"/>
                                      </a:lnTo>
                                      <a:lnTo>
                                        <a:pt x="94844" y="145338"/>
                                      </a:lnTo>
                                      <a:lnTo>
                                        <a:pt x="94844" y="142609"/>
                                      </a:lnTo>
                                      <a:lnTo>
                                        <a:pt x="98006" y="142609"/>
                                      </a:lnTo>
                                      <a:lnTo>
                                        <a:pt x="98006" y="139197"/>
                                      </a:lnTo>
                                      <a:lnTo>
                                        <a:pt x="101167" y="139197"/>
                                      </a:lnTo>
                                      <a:lnTo>
                                        <a:pt x="101167" y="135785"/>
                                      </a:lnTo>
                                      <a:lnTo>
                                        <a:pt x="104329" y="135785"/>
                                      </a:lnTo>
                                      <a:lnTo>
                                        <a:pt x="104329" y="132373"/>
                                      </a:lnTo>
                                      <a:lnTo>
                                        <a:pt x="107490" y="129644"/>
                                      </a:lnTo>
                                      <a:lnTo>
                                        <a:pt x="107490" y="126232"/>
                                      </a:lnTo>
                                      <a:lnTo>
                                        <a:pt x="110652" y="126232"/>
                                      </a:lnTo>
                                      <a:lnTo>
                                        <a:pt x="110652" y="122821"/>
                                      </a:lnTo>
                                      <a:lnTo>
                                        <a:pt x="110652" y="120091"/>
                                      </a:lnTo>
                                      <a:lnTo>
                                        <a:pt x="110652" y="116680"/>
                                      </a:lnTo>
                                      <a:lnTo>
                                        <a:pt x="110652" y="113268"/>
                                      </a:lnTo>
                                      <a:lnTo>
                                        <a:pt x="113813" y="113268"/>
                                      </a:lnTo>
                                      <a:lnTo>
                                        <a:pt x="113813" y="109856"/>
                                      </a:lnTo>
                                      <a:lnTo>
                                        <a:pt x="113813" y="107127"/>
                                      </a:lnTo>
                                      <a:lnTo>
                                        <a:pt x="113813" y="103715"/>
                                      </a:lnTo>
                                      <a:lnTo>
                                        <a:pt x="113813" y="100303"/>
                                      </a:lnTo>
                                      <a:lnTo>
                                        <a:pt x="113813" y="96892"/>
                                      </a:lnTo>
                                      <a:lnTo>
                                        <a:pt x="113813" y="87339"/>
                                      </a:lnTo>
                                      <a:close/>
                                    </a:path>
                                  </a:pathLst>
                                </a:custGeom>
                                <a:solidFill>
                                  <a:srgbClr val="000000"/>
                                </a:solidFill>
                                <a:ln>
                                  <a:noFill/>
                                </a:ln>
                              </wps:spPr>
                              <wps:bodyPr anchorCtr="0" anchor="ctr" bIns="91425" lIns="91425" spcFirstLastPara="1" rIns="91425" wrap="square" tIns="91425">
                                <a:noAutofit/>
                              </wps:bodyPr>
                            </wps:wsp>
                            <wps:wsp>
                              <wps:cNvSpPr/>
                              <wps:cNvPr id="73" name="Shape 73"/>
                              <wps:spPr>
                                <a:xfrm>
                                  <a:off x="3125470" y="1896811"/>
                                  <a:ext cx="148590" cy="174679"/>
                                </a:xfrm>
                                <a:custGeom>
                                  <a:rect b="b" l="l" r="r" t="t"/>
                                  <a:pathLst>
                                    <a:path extrusionOk="0" h="174679" w="148590">
                                      <a:moveTo>
                                        <a:pt x="116975" y="152161"/>
                                      </a:moveTo>
                                      <a:lnTo>
                                        <a:pt x="113813" y="152161"/>
                                      </a:lnTo>
                                      <a:lnTo>
                                        <a:pt x="110652" y="155573"/>
                                      </a:lnTo>
                                      <a:lnTo>
                                        <a:pt x="107490" y="155573"/>
                                      </a:lnTo>
                                      <a:lnTo>
                                        <a:pt x="107490" y="158302"/>
                                      </a:lnTo>
                                      <a:lnTo>
                                        <a:pt x="104329" y="158302"/>
                                      </a:lnTo>
                                      <a:lnTo>
                                        <a:pt x="104329" y="161714"/>
                                      </a:lnTo>
                                      <a:lnTo>
                                        <a:pt x="101167" y="161714"/>
                                      </a:lnTo>
                                      <a:lnTo>
                                        <a:pt x="98006" y="161714"/>
                                      </a:lnTo>
                                      <a:lnTo>
                                        <a:pt x="98006" y="165126"/>
                                      </a:lnTo>
                                      <a:lnTo>
                                        <a:pt x="94844" y="165126"/>
                                      </a:lnTo>
                                      <a:lnTo>
                                        <a:pt x="91683" y="168537"/>
                                      </a:lnTo>
                                      <a:lnTo>
                                        <a:pt x="88521" y="168537"/>
                                      </a:lnTo>
                                      <a:lnTo>
                                        <a:pt x="85360" y="168537"/>
                                      </a:lnTo>
                                      <a:lnTo>
                                        <a:pt x="85360" y="171267"/>
                                      </a:lnTo>
                                      <a:lnTo>
                                        <a:pt x="82198" y="171267"/>
                                      </a:lnTo>
                                      <a:lnTo>
                                        <a:pt x="79037" y="171267"/>
                                      </a:lnTo>
                                      <a:lnTo>
                                        <a:pt x="75875" y="171267"/>
                                      </a:lnTo>
                                      <a:lnTo>
                                        <a:pt x="75875" y="174679"/>
                                      </a:lnTo>
                                      <a:lnTo>
                                        <a:pt x="72714" y="174679"/>
                                      </a:lnTo>
                                      <a:lnTo>
                                        <a:pt x="69552" y="174679"/>
                                      </a:lnTo>
                                      <a:lnTo>
                                        <a:pt x="66391" y="174679"/>
                                      </a:lnTo>
                                      <a:lnTo>
                                        <a:pt x="63229" y="174679"/>
                                      </a:lnTo>
                                      <a:lnTo>
                                        <a:pt x="60068" y="174679"/>
                                      </a:lnTo>
                                      <a:lnTo>
                                        <a:pt x="56906" y="174679"/>
                                      </a:lnTo>
                                      <a:lnTo>
                                        <a:pt x="53745" y="174679"/>
                                      </a:lnTo>
                                      <a:lnTo>
                                        <a:pt x="50583" y="174679"/>
                                      </a:lnTo>
                                      <a:lnTo>
                                        <a:pt x="47422" y="174679"/>
                                      </a:lnTo>
                                      <a:lnTo>
                                        <a:pt x="44260" y="174679"/>
                                      </a:lnTo>
                                      <a:lnTo>
                                        <a:pt x="41099" y="174679"/>
                                      </a:lnTo>
                                      <a:lnTo>
                                        <a:pt x="37937" y="174679"/>
                                      </a:lnTo>
                                      <a:lnTo>
                                        <a:pt x="34776" y="174679"/>
                                      </a:lnTo>
                                      <a:lnTo>
                                        <a:pt x="34776" y="171267"/>
                                      </a:lnTo>
                                      <a:lnTo>
                                        <a:pt x="31614" y="171267"/>
                                      </a:lnTo>
                                      <a:lnTo>
                                        <a:pt x="28453" y="171267"/>
                                      </a:lnTo>
                                      <a:lnTo>
                                        <a:pt x="25291" y="171267"/>
                                      </a:lnTo>
                                      <a:lnTo>
                                        <a:pt x="25291" y="168537"/>
                                      </a:lnTo>
                                      <a:lnTo>
                                        <a:pt x="22130" y="168537"/>
                                      </a:lnTo>
                                      <a:lnTo>
                                        <a:pt x="18968" y="168537"/>
                                      </a:lnTo>
                                      <a:lnTo>
                                        <a:pt x="18968" y="165126"/>
                                      </a:lnTo>
                                      <a:lnTo>
                                        <a:pt x="15807" y="165126"/>
                                      </a:lnTo>
                                      <a:lnTo>
                                        <a:pt x="15807" y="161714"/>
                                      </a:lnTo>
                                      <a:lnTo>
                                        <a:pt x="12645" y="161714"/>
                                      </a:lnTo>
                                      <a:lnTo>
                                        <a:pt x="9484" y="158302"/>
                                      </a:lnTo>
                                      <a:lnTo>
                                        <a:pt x="9484" y="155573"/>
                                      </a:lnTo>
                                      <a:lnTo>
                                        <a:pt x="6322" y="155573"/>
                                      </a:lnTo>
                                      <a:lnTo>
                                        <a:pt x="6322" y="152161"/>
                                      </a:lnTo>
                                      <a:lnTo>
                                        <a:pt x="3161" y="152161"/>
                                      </a:lnTo>
                                      <a:lnTo>
                                        <a:pt x="3161" y="148750"/>
                                      </a:lnTo>
                                      <a:lnTo>
                                        <a:pt x="3161" y="145338"/>
                                      </a:lnTo>
                                      <a:lnTo>
                                        <a:pt x="0" y="142609"/>
                                      </a:lnTo>
                                      <a:lnTo>
                                        <a:pt x="0" y="139197"/>
                                      </a:lnTo>
                                      <a:lnTo>
                                        <a:pt x="0" y="135785"/>
                                      </a:lnTo>
                                      <a:lnTo>
                                        <a:pt x="0" y="132373"/>
                                      </a:lnTo>
                                      <a:lnTo>
                                        <a:pt x="0" y="129644"/>
                                      </a:lnTo>
                                      <a:lnTo>
                                        <a:pt x="0" y="126232"/>
                                      </a:lnTo>
                                      <a:lnTo>
                                        <a:pt x="0" y="122821"/>
                                      </a:lnTo>
                                      <a:lnTo>
                                        <a:pt x="0" y="120091"/>
                                      </a:lnTo>
                                      <a:lnTo>
                                        <a:pt x="0" y="116680"/>
                                      </a:lnTo>
                                      <a:lnTo>
                                        <a:pt x="0" y="113268"/>
                                      </a:lnTo>
                                      <a:lnTo>
                                        <a:pt x="3161" y="109856"/>
                                      </a:lnTo>
                                      <a:lnTo>
                                        <a:pt x="3161" y="107127"/>
                                      </a:lnTo>
                                      <a:lnTo>
                                        <a:pt x="3161" y="103715"/>
                                      </a:lnTo>
                                      <a:lnTo>
                                        <a:pt x="6322" y="103715"/>
                                      </a:lnTo>
                                      <a:lnTo>
                                        <a:pt x="6322" y="100303"/>
                                      </a:lnTo>
                                      <a:lnTo>
                                        <a:pt x="9484" y="100303"/>
                                      </a:lnTo>
                                      <a:lnTo>
                                        <a:pt x="9484" y="96892"/>
                                      </a:lnTo>
                                      <a:lnTo>
                                        <a:pt x="12645" y="94162"/>
                                      </a:lnTo>
                                      <a:lnTo>
                                        <a:pt x="15807" y="90751"/>
                                      </a:lnTo>
                                      <a:lnTo>
                                        <a:pt x="18968" y="90751"/>
                                      </a:lnTo>
                                      <a:lnTo>
                                        <a:pt x="18968" y="87339"/>
                                      </a:lnTo>
                                      <a:lnTo>
                                        <a:pt x="22130" y="87339"/>
                                      </a:lnTo>
                                      <a:lnTo>
                                        <a:pt x="25291" y="83927"/>
                                      </a:lnTo>
                                      <a:lnTo>
                                        <a:pt x="28453" y="83927"/>
                                      </a:lnTo>
                                      <a:lnTo>
                                        <a:pt x="31614" y="81198"/>
                                      </a:lnTo>
                                      <a:lnTo>
                                        <a:pt x="34776" y="81198"/>
                                      </a:lnTo>
                                      <a:lnTo>
                                        <a:pt x="37937" y="81198"/>
                                      </a:lnTo>
                                      <a:lnTo>
                                        <a:pt x="37937" y="77786"/>
                                      </a:lnTo>
                                      <a:lnTo>
                                        <a:pt x="41099" y="77786"/>
                                      </a:lnTo>
                                      <a:lnTo>
                                        <a:pt x="44260" y="77786"/>
                                      </a:lnTo>
                                      <a:lnTo>
                                        <a:pt x="47422" y="77786"/>
                                      </a:lnTo>
                                      <a:lnTo>
                                        <a:pt x="50583" y="77786"/>
                                      </a:lnTo>
                                      <a:lnTo>
                                        <a:pt x="53745" y="77786"/>
                                      </a:lnTo>
                                      <a:lnTo>
                                        <a:pt x="56906" y="77786"/>
                                      </a:lnTo>
                                      <a:lnTo>
                                        <a:pt x="56906" y="74375"/>
                                      </a:lnTo>
                                      <a:lnTo>
                                        <a:pt x="60068" y="74375"/>
                                      </a:lnTo>
                                      <a:lnTo>
                                        <a:pt x="63229" y="74375"/>
                                      </a:lnTo>
                                      <a:lnTo>
                                        <a:pt x="66391" y="74375"/>
                                      </a:lnTo>
                                      <a:lnTo>
                                        <a:pt x="69552" y="74375"/>
                                      </a:lnTo>
                                      <a:lnTo>
                                        <a:pt x="72714" y="74375"/>
                                      </a:lnTo>
                                      <a:lnTo>
                                        <a:pt x="75875" y="74375"/>
                                      </a:lnTo>
                                      <a:lnTo>
                                        <a:pt x="79037" y="74375"/>
                                      </a:lnTo>
                                      <a:lnTo>
                                        <a:pt x="82198" y="70963"/>
                                      </a:lnTo>
                                      <a:lnTo>
                                        <a:pt x="85360" y="70963"/>
                                      </a:lnTo>
                                      <a:lnTo>
                                        <a:pt x="88521" y="70963"/>
                                      </a:lnTo>
                                      <a:lnTo>
                                        <a:pt x="91683" y="70963"/>
                                      </a:lnTo>
                                      <a:lnTo>
                                        <a:pt x="94844" y="70963"/>
                                      </a:lnTo>
                                      <a:lnTo>
                                        <a:pt x="98006" y="70963"/>
                                      </a:lnTo>
                                      <a:lnTo>
                                        <a:pt x="98006" y="68233"/>
                                      </a:lnTo>
                                      <a:lnTo>
                                        <a:pt x="101167" y="68233"/>
                                      </a:lnTo>
                                      <a:lnTo>
                                        <a:pt x="104329" y="68233"/>
                                      </a:lnTo>
                                      <a:lnTo>
                                        <a:pt x="107490" y="68233"/>
                                      </a:lnTo>
                                      <a:lnTo>
                                        <a:pt x="110652" y="64822"/>
                                      </a:lnTo>
                                      <a:lnTo>
                                        <a:pt x="113813" y="64822"/>
                                      </a:lnTo>
                                      <a:lnTo>
                                        <a:pt x="113813" y="61410"/>
                                      </a:lnTo>
                                      <a:lnTo>
                                        <a:pt x="113813" y="58681"/>
                                      </a:lnTo>
                                      <a:lnTo>
                                        <a:pt x="113813" y="55269"/>
                                      </a:lnTo>
                                      <a:lnTo>
                                        <a:pt x="113813" y="51857"/>
                                      </a:lnTo>
                                      <a:lnTo>
                                        <a:pt x="113813" y="48446"/>
                                      </a:lnTo>
                                      <a:lnTo>
                                        <a:pt x="110652" y="45716"/>
                                      </a:lnTo>
                                      <a:lnTo>
                                        <a:pt x="110652" y="42305"/>
                                      </a:lnTo>
                                      <a:lnTo>
                                        <a:pt x="110652" y="38893"/>
                                      </a:lnTo>
                                      <a:lnTo>
                                        <a:pt x="107490" y="38893"/>
                                      </a:lnTo>
                                      <a:lnTo>
                                        <a:pt x="107490" y="35481"/>
                                      </a:lnTo>
                                      <a:lnTo>
                                        <a:pt x="107490" y="32752"/>
                                      </a:lnTo>
                                      <a:lnTo>
                                        <a:pt x="104329" y="32752"/>
                                      </a:lnTo>
                                      <a:lnTo>
                                        <a:pt x="101167" y="32752"/>
                                      </a:lnTo>
                                      <a:lnTo>
                                        <a:pt x="101167" y="29340"/>
                                      </a:lnTo>
                                      <a:lnTo>
                                        <a:pt x="98006" y="29340"/>
                                      </a:lnTo>
                                      <a:lnTo>
                                        <a:pt x="94844" y="25928"/>
                                      </a:lnTo>
                                      <a:lnTo>
                                        <a:pt x="91683" y="25928"/>
                                      </a:lnTo>
                                      <a:lnTo>
                                        <a:pt x="88521" y="25928"/>
                                      </a:lnTo>
                                      <a:lnTo>
                                        <a:pt x="85360" y="25928"/>
                                      </a:lnTo>
                                      <a:lnTo>
                                        <a:pt x="82198" y="25928"/>
                                      </a:lnTo>
                                      <a:lnTo>
                                        <a:pt x="82198" y="22517"/>
                                      </a:lnTo>
                                      <a:lnTo>
                                        <a:pt x="79037" y="22517"/>
                                      </a:lnTo>
                                      <a:lnTo>
                                        <a:pt x="75875" y="22517"/>
                                      </a:lnTo>
                                      <a:lnTo>
                                        <a:pt x="72714" y="22517"/>
                                      </a:lnTo>
                                      <a:lnTo>
                                        <a:pt x="69552" y="22517"/>
                                      </a:lnTo>
                                      <a:lnTo>
                                        <a:pt x="66391" y="22517"/>
                                      </a:lnTo>
                                      <a:lnTo>
                                        <a:pt x="63229" y="22517"/>
                                      </a:lnTo>
                                      <a:lnTo>
                                        <a:pt x="63229" y="25928"/>
                                      </a:lnTo>
                                      <a:lnTo>
                                        <a:pt x="60068" y="25928"/>
                                      </a:lnTo>
                                      <a:lnTo>
                                        <a:pt x="56906" y="25928"/>
                                      </a:lnTo>
                                      <a:lnTo>
                                        <a:pt x="53745" y="25928"/>
                                      </a:lnTo>
                                      <a:lnTo>
                                        <a:pt x="50583" y="25928"/>
                                      </a:lnTo>
                                      <a:lnTo>
                                        <a:pt x="50583" y="29340"/>
                                      </a:lnTo>
                                      <a:lnTo>
                                        <a:pt x="47422" y="29340"/>
                                      </a:lnTo>
                                      <a:lnTo>
                                        <a:pt x="44260" y="29340"/>
                                      </a:lnTo>
                                      <a:lnTo>
                                        <a:pt x="44260" y="32752"/>
                                      </a:lnTo>
                                      <a:lnTo>
                                        <a:pt x="41099" y="32752"/>
                                      </a:lnTo>
                                      <a:lnTo>
                                        <a:pt x="41099" y="35481"/>
                                      </a:lnTo>
                                      <a:lnTo>
                                        <a:pt x="37937" y="35481"/>
                                      </a:lnTo>
                                      <a:lnTo>
                                        <a:pt x="37937" y="38893"/>
                                      </a:lnTo>
                                      <a:lnTo>
                                        <a:pt x="37937" y="42305"/>
                                      </a:lnTo>
                                      <a:lnTo>
                                        <a:pt x="34776" y="42305"/>
                                      </a:lnTo>
                                      <a:lnTo>
                                        <a:pt x="34776" y="45716"/>
                                      </a:lnTo>
                                      <a:lnTo>
                                        <a:pt x="34776" y="48446"/>
                                      </a:lnTo>
                                      <a:lnTo>
                                        <a:pt x="31614" y="48446"/>
                                      </a:lnTo>
                                      <a:lnTo>
                                        <a:pt x="31614" y="51857"/>
                                      </a:lnTo>
                                      <a:lnTo>
                                        <a:pt x="31614" y="55269"/>
                                      </a:lnTo>
                                      <a:lnTo>
                                        <a:pt x="3161" y="51857"/>
                                      </a:lnTo>
                                      <a:lnTo>
                                        <a:pt x="3161" y="48446"/>
                                      </a:lnTo>
                                      <a:lnTo>
                                        <a:pt x="6322" y="48446"/>
                                      </a:lnTo>
                                      <a:lnTo>
                                        <a:pt x="6322" y="45716"/>
                                      </a:lnTo>
                                      <a:lnTo>
                                        <a:pt x="6322" y="42305"/>
                                      </a:lnTo>
                                      <a:lnTo>
                                        <a:pt x="6322" y="38893"/>
                                      </a:lnTo>
                                      <a:lnTo>
                                        <a:pt x="9484" y="38893"/>
                                      </a:lnTo>
                                      <a:lnTo>
                                        <a:pt x="9484" y="35481"/>
                                      </a:lnTo>
                                      <a:lnTo>
                                        <a:pt x="9484" y="32752"/>
                                      </a:lnTo>
                                      <a:lnTo>
                                        <a:pt x="12645" y="29340"/>
                                      </a:lnTo>
                                      <a:lnTo>
                                        <a:pt x="12645" y="25928"/>
                                      </a:lnTo>
                                      <a:lnTo>
                                        <a:pt x="15807" y="25928"/>
                                      </a:lnTo>
                                      <a:lnTo>
                                        <a:pt x="15807" y="22517"/>
                                      </a:lnTo>
                                      <a:lnTo>
                                        <a:pt x="18968" y="19787"/>
                                      </a:lnTo>
                                      <a:lnTo>
                                        <a:pt x="22130" y="19787"/>
                                      </a:lnTo>
                                      <a:lnTo>
                                        <a:pt x="22130" y="16376"/>
                                      </a:lnTo>
                                      <a:lnTo>
                                        <a:pt x="25291" y="16376"/>
                                      </a:lnTo>
                                      <a:lnTo>
                                        <a:pt x="25291" y="12964"/>
                                      </a:lnTo>
                                      <a:lnTo>
                                        <a:pt x="28453" y="12964"/>
                                      </a:lnTo>
                                      <a:lnTo>
                                        <a:pt x="28453" y="10235"/>
                                      </a:lnTo>
                                      <a:lnTo>
                                        <a:pt x="31614" y="10235"/>
                                      </a:lnTo>
                                      <a:lnTo>
                                        <a:pt x="34776" y="10235"/>
                                      </a:lnTo>
                                      <a:lnTo>
                                        <a:pt x="34776" y="6823"/>
                                      </a:lnTo>
                                      <a:lnTo>
                                        <a:pt x="37937" y="6823"/>
                                      </a:lnTo>
                                      <a:lnTo>
                                        <a:pt x="41099" y="6823"/>
                                      </a:lnTo>
                                      <a:lnTo>
                                        <a:pt x="44260" y="6823"/>
                                      </a:lnTo>
                                      <a:lnTo>
                                        <a:pt x="44260" y="3411"/>
                                      </a:lnTo>
                                      <a:lnTo>
                                        <a:pt x="47422" y="3411"/>
                                      </a:lnTo>
                                      <a:lnTo>
                                        <a:pt x="50583" y="3411"/>
                                      </a:lnTo>
                                      <a:lnTo>
                                        <a:pt x="53745" y="3411"/>
                                      </a:lnTo>
                                      <a:lnTo>
                                        <a:pt x="56906" y="3411"/>
                                      </a:lnTo>
                                      <a:lnTo>
                                        <a:pt x="60068" y="0"/>
                                      </a:lnTo>
                                      <a:lnTo>
                                        <a:pt x="63229" y="0"/>
                                      </a:lnTo>
                                      <a:lnTo>
                                        <a:pt x="66391" y="0"/>
                                      </a:lnTo>
                                      <a:lnTo>
                                        <a:pt x="69552" y="0"/>
                                      </a:lnTo>
                                      <a:lnTo>
                                        <a:pt x="72714" y="0"/>
                                      </a:lnTo>
                                      <a:lnTo>
                                        <a:pt x="75875" y="0"/>
                                      </a:lnTo>
                                      <a:lnTo>
                                        <a:pt x="79037" y="0"/>
                                      </a:lnTo>
                                      <a:lnTo>
                                        <a:pt x="82198" y="0"/>
                                      </a:lnTo>
                                      <a:lnTo>
                                        <a:pt x="85360" y="0"/>
                                      </a:lnTo>
                                      <a:lnTo>
                                        <a:pt x="88521" y="0"/>
                                      </a:lnTo>
                                      <a:lnTo>
                                        <a:pt x="91683" y="0"/>
                                      </a:lnTo>
                                      <a:lnTo>
                                        <a:pt x="94844" y="0"/>
                                      </a:lnTo>
                                      <a:lnTo>
                                        <a:pt x="98006" y="0"/>
                                      </a:lnTo>
                                      <a:lnTo>
                                        <a:pt x="98006" y="3411"/>
                                      </a:lnTo>
                                      <a:lnTo>
                                        <a:pt x="101167" y="3411"/>
                                      </a:lnTo>
                                      <a:lnTo>
                                        <a:pt x="104329" y="3411"/>
                                      </a:lnTo>
                                      <a:lnTo>
                                        <a:pt x="107490" y="3411"/>
                                      </a:lnTo>
                                      <a:lnTo>
                                        <a:pt x="110652" y="3411"/>
                                      </a:lnTo>
                                      <a:lnTo>
                                        <a:pt x="110652" y="6823"/>
                                      </a:lnTo>
                                      <a:lnTo>
                                        <a:pt x="113813" y="6823"/>
                                      </a:lnTo>
                                      <a:lnTo>
                                        <a:pt x="116975" y="6823"/>
                                      </a:lnTo>
                                      <a:lnTo>
                                        <a:pt x="120136" y="10235"/>
                                      </a:lnTo>
                                      <a:lnTo>
                                        <a:pt x="123298" y="10235"/>
                                      </a:lnTo>
                                      <a:lnTo>
                                        <a:pt x="123298" y="12964"/>
                                      </a:lnTo>
                                      <a:lnTo>
                                        <a:pt x="126459" y="12964"/>
                                      </a:lnTo>
                                      <a:lnTo>
                                        <a:pt x="129621" y="16376"/>
                                      </a:lnTo>
                                      <a:lnTo>
                                        <a:pt x="132782" y="19787"/>
                                      </a:lnTo>
                                      <a:lnTo>
                                        <a:pt x="132782" y="22517"/>
                                      </a:lnTo>
                                      <a:lnTo>
                                        <a:pt x="135944" y="22517"/>
                                      </a:lnTo>
                                      <a:lnTo>
                                        <a:pt x="135944" y="25928"/>
                                      </a:lnTo>
                                      <a:lnTo>
                                        <a:pt x="135944" y="29340"/>
                                      </a:lnTo>
                                      <a:lnTo>
                                        <a:pt x="139105" y="29340"/>
                                      </a:lnTo>
                                      <a:lnTo>
                                        <a:pt x="139105" y="32752"/>
                                      </a:lnTo>
                                      <a:lnTo>
                                        <a:pt x="139105" y="35481"/>
                                      </a:lnTo>
                                      <a:lnTo>
                                        <a:pt x="139105" y="38893"/>
                                      </a:lnTo>
                                      <a:lnTo>
                                        <a:pt x="139105" y="42305"/>
                                      </a:lnTo>
                                      <a:lnTo>
                                        <a:pt x="139105" y="45716"/>
                                      </a:lnTo>
                                      <a:lnTo>
                                        <a:pt x="142267" y="45716"/>
                                      </a:lnTo>
                                      <a:lnTo>
                                        <a:pt x="142267" y="48446"/>
                                      </a:lnTo>
                                      <a:lnTo>
                                        <a:pt x="142267" y="51857"/>
                                      </a:lnTo>
                                      <a:lnTo>
                                        <a:pt x="142267" y="55269"/>
                                      </a:lnTo>
                                      <a:lnTo>
                                        <a:pt x="142267" y="58681"/>
                                      </a:lnTo>
                                      <a:lnTo>
                                        <a:pt x="142267" y="61410"/>
                                      </a:lnTo>
                                      <a:lnTo>
                                        <a:pt x="142267" y="64822"/>
                                      </a:lnTo>
                                      <a:lnTo>
                                        <a:pt x="142267" y="100303"/>
                                      </a:lnTo>
                                      <a:lnTo>
                                        <a:pt x="142267" y="103715"/>
                                      </a:lnTo>
                                      <a:lnTo>
                                        <a:pt x="142267" y="107127"/>
                                      </a:lnTo>
                                      <a:lnTo>
                                        <a:pt x="142267" y="109856"/>
                                      </a:lnTo>
                                      <a:lnTo>
                                        <a:pt x="142267" y="113268"/>
                                      </a:lnTo>
                                      <a:lnTo>
                                        <a:pt x="142267" y="116680"/>
                                      </a:lnTo>
                                      <a:lnTo>
                                        <a:pt x="142267" y="120091"/>
                                      </a:lnTo>
                                      <a:lnTo>
                                        <a:pt x="142267" y="122821"/>
                                      </a:lnTo>
                                      <a:lnTo>
                                        <a:pt x="142267" y="126232"/>
                                      </a:lnTo>
                                      <a:lnTo>
                                        <a:pt x="142267" y="129644"/>
                                      </a:lnTo>
                                      <a:lnTo>
                                        <a:pt x="142267" y="132373"/>
                                      </a:lnTo>
                                      <a:lnTo>
                                        <a:pt x="142267" y="135785"/>
                                      </a:lnTo>
                                      <a:lnTo>
                                        <a:pt x="142267" y="139197"/>
                                      </a:lnTo>
                                      <a:lnTo>
                                        <a:pt x="142267" y="142609"/>
                                      </a:lnTo>
                                      <a:lnTo>
                                        <a:pt x="142267" y="145338"/>
                                      </a:lnTo>
                                      <a:lnTo>
                                        <a:pt x="142267" y="148750"/>
                                      </a:lnTo>
                                      <a:lnTo>
                                        <a:pt x="142267" y="152161"/>
                                      </a:lnTo>
                                      <a:lnTo>
                                        <a:pt x="142267" y="155573"/>
                                      </a:lnTo>
                                      <a:lnTo>
                                        <a:pt x="145428" y="155573"/>
                                      </a:lnTo>
                                      <a:lnTo>
                                        <a:pt x="145428" y="158302"/>
                                      </a:lnTo>
                                      <a:lnTo>
                                        <a:pt x="145428" y="161714"/>
                                      </a:lnTo>
                                      <a:lnTo>
                                        <a:pt x="145428" y="165126"/>
                                      </a:lnTo>
                                      <a:lnTo>
                                        <a:pt x="148590" y="165126"/>
                                      </a:lnTo>
                                      <a:lnTo>
                                        <a:pt x="148590" y="168537"/>
                                      </a:lnTo>
                                      <a:lnTo>
                                        <a:pt x="148590" y="171267"/>
                                      </a:lnTo>
                                      <a:lnTo>
                                        <a:pt x="120136" y="171267"/>
                                      </a:lnTo>
                                      <a:lnTo>
                                        <a:pt x="120136" y="168537"/>
                                      </a:lnTo>
                                      <a:lnTo>
                                        <a:pt x="120136" y="165126"/>
                                      </a:lnTo>
                                      <a:lnTo>
                                        <a:pt x="116975" y="165126"/>
                                      </a:lnTo>
                                      <a:lnTo>
                                        <a:pt x="116975" y="161714"/>
                                      </a:lnTo>
                                      <a:lnTo>
                                        <a:pt x="116975" y="158302"/>
                                      </a:lnTo>
                                      <a:lnTo>
                                        <a:pt x="116975" y="155573"/>
                                      </a:lnTo>
                                      <a:lnTo>
                                        <a:pt x="116975" y="152161"/>
                                      </a:lnTo>
                                    </a:path>
                                  </a:pathLst>
                                </a:custGeom>
                                <a:noFill/>
                                <a:ln cap="sq" cmpd="sng" w="12700">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74" name="Shape 74"/>
                              <wps:spPr>
                                <a:xfrm>
                                  <a:off x="3154045" y="1984493"/>
                                  <a:ext cx="85090" cy="64391"/>
                                </a:xfrm>
                                <a:custGeom>
                                  <a:rect b="b" l="l" r="r" t="t"/>
                                  <a:pathLst>
                                    <a:path extrusionOk="0" h="64391" w="85090">
                                      <a:moveTo>
                                        <a:pt x="85090" y="0"/>
                                      </a:moveTo>
                                      <a:lnTo>
                                        <a:pt x="81938" y="0"/>
                                      </a:lnTo>
                                      <a:lnTo>
                                        <a:pt x="81938" y="3389"/>
                                      </a:lnTo>
                                      <a:lnTo>
                                        <a:pt x="78787" y="3389"/>
                                      </a:lnTo>
                                      <a:lnTo>
                                        <a:pt x="75635" y="3389"/>
                                      </a:lnTo>
                                      <a:lnTo>
                                        <a:pt x="72484" y="3389"/>
                                      </a:lnTo>
                                      <a:lnTo>
                                        <a:pt x="69332" y="6778"/>
                                      </a:lnTo>
                                      <a:lnTo>
                                        <a:pt x="66181" y="6778"/>
                                      </a:lnTo>
                                      <a:lnTo>
                                        <a:pt x="63029" y="6778"/>
                                      </a:lnTo>
                                      <a:lnTo>
                                        <a:pt x="59878" y="6778"/>
                                      </a:lnTo>
                                      <a:lnTo>
                                        <a:pt x="56726" y="6778"/>
                                      </a:lnTo>
                                      <a:lnTo>
                                        <a:pt x="53575" y="9489"/>
                                      </a:lnTo>
                                      <a:lnTo>
                                        <a:pt x="50423" y="9489"/>
                                      </a:lnTo>
                                      <a:lnTo>
                                        <a:pt x="47272" y="9489"/>
                                      </a:lnTo>
                                      <a:lnTo>
                                        <a:pt x="44120" y="9489"/>
                                      </a:lnTo>
                                      <a:lnTo>
                                        <a:pt x="40969" y="9489"/>
                                      </a:lnTo>
                                      <a:lnTo>
                                        <a:pt x="37817" y="9489"/>
                                      </a:lnTo>
                                      <a:lnTo>
                                        <a:pt x="34666" y="12878"/>
                                      </a:lnTo>
                                      <a:lnTo>
                                        <a:pt x="31514" y="12878"/>
                                      </a:lnTo>
                                      <a:lnTo>
                                        <a:pt x="28363" y="12878"/>
                                      </a:lnTo>
                                      <a:lnTo>
                                        <a:pt x="25211" y="12878"/>
                                      </a:lnTo>
                                      <a:lnTo>
                                        <a:pt x="22060" y="12878"/>
                                      </a:lnTo>
                                      <a:lnTo>
                                        <a:pt x="18908" y="16267"/>
                                      </a:lnTo>
                                      <a:lnTo>
                                        <a:pt x="15757" y="16267"/>
                                      </a:lnTo>
                                      <a:lnTo>
                                        <a:pt x="12605" y="16267"/>
                                      </a:lnTo>
                                      <a:lnTo>
                                        <a:pt x="12605" y="19656"/>
                                      </a:lnTo>
                                      <a:lnTo>
                                        <a:pt x="9454" y="19656"/>
                                      </a:lnTo>
                                      <a:lnTo>
                                        <a:pt x="9454" y="22367"/>
                                      </a:lnTo>
                                      <a:lnTo>
                                        <a:pt x="6302" y="22367"/>
                                      </a:lnTo>
                                      <a:lnTo>
                                        <a:pt x="6302" y="25756"/>
                                      </a:lnTo>
                                      <a:lnTo>
                                        <a:pt x="3151" y="25756"/>
                                      </a:lnTo>
                                      <a:lnTo>
                                        <a:pt x="3151" y="29145"/>
                                      </a:lnTo>
                                      <a:lnTo>
                                        <a:pt x="0" y="32534"/>
                                      </a:lnTo>
                                      <a:lnTo>
                                        <a:pt x="0" y="35245"/>
                                      </a:lnTo>
                                      <a:lnTo>
                                        <a:pt x="0" y="38634"/>
                                      </a:lnTo>
                                      <a:lnTo>
                                        <a:pt x="0" y="42023"/>
                                      </a:lnTo>
                                      <a:lnTo>
                                        <a:pt x="0" y="44734"/>
                                      </a:lnTo>
                                      <a:lnTo>
                                        <a:pt x="0" y="48123"/>
                                      </a:lnTo>
                                      <a:lnTo>
                                        <a:pt x="3151" y="48123"/>
                                      </a:lnTo>
                                      <a:lnTo>
                                        <a:pt x="3151" y="51512"/>
                                      </a:lnTo>
                                      <a:lnTo>
                                        <a:pt x="3151" y="54901"/>
                                      </a:lnTo>
                                      <a:lnTo>
                                        <a:pt x="6302" y="54901"/>
                                      </a:lnTo>
                                      <a:lnTo>
                                        <a:pt x="6302" y="57613"/>
                                      </a:lnTo>
                                      <a:lnTo>
                                        <a:pt x="9454" y="57613"/>
                                      </a:lnTo>
                                      <a:lnTo>
                                        <a:pt x="9454" y="61002"/>
                                      </a:lnTo>
                                      <a:lnTo>
                                        <a:pt x="12605" y="61002"/>
                                      </a:lnTo>
                                      <a:lnTo>
                                        <a:pt x="15757" y="61002"/>
                                      </a:lnTo>
                                      <a:lnTo>
                                        <a:pt x="15757" y="64391"/>
                                      </a:lnTo>
                                      <a:lnTo>
                                        <a:pt x="18908" y="64391"/>
                                      </a:lnTo>
                                      <a:lnTo>
                                        <a:pt x="22060" y="64391"/>
                                      </a:lnTo>
                                      <a:lnTo>
                                        <a:pt x="25211" y="64391"/>
                                      </a:lnTo>
                                      <a:lnTo>
                                        <a:pt x="28363" y="64391"/>
                                      </a:lnTo>
                                      <a:lnTo>
                                        <a:pt x="31514" y="64391"/>
                                      </a:lnTo>
                                      <a:lnTo>
                                        <a:pt x="34666" y="64391"/>
                                      </a:lnTo>
                                      <a:lnTo>
                                        <a:pt x="37817" y="64391"/>
                                      </a:lnTo>
                                      <a:lnTo>
                                        <a:pt x="40969" y="64391"/>
                                      </a:lnTo>
                                      <a:lnTo>
                                        <a:pt x="44120" y="64391"/>
                                      </a:lnTo>
                                      <a:lnTo>
                                        <a:pt x="47272" y="64391"/>
                                      </a:lnTo>
                                      <a:lnTo>
                                        <a:pt x="50423" y="64391"/>
                                      </a:lnTo>
                                      <a:lnTo>
                                        <a:pt x="53575" y="61002"/>
                                      </a:lnTo>
                                      <a:lnTo>
                                        <a:pt x="56726" y="61002"/>
                                      </a:lnTo>
                                      <a:lnTo>
                                        <a:pt x="59878" y="61002"/>
                                      </a:lnTo>
                                      <a:lnTo>
                                        <a:pt x="59878" y="57613"/>
                                      </a:lnTo>
                                      <a:lnTo>
                                        <a:pt x="63029" y="57613"/>
                                      </a:lnTo>
                                      <a:lnTo>
                                        <a:pt x="66181" y="57613"/>
                                      </a:lnTo>
                                      <a:lnTo>
                                        <a:pt x="66181" y="54901"/>
                                      </a:lnTo>
                                      <a:lnTo>
                                        <a:pt x="69332" y="54901"/>
                                      </a:lnTo>
                                      <a:lnTo>
                                        <a:pt x="69332" y="51512"/>
                                      </a:lnTo>
                                      <a:lnTo>
                                        <a:pt x="72484" y="51512"/>
                                      </a:lnTo>
                                      <a:lnTo>
                                        <a:pt x="72484" y="48123"/>
                                      </a:lnTo>
                                      <a:lnTo>
                                        <a:pt x="75635" y="48123"/>
                                      </a:lnTo>
                                      <a:lnTo>
                                        <a:pt x="75635" y="44734"/>
                                      </a:lnTo>
                                      <a:lnTo>
                                        <a:pt x="78787" y="42023"/>
                                      </a:lnTo>
                                      <a:lnTo>
                                        <a:pt x="78787" y="38634"/>
                                      </a:lnTo>
                                      <a:lnTo>
                                        <a:pt x="81938" y="38634"/>
                                      </a:lnTo>
                                      <a:lnTo>
                                        <a:pt x="81938" y="35245"/>
                                      </a:lnTo>
                                      <a:lnTo>
                                        <a:pt x="81938" y="32534"/>
                                      </a:lnTo>
                                      <a:lnTo>
                                        <a:pt x="81938" y="29145"/>
                                      </a:lnTo>
                                      <a:lnTo>
                                        <a:pt x="81938" y="25756"/>
                                      </a:lnTo>
                                      <a:lnTo>
                                        <a:pt x="85090" y="25756"/>
                                      </a:lnTo>
                                      <a:lnTo>
                                        <a:pt x="85090" y="22367"/>
                                      </a:lnTo>
                                      <a:lnTo>
                                        <a:pt x="85090" y="19656"/>
                                      </a:lnTo>
                                      <a:lnTo>
                                        <a:pt x="85090" y="16267"/>
                                      </a:lnTo>
                                      <a:lnTo>
                                        <a:pt x="85090" y="12878"/>
                                      </a:lnTo>
                                      <a:lnTo>
                                        <a:pt x="85090" y="9489"/>
                                      </a:lnTo>
                                      <a:lnTo>
                                        <a:pt x="85090" y="0"/>
                                      </a:lnTo>
                                    </a:path>
                                  </a:pathLst>
                                </a:custGeom>
                                <a:noFill/>
                                <a:ln cap="sq" cmpd="sng" w="12700">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75" name="Shape 75"/>
                              <wps:spPr>
                                <a:xfrm>
                                  <a:off x="2167255" y="1935857"/>
                                  <a:ext cx="151765" cy="174679"/>
                                </a:xfrm>
                                <a:custGeom>
                                  <a:rect b="b" l="l" r="r" t="t"/>
                                  <a:pathLst>
                                    <a:path extrusionOk="0" h="174679" w="151765">
                                      <a:moveTo>
                                        <a:pt x="116985" y="152161"/>
                                      </a:moveTo>
                                      <a:lnTo>
                                        <a:pt x="113823" y="152161"/>
                                      </a:lnTo>
                                      <a:lnTo>
                                        <a:pt x="113823" y="154891"/>
                                      </a:lnTo>
                                      <a:lnTo>
                                        <a:pt x="110661" y="154891"/>
                                      </a:lnTo>
                                      <a:lnTo>
                                        <a:pt x="107500" y="158302"/>
                                      </a:lnTo>
                                      <a:lnTo>
                                        <a:pt x="104338" y="158302"/>
                                      </a:lnTo>
                                      <a:lnTo>
                                        <a:pt x="104338" y="161714"/>
                                      </a:lnTo>
                                      <a:lnTo>
                                        <a:pt x="101176" y="161714"/>
                                      </a:lnTo>
                                      <a:lnTo>
                                        <a:pt x="98014" y="165126"/>
                                      </a:lnTo>
                                      <a:lnTo>
                                        <a:pt x="94853" y="165126"/>
                                      </a:lnTo>
                                      <a:lnTo>
                                        <a:pt x="94853" y="167855"/>
                                      </a:lnTo>
                                      <a:lnTo>
                                        <a:pt x="91691" y="167855"/>
                                      </a:lnTo>
                                      <a:lnTo>
                                        <a:pt x="88529" y="167855"/>
                                      </a:lnTo>
                                      <a:lnTo>
                                        <a:pt x="85367" y="167855"/>
                                      </a:lnTo>
                                      <a:lnTo>
                                        <a:pt x="85367" y="171267"/>
                                      </a:lnTo>
                                      <a:lnTo>
                                        <a:pt x="82206" y="171267"/>
                                      </a:lnTo>
                                      <a:lnTo>
                                        <a:pt x="79044" y="171267"/>
                                      </a:lnTo>
                                      <a:lnTo>
                                        <a:pt x="75882" y="171267"/>
                                      </a:lnTo>
                                      <a:lnTo>
                                        <a:pt x="75882" y="174679"/>
                                      </a:lnTo>
                                      <a:lnTo>
                                        <a:pt x="72720" y="174679"/>
                                      </a:lnTo>
                                      <a:lnTo>
                                        <a:pt x="69558" y="174679"/>
                                      </a:lnTo>
                                      <a:lnTo>
                                        <a:pt x="66397" y="174679"/>
                                      </a:lnTo>
                                      <a:lnTo>
                                        <a:pt x="63235" y="174679"/>
                                      </a:lnTo>
                                      <a:lnTo>
                                        <a:pt x="60073" y="174679"/>
                                      </a:lnTo>
                                      <a:lnTo>
                                        <a:pt x="56911" y="174679"/>
                                      </a:lnTo>
                                      <a:lnTo>
                                        <a:pt x="53750" y="174679"/>
                                      </a:lnTo>
                                      <a:lnTo>
                                        <a:pt x="50588" y="174679"/>
                                      </a:lnTo>
                                      <a:lnTo>
                                        <a:pt x="47426" y="174679"/>
                                      </a:lnTo>
                                      <a:lnTo>
                                        <a:pt x="44264" y="174679"/>
                                      </a:lnTo>
                                      <a:lnTo>
                                        <a:pt x="41103" y="174679"/>
                                      </a:lnTo>
                                      <a:lnTo>
                                        <a:pt x="37941" y="174679"/>
                                      </a:lnTo>
                                      <a:lnTo>
                                        <a:pt x="37941" y="171267"/>
                                      </a:lnTo>
                                      <a:lnTo>
                                        <a:pt x="34779" y="171267"/>
                                      </a:lnTo>
                                      <a:lnTo>
                                        <a:pt x="31617" y="171267"/>
                                      </a:lnTo>
                                      <a:lnTo>
                                        <a:pt x="28455" y="171267"/>
                                      </a:lnTo>
                                      <a:lnTo>
                                        <a:pt x="28455" y="167855"/>
                                      </a:lnTo>
                                      <a:lnTo>
                                        <a:pt x="25294" y="167855"/>
                                      </a:lnTo>
                                      <a:lnTo>
                                        <a:pt x="22132" y="167855"/>
                                      </a:lnTo>
                                      <a:lnTo>
                                        <a:pt x="22132" y="165126"/>
                                      </a:lnTo>
                                      <a:lnTo>
                                        <a:pt x="18970" y="165126"/>
                                      </a:lnTo>
                                      <a:lnTo>
                                        <a:pt x="15808" y="161714"/>
                                      </a:lnTo>
                                      <a:lnTo>
                                        <a:pt x="12647" y="158302"/>
                                      </a:lnTo>
                                      <a:lnTo>
                                        <a:pt x="9485" y="154891"/>
                                      </a:lnTo>
                                      <a:lnTo>
                                        <a:pt x="9485" y="152161"/>
                                      </a:lnTo>
                                      <a:lnTo>
                                        <a:pt x="6323" y="152161"/>
                                      </a:lnTo>
                                      <a:lnTo>
                                        <a:pt x="6323" y="148750"/>
                                      </a:lnTo>
                                      <a:lnTo>
                                        <a:pt x="6323" y="145338"/>
                                      </a:lnTo>
                                      <a:lnTo>
                                        <a:pt x="3161" y="145338"/>
                                      </a:lnTo>
                                      <a:lnTo>
                                        <a:pt x="3161" y="141926"/>
                                      </a:lnTo>
                                      <a:lnTo>
                                        <a:pt x="3161" y="139197"/>
                                      </a:lnTo>
                                      <a:lnTo>
                                        <a:pt x="3161" y="135785"/>
                                      </a:lnTo>
                                      <a:lnTo>
                                        <a:pt x="0" y="135785"/>
                                      </a:lnTo>
                                      <a:lnTo>
                                        <a:pt x="0" y="132373"/>
                                      </a:lnTo>
                                      <a:lnTo>
                                        <a:pt x="0" y="129644"/>
                                      </a:lnTo>
                                      <a:lnTo>
                                        <a:pt x="0" y="126232"/>
                                      </a:lnTo>
                                      <a:lnTo>
                                        <a:pt x="0" y="122821"/>
                                      </a:lnTo>
                                      <a:lnTo>
                                        <a:pt x="0" y="119409"/>
                                      </a:lnTo>
                                      <a:lnTo>
                                        <a:pt x="3161" y="116680"/>
                                      </a:lnTo>
                                      <a:lnTo>
                                        <a:pt x="3161" y="113268"/>
                                      </a:lnTo>
                                      <a:lnTo>
                                        <a:pt x="3161" y="109856"/>
                                      </a:lnTo>
                                      <a:lnTo>
                                        <a:pt x="3161" y="106445"/>
                                      </a:lnTo>
                                      <a:lnTo>
                                        <a:pt x="6323" y="106445"/>
                                      </a:lnTo>
                                      <a:lnTo>
                                        <a:pt x="6323" y="103715"/>
                                      </a:lnTo>
                                      <a:lnTo>
                                        <a:pt x="9485" y="100303"/>
                                      </a:lnTo>
                                      <a:lnTo>
                                        <a:pt x="9485" y="96892"/>
                                      </a:lnTo>
                                      <a:lnTo>
                                        <a:pt x="12647" y="96892"/>
                                      </a:lnTo>
                                      <a:lnTo>
                                        <a:pt x="12647" y="93480"/>
                                      </a:lnTo>
                                      <a:lnTo>
                                        <a:pt x="15808" y="93480"/>
                                      </a:lnTo>
                                      <a:lnTo>
                                        <a:pt x="15808" y="90751"/>
                                      </a:lnTo>
                                      <a:lnTo>
                                        <a:pt x="18970" y="90751"/>
                                      </a:lnTo>
                                      <a:lnTo>
                                        <a:pt x="18970" y="87339"/>
                                      </a:lnTo>
                                      <a:lnTo>
                                        <a:pt x="22132" y="87339"/>
                                      </a:lnTo>
                                      <a:lnTo>
                                        <a:pt x="25294" y="87339"/>
                                      </a:lnTo>
                                      <a:lnTo>
                                        <a:pt x="25294" y="83927"/>
                                      </a:lnTo>
                                      <a:lnTo>
                                        <a:pt x="28455" y="83927"/>
                                      </a:lnTo>
                                      <a:lnTo>
                                        <a:pt x="31617" y="83927"/>
                                      </a:lnTo>
                                      <a:lnTo>
                                        <a:pt x="31617" y="81198"/>
                                      </a:lnTo>
                                      <a:lnTo>
                                        <a:pt x="34779" y="81198"/>
                                      </a:lnTo>
                                      <a:lnTo>
                                        <a:pt x="37941" y="81198"/>
                                      </a:lnTo>
                                      <a:lnTo>
                                        <a:pt x="37941" y="77786"/>
                                      </a:lnTo>
                                      <a:lnTo>
                                        <a:pt x="41103" y="77786"/>
                                      </a:lnTo>
                                      <a:lnTo>
                                        <a:pt x="44264" y="77786"/>
                                      </a:lnTo>
                                      <a:lnTo>
                                        <a:pt x="47426" y="77786"/>
                                      </a:lnTo>
                                      <a:lnTo>
                                        <a:pt x="50588" y="77786"/>
                                      </a:lnTo>
                                      <a:lnTo>
                                        <a:pt x="53750" y="77786"/>
                                      </a:lnTo>
                                      <a:lnTo>
                                        <a:pt x="53750" y="74375"/>
                                      </a:lnTo>
                                      <a:lnTo>
                                        <a:pt x="56911" y="74375"/>
                                      </a:lnTo>
                                      <a:lnTo>
                                        <a:pt x="60073" y="74375"/>
                                      </a:lnTo>
                                      <a:lnTo>
                                        <a:pt x="63235" y="74375"/>
                                      </a:lnTo>
                                      <a:lnTo>
                                        <a:pt x="66397" y="74375"/>
                                      </a:lnTo>
                                      <a:lnTo>
                                        <a:pt x="69558" y="74375"/>
                                      </a:lnTo>
                                      <a:lnTo>
                                        <a:pt x="72720" y="74375"/>
                                      </a:lnTo>
                                      <a:lnTo>
                                        <a:pt x="75882" y="74375"/>
                                      </a:lnTo>
                                      <a:lnTo>
                                        <a:pt x="79044" y="70963"/>
                                      </a:lnTo>
                                      <a:lnTo>
                                        <a:pt x="82206" y="70963"/>
                                      </a:lnTo>
                                      <a:lnTo>
                                        <a:pt x="85367" y="70963"/>
                                      </a:lnTo>
                                      <a:lnTo>
                                        <a:pt x="88529" y="70963"/>
                                      </a:lnTo>
                                      <a:lnTo>
                                        <a:pt x="91691" y="70963"/>
                                      </a:lnTo>
                                      <a:lnTo>
                                        <a:pt x="94853" y="70963"/>
                                      </a:lnTo>
                                      <a:lnTo>
                                        <a:pt x="98014" y="68233"/>
                                      </a:lnTo>
                                      <a:lnTo>
                                        <a:pt x="101176" y="68233"/>
                                      </a:lnTo>
                                      <a:lnTo>
                                        <a:pt x="104338" y="68233"/>
                                      </a:lnTo>
                                      <a:lnTo>
                                        <a:pt x="107500" y="68233"/>
                                      </a:lnTo>
                                      <a:lnTo>
                                        <a:pt x="110661" y="68233"/>
                                      </a:lnTo>
                                      <a:lnTo>
                                        <a:pt x="110661" y="64822"/>
                                      </a:lnTo>
                                      <a:lnTo>
                                        <a:pt x="113823" y="64822"/>
                                      </a:lnTo>
                                      <a:lnTo>
                                        <a:pt x="113823" y="61410"/>
                                      </a:lnTo>
                                      <a:lnTo>
                                        <a:pt x="113823" y="57998"/>
                                      </a:lnTo>
                                      <a:lnTo>
                                        <a:pt x="113823" y="55269"/>
                                      </a:lnTo>
                                      <a:lnTo>
                                        <a:pt x="113823" y="51857"/>
                                      </a:lnTo>
                                      <a:lnTo>
                                        <a:pt x="113823" y="48446"/>
                                      </a:lnTo>
                                      <a:lnTo>
                                        <a:pt x="113823" y="45034"/>
                                      </a:lnTo>
                                      <a:lnTo>
                                        <a:pt x="113823" y="42305"/>
                                      </a:lnTo>
                                      <a:lnTo>
                                        <a:pt x="113823" y="38893"/>
                                      </a:lnTo>
                                      <a:lnTo>
                                        <a:pt x="110661" y="38893"/>
                                      </a:lnTo>
                                      <a:lnTo>
                                        <a:pt x="110661" y="35481"/>
                                      </a:lnTo>
                                      <a:lnTo>
                                        <a:pt x="107500" y="35481"/>
                                      </a:lnTo>
                                      <a:lnTo>
                                        <a:pt x="107500" y="32069"/>
                                      </a:lnTo>
                                      <a:lnTo>
                                        <a:pt x="104338" y="32069"/>
                                      </a:lnTo>
                                      <a:lnTo>
                                        <a:pt x="104338" y="29340"/>
                                      </a:lnTo>
                                      <a:lnTo>
                                        <a:pt x="101176" y="29340"/>
                                      </a:lnTo>
                                      <a:lnTo>
                                        <a:pt x="98014" y="25928"/>
                                      </a:lnTo>
                                      <a:lnTo>
                                        <a:pt x="94853" y="25928"/>
                                      </a:lnTo>
                                      <a:lnTo>
                                        <a:pt x="91691" y="25928"/>
                                      </a:lnTo>
                                      <a:lnTo>
                                        <a:pt x="88529" y="25928"/>
                                      </a:lnTo>
                                      <a:lnTo>
                                        <a:pt x="88529" y="22517"/>
                                      </a:lnTo>
                                      <a:lnTo>
                                        <a:pt x="85367" y="22517"/>
                                      </a:lnTo>
                                      <a:lnTo>
                                        <a:pt x="82206" y="22517"/>
                                      </a:lnTo>
                                      <a:lnTo>
                                        <a:pt x="79044" y="22517"/>
                                      </a:lnTo>
                                      <a:lnTo>
                                        <a:pt x="75882" y="22517"/>
                                      </a:lnTo>
                                      <a:lnTo>
                                        <a:pt x="72720" y="22517"/>
                                      </a:lnTo>
                                      <a:lnTo>
                                        <a:pt x="69558" y="22517"/>
                                      </a:lnTo>
                                      <a:lnTo>
                                        <a:pt x="66397" y="22517"/>
                                      </a:lnTo>
                                      <a:lnTo>
                                        <a:pt x="63235" y="22517"/>
                                      </a:lnTo>
                                      <a:lnTo>
                                        <a:pt x="60073" y="25928"/>
                                      </a:lnTo>
                                      <a:lnTo>
                                        <a:pt x="56911" y="25928"/>
                                      </a:lnTo>
                                      <a:lnTo>
                                        <a:pt x="53750" y="25928"/>
                                      </a:lnTo>
                                      <a:lnTo>
                                        <a:pt x="50588" y="25928"/>
                                      </a:lnTo>
                                      <a:lnTo>
                                        <a:pt x="50588" y="29340"/>
                                      </a:lnTo>
                                      <a:lnTo>
                                        <a:pt x="47426" y="29340"/>
                                      </a:lnTo>
                                      <a:lnTo>
                                        <a:pt x="44264" y="32069"/>
                                      </a:lnTo>
                                      <a:lnTo>
                                        <a:pt x="41103" y="35481"/>
                                      </a:lnTo>
                                      <a:lnTo>
                                        <a:pt x="41103" y="38893"/>
                                      </a:lnTo>
                                      <a:lnTo>
                                        <a:pt x="37941" y="38893"/>
                                      </a:lnTo>
                                      <a:lnTo>
                                        <a:pt x="37941" y="42305"/>
                                      </a:lnTo>
                                      <a:lnTo>
                                        <a:pt x="37941" y="45034"/>
                                      </a:lnTo>
                                      <a:lnTo>
                                        <a:pt x="34779" y="45034"/>
                                      </a:lnTo>
                                      <a:lnTo>
                                        <a:pt x="34779" y="48446"/>
                                      </a:lnTo>
                                      <a:lnTo>
                                        <a:pt x="34779" y="51857"/>
                                      </a:lnTo>
                                      <a:lnTo>
                                        <a:pt x="31617" y="55269"/>
                                      </a:lnTo>
                                      <a:lnTo>
                                        <a:pt x="6323" y="51857"/>
                                      </a:lnTo>
                                      <a:lnTo>
                                        <a:pt x="6323" y="48446"/>
                                      </a:lnTo>
                                      <a:lnTo>
                                        <a:pt x="6323" y="45034"/>
                                      </a:lnTo>
                                      <a:lnTo>
                                        <a:pt x="6323" y="42305"/>
                                      </a:lnTo>
                                      <a:lnTo>
                                        <a:pt x="9485" y="42305"/>
                                      </a:lnTo>
                                      <a:lnTo>
                                        <a:pt x="9485" y="38893"/>
                                      </a:lnTo>
                                      <a:lnTo>
                                        <a:pt x="9485" y="35481"/>
                                      </a:lnTo>
                                      <a:lnTo>
                                        <a:pt x="12647" y="32069"/>
                                      </a:lnTo>
                                      <a:lnTo>
                                        <a:pt x="12647" y="29340"/>
                                      </a:lnTo>
                                      <a:lnTo>
                                        <a:pt x="15808" y="29340"/>
                                      </a:lnTo>
                                      <a:lnTo>
                                        <a:pt x="15808" y="25928"/>
                                      </a:lnTo>
                                      <a:lnTo>
                                        <a:pt x="15808" y="22517"/>
                                      </a:lnTo>
                                      <a:lnTo>
                                        <a:pt x="18970" y="22517"/>
                                      </a:lnTo>
                                      <a:lnTo>
                                        <a:pt x="18970" y="19787"/>
                                      </a:lnTo>
                                      <a:lnTo>
                                        <a:pt x="22132" y="19787"/>
                                      </a:lnTo>
                                      <a:lnTo>
                                        <a:pt x="22132" y="16376"/>
                                      </a:lnTo>
                                      <a:lnTo>
                                        <a:pt x="25294" y="16376"/>
                                      </a:lnTo>
                                      <a:lnTo>
                                        <a:pt x="25294" y="12964"/>
                                      </a:lnTo>
                                      <a:lnTo>
                                        <a:pt x="28455" y="12964"/>
                                      </a:lnTo>
                                      <a:lnTo>
                                        <a:pt x="31617" y="9552"/>
                                      </a:lnTo>
                                      <a:lnTo>
                                        <a:pt x="34779" y="9552"/>
                                      </a:lnTo>
                                      <a:lnTo>
                                        <a:pt x="37941" y="6823"/>
                                      </a:lnTo>
                                      <a:lnTo>
                                        <a:pt x="41103" y="6823"/>
                                      </a:lnTo>
                                      <a:lnTo>
                                        <a:pt x="44264" y="6823"/>
                                      </a:lnTo>
                                      <a:lnTo>
                                        <a:pt x="44264" y="3411"/>
                                      </a:lnTo>
                                      <a:lnTo>
                                        <a:pt x="47426" y="3411"/>
                                      </a:lnTo>
                                      <a:lnTo>
                                        <a:pt x="50588" y="3411"/>
                                      </a:lnTo>
                                      <a:lnTo>
                                        <a:pt x="53750" y="3411"/>
                                      </a:lnTo>
                                      <a:lnTo>
                                        <a:pt x="56911" y="3411"/>
                                      </a:lnTo>
                                      <a:lnTo>
                                        <a:pt x="56911" y="0"/>
                                      </a:lnTo>
                                      <a:lnTo>
                                        <a:pt x="60073" y="0"/>
                                      </a:lnTo>
                                      <a:lnTo>
                                        <a:pt x="63235" y="0"/>
                                      </a:lnTo>
                                      <a:lnTo>
                                        <a:pt x="66397" y="0"/>
                                      </a:lnTo>
                                      <a:lnTo>
                                        <a:pt x="69558" y="0"/>
                                      </a:lnTo>
                                      <a:lnTo>
                                        <a:pt x="72720" y="0"/>
                                      </a:lnTo>
                                      <a:lnTo>
                                        <a:pt x="75882" y="0"/>
                                      </a:lnTo>
                                      <a:lnTo>
                                        <a:pt x="79044" y="0"/>
                                      </a:lnTo>
                                      <a:lnTo>
                                        <a:pt x="82206" y="0"/>
                                      </a:lnTo>
                                      <a:lnTo>
                                        <a:pt x="85367" y="0"/>
                                      </a:lnTo>
                                      <a:lnTo>
                                        <a:pt x="88529" y="0"/>
                                      </a:lnTo>
                                      <a:lnTo>
                                        <a:pt x="91691" y="0"/>
                                      </a:lnTo>
                                      <a:lnTo>
                                        <a:pt x="94853" y="0"/>
                                      </a:lnTo>
                                      <a:lnTo>
                                        <a:pt x="98014" y="0"/>
                                      </a:lnTo>
                                      <a:lnTo>
                                        <a:pt x="101176" y="0"/>
                                      </a:lnTo>
                                      <a:lnTo>
                                        <a:pt x="104338" y="0"/>
                                      </a:lnTo>
                                      <a:lnTo>
                                        <a:pt x="104338" y="3411"/>
                                      </a:lnTo>
                                      <a:lnTo>
                                        <a:pt x="107500" y="3411"/>
                                      </a:lnTo>
                                      <a:lnTo>
                                        <a:pt x="110661" y="3411"/>
                                      </a:lnTo>
                                      <a:lnTo>
                                        <a:pt x="113823" y="3411"/>
                                      </a:lnTo>
                                      <a:lnTo>
                                        <a:pt x="113823" y="6823"/>
                                      </a:lnTo>
                                      <a:lnTo>
                                        <a:pt x="116985" y="6823"/>
                                      </a:lnTo>
                                      <a:lnTo>
                                        <a:pt x="120147" y="6823"/>
                                      </a:lnTo>
                                      <a:lnTo>
                                        <a:pt x="123309" y="9552"/>
                                      </a:lnTo>
                                      <a:lnTo>
                                        <a:pt x="126470" y="9552"/>
                                      </a:lnTo>
                                      <a:lnTo>
                                        <a:pt x="126470" y="12964"/>
                                      </a:lnTo>
                                      <a:lnTo>
                                        <a:pt x="129632" y="12964"/>
                                      </a:lnTo>
                                      <a:lnTo>
                                        <a:pt x="129632" y="16376"/>
                                      </a:lnTo>
                                      <a:lnTo>
                                        <a:pt x="132794" y="16376"/>
                                      </a:lnTo>
                                      <a:lnTo>
                                        <a:pt x="132794" y="19787"/>
                                      </a:lnTo>
                                      <a:lnTo>
                                        <a:pt x="135956" y="19787"/>
                                      </a:lnTo>
                                      <a:lnTo>
                                        <a:pt x="135956" y="22517"/>
                                      </a:lnTo>
                                      <a:lnTo>
                                        <a:pt x="139117" y="25928"/>
                                      </a:lnTo>
                                      <a:lnTo>
                                        <a:pt x="139117" y="29340"/>
                                      </a:lnTo>
                                      <a:lnTo>
                                        <a:pt x="139117" y="32069"/>
                                      </a:lnTo>
                                      <a:lnTo>
                                        <a:pt x="142279" y="32069"/>
                                      </a:lnTo>
                                      <a:lnTo>
                                        <a:pt x="142279" y="35481"/>
                                      </a:lnTo>
                                      <a:lnTo>
                                        <a:pt x="142279" y="38893"/>
                                      </a:lnTo>
                                      <a:lnTo>
                                        <a:pt x="142279" y="42305"/>
                                      </a:lnTo>
                                      <a:lnTo>
                                        <a:pt x="142279" y="45034"/>
                                      </a:lnTo>
                                      <a:lnTo>
                                        <a:pt x="142279" y="48446"/>
                                      </a:lnTo>
                                      <a:lnTo>
                                        <a:pt x="142279" y="51857"/>
                                      </a:lnTo>
                                      <a:lnTo>
                                        <a:pt x="142279" y="55269"/>
                                      </a:lnTo>
                                      <a:lnTo>
                                        <a:pt x="142279" y="57998"/>
                                      </a:lnTo>
                                      <a:lnTo>
                                        <a:pt x="142279" y="61410"/>
                                      </a:lnTo>
                                      <a:lnTo>
                                        <a:pt x="142279" y="100303"/>
                                      </a:lnTo>
                                      <a:lnTo>
                                        <a:pt x="142279" y="103715"/>
                                      </a:lnTo>
                                      <a:lnTo>
                                        <a:pt x="142279" y="106445"/>
                                      </a:lnTo>
                                      <a:lnTo>
                                        <a:pt x="142279" y="109856"/>
                                      </a:lnTo>
                                      <a:lnTo>
                                        <a:pt x="142279" y="113268"/>
                                      </a:lnTo>
                                      <a:lnTo>
                                        <a:pt x="142279" y="116680"/>
                                      </a:lnTo>
                                      <a:lnTo>
                                        <a:pt x="142279" y="119409"/>
                                      </a:lnTo>
                                      <a:lnTo>
                                        <a:pt x="142279" y="122821"/>
                                      </a:lnTo>
                                      <a:lnTo>
                                        <a:pt x="142279" y="126232"/>
                                      </a:lnTo>
                                      <a:lnTo>
                                        <a:pt x="142279" y="129644"/>
                                      </a:lnTo>
                                      <a:lnTo>
                                        <a:pt x="142279" y="132373"/>
                                      </a:lnTo>
                                      <a:lnTo>
                                        <a:pt x="142279" y="135785"/>
                                      </a:lnTo>
                                      <a:lnTo>
                                        <a:pt x="142279" y="139197"/>
                                      </a:lnTo>
                                      <a:lnTo>
                                        <a:pt x="145441" y="139197"/>
                                      </a:lnTo>
                                      <a:lnTo>
                                        <a:pt x="145441" y="141926"/>
                                      </a:lnTo>
                                      <a:lnTo>
                                        <a:pt x="145441" y="145338"/>
                                      </a:lnTo>
                                      <a:lnTo>
                                        <a:pt x="145441" y="148750"/>
                                      </a:lnTo>
                                      <a:lnTo>
                                        <a:pt x="145441" y="152161"/>
                                      </a:lnTo>
                                      <a:lnTo>
                                        <a:pt x="145441" y="154891"/>
                                      </a:lnTo>
                                      <a:lnTo>
                                        <a:pt x="145441" y="158302"/>
                                      </a:lnTo>
                                      <a:lnTo>
                                        <a:pt x="148603" y="158302"/>
                                      </a:lnTo>
                                      <a:lnTo>
                                        <a:pt x="148603" y="161714"/>
                                      </a:lnTo>
                                      <a:lnTo>
                                        <a:pt x="148603" y="165126"/>
                                      </a:lnTo>
                                      <a:lnTo>
                                        <a:pt x="148603" y="167855"/>
                                      </a:lnTo>
                                      <a:lnTo>
                                        <a:pt x="151765" y="167855"/>
                                      </a:lnTo>
                                      <a:lnTo>
                                        <a:pt x="151765" y="171267"/>
                                      </a:lnTo>
                                      <a:lnTo>
                                        <a:pt x="123309" y="171267"/>
                                      </a:lnTo>
                                      <a:lnTo>
                                        <a:pt x="123309" y="167855"/>
                                      </a:lnTo>
                                      <a:lnTo>
                                        <a:pt x="120147" y="167855"/>
                                      </a:lnTo>
                                      <a:lnTo>
                                        <a:pt x="120147" y="165126"/>
                                      </a:lnTo>
                                      <a:lnTo>
                                        <a:pt x="120147" y="161714"/>
                                      </a:lnTo>
                                      <a:lnTo>
                                        <a:pt x="120147" y="158302"/>
                                      </a:lnTo>
                                      <a:lnTo>
                                        <a:pt x="116985" y="158302"/>
                                      </a:lnTo>
                                      <a:lnTo>
                                        <a:pt x="116985" y="154891"/>
                                      </a:lnTo>
                                      <a:lnTo>
                                        <a:pt x="116985" y="152161"/>
                                      </a:lnTo>
                                      <a:close/>
                                      <a:moveTo>
                                        <a:pt x="113823" y="87339"/>
                                      </a:moveTo>
                                      <a:lnTo>
                                        <a:pt x="110661" y="87339"/>
                                      </a:lnTo>
                                      <a:lnTo>
                                        <a:pt x="107500" y="90751"/>
                                      </a:lnTo>
                                      <a:lnTo>
                                        <a:pt x="104338" y="90751"/>
                                      </a:lnTo>
                                      <a:lnTo>
                                        <a:pt x="101176" y="90751"/>
                                      </a:lnTo>
                                      <a:lnTo>
                                        <a:pt x="98014" y="90751"/>
                                      </a:lnTo>
                                      <a:lnTo>
                                        <a:pt x="98014" y="93480"/>
                                      </a:lnTo>
                                      <a:lnTo>
                                        <a:pt x="94853" y="93480"/>
                                      </a:lnTo>
                                      <a:lnTo>
                                        <a:pt x="91691" y="93480"/>
                                      </a:lnTo>
                                      <a:lnTo>
                                        <a:pt x="88529" y="93480"/>
                                      </a:lnTo>
                                      <a:lnTo>
                                        <a:pt x="85367" y="93480"/>
                                      </a:lnTo>
                                      <a:lnTo>
                                        <a:pt x="82206" y="96892"/>
                                      </a:lnTo>
                                      <a:lnTo>
                                        <a:pt x="79044" y="96892"/>
                                      </a:lnTo>
                                      <a:lnTo>
                                        <a:pt x="75882" y="96892"/>
                                      </a:lnTo>
                                      <a:lnTo>
                                        <a:pt x="72720" y="96892"/>
                                      </a:lnTo>
                                      <a:lnTo>
                                        <a:pt x="69558" y="96892"/>
                                      </a:lnTo>
                                      <a:lnTo>
                                        <a:pt x="66397" y="96892"/>
                                      </a:lnTo>
                                      <a:lnTo>
                                        <a:pt x="63235" y="96892"/>
                                      </a:lnTo>
                                      <a:lnTo>
                                        <a:pt x="63235" y="100303"/>
                                      </a:lnTo>
                                      <a:lnTo>
                                        <a:pt x="60073" y="100303"/>
                                      </a:lnTo>
                                      <a:lnTo>
                                        <a:pt x="56911" y="100303"/>
                                      </a:lnTo>
                                      <a:lnTo>
                                        <a:pt x="53750" y="100303"/>
                                      </a:lnTo>
                                      <a:lnTo>
                                        <a:pt x="50588" y="100303"/>
                                      </a:lnTo>
                                      <a:lnTo>
                                        <a:pt x="47426" y="103715"/>
                                      </a:lnTo>
                                      <a:lnTo>
                                        <a:pt x="44264" y="103715"/>
                                      </a:lnTo>
                                      <a:lnTo>
                                        <a:pt x="41103" y="103715"/>
                                      </a:lnTo>
                                      <a:lnTo>
                                        <a:pt x="41103" y="106445"/>
                                      </a:lnTo>
                                      <a:lnTo>
                                        <a:pt x="37941" y="106445"/>
                                      </a:lnTo>
                                      <a:lnTo>
                                        <a:pt x="37941" y="109856"/>
                                      </a:lnTo>
                                      <a:lnTo>
                                        <a:pt x="34779" y="109856"/>
                                      </a:lnTo>
                                      <a:lnTo>
                                        <a:pt x="34779" y="113268"/>
                                      </a:lnTo>
                                      <a:lnTo>
                                        <a:pt x="31617" y="116680"/>
                                      </a:lnTo>
                                      <a:lnTo>
                                        <a:pt x="31617" y="119409"/>
                                      </a:lnTo>
                                      <a:lnTo>
                                        <a:pt x="31617" y="122821"/>
                                      </a:lnTo>
                                      <a:lnTo>
                                        <a:pt x="31617" y="126232"/>
                                      </a:lnTo>
                                      <a:lnTo>
                                        <a:pt x="31617" y="129644"/>
                                      </a:lnTo>
                                      <a:lnTo>
                                        <a:pt x="31617" y="132373"/>
                                      </a:lnTo>
                                      <a:lnTo>
                                        <a:pt x="31617" y="135785"/>
                                      </a:lnTo>
                                      <a:lnTo>
                                        <a:pt x="31617" y="139197"/>
                                      </a:lnTo>
                                      <a:lnTo>
                                        <a:pt x="34779" y="139197"/>
                                      </a:lnTo>
                                      <a:lnTo>
                                        <a:pt x="34779" y="141926"/>
                                      </a:lnTo>
                                      <a:lnTo>
                                        <a:pt x="37941" y="141926"/>
                                      </a:lnTo>
                                      <a:lnTo>
                                        <a:pt x="37941" y="145338"/>
                                      </a:lnTo>
                                      <a:lnTo>
                                        <a:pt x="41103" y="145338"/>
                                      </a:lnTo>
                                      <a:lnTo>
                                        <a:pt x="41103" y="148750"/>
                                      </a:lnTo>
                                      <a:lnTo>
                                        <a:pt x="44264" y="148750"/>
                                      </a:lnTo>
                                      <a:lnTo>
                                        <a:pt x="47426" y="148750"/>
                                      </a:lnTo>
                                      <a:lnTo>
                                        <a:pt x="47426" y="152161"/>
                                      </a:lnTo>
                                      <a:lnTo>
                                        <a:pt x="50588" y="152161"/>
                                      </a:lnTo>
                                      <a:lnTo>
                                        <a:pt x="53750" y="152161"/>
                                      </a:lnTo>
                                      <a:lnTo>
                                        <a:pt x="56911" y="152161"/>
                                      </a:lnTo>
                                      <a:lnTo>
                                        <a:pt x="60073" y="152161"/>
                                      </a:lnTo>
                                      <a:lnTo>
                                        <a:pt x="63235" y="152161"/>
                                      </a:lnTo>
                                      <a:lnTo>
                                        <a:pt x="66397" y="152161"/>
                                      </a:lnTo>
                                      <a:lnTo>
                                        <a:pt x="69558" y="152161"/>
                                      </a:lnTo>
                                      <a:lnTo>
                                        <a:pt x="72720" y="152161"/>
                                      </a:lnTo>
                                      <a:lnTo>
                                        <a:pt x="75882" y="152161"/>
                                      </a:lnTo>
                                      <a:lnTo>
                                        <a:pt x="79044" y="152161"/>
                                      </a:lnTo>
                                      <a:lnTo>
                                        <a:pt x="82206" y="148750"/>
                                      </a:lnTo>
                                      <a:lnTo>
                                        <a:pt x="85367" y="148750"/>
                                      </a:lnTo>
                                      <a:lnTo>
                                        <a:pt x="88529" y="148750"/>
                                      </a:lnTo>
                                      <a:lnTo>
                                        <a:pt x="88529" y="145338"/>
                                      </a:lnTo>
                                      <a:lnTo>
                                        <a:pt x="91691" y="145338"/>
                                      </a:lnTo>
                                      <a:lnTo>
                                        <a:pt x="94853" y="145338"/>
                                      </a:lnTo>
                                      <a:lnTo>
                                        <a:pt x="94853" y="141926"/>
                                      </a:lnTo>
                                      <a:lnTo>
                                        <a:pt x="98014" y="141926"/>
                                      </a:lnTo>
                                      <a:lnTo>
                                        <a:pt x="98014" y="139197"/>
                                      </a:lnTo>
                                      <a:lnTo>
                                        <a:pt x="101176" y="139197"/>
                                      </a:lnTo>
                                      <a:lnTo>
                                        <a:pt x="104338" y="135785"/>
                                      </a:lnTo>
                                      <a:lnTo>
                                        <a:pt x="104338" y="132373"/>
                                      </a:lnTo>
                                      <a:lnTo>
                                        <a:pt x="107500" y="132373"/>
                                      </a:lnTo>
                                      <a:lnTo>
                                        <a:pt x="107500" y="129644"/>
                                      </a:lnTo>
                                      <a:lnTo>
                                        <a:pt x="110661" y="129644"/>
                                      </a:lnTo>
                                      <a:lnTo>
                                        <a:pt x="110661" y="126232"/>
                                      </a:lnTo>
                                      <a:lnTo>
                                        <a:pt x="110661" y="122821"/>
                                      </a:lnTo>
                                      <a:lnTo>
                                        <a:pt x="113823" y="119409"/>
                                      </a:lnTo>
                                      <a:lnTo>
                                        <a:pt x="113823" y="116680"/>
                                      </a:lnTo>
                                      <a:lnTo>
                                        <a:pt x="113823" y="113268"/>
                                      </a:lnTo>
                                      <a:lnTo>
                                        <a:pt x="113823" y="109856"/>
                                      </a:lnTo>
                                      <a:lnTo>
                                        <a:pt x="113823" y="106445"/>
                                      </a:lnTo>
                                      <a:lnTo>
                                        <a:pt x="113823" y="103715"/>
                                      </a:lnTo>
                                      <a:lnTo>
                                        <a:pt x="113823" y="100303"/>
                                      </a:lnTo>
                                      <a:lnTo>
                                        <a:pt x="113823" y="96892"/>
                                      </a:lnTo>
                                      <a:lnTo>
                                        <a:pt x="113823" y="87339"/>
                                      </a:lnTo>
                                      <a:close/>
                                    </a:path>
                                  </a:pathLst>
                                </a:custGeom>
                                <a:solidFill>
                                  <a:srgbClr val="000000"/>
                                </a:solidFill>
                                <a:ln>
                                  <a:noFill/>
                                </a:ln>
                              </wps:spPr>
                              <wps:bodyPr anchorCtr="0" anchor="ctr" bIns="91425" lIns="91425" spcFirstLastPara="1" rIns="91425" wrap="square" tIns="91425">
                                <a:noAutofit/>
                              </wps:bodyPr>
                            </wps:wsp>
                            <wps:wsp>
                              <wps:cNvSpPr/>
                              <wps:cNvPr id="76" name="Shape 76"/>
                              <wps:spPr>
                                <a:xfrm>
                                  <a:off x="2167255" y="1935857"/>
                                  <a:ext cx="151765" cy="174679"/>
                                </a:xfrm>
                                <a:custGeom>
                                  <a:rect b="b" l="l" r="r" t="t"/>
                                  <a:pathLst>
                                    <a:path extrusionOk="0" h="174679" w="151765">
                                      <a:moveTo>
                                        <a:pt x="116985" y="152161"/>
                                      </a:moveTo>
                                      <a:lnTo>
                                        <a:pt x="113823" y="152161"/>
                                      </a:lnTo>
                                      <a:lnTo>
                                        <a:pt x="113823" y="154891"/>
                                      </a:lnTo>
                                      <a:lnTo>
                                        <a:pt x="110661" y="154891"/>
                                      </a:lnTo>
                                      <a:lnTo>
                                        <a:pt x="107500" y="158302"/>
                                      </a:lnTo>
                                      <a:lnTo>
                                        <a:pt x="104338" y="158302"/>
                                      </a:lnTo>
                                      <a:lnTo>
                                        <a:pt x="104338" y="161714"/>
                                      </a:lnTo>
                                      <a:lnTo>
                                        <a:pt x="101176" y="161714"/>
                                      </a:lnTo>
                                      <a:lnTo>
                                        <a:pt x="98014" y="165126"/>
                                      </a:lnTo>
                                      <a:lnTo>
                                        <a:pt x="94853" y="165126"/>
                                      </a:lnTo>
                                      <a:lnTo>
                                        <a:pt x="94853" y="167855"/>
                                      </a:lnTo>
                                      <a:lnTo>
                                        <a:pt x="91691" y="167855"/>
                                      </a:lnTo>
                                      <a:lnTo>
                                        <a:pt x="88529" y="167855"/>
                                      </a:lnTo>
                                      <a:lnTo>
                                        <a:pt x="85367" y="167855"/>
                                      </a:lnTo>
                                      <a:lnTo>
                                        <a:pt x="85367" y="171267"/>
                                      </a:lnTo>
                                      <a:lnTo>
                                        <a:pt x="82206" y="171267"/>
                                      </a:lnTo>
                                      <a:lnTo>
                                        <a:pt x="79044" y="171267"/>
                                      </a:lnTo>
                                      <a:lnTo>
                                        <a:pt x="75882" y="171267"/>
                                      </a:lnTo>
                                      <a:lnTo>
                                        <a:pt x="75882" y="174679"/>
                                      </a:lnTo>
                                      <a:lnTo>
                                        <a:pt x="72720" y="174679"/>
                                      </a:lnTo>
                                      <a:lnTo>
                                        <a:pt x="69558" y="174679"/>
                                      </a:lnTo>
                                      <a:lnTo>
                                        <a:pt x="66397" y="174679"/>
                                      </a:lnTo>
                                      <a:lnTo>
                                        <a:pt x="63235" y="174679"/>
                                      </a:lnTo>
                                      <a:lnTo>
                                        <a:pt x="60073" y="174679"/>
                                      </a:lnTo>
                                      <a:lnTo>
                                        <a:pt x="56911" y="174679"/>
                                      </a:lnTo>
                                      <a:lnTo>
                                        <a:pt x="53750" y="174679"/>
                                      </a:lnTo>
                                      <a:lnTo>
                                        <a:pt x="50588" y="174679"/>
                                      </a:lnTo>
                                      <a:lnTo>
                                        <a:pt x="47426" y="174679"/>
                                      </a:lnTo>
                                      <a:lnTo>
                                        <a:pt x="44264" y="174679"/>
                                      </a:lnTo>
                                      <a:lnTo>
                                        <a:pt x="41103" y="174679"/>
                                      </a:lnTo>
                                      <a:lnTo>
                                        <a:pt x="37941" y="174679"/>
                                      </a:lnTo>
                                      <a:lnTo>
                                        <a:pt x="37941" y="171267"/>
                                      </a:lnTo>
                                      <a:lnTo>
                                        <a:pt x="34779" y="171267"/>
                                      </a:lnTo>
                                      <a:lnTo>
                                        <a:pt x="31617" y="171267"/>
                                      </a:lnTo>
                                      <a:lnTo>
                                        <a:pt x="28455" y="171267"/>
                                      </a:lnTo>
                                      <a:lnTo>
                                        <a:pt x="28455" y="167855"/>
                                      </a:lnTo>
                                      <a:lnTo>
                                        <a:pt x="25294" y="167855"/>
                                      </a:lnTo>
                                      <a:lnTo>
                                        <a:pt x="22132" y="167855"/>
                                      </a:lnTo>
                                      <a:lnTo>
                                        <a:pt x="22132" y="165126"/>
                                      </a:lnTo>
                                      <a:lnTo>
                                        <a:pt x="18970" y="165126"/>
                                      </a:lnTo>
                                      <a:lnTo>
                                        <a:pt x="15808" y="161714"/>
                                      </a:lnTo>
                                      <a:lnTo>
                                        <a:pt x="12647" y="158302"/>
                                      </a:lnTo>
                                      <a:lnTo>
                                        <a:pt x="9485" y="154891"/>
                                      </a:lnTo>
                                      <a:lnTo>
                                        <a:pt x="9485" y="152161"/>
                                      </a:lnTo>
                                      <a:lnTo>
                                        <a:pt x="6323" y="152161"/>
                                      </a:lnTo>
                                      <a:lnTo>
                                        <a:pt x="6323" y="148750"/>
                                      </a:lnTo>
                                      <a:lnTo>
                                        <a:pt x="6323" y="145338"/>
                                      </a:lnTo>
                                      <a:lnTo>
                                        <a:pt x="3161" y="145338"/>
                                      </a:lnTo>
                                      <a:lnTo>
                                        <a:pt x="3161" y="141926"/>
                                      </a:lnTo>
                                      <a:lnTo>
                                        <a:pt x="3161" y="139197"/>
                                      </a:lnTo>
                                      <a:lnTo>
                                        <a:pt x="3161" y="135785"/>
                                      </a:lnTo>
                                      <a:lnTo>
                                        <a:pt x="0" y="135785"/>
                                      </a:lnTo>
                                      <a:lnTo>
                                        <a:pt x="0" y="132373"/>
                                      </a:lnTo>
                                      <a:lnTo>
                                        <a:pt x="0" y="129644"/>
                                      </a:lnTo>
                                      <a:lnTo>
                                        <a:pt x="0" y="126232"/>
                                      </a:lnTo>
                                      <a:lnTo>
                                        <a:pt x="0" y="122821"/>
                                      </a:lnTo>
                                      <a:lnTo>
                                        <a:pt x="0" y="119409"/>
                                      </a:lnTo>
                                      <a:lnTo>
                                        <a:pt x="3161" y="116680"/>
                                      </a:lnTo>
                                      <a:lnTo>
                                        <a:pt x="3161" y="113268"/>
                                      </a:lnTo>
                                      <a:lnTo>
                                        <a:pt x="3161" y="109856"/>
                                      </a:lnTo>
                                      <a:lnTo>
                                        <a:pt x="3161" y="106445"/>
                                      </a:lnTo>
                                      <a:lnTo>
                                        <a:pt x="6323" y="106445"/>
                                      </a:lnTo>
                                      <a:lnTo>
                                        <a:pt x="6323" y="103715"/>
                                      </a:lnTo>
                                      <a:lnTo>
                                        <a:pt x="9485" y="100303"/>
                                      </a:lnTo>
                                      <a:lnTo>
                                        <a:pt x="9485" y="96892"/>
                                      </a:lnTo>
                                      <a:lnTo>
                                        <a:pt x="12647" y="96892"/>
                                      </a:lnTo>
                                      <a:lnTo>
                                        <a:pt x="12647" y="93480"/>
                                      </a:lnTo>
                                      <a:lnTo>
                                        <a:pt x="15808" y="93480"/>
                                      </a:lnTo>
                                      <a:lnTo>
                                        <a:pt x="15808" y="90751"/>
                                      </a:lnTo>
                                      <a:lnTo>
                                        <a:pt x="18970" y="90751"/>
                                      </a:lnTo>
                                      <a:lnTo>
                                        <a:pt x="18970" y="87339"/>
                                      </a:lnTo>
                                      <a:lnTo>
                                        <a:pt x="22132" y="87339"/>
                                      </a:lnTo>
                                      <a:lnTo>
                                        <a:pt x="25294" y="87339"/>
                                      </a:lnTo>
                                      <a:lnTo>
                                        <a:pt x="25294" y="83927"/>
                                      </a:lnTo>
                                      <a:lnTo>
                                        <a:pt x="28455" y="83927"/>
                                      </a:lnTo>
                                      <a:lnTo>
                                        <a:pt x="31617" y="83927"/>
                                      </a:lnTo>
                                      <a:lnTo>
                                        <a:pt x="31617" y="81198"/>
                                      </a:lnTo>
                                      <a:lnTo>
                                        <a:pt x="34779" y="81198"/>
                                      </a:lnTo>
                                      <a:lnTo>
                                        <a:pt x="37941" y="81198"/>
                                      </a:lnTo>
                                      <a:lnTo>
                                        <a:pt x="37941" y="77786"/>
                                      </a:lnTo>
                                      <a:lnTo>
                                        <a:pt x="41103" y="77786"/>
                                      </a:lnTo>
                                      <a:lnTo>
                                        <a:pt x="44264" y="77786"/>
                                      </a:lnTo>
                                      <a:lnTo>
                                        <a:pt x="47426" y="77786"/>
                                      </a:lnTo>
                                      <a:lnTo>
                                        <a:pt x="50588" y="77786"/>
                                      </a:lnTo>
                                      <a:lnTo>
                                        <a:pt x="53750" y="77786"/>
                                      </a:lnTo>
                                      <a:lnTo>
                                        <a:pt x="53750" y="74375"/>
                                      </a:lnTo>
                                      <a:lnTo>
                                        <a:pt x="56911" y="74375"/>
                                      </a:lnTo>
                                      <a:lnTo>
                                        <a:pt x="60073" y="74375"/>
                                      </a:lnTo>
                                      <a:lnTo>
                                        <a:pt x="63235" y="74375"/>
                                      </a:lnTo>
                                      <a:lnTo>
                                        <a:pt x="66397" y="74375"/>
                                      </a:lnTo>
                                      <a:lnTo>
                                        <a:pt x="69558" y="74375"/>
                                      </a:lnTo>
                                      <a:lnTo>
                                        <a:pt x="72720" y="74375"/>
                                      </a:lnTo>
                                      <a:lnTo>
                                        <a:pt x="75882" y="74375"/>
                                      </a:lnTo>
                                      <a:lnTo>
                                        <a:pt x="79044" y="70963"/>
                                      </a:lnTo>
                                      <a:lnTo>
                                        <a:pt x="82206" y="70963"/>
                                      </a:lnTo>
                                      <a:lnTo>
                                        <a:pt x="85367" y="70963"/>
                                      </a:lnTo>
                                      <a:lnTo>
                                        <a:pt x="88529" y="70963"/>
                                      </a:lnTo>
                                      <a:lnTo>
                                        <a:pt x="91691" y="70963"/>
                                      </a:lnTo>
                                      <a:lnTo>
                                        <a:pt x="94853" y="70963"/>
                                      </a:lnTo>
                                      <a:lnTo>
                                        <a:pt x="98014" y="68233"/>
                                      </a:lnTo>
                                      <a:lnTo>
                                        <a:pt x="101176" y="68233"/>
                                      </a:lnTo>
                                      <a:lnTo>
                                        <a:pt x="104338" y="68233"/>
                                      </a:lnTo>
                                      <a:lnTo>
                                        <a:pt x="107500" y="68233"/>
                                      </a:lnTo>
                                      <a:lnTo>
                                        <a:pt x="110661" y="68233"/>
                                      </a:lnTo>
                                      <a:lnTo>
                                        <a:pt x="110661" y="64822"/>
                                      </a:lnTo>
                                      <a:lnTo>
                                        <a:pt x="113823" y="64822"/>
                                      </a:lnTo>
                                      <a:lnTo>
                                        <a:pt x="113823" y="61410"/>
                                      </a:lnTo>
                                      <a:lnTo>
                                        <a:pt x="113823" y="57998"/>
                                      </a:lnTo>
                                      <a:lnTo>
                                        <a:pt x="113823" y="55269"/>
                                      </a:lnTo>
                                      <a:lnTo>
                                        <a:pt x="113823" y="51857"/>
                                      </a:lnTo>
                                      <a:lnTo>
                                        <a:pt x="113823" y="48446"/>
                                      </a:lnTo>
                                      <a:lnTo>
                                        <a:pt x="113823" y="45034"/>
                                      </a:lnTo>
                                      <a:lnTo>
                                        <a:pt x="113823" y="42305"/>
                                      </a:lnTo>
                                      <a:lnTo>
                                        <a:pt x="113823" y="38893"/>
                                      </a:lnTo>
                                      <a:lnTo>
                                        <a:pt x="110661" y="38893"/>
                                      </a:lnTo>
                                      <a:lnTo>
                                        <a:pt x="110661" y="35481"/>
                                      </a:lnTo>
                                      <a:lnTo>
                                        <a:pt x="107500" y="35481"/>
                                      </a:lnTo>
                                      <a:lnTo>
                                        <a:pt x="107500" y="32069"/>
                                      </a:lnTo>
                                      <a:lnTo>
                                        <a:pt x="104338" y="32069"/>
                                      </a:lnTo>
                                      <a:lnTo>
                                        <a:pt x="104338" y="29340"/>
                                      </a:lnTo>
                                      <a:lnTo>
                                        <a:pt x="101176" y="29340"/>
                                      </a:lnTo>
                                      <a:lnTo>
                                        <a:pt x="98014" y="25928"/>
                                      </a:lnTo>
                                      <a:lnTo>
                                        <a:pt x="94853" y="25928"/>
                                      </a:lnTo>
                                      <a:lnTo>
                                        <a:pt x="91691" y="25928"/>
                                      </a:lnTo>
                                      <a:lnTo>
                                        <a:pt x="88529" y="25928"/>
                                      </a:lnTo>
                                      <a:lnTo>
                                        <a:pt x="88529" y="22517"/>
                                      </a:lnTo>
                                      <a:lnTo>
                                        <a:pt x="85367" y="22517"/>
                                      </a:lnTo>
                                      <a:lnTo>
                                        <a:pt x="82206" y="22517"/>
                                      </a:lnTo>
                                      <a:lnTo>
                                        <a:pt x="79044" y="22517"/>
                                      </a:lnTo>
                                      <a:lnTo>
                                        <a:pt x="75882" y="22517"/>
                                      </a:lnTo>
                                      <a:lnTo>
                                        <a:pt x="72720" y="22517"/>
                                      </a:lnTo>
                                      <a:lnTo>
                                        <a:pt x="69558" y="22517"/>
                                      </a:lnTo>
                                      <a:lnTo>
                                        <a:pt x="66397" y="22517"/>
                                      </a:lnTo>
                                      <a:lnTo>
                                        <a:pt x="63235" y="22517"/>
                                      </a:lnTo>
                                      <a:lnTo>
                                        <a:pt x="60073" y="25928"/>
                                      </a:lnTo>
                                      <a:lnTo>
                                        <a:pt x="56911" y="25928"/>
                                      </a:lnTo>
                                      <a:lnTo>
                                        <a:pt x="53750" y="25928"/>
                                      </a:lnTo>
                                      <a:lnTo>
                                        <a:pt x="50588" y="25928"/>
                                      </a:lnTo>
                                      <a:lnTo>
                                        <a:pt x="50588" y="29340"/>
                                      </a:lnTo>
                                      <a:lnTo>
                                        <a:pt x="47426" y="29340"/>
                                      </a:lnTo>
                                      <a:lnTo>
                                        <a:pt x="44264" y="32069"/>
                                      </a:lnTo>
                                      <a:lnTo>
                                        <a:pt x="41103" y="35481"/>
                                      </a:lnTo>
                                      <a:lnTo>
                                        <a:pt x="41103" y="38893"/>
                                      </a:lnTo>
                                      <a:lnTo>
                                        <a:pt x="37941" y="38893"/>
                                      </a:lnTo>
                                      <a:lnTo>
                                        <a:pt x="37941" y="42305"/>
                                      </a:lnTo>
                                      <a:lnTo>
                                        <a:pt x="37941" y="45034"/>
                                      </a:lnTo>
                                      <a:lnTo>
                                        <a:pt x="34779" y="45034"/>
                                      </a:lnTo>
                                      <a:lnTo>
                                        <a:pt x="34779" y="48446"/>
                                      </a:lnTo>
                                      <a:lnTo>
                                        <a:pt x="34779" y="51857"/>
                                      </a:lnTo>
                                      <a:lnTo>
                                        <a:pt x="31617" y="55269"/>
                                      </a:lnTo>
                                      <a:lnTo>
                                        <a:pt x="6323" y="51857"/>
                                      </a:lnTo>
                                      <a:lnTo>
                                        <a:pt x="6323" y="48446"/>
                                      </a:lnTo>
                                      <a:lnTo>
                                        <a:pt x="6323" y="45034"/>
                                      </a:lnTo>
                                      <a:lnTo>
                                        <a:pt x="6323" y="42305"/>
                                      </a:lnTo>
                                      <a:lnTo>
                                        <a:pt x="9485" y="42305"/>
                                      </a:lnTo>
                                      <a:lnTo>
                                        <a:pt x="9485" y="38893"/>
                                      </a:lnTo>
                                      <a:lnTo>
                                        <a:pt x="9485" y="35481"/>
                                      </a:lnTo>
                                      <a:lnTo>
                                        <a:pt x="12647" y="32069"/>
                                      </a:lnTo>
                                      <a:lnTo>
                                        <a:pt x="12647" y="29340"/>
                                      </a:lnTo>
                                      <a:lnTo>
                                        <a:pt x="15808" y="29340"/>
                                      </a:lnTo>
                                      <a:lnTo>
                                        <a:pt x="15808" y="25928"/>
                                      </a:lnTo>
                                      <a:lnTo>
                                        <a:pt x="15808" y="22517"/>
                                      </a:lnTo>
                                      <a:lnTo>
                                        <a:pt x="18970" y="22517"/>
                                      </a:lnTo>
                                      <a:lnTo>
                                        <a:pt x="18970" y="19787"/>
                                      </a:lnTo>
                                      <a:lnTo>
                                        <a:pt x="22132" y="19787"/>
                                      </a:lnTo>
                                      <a:lnTo>
                                        <a:pt x="22132" y="16376"/>
                                      </a:lnTo>
                                      <a:lnTo>
                                        <a:pt x="25294" y="16376"/>
                                      </a:lnTo>
                                      <a:lnTo>
                                        <a:pt x="25294" y="12964"/>
                                      </a:lnTo>
                                      <a:lnTo>
                                        <a:pt x="28455" y="12964"/>
                                      </a:lnTo>
                                      <a:lnTo>
                                        <a:pt x="31617" y="9552"/>
                                      </a:lnTo>
                                      <a:lnTo>
                                        <a:pt x="34779" y="9552"/>
                                      </a:lnTo>
                                      <a:lnTo>
                                        <a:pt x="37941" y="6823"/>
                                      </a:lnTo>
                                      <a:lnTo>
                                        <a:pt x="41103" y="6823"/>
                                      </a:lnTo>
                                      <a:lnTo>
                                        <a:pt x="44264" y="6823"/>
                                      </a:lnTo>
                                      <a:lnTo>
                                        <a:pt x="44264" y="3411"/>
                                      </a:lnTo>
                                      <a:lnTo>
                                        <a:pt x="47426" y="3411"/>
                                      </a:lnTo>
                                      <a:lnTo>
                                        <a:pt x="50588" y="3411"/>
                                      </a:lnTo>
                                      <a:lnTo>
                                        <a:pt x="53750" y="3411"/>
                                      </a:lnTo>
                                      <a:lnTo>
                                        <a:pt x="56911" y="3411"/>
                                      </a:lnTo>
                                      <a:lnTo>
                                        <a:pt x="56911" y="0"/>
                                      </a:lnTo>
                                      <a:lnTo>
                                        <a:pt x="60073" y="0"/>
                                      </a:lnTo>
                                      <a:lnTo>
                                        <a:pt x="63235" y="0"/>
                                      </a:lnTo>
                                      <a:lnTo>
                                        <a:pt x="66397" y="0"/>
                                      </a:lnTo>
                                      <a:lnTo>
                                        <a:pt x="69558" y="0"/>
                                      </a:lnTo>
                                      <a:lnTo>
                                        <a:pt x="72720" y="0"/>
                                      </a:lnTo>
                                      <a:lnTo>
                                        <a:pt x="75882" y="0"/>
                                      </a:lnTo>
                                      <a:lnTo>
                                        <a:pt x="79044" y="0"/>
                                      </a:lnTo>
                                      <a:lnTo>
                                        <a:pt x="82206" y="0"/>
                                      </a:lnTo>
                                      <a:lnTo>
                                        <a:pt x="85367" y="0"/>
                                      </a:lnTo>
                                      <a:lnTo>
                                        <a:pt x="88529" y="0"/>
                                      </a:lnTo>
                                      <a:lnTo>
                                        <a:pt x="91691" y="0"/>
                                      </a:lnTo>
                                      <a:lnTo>
                                        <a:pt x="94853" y="0"/>
                                      </a:lnTo>
                                      <a:lnTo>
                                        <a:pt x="98014" y="0"/>
                                      </a:lnTo>
                                      <a:lnTo>
                                        <a:pt x="101176" y="0"/>
                                      </a:lnTo>
                                      <a:lnTo>
                                        <a:pt x="104338" y="0"/>
                                      </a:lnTo>
                                      <a:lnTo>
                                        <a:pt x="104338" y="3411"/>
                                      </a:lnTo>
                                      <a:lnTo>
                                        <a:pt x="107500" y="3411"/>
                                      </a:lnTo>
                                      <a:lnTo>
                                        <a:pt x="110661" y="3411"/>
                                      </a:lnTo>
                                      <a:lnTo>
                                        <a:pt x="113823" y="3411"/>
                                      </a:lnTo>
                                      <a:lnTo>
                                        <a:pt x="113823" y="6823"/>
                                      </a:lnTo>
                                      <a:lnTo>
                                        <a:pt x="116985" y="6823"/>
                                      </a:lnTo>
                                      <a:lnTo>
                                        <a:pt x="120147" y="6823"/>
                                      </a:lnTo>
                                      <a:lnTo>
                                        <a:pt x="123309" y="9552"/>
                                      </a:lnTo>
                                      <a:lnTo>
                                        <a:pt x="126470" y="9552"/>
                                      </a:lnTo>
                                      <a:lnTo>
                                        <a:pt x="126470" y="12964"/>
                                      </a:lnTo>
                                      <a:lnTo>
                                        <a:pt x="129632" y="12964"/>
                                      </a:lnTo>
                                      <a:lnTo>
                                        <a:pt x="129632" y="16376"/>
                                      </a:lnTo>
                                      <a:lnTo>
                                        <a:pt x="132794" y="16376"/>
                                      </a:lnTo>
                                      <a:lnTo>
                                        <a:pt x="132794" y="19787"/>
                                      </a:lnTo>
                                      <a:lnTo>
                                        <a:pt x="135956" y="19787"/>
                                      </a:lnTo>
                                      <a:lnTo>
                                        <a:pt x="135956" y="22517"/>
                                      </a:lnTo>
                                      <a:lnTo>
                                        <a:pt x="139117" y="25928"/>
                                      </a:lnTo>
                                      <a:lnTo>
                                        <a:pt x="139117" y="29340"/>
                                      </a:lnTo>
                                      <a:lnTo>
                                        <a:pt x="139117" y="32069"/>
                                      </a:lnTo>
                                      <a:lnTo>
                                        <a:pt x="142279" y="32069"/>
                                      </a:lnTo>
                                      <a:lnTo>
                                        <a:pt x="142279" y="35481"/>
                                      </a:lnTo>
                                      <a:lnTo>
                                        <a:pt x="142279" y="38893"/>
                                      </a:lnTo>
                                      <a:lnTo>
                                        <a:pt x="142279" y="42305"/>
                                      </a:lnTo>
                                      <a:lnTo>
                                        <a:pt x="142279" y="45034"/>
                                      </a:lnTo>
                                      <a:lnTo>
                                        <a:pt x="142279" y="48446"/>
                                      </a:lnTo>
                                      <a:lnTo>
                                        <a:pt x="142279" y="51857"/>
                                      </a:lnTo>
                                      <a:lnTo>
                                        <a:pt x="142279" y="55269"/>
                                      </a:lnTo>
                                      <a:lnTo>
                                        <a:pt x="142279" y="57998"/>
                                      </a:lnTo>
                                      <a:lnTo>
                                        <a:pt x="142279" y="61410"/>
                                      </a:lnTo>
                                      <a:lnTo>
                                        <a:pt x="142279" y="100303"/>
                                      </a:lnTo>
                                      <a:lnTo>
                                        <a:pt x="142279" y="103715"/>
                                      </a:lnTo>
                                      <a:lnTo>
                                        <a:pt x="142279" y="106445"/>
                                      </a:lnTo>
                                      <a:lnTo>
                                        <a:pt x="142279" y="109856"/>
                                      </a:lnTo>
                                      <a:lnTo>
                                        <a:pt x="142279" y="113268"/>
                                      </a:lnTo>
                                      <a:lnTo>
                                        <a:pt x="142279" y="116680"/>
                                      </a:lnTo>
                                      <a:lnTo>
                                        <a:pt x="142279" y="119409"/>
                                      </a:lnTo>
                                      <a:lnTo>
                                        <a:pt x="142279" y="122821"/>
                                      </a:lnTo>
                                      <a:lnTo>
                                        <a:pt x="142279" y="126232"/>
                                      </a:lnTo>
                                      <a:lnTo>
                                        <a:pt x="142279" y="129644"/>
                                      </a:lnTo>
                                      <a:lnTo>
                                        <a:pt x="142279" y="132373"/>
                                      </a:lnTo>
                                      <a:lnTo>
                                        <a:pt x="142279" y="135785"/>
                                      </a:lnTo>
                                      <a:lnTo>
                                        <a:pt x="142279" y="139197"/>
                                      </a:lnTo>
                                      <a:lnTo>
                                        <a:pt x="145441" y="139197"/>
                                      </a:lnTo>
                                      <a:lnTo>
                                        <a:pt x="145441" y="141926"/>
                                      </a:lnTo>
                                      <a:lnTo>
                                        <a:pt x="145441" y="145338"/>
                                      </a:lnTo>
                                      <a:lnTo>
                                        <a:pt x="145441" y="148750"/>
                                      </a:lnTo>
                                      <a:lnTo>
                                        <a:pt x="145441" y="152161"/>
                                      </a:lnTo>
                                      <a:lnTo>
                                        <a:pt x="145441" y="154891"/>
                                      </a:lnTo>
                                      <a:lnTo>
                                        <a:pt x="145441" y="158302"/>
                                      </a:lnTo>
                                      <a:lnTo>
                                        <a:pt x="148603" y="158302"/>
                                      </a:lnTo>
                                      <a:lnTo>
                                        <a:pt x="148603" y="161714"/>
                                      </a:lnTo>
                                      <a:lnTo>
                                        <a:pt x="148603" y="165126"/>
                                      </a:lnTo>
                                      <a:lnTo>
                                        <a:pt x="148603" y="167855"/>
                                      </a:lnTo>
                                      <a:lnTo>
                                        <a:pt x="151765" y="167855"/>
                                      </a:lnTo>
                                      <a:lnTo>
                                        <a:pt x="151765" y="171267"/>
                                      </a:lnTo>
                                      <a:lnTo>
                                        <a:pt x="123309" y="171267"/>
                                      </a:lnTo>
                                      <a:lnTo>
                                        <a:pt x="123309" y="167855"/>
                                      </a:lnTo>
                                      <a:lnTo>
                                        <a:pt x="120147" y="167855"/>
                                      </a:lnTo>
                                      <a:lnTo>
                                        <a:pt x="120147" y="165126"/>
                                      </a:lnTo>
                                      <a:lnTo>
                                        <a:pt x="120147" y="161714"/>
                                      </a:lnTo>
                                      <a:lnTo>
                                        <a:pt x="120147" y="158302"/>
                                      </a:lnTo>
                                      <a:lnTo>
                                        <a:pt x="116985" y="158302"/>
                                      </a:lnTo>
                                      <a:lnTo>
                                        <a:pt x="116985" y="154891"/>
                                      </a:lnTo>
                                      <a:lnTo>
                                        <a:pt x="116985" y="152161"/>
                                      </a:lnTo>
                                    </a:path>
                                  </a:pathLst>
                                </a:custGeom>
                                <a:noFill/>
                                <a:ln cap="sq" cmpd="sng" w="12700">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77" name="Shape 77"/>
                              <wps:spPr>
                                <a:xfrm>
                                  <a:off x="2199005" y="2023539"/>
                                  <a:ext cx="81915" cy="64391"/>
                                </a:xfrm>
                                <a:custGeom>
                                  <a:rect b="b" l="l" r="r" t="t"/>
                                  <a:pathLst>
                                    <a:path extrusionOk="0" h="64391" w="81915">
                                      <a:moveTo>
                                        <a:pt x="81915" y="0"/>
                                      </a:moveTo>
                                      <a:lnTo>
                                        <a:pt x="78764" y="0"/>
                                      </a:lnTo>
                                      <a:lnTo>
                                        <a:pt x="75613" y="3389"/>
                                      </a:lnTo>
                                      <a:lnTo>
                                        <a:pt x="72463" y="3389"/>
                                      </a:lnTo>
                                      <a:lnTo>
                                        <a:pt x="69312" y="3389"/>
                                      </a:lnTo>
                                      <a:lnTo>
                                        <a:pt x="66162" y="3389"/>
                                      </a:lnTo>
                                      <a:lnTo>
                                        <a:pt x="66162" y="6100"/>
                                      </a:lnTo>
                                      <a:lnTo>
                                        <a:pt x="63011" y="6100"/>
                                      </a:lnTo>
                                      <a:lnTo>
                                        <a:pt x="59860" y="6100"/>
                                      </a:lnTo>
                                      <a:lnTo>
                                        <a:pt x="56710" y="6100"/>
                                      </a:lnTo>
                                      <a:lnTo>
                                        <a:pt x="53559" y="6100"/>
                                      </a:lnTo>
                                      <a:lnTo>
                                        <a:pt x="50409" y="9489"/>
                                      </a:lnTo>
                                      <a:lnTo>
                                        <a:pt x="47258" y="9489"/>
                                      </a:lnTo>
                                      <a:lnTo>
                                        <a:pt x="44108" y="9489"/>
                                      </a:lnTo>
                                      <a:lnTo>
                                        <a:pt x="40957" y="9489"/>
                                      </a:lnTo>
                                      <a:lnTo>
                                        <a:pt x="37806" y="9489"/>
                                      </a:lnTo>
                                      <a:lnTo>
                                        <a:pt x="34656" y="9489"/>
                                      </a:lnTo>
                                      <a:lnTo>
                                        <a:pt x="31505" y="9489"/>
                                      </a:lnTo>
                                      <a:lnTo>
                                        <a:pt x="31505" y="12878"/>
                                      </a:lnTo>
                                      <a:lnTo>
                                        <a:pt x="28355" y="12878"/>
                                      </a:lnTo>
                                      <a:lnTo>
                                        <a:pt x="25204" y="12878"/>
                                      </a:lnTo>
                                      <a:lnTo>
                                        <a:pt x="22054" y="12878"/>
                                      </a:lnTo>
                                      <a:lnTo>
                                        <a:pt x="18903" y="12878"/>
                                      </a:lnTo>
                                      <a:lnTo>
                                        <a:pt x="15752" y="16267"/>
                                      </a:lnTo>
                                      <a:lnTo>
                                        <a:pt x="12602" y="16267"/>
                                      </a:lnTo>
                                      <a:lnTo>
                                        <a:pt x="9451" y="16267"/>
                                      </a:lnTo>
                                      <a:lnTo>
                                        <a:pt x="9451" y="18978"/>
                                      </a:lnTo>
                                      <a:lnTo>
                                        <a:pt x="6301" y="18978"/>
                                      </a:lnTo>
                                      <a:lnTo>
                                        <a:pt x="6301" y="22367"/>
                                      </a:lnTo>
                                      <a:lnTo>
                                        <a:pt x="3150" y="22367"/>
                                      </a:lnTo>
                                      <a:lnTo>
                                        <a:pt x="3150" y="25756"/>
                                      </a:lnTo>
                                      <a:lnTo>
                                        <a:pt x="0" y="29145"/>
                                      </a:lnTo>
                                      <a:lnTo>
                                        <a:pt x="0" y="31856"/>
                                      </a:lnTo>
                                      <a:lnTo>
                                        <a:pt x="0" y="35245"/>
                                      </a:lnTo>
                                      <a:lnTo>
                                        <a:pt x="0" y="38634"/>
                                      </a:lnTo>
                                      <a:lnTo>
                                        <a:pt x="0" y="42023"/>
                                      </a:lnTo>
                                      <a:lnTo>
                                        <a:pt x="0" y="44734"/>
                                      </a:lnTo>
                                      <a:lnTo>
                                        <a:pt x="0" y="48123"/>
                                      </a:lnTo>
                                      <a:lnTo>
                                        <a:pt x="0" y="51512"/>
                                      </a:lnTo>
                                      <a:lnTo>
                                        <a:pt x="3150" y="51512"/>
                                      </a:lnTo>
                                      <a:lnTo>
                                        <a:pt x="3150" y="54224"/>
                                      </a:lnTo>
                                      <a:lnTo>
                                        <a:pt x="6301" y="54224"/>
                                      </a:lnTo>
                                      <a:lnTo>
                                        <a:pt x="6301" y="57613"/>
                                      </a:lnTo>
                                      <a:lnTo>
                                        <a:pt x="9451" y="57613"/>
                                      </a:lnTo>
                                      <a:lnTo>
                                        <a:pt x="9451" y="61002"/>
                                      </a:lnTo>
                                      <a:lnTo>
                                        <a:pt x="12602" y="61002"/>
                                      </a:lnTo>
                                      <a:lnTo>
                                        <a:pt x="15752" y="61002"/>
                                      </a:lnTo>
                                      <a:lnTo>
                                        <a:pt x="15752" y="64391"/>
                                      </a:lnTo>
                                      <a:lnTo>
                                        <a:pt x="18903" y="64391"/>
                                      </a:lnTo>
                                      <a:lnTo>
                                        <a:pt x="22054" y="64391"/>
                                      </a:lnTo>
                                      <a:lnTo>
                                        <a:pt x="25204" y="64391"/>
                                      </a:lnTo>
                                      <a:lnTo>
                                        <a:pt x="28355" y="64391"/>
                                      </a:lnTo>
                                      <a:lnTo>
                                        <a:pt x="31505" y="64391"/>
                                      </a:lnTo>
                                      <a:lnTo>
                                        <a:pt x="34656" y="64391"/>
                                      </a:lnTo>
                                      <a:lnTo>
                                        <a:pt x="37806" y="64391"/>
                                      </a:lnTo>
                                      <a:lnTo>
                                        <a:pt x="40957" y="64391"/>
                                      </a:lnTo>
                                      <a:lnTo>
                                        <a:pt x="44108" y="64391"/>
                                      </a:lnTo>
                                      <a:lnTo>
                                        <a:pt x="47258" y="64391"/>
                                      </a:lnTo>
                                      <a:lnTo>
                                        <a:pt x="50409" y="61002"/>
                                      </a:lnTo>
                                      <a:lnTo>
                                        <a:pt x="53559" y="61002"/>
                                      </a:lnTo>
                                      <a:lnTo>
                                        <a:pt x="56710" y="61002"/>
                                      </a:lnTo>
                                      <a:lnTo>
                                        <a:pt x="56710" y="57613"/>
                                      </a:lnTo>
                                      <a:lnTo>
                                        <a:pt x="59860" y="57613"/>
                                      </a:lnTo>
                                      <a:lnTo>
                                        <a:pt x="63011" y="57613"/>
                                      </a:lnTo>
                                      <a:lnTo>
                                        <a:pt x="63011" y="54224"/>
                                      </a:lnTo>
                                      <a:lnTo>
                                        <a:pt x="66162" y="54224"/>
                                      </a:lnTo>
                                      <a:lnTo>
                                        <a:pt x="66162" y="51512"/>
                                      </a:lnTo>
                                      <a:lnTo>
                                        <a:pt x="69312" y="51512"/>
                                      </a:lnTo>
                                      <a:lnTo>
                                        <a:pt x="72463" y="48123"/>
                                      </a:lnTo>
                                      <a:lnTo>
                                        <a:pt x="72463" y="44734"/>
                                      </a:lnTo>
                                      <a:lnTo>
                                        <a:pt x="75613" y="44734"/>
                                      </a:lnTo>
                                      <a:lnTo>
                                        <a:pt x="75613" y="42023"/>
                                      </a:lnTo>
                                      <a:lnTo>
                                        <a:pt x="78764" y="42023"/>
                                      </a:lnTo>
                                      <a:lnTo>
                                        <a:pt x="78764" y="38634"/>
                                      </a:lnTo>
                                      <a:lnTo>
                                        <a:pt x="78764" y="35245"/>
                                      </a:lnTo>
                                      <a:lnTo>
                                        <a:pt x="81915" y="31856"/>
                                      </a:lnTo>
                                      <a:lnTo>
                                        <a:pt x="81915" y="29145"/>
                                      </a:lnTo>
                                      <a:lnTo>
                                        <a:pt x="81915" y="25756"/>
                                      </a:lnTo>
                                      <a:lnTo>
                                        <a:pt x="81915" y="22367"/>
                                      </a:lnTo>
                                      <a:lnTo>
                                        <a:pt x="81915" y="18978"/>
                                      </a:lnTo>
                                      <a:lnTo>
                                        <a:pt x="81915" y="16267"/>
                                      </a:lnTo>
                                      <a:lnTo>
                                        <a:pt x="81915" y="12878"/>
                                      </a:lnTo>
                                      <a:lnTo>
                                        <a:pt x="81915" y="9489"/>
                                      </a:lnTo>
                                      <a:lnTo>
                                        <a:pt x="81915" y="0"/>
                                      </a:lnTo>
                                    </a:path>
                                  </a:pathLst>
                                </a:custGeom>
                                <a:noFill/>
                                <a:ln cap="sq" cmpd="sng" w="12700">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78" name="Shape 78"/>
                              <wps:spPr>
                                <a:xfrm>
                                  <a:off x="789940" y="4481379"/>
                                  <a:ext cx="142240" cy="236330"/>
                                </a:xfrm>
                                <a:custGeom>
                                  <a:rect b="b" l="l" r="r" t="t"/>
                                  <a:pathLst>
                                    <a:path extrusionOk="0" h="236330" w="142240">
                                      <a:moveTo>
                                        <a:pt x="25287" y="229499"/>
                                      </a:moveTo>
                                      <a:lnTo>
                                        <a:pt x="0" y="229499"/>
                                      </a:lnTo>
                                      <a:lnTo>
                                        <a:pt x="0" y="0"/>
                                      </a:lnTo>
                                      <a:lnTo>
                                        <a:pt x="28448" y="0"/>
                                      </a:lnTo>
                                      <a:lnTo>
                                        <a:pt x="28448" y="81281"/>
                                      </a:lnTo>
                                      <a:lnTo>
                                        <a:pt x="31608" y="77865"/>
                                      </a:lnTo>
                                      <a:lnTo>
                                        <a:pt x="31608" y="74450"/>
                                      </a:lnTo>
                                      <a:lnTo>
                                        <a:pt x="34769" y="74450"/>
                                      </a:lnTo>
                                      <a:lnTo>
                                        <a:pt x="37930" y="71035"/>
                                      </a:lnTo>
                                      <a:lnTo>
                                        <a:pt x="41091" y="68303"/>
                                      </a:lnTo>
                                      <a:lnTo>
                                        <a:pt x="44252" y="68303"/>
                                      </a:lnTo>
                                      <a:lnTo>
                                        <a:pt x="47413" y="64888"/>
                                      </a:lnTo>
                                      <a:lnTo>
                                        <a:pt x="50574" y="64888"/>
                                      </a:lnTo>
                                      <a:lnTo>
                                        <a:pt x="53735" y="61473"/>
                                      </a:lnTo>
                                      <a:lnTo>
                                        <a:pt x="56896" y="61473"/>
                                      </a:lnTo>
                                      <a:lnTo>
                                        <a:pt x="60056" y="61473"/>
                                      </a:lnTo>
                                      <a:lnTo>
                                        <a:pt x="63217" y="61473"/>
                                      </a:lnTo>
                                      <a:lnTo>
                                        <a:pt x="66378" y="61473"/>
                                      </a:lnTo>
                                      <a:lnTo>
                                        <a:pt x="66378" y="58057"/>
                                      </a:lnTo>
                                      <a:lnTo>
                                        <a:pt x="69539" y="58057"/>
                                      </a:lnTo>
                                      <a:lnTo>
                                        <a:pt x="72700" y="58057"/>
                                      </a:lnTo>
                                      <a:lnTo>
                                        <a:pt x="75861" y="58057"/>
                                      </a:lnTo>
                                      <a:lnTo>
                                        <a:pt x="79022" y="58057"/>
                                      </a:lnTo>
                                      <a:lnTo>
                                        <a:pt x="79022" y="61473"/>
                                      </a:lnTo>
                                      <a:lnTo>
                                        <a:pt x="82183" y="61473"/>
                                      </a:lnTo>
                                      <a:lnTo>
                                        <a:pt x="85344" y="61473"/>
                                      </a:lnTo>
                                      <a:lnTo>
                                        <a:pt x="88504" y="61473"/>
                                      </a:lnTo>
                                      <a:lnTo>
                                        <a:pt x="91665" y="61473"/>
                                      </a:lnTo>
                                      <a:lnTo>
                                        <a:pt x="94826" y="61473"/>
                                      </a:lnTo>
                                      <a:lnTo>
                                        <a:pt x="94826" y="64888"/>
                                      </a:lnTo>
                                      <a:lnTo>
                                        <a:pt x="97987" y="64888"/>
                                      </a:lnTo>
                                      <a:lnTo>
                                        <a:pt x="101148" y="64888"/>
                                      </a:lnTo>
                                      <a:lnTo>
                                        <a:pt x="101148" y="68303"/>
                                      </a:lnTo>
                                      <a:lnTo>
                                        <a:pt x="104309" y="68303"/>
                                      </a:lnTo>
                                      <a:lnTo>
                                        <a:pt x="107470" y="68303"/>
                                      </a:lnTo>
                                      <a:lnTo>
                                        <a:pt x="107470" y="71035"/>
                                      </a:lnTo>
                                      <a:lnTo>
                                        <a:pt x="110631" y="71035"/>
                                      </a:lnTo>
                                      <a:lnTo>
                                        <a:pt x="113792" y="71035"/>
                                      </a:lnTo>
                                      <a:lnTo>
                                        <a:pt x="113792" y="74450"/>
                                      </a:lnTo>
                                      <a:lnTo>
                                        <a:pt x="116952" y="74450"/>
                                      </a:lnTo>
                                      <a:lnTo>
                                        <a:pt x="116952" y="77865"/>
                                      </a:lnTo>
                                      <a:lnTo>
                                        <a:pt x="120113" y="77865"/>
                                      </a:lnTo>
                                      <a:lnTo>
                                        <a:pt x="120113" y="81281"/>
                                      </a:lnTo>
                                      <a:lnTo>
                                        <a:pt x="123274" y="81281"/>
                                      </a:lnTo>
                                      <a:lnTo>
                                        <a:pt x="123274" y="84013"/>
                                      </a:lnTo>
                                      <a:lnTo>
                                        <a:pt x="126435" y="87428"/>
                                      </a:lnTo>
                                      <a:lnTo>
                                        <a:pt x="126435" y="90843"/>
                                      </a:lnTo>
                                      <a:lnTo>
                                        <a:pt x="129596" y="90843"/>
                                      </a:lnTo>
                                      <a:lnTo>
                                        <a:pt x="129596" y="94258"/>
                                      </a:lnTo>
                                      <a:lnTo>
                                        <a:pt x="129596" y="96990"/>
                                      </a:lnTo>
                                      <a:lnTo>
                                        <a:pt x="132757" y="96990"/>
                                      </a:lnTo>
                                      <a:lnTo>
                                        <a:pt x="132757" y="100406"/>
                                      </a:lnTo>
                                      <a:lnTo>
                                        <a:pt x="132757" y="103821"/>
                                      </a:lnTo>
                                      <a:lnTo>
                                        <a:pt x="135918" y="103821"/>
                                      </a:lnTo>
                                      <a:lnTo>
                                        <a:pt x="135918" y="107236"/>
                                      </a:lnTo>
                                      <a:lnTo>
                                        <a:pt x="135918" y="109968"/>
                                      </a:lnTo>
                                      <a:lnTo>
                                        <a:pt x="135918" y="113383"/>
                                      </a:lnTo>
                                      <a:lnTo>
                                        <a:pt x="139079" y="113383"/>
                                      </a:lnTo>
                                      <a:lnTo>
                                        <a:pt x="139079" y="116798"/>
                                      </a:lnTo>
                                      <a:lnTo>
                                        <a:pt x="139079" y="119531"/>
                                      </a:lnTo>
                                      <a:lnTo>
                                        <a:pt x="139079" y="122946"/>
                                      </a:lnTo>
                                      <a:lnTo>
                                        <a:pt x="139079" y="126361"/>
                                      </a:lnTo>
                                      <a:lnTo>
                                        <a:pt x="142240" y="129776"/>
                                      </a:lnTo>
                                      <a:lnTo>
                                        <a:pt x="142240" y="132508"/>
                                      </a:lnTo>
                                      <a:lnTo>
                                        <a:pt x="142240" y="135923"/>
                                      </a:lnTo>
                                      <a:lnTo>
                                        <a:pt x="142240" y="139339"/>
                                      </a:lnTo>
                                      <a:lnTo>
                                        <a:pt x="142240" y="142754"/>
                                      </a:lnTo>
                                      <a:lnTo>
                                        <a:pt x="142240" y="145486"/>
                                      </a:lnTo>
                                      <a:lnTo>
                                        <a:pt x="142240" y="148901"/>
                                      </a:lnTo>
                                      <a:lnTo>
                                        <a:pt x="142240" y="152316"/>
                                      </a:lnTo>
                                      <a:lnTo>
                                        <a:pt x="142240" y="155731"/>
                                      </a:lnTo>
                                      <a:lnTo>
                                        <a:pt x="142240" y="158464"/>
                                      </a:lnTo>
                                      <a:lnTo>
                                        <a:pt x="142240" y="161879"/>
                                      </a:lnTo>
                                      <a:lnTo>
                                        <a:pt x="139079" y="165294"/>
                                      </a:lnTo>
                                      <a:lnTo>
                                        <a:pt x="139079" y="168026"/>
                                      </a:lnTo>
                                      <a:lnTo>
                                        <a:pt x="139079" y="171441"/>
                                      </a:lnTo>
                                      <a:lnTo>
                                        <a:pt x="139079" y="174856"/>
                                      </a:lnTo>
                                      <a:lnTo>
                                        <a:pt x="139079" y="178272"/>
                                      </a:lnTo>
                                      <a:lnTo>
                                        <a:pt x="135918" y="181004"/>
                                      </a:lnTo>
                                      <a:lnTo>
                                        <a:pt x="135918" y="184419"/>
                                      </a:lnTo>
                                      <a:lnTo>
                                        <a:pt x="135918" y="187834"/>
                                      </a:lnTo>
                                      <a:lnTo>
                                        <a:pt x="132757" y="191249"/>
                                      </a:lnTo>
                                      <a:lnTo>
                                        <a:pt x="132757" y="193981"/>
                                      </a:lnTo>
                                      <a:lnTo>
                                        <a:pt x="129596" y="197397"/>
                                      </a:lnTo>
                                      <a:lnTo>
                                        <a:pt x="129596" y="200812"/>
                                      </a:lnTo>
                                      <a:lnTo>
                                        <a:pt x="126435" y="204227"/>
                                      </a:lnTo>
                                      <a:lnTo>
                                        <a:pt x="123274" y="206959"/>
                                      </a:lnTo>
                                      <a:lnTo>
                                        <a:pt x="123274" y="210374"/>
                                      </a:lnTo>
                                      <a:lnTo>
                                        <a:pt x="120113" y="210374"/>
                                      </a:lnTo>
                                      <a:lnTo>
                                        <a:pt x="120113" y="213789"/>
                                      </a:lnTo>
                                      <a:lnTo>
                                        <a:pt x="116952" y="213789"/>
                                      </a:lnTo>
                                      <a:lnTo>
                                        <a:pt x="116952" y="216521"/>
                                      </a:lnTo>
                                      <a:lnTo>
                                        <a:pt x="113792" y="216521"/>
                                      </a:lnTo>
                                      <a:lnTo>
                                        <a:pt x="113792" y="219937"/>
                                      </a:lnTo>
                                      <a:lnTo>
                                        <a:pt x="110631" y="219937"/>
                                      </a:lnTo>
                                      <a:lnTo>
                                        <a:pt x="110631" y="223352"/>
                                      </a:lnTo>
                                      <a:lnTo>
                                        <a:pt x="107470" y="223352"/>
                                      </a:lnTo>
                                      <a:lnTo>
                                        <a:pt x="104309" y="223352"/>
                                      </a:lnTo>
                                      <a:lnTo>
                                        <a:pt x="104309" y="226767"/>
                                      </a:lnTo>
                                      <a:lnTo>
                                        <a:pt x="101148" y="226767"/>
                                      </a:lnTo>
                                      <a:lnTo>
                                        <a:pt x="101148" y="229499"/>
                                      </a:lnTo>
                                      <a:lnTo>
                                        <a:pt x="97987" y="229499"/>
                                      </a:lnTo>
                                      <a:lnTo>
                                        <a:pt x="94826" y="229499"/>
                                      </a:lnTo>
                                      <a:lnTo>
                                        <a:pt x="91665" y="232914"/>
                                      </a:lnTo>
                                      <a:lnTo>
                                        <a:pt x="88504" y="232914"/>
                                      </a:lnTo>
                                      <a:lnTo>
                                        <a:pt x="85344" y="232914"/>
                                      </a:lnTo>
                                      <a:lnTo>
                                        <a:pt x="82183" y="232914"/>
                                      </a:lnTo>
                                      <a:lnTo>
                                        <a:pt x="79022" y="232914"/>
                                      </a:lnTo>
                                      <a:lnTo>
                                        <a:pt x="79022" y="236330"/>
                                      </a:lnTo>
                                      <a:lnTo>
                                        <a:pt x="75861" y="236330"/>
                                      </a:lnTo>
                                      <a:lnTo>
                                        <a:pt x="72700" y="236330"/>
                                      </a:lnTo>
                                      <a:lnTo>
                                        <a:pt x="69539" y="236330"/>
                                      </a:lnTo>
                                      <a:lnTo>
                                        <a:pt x="66378" y="236330"/>
                                      </a:lnTo>
                                      <a:lnTo>
                                        <a:pt x="63217" y="236330"/>
                                      </a:lnTo>
                                      <a:lnTo>
                                        <a:pt x="63217" y="232914"/>
                                      </a:lnTo>
                                      <a:lnTo>
                                        <a:pt x="60056" y="232914"/>
                                      </a:lnTo>
                                      <a:lnTo>
                                        <a:pt x="56896" y="232914"/>
                                      </a:lnTo>
                                      <a:lnTo>
                                        <a:pt x="53735" y="232914"/>
                                      </a:lnTo>
                                      <a:lnTo>
                                        <a:pt x="50574" y="232914"/>
                                      </a:lnTo>
                                      <a:lnTo>
                                        <a:pt x="50574" y="229499"/>
                                      </a:lnTo>
                                      <a:lnTo>
                                        <a:pt x="47413" y="229499"/>
                                      </a:lnTo>
                                      <a:lnTo>
                                        <a:pt x="44252" y="229499"/>
                                      </a:lnTo>
                                      <a:lnTo>
                                        <a:pt x="44252" y="226767"/>
                                      </a:lnTo>
                                      <a:lnTo>
                                        <a:pt x="41091" y="226767"/>
                                      </a:lnTo>
                                      <a:lnTo>
                                        <a:pt x="37930" y="226767"/>
                                      </a:lnTo>
                                      <a:lnTo>
                                        <a:pt x="37930" y="223352"/>
                                      </a:lnTo>
                                      <a:lnTo>
                                        <a:pt x="34769" y="223352"/>
                                      </a:lnTo>
                                      <a:lnTo>
                                        <a:pt x="34769" y="219937"/>
                                      </a:lnTo>
                                      <a:lnTo>
                                        <a:pt x="31608" y="219937"/>
                                      </a:lnTo>
                                      <a:lnTo>
                                        <a:pt x="31608" y="216521"/>
                                      </a:lnTo>
                                      <a:lnTo>
                                        <a:pt x="28448" y="216521"/>
                                      </a:lnTo>
                                      <a:lnTo>
                                        <a:pt x="28448" y="213789"/>
                                      </a:lnTo>
                                      <a:lnTo>
                                        <a:pt x="25287" y="210374"/>
                                      </a:lnTo>
                                      <a:lnTo>
                                        <a:pt x="25287" y="229499"/>
                                      </a:lnTo>
                                      <a:close/>
                                      <a:moveTo>
                                        <a:pt x="25287" y="145486"/>
                                      </a:moveTo>
                                      <a:lnTo>
                                        <a:pt x="25287" y="148901"/>
                                      </a:lnTo>
                                      <a:lnTo>
                                        <a:pt x="25287" y="152316"/>
                                      </a:lnTo>
                                      <a:lnTo>
                                        <a:pt x="25287" y="155731"/>
                                      </a:lnTo>
                                      <a:lnTo>
                                        <a:pt x="25287" y="158464"/>
                                      </a:lnTo>
                                      <a:lnTo>
                                        <a:pt x="25287" y="161879"/>
                                      </a:lnTo>
                                      <a:lnTo>
                                        <a:pt x="25287" y="165294"/>
                                      </a:lnTo>
                                      <a:lnTo>
                                        <a:pt x="25287" y="168026"/>
                                      </a:lnTo>
                                      <a:lnTo>
                                        <a:pt x="25287" y="171441"/>
                                      </a:lnTo>
                                      <a:lnTo>
                                        <a:pt x="28448" y="171441"/>
                                      </a:lnTo>
                                      <a:lnTo>
                                        <a:pt x="28448" y="174856"/>
                                      </a:lnTo>
                                      <a:lnTo>
                                        <a:pt x="28448" y="178272"/>
                                      </a:lnTo>
                                      <a:lnTo>
                                        <a:pt x="28448" y="181004"/>
                                      </a:lnTo>
                                      <a:lnTo>
                                        <a:pt x="28448" y="184419"/>
                                      </a:lnTo>
                                      <a:lnTo>
                                        <a:pt x="31608" y="184419"/>
                                      </a:lnTo>
                                      <a:lnTo>
                                        <a:pt x="31608" y="187834"/>
                                      </a:lnTo>
                                      <a:lnTo>
                                        <a:pt x="31608" y="191249"/>
                                      </a:lnTo>
                                      <a:lnTo>
                                        <a:pt x="34769" y="191249"/>
                                      </a:lnTo>
                                      <a:lnTo>
                                        <a:pt x="34769" y="193981"/>
                                      </a:lnTo>
                                      <a:lnTo>
                                        <a:pt x="37930" y="193981"/>
                                      </a:lnTo>
                                      <a:lnTo>
                                        <a:pt x="37930" y="197397"/>
                                      </a:lnTo>
                                      <a:lnTo>
                                        <a:pt x="41091" y="200812"/>
                                      </a:lnTo>
                                      <a:lnTo>
                                        <a:pt x="44252" y="200812"/>
                                      </a:lnTo>
                                      <a:lnTo>
                                        <a:pt x="44252" y="204227"/>
                                      </a:lnTo>
                                      <a:lnTo>
                                        <a:pt x="47413" y="204227"/>
                                      </a:lnTo>
                                      <a:lnTo>
                                        <a:pt x="47413" y="206959"/>
                                      </a:lnTo>
                                      <a:lnTo>
                                        <a:pt x="50574" y="206959"/>
                                      </a:lnTo>
                                      <a:lnTo>
                                        <a:pt x="53735" y="206959"/>
                                      </a:lnTo>
                                      <a:lnTo>
                                        <a:pt x="53735" y="210374"/>
                                      </a:lnTo>
                                      <a:lnTo>
                                        <a:pt x="56896" y="210374"/>
                                      </a:lnTo>
                                      <a:lnTo>
                                        <a:pt x="60056" y="210374"/>
                                      </a:lnTo>
                                      <a:lnTo>
                                        <a:pt x="63217" y="210374"/>
                                      </a:lnTo>
                                      <a:lnTo>
                                        <a:pt x="66378" y="210374"/>
                                      </a:lnTo>
                                      <a:lnTo>
                                        <a:pt x="69539" y="210374"/>
                                      </a:lnTo>
                                      <a:lnTo>
                                        <a:pt x="72700" y="210374"/>
                                      </a:lnTo>
                                      <a:lnTo>
                                        <a:pt x="75861" y="210374"/>
                                      </a:lnTo>
                                      <a:lnTo>
                                        <a:pt x="79022" y="210374"/>
                                      </a:lnTo>
                                      <a:lnTo>
                                        <a:pt x="82183" y="210374"/>
                                      </a:lnTo>
                                      <a:lnTo>
                                        <a:pt x="82183" y="206959"/>
                                      </a:lnTo>
                                      <a:lnTo>
                                        <a:pt x="85344" y="206959"/>
                                      </a:lnTo>
                                      <a:lnTo>
                                        <a:pt x="88504" y="206959"/>
                                      </a:lnTo>
                                      <a:lnTo>
                                        <a:pt x="88504" y="204227"/>
                                      </a:lnTo>
                                      <a:lnTo>
                                        <a:pt x="91665" y="204227"/>
                                      </a:lnTo>
                                      <a:lnTo>
                                        <a:pt x="94826" y="200812"/>
                                      </a:lnTo>
                                      <a:lnTo>
                                        <a:pt x="97987" y="200812"/>
                                      </a:lnTo>
                                      <a:lnTo>
                                        <a:pt x="97987" y="197397"/>
                                      </a:lnTo>
                                      <a:lnTo>
                                        <a:pt x="101148" y="193981"/>
                                      </a:lnTo>
                                      <a:lnTo>
                                        <a:pt x="101148" y="191249"/>
                                      </a:lnTo>
                                      <a:lnTo>
                                        <a:pt x="104309" y="191249"/>
                                      </a:lnTo>
                                      <a:lnTo>
                                        <a:pt x="104309" y="187834"/>
                                      </a:lnTo>
                                      <a:lnTo>
                                        <a:pt x="107470" y="187834"/>
                                      </a:lnTo>
                                      <a:lnTo>
                                        <a:pt x="107470" y="184419"/>
                                      </a:lnTo>
                                      <a:lnTo>
                                        <a:pt x="107470" y="181004"/>
                                      </a:lnTo>
                                      <a:lnTo>
                                        <a:pt x="110631" y="178272"/>
                                      </a:lnTo>
                                      <a:lnTo>
                                        <a:pt x="110631" y="174856"/>
                                      </a:lnTo>
                                      <a:lnTo>
                                        <a:pt x="110631" y="171441"/>
                                      </a:lnTo>
                                      <a:lnTo>
                                        <a:pt x="110631" y="168026"/>
                                      </a:lnTo>
                                      <a:lnTo>
                                        <a:pt x="110631" y="165294"/>
                                      </a:lnTo>
                                      <a:lnTo>
                                        <a:pt x="113792" y="165294"/>
                                      </a:lnTo>
                                      <a:lnTo>
                                        <a:pt x="113792" y="161879"/>
                                      </a:lnTo>
                                      <a:lnTo>
                                        <a:pt x="113792" y="158464"/>
                                      </a:lnTo>
                                      <a:lnTo>
                                        <a:pt x="113792" y="155731"/>
                                      </a:lnTo>
                                      <a:lnTo>
                                        <a:pt x="113792" y="152316"/>
                                      </a:lnTo>
                                      <a:lnTo>
                                        <a:pt x="113792" y="148901"/>
                                      </a:lnTo>
                                      <a:lnTo>
                                        <a:pt x="113792" y="145486"/>
                                      </a:lnTo>
                                      <a:lnTo>
                                        <a:pt x="113792" y="142754"/>
                                      </a:lnTo>
                                      <a:lnTo>
                                        <a:pt x="113792" y="139339"/>
                                      </a:lnTo>
                                      <a:lnTo>
                                        <a:pt x="113792" y="135923"/>
                                      </a:lnTo>
                                      <a:lnTo>
                                        <a:pt x="113792" y="132508"/>
                                      </a:lnTo>
                                      <a:lnTo>
                                        <a:pt x="113792" y="129776"/>
                                      </a:lnTo>
                                      <a:lnTo>
                                        <a:pt x="110631" y="129776"/>
                                      </a:lnTo>
                                      <a:lnTo>
                                        <a:pt x="110631" y="126361"/>
                                      </a:lnTo>
                                      <a:lnTo>
                                        <a:pt x="110631" y="122946"/>
                                      </a:lnTo>
                                      <a:lnTo>
                                        <a:pt x="110631" y="119531"/>
                                      </a:lnTo>
                                      <a:lnTo>
                                        <a:pt x="110631" y="116798"/>
                                      </a:lnTo>
                                      <a:lnTo>
                                        <a:pt x="107470" y="113383"/>
                                      </a:lnTo>
                                      <a:lnTo>
                                        <a:pt x="107470" y="109968"/>
                                      </a:lnTo>
                                      <a:lnTo>
                                        <a:pt x="107470" y="107236"/>
                                      </a:lnTo>
                                      <a:lnTo>
                                        <a:pt x="104309" y="107236"/>
                                      </a:lnTo>
                                      <a:lnTo>
                                        <a:pt x="104309" y="103821"/>
                                      </a:lnTo>
                                      <a:lnTo>
                                        <a:pt x="104309" y="100406"/>
                                      </a:lnTo>
                                      <a:lnTo>
                                        <a:pt x="101148" y="100406"/>
                                      </a:lnTo>
                                      <a:lnTo>
                                        <a:pt x="101148" y="96990"/>
                                      </a:lnTo>
                                      <a:lnTo>
                                        <a:pt x="97987" y="96990"/>
                                      </a:lnTo>
                                      <a:lnTo>
                                        <a:pt x="97987" y="94258"/>
                                      </a:lnTo>
                                      <a:lnTo>
                                        <a:pt x="94826" y="94258"/>
                                      </a:lnTo>
                                      <a:lnTo>
                                        <a:pt x="94826" y="90843"/>
                                      </a:lnTo>
                                      <a:lnTo>
                                        <a:pt x="91665" y="90843"/>
                                      </a:lnTo>
                                      <a:lnTo>
                                        <a:pt x="88504" y="87428"/>
                                      </a:lnTo>
                                      <a:lnTo>
                                        <a:pt x="85344" y="87428"/>
                                      </a:lnTo>
                                      <a:lnTo>
                                        <a:pt x="82183" y="84013"/>
                                      </a:lnTo>
                                      <a:lnTo>
                                        <a:pt x="79022" y="84013"/>
                                      </a:lnTo>
                                      <a:lnTo>
                                        <a:pt x="75861" y="84013"/>
                                      </a:lnTo>
                                      <a:lnTo>
                                        <a:pt x="72700" y="84013"/>
                                      </a:lnTo>
                                      <a:lnTo>
                                        <a:pt x="69539" y="84013"/>
                                      </a:lnTo>
                                      <a:lnTo>
                                        <a:pt x="66378" y="84013"/>
                                      </a:lnTo>
                                      <a:lnTo>
                                        <a:pt x="63217" y="84013"/>
                                      </a:lnTo>
                                      <a:lnTo>
                                        <a:pt x="60056" y="84013"/>
                                      </a:lnTo>
                                      <a:lnTo>
                                        <a:pt x="56896" y="84013"/>
                                      </a:lnTo>
                                      <a:lnTo>
                                        <a:pt x="53735" y="87428"/>
                                      </a:lnTo>
                                      <a:lnTo>
                                        <a:pt x="50574" y="87428"/>
                                      </a:lnTo>
                                      <a:lnTo>
                                        <a:pt x="47413" y="90843"/>
                                      </a:lnTo>
                                      <a:lnTo>
                                        <a:pt x="44252" y="90843"/>
                                      </a:lnTo>
                                      <a:lnTo>
                                        <a:pt x="44252" y="94258"/>
                                      </a:lnTo>
                                      <a:lnTo>
                                        <a:pt x="41091" y="94258"/>
                                      </a:lnTo>
                                      <a:lnTo>
                                        <a:pt x="41091" y="96990"/>
                                      </a:lnTo>
                                      <a:lnTo>
                                        <a:pt x="37930" y="96990"/>
                                      </a:lnTo>
                                      <a:lnTo>
                                        <a:pt x="37930" y="100406"/>
                                      </a:lnTo>
                                      <a:lnTo>
                                        <a:pt x="34769" y="103821"/>
                                      </a:lnTo>
                                      <a:lnTo>
                                        <a:pt x="34769" y="107236"/>
                                      </a:lnTo>
                                      <a:lnTo>
                                        <a:pt x="31608" y="107236"/>
                                      </a:lnTo>
                                      <a:lnTo>
                                        <a:pt x="31608" y="109968"/>
                                      </a:lnTo>
                                      <a:lnTo>
                                        <a:pt x="31608" y="113383"/>
                                      </a:lnTo>
                                      <a:lnTo>
                                        <a:pt x="28448" y="113383"/>
                                      </a:lnTo>
                                      <a:lnTo>
                                        <a:pt x="28448" y="116798"/>
                                      </a:lnTo>
                                      <a:lnTo>
                                        <a:pt x="28448" y="119531"/>
                                      </a:lnTo>
                                      <a:lnTo>
                                        <a:pt x="28448" y="122946"/>
                                      </a:lnTo>
                                      <a:lnTo>
                                        <a:pt x="28448" y="126361"/>
                                      </a:lnTo>
                                      <a:lnTo>
                                        <a:pt x="25287" y="126361"/>
                                      </a:lnTo>
                                      <a:lnTo>
                                        <a:pt x="25287" y="129776"/>
                                      </a:lnTo>
                                      <a:lnTo>
                                        <a:pt x="25287" y="132508"/>
                                      </a:lnTo>
                                      <a:lnTo>
                                        <a:pt x="25287" y="135923"/>
                                      </a:lnTo>
                                      <a:lnTo>
                                        <a:pt x="25287" y="139339"/>
                                      </a:lnTo>
                                      <a:lnTo>
                                        <a:pt x="25287" y="142754"/>
                                      </a:lnTo>
                                      <a:lnTo>
                                        <a:pt x="25287" y="145486"/>
                                      </a:lnTo>
                                      <a:close/>
                                    </a:path>
                                  </a:pathLst>
                                </a:custGeom>
                                <a:solidFill>
                                  <a:srgbClr val="000000"/>
                                </a:solidFill>
                                <a:ln>
                                  <a:noFill/>
                                </a:ln>
                              </wps:spPr>
                              <wps:bodyPr anchorCtr="0" anchor="ctr" bIns="91425" lIns="91425" spcFirstLastPara="1" rIns="91425" wrap="square" tIns="91425">
                                <a:noAutofit/>
                              </wps:bodyPr>
                            </wps:wsp>
                            <wps:wsp>
                              <wps:cNvSpPr/>
                              <wps:cNvPr id="79" name="Shape 79"/>
                              <wps:spPr>
                                <a:xfrm>
                                  <a:off x="789940" y="4481379"/>
                                  <a:ext cx="142240" cy="236330"/>
                                </a:xfrm>
                                <a:custGeom>
                                  <a:rect b="b" l="l" r="r" t="t"/>
                                  <a:pathLst>
                                    <a:path extrusionOk="0" h="236330" w="142240">
                                      <a:moveTo>
                                        <a:pt x="25287" y="229499"/>
                                      </a:moveTo>
                                      <a:lnTo>
                                        <a:pt x="0" y="229499"/>
                                      </a:lnTo>
                                      <a:lnTo>
                                        <a:pt x="0" y="0"/>
                                      </a:lnTo>
                                      <a:lnTo>
                                        <a:pt x="28448" y="0"/>
                                      </a:lnTo>
                                      <a:lnTo>
                                        <a:pt x="28448" y="81281"/>
                                      </a:lnTo>
                                      <a:lnTo>
                                        <a:pt x="31608" y="77865"/>
                                      </a:lnTo>
                                      <a:lnTo>
                                        <a:pt x="31608" y="74450"/>
                                      </a:lnTo>
                                      <a:lnTo>
                                        <a:pt x="34769" y="74450"/>
                                      </a:lnTo>
                                      <a:lnTo>
                                        <a:pt x="37930" y="71035"/>
                                      </a:lnTo>
                                      <a:lnTo>
                                        <a:pt x="41091" y="68303"/>
                                      </a:lnTo>
                                      <a:lnTo>
                                        <a:pt x="44252" y="68303"/>
                                      </a:lnTo>
                                      <a:lnTo>
                                        <a:pt x="47413" y="64888"/>
                                      </a:lnTo>
                                      <a:lnTo>
                                        <a:pt x="50574" y="64888"/>
                                      </a:lnTo>
                                      <a:lnTo>
                                        <a:pt x="53735" y="61473"/>
                                      </a:lnTo>
                                      <a:lnTo>
                                        <a:pt x="56896" y="61473"/>
                                      </a:lnTo>
                                      <a:lnTo>
                                        <a:pt x="60056" y="61473"/>
                                      </a:lnTo>
                                      <a:lnTo>
                                        <a:pt x="63217" y="61473"/>
                                      </a:lnTo>
                                      <a:lnTo>
                                        <a:pt x="66378" y="61473"/>
                                      </a:lnTo>
                                      <a:lnTo>
                                        <a:pt x="66378" y="58057"/>
                                      </a:lnTo>
                                      <a:lnTo>
                                        <a:pt x="69539" y="58057"/>
                                      </a:lnTo>
                                      <a:lnTo>
                                        <a:pt x="72700" y="58057"/>
                                      </a:lnTo>
                                      <a:lnTo>
                                        <a:pt x="75861" y="58057"/>
                                      </a:lnTo>
                                      <a:lnTo>
                                        <a:pt x="79022" y="58057"/>
                                      </a:lnTo>
                                      <a:lnTo>
                                        <a:pt x="79022" y="61473"/>
                                      </a:lnTo>
                                      <a:lnTo>
                                        <a:pt x="82183" y="61473"/>
                                      </a:lnTo>
                                      <a:lnTo>
                                        <a:pt x="85344" y="61473"/>
                                      </a:lnTo>
                                      <a:lnTo>
                                        <a:pt x="88504" y="61473"/>
                                      </a:lnTo>
                                      <a:lnTo>
                                        <a:pt x="91665" y="61473"/>
                                      </a:lnTo>
                                      <a:lnTo>
                                        <a:pt x="94826" y="61473"/>
                                      </a:lnTo>
                                      <a:lnTo>
                                        <a:pt x="94826" y="64888"/>
                                      </a:lnTo>
                                      <a:lnTo>
                                        <a:pt x="97987" y="64888"/>
                                      </a:lnTo>
                                      <a:lnTo>
                                        <a:pt x="101148" y="64888"/>
                                      </a:lnTo>
                                      <a:lnTo>
                                        <a:pt x="101148" y="68303"/>
                                      </a:lnTo>
                                      <a:lnTo>
                                        <a:pt x="104309" y="68303"/>
                                      </a:lnTo>
                                      <a:lnTo>
                                        <a:pt x="107470" y="68303"/>
                                      </a:lnTo>
                                      <a:lnTo>
                                        <a:pt x="107470" y="71035"/>
                                      </a:lnTo>
                                      <a:lnTo>
                                        <a:pt x="110631" y="71035"/>
                                      </a:lnTo>
                                      <a:lnTo>
                                        <a:pt x="113792" y="71035"/>
                                      </a:lnTo>
                                      <a:lnTo>
                                        <a:pt x="113792" y="74450"/>
                                      </a:lnTo>
                                      <a:lnTo>
                                        <a:pt x="116952" y="74450"/>
                                      </a:lnTo>
                                      <a:lnTo>
                                        <a:pt x="116952" y="77865"/>
                                      </a:lnTo>
                                      <a:lnTo>
                                        <a:pt x="120113" y="77865"/>
                                      </a:lnTo>
                                      <a:lnTo>
                                        <a:pt x="120113" y="81281"/>
                                      </a:lnTo>
                                      <a:lnTo>
                                        <a:pt x="123274" y="81281"/>
                                      </a:lnTo>
                                      <a:lnTo>
                                        <a:pt x="123274" y="84013"/>
                                      </a:lnTo>
                                      <a:lnTo>
                                        <a:pt x="126435" y="87428"/>
                                      </a:lnTo>
                                      <a:lnTo>
                                        <a:pt x="126435" y="90843"/>
                                      </a:lnTo>
                                      <a:lnTo>
                                        <a:pt x="129596" y="90843"/>
                                      </a:lnTo>
                                      <a:lnTo>
                                        <a:pt x="129596" y="94258"/>
                                      </a:lnTo>
                                      <a:lnTo>
                                        <a:pt x="129596" y="96990"/>
                                      </a:lnTo>
                                      <a:lnTo>
                                        <a:pt x="132757" y="96990"/>
                                      </a:lnTo>
                                      <a:lnTo>
                                        <a:pt x="132757" y="100406"/>
                                      </a:lnTo>
                                      <a:lnTo>
                                        <a:pt x="132757" y="103821"/>
                                      </a:lnTo>
                                      <a:lnTo>
                                        <a:pt x="135918" y="103821"/>
                                      </a:lnTo>
                                      <a:lnTo>
                                        <a:pt x="135918" y="107236"/>
                                      </a:lnTo>
                                      <a:lnTo>
                                        <a:pt x="135918" y="109968"/>
                                      </a:lnTo>
                                      <a:lnTo>
                                        <a:pt x="135918" y="113383"/>
                                      </a:lnTo>
                                      <a:lnTo>
                                        <a:pt x="139079" y="113383"/>
                                      </a:lnTo>
                                      <a:lnTo>
                                        <a:pt x="139079" y="116798"/>
                                      </a:lnTo>
                                      <a:lnTo>
                                        <a:pt x="139079" y="119531"/>
                                      </a:lnTo>
                                      <a:lnTo>
                                        <a:pt x="139079" y="122946"/>
                                      </a:lnTo>
                                      <a:lnTo>
                                        <a:pt x="139079" y="126361"/>
                                      </a:lnTo>
                                      <a:lnTo>
                                        <a:pt x="142240" y="129776"/>
                                      </a:lnTo>
                                      <a:lnTo>
                                        <a:pt x="142240" y="132508"/>
                                      </a:lnTo>
                                      <a:lnTo>
                                        <a:pt x="142240" y="135923"/>
                                      </a:lnTo>
                                      <a:lnTo>
                                        <a:pt x="142240" y="139339"/>
                                      </a:lnTo>
                                      <a:lnTo>
                                        <a:pt x="142240" y="142754"/>
                                      </a:lnTo>
                                      <a:lnTo>
                                        <a:pt x="142240" y="145486"/>
                                      </a:lnTo>
                                      <a:lnTo>
                                        <a:pt x="142240" y="148901"/>
                                      </a:lnTo>
                                      <a:lnTo>
                                        <a:pt x="142240" y="152316"/>
                                      </a:lnTo>
                                      <a:lnTo>
                                        <a:pt x="142240" y="155731"/>
                                      </a:lnTo>
                                      <a:lnTo>
                                        <a:pt x="142240" y="158464"/>
                                      </a:lnTo>
                                      <a:lnTo>
                                        <a:pt x="142240" y="161879"/>
                                      </a:lnTo>
                                      <a:lnTo>
                                        <a:pt x="139079" y="165294"/>
                                      </a:lnTo>
                                      <a:lnTo>
                                        <a:pt x="139079" y="168026"/>
                                      </a:lnTo>
                                      <a:lnTo>
                                        <a:pt x="139079" y="171441"/>
                                      </a:lnTo>
                                      <a:lnTo>
                                        <a:pt x="139079" y="174856"/>
                                      </a:lnTo>
                                      <a:lnTo>
                                        <a:pt x="139079" y="178272"/>
                                      </a:lnTo>
                                      <a:lnTo>
                                        <a:pt x="135918" y="181004"/>
                                      </a:lnTo>
                                      <a:lnTo>
                                        <a:pt x="135918" y="184419"/>
                                      </a:lnTo>
                                      <a:lnTo>
                                        <a:pt x="135918" y="187834"/>
                                      </a:lnTo>
                                      <a:lnTo>
                                        <a:pt x="132757" y="191249"/>
                                      </a:lnTo>
                                      <a:lnTo>
                                        <a:pt x="132757" y="193981"/>
                                      </a:lnTo>
                                      <a:lnTo>
                                        <a:pt x="129596" y="197397"/>
                                      </a:lnTo>
                                      <a:lnTo>
                                        <a:pt x="129596" y="200812"/>
                                      </a:lnTo>
                                      <a:lnTo>
                                        <a:pt x="126435" y="204227"/>
                                      </a:lnTo>
                                      <a:lnTo>
                                        <a:pt x="123274" y="206959"/>
                                      </a:lnTo>
                                      <a:lnTo>
                                        <a:pt x="123274" y="210374"/>
                                      </a:lnTo>
                                      <a:lnTo>
                                        <a:pt x="120113" y="210374"/>
                                      </a:lnTo>
                                      <a:lnTo>
                                        <a:pt x="120113" y="213789"/>
                                      </a:lnTo>
                                      <a:lnTo>
                                        <a:pt x="116952" y="213789"/>
                                      </a:lnTo>
                                      <a:lnTo>
                                        <a:pt x="116952" y="216521"/>
                                      </a:lnTo>
                                      <a:lnTo>
                                        <a:pt x="113792" y="216521"/>
                                      </a:lnTo>
                                      <a:lnTo>
                                        <a:pt x="113792" y="219937"/>
                                      </a:lnTo>
                                      <a:lnTo>
                                        <a:pt x="110631" y="219937"/>
                                      </a:lnTo>
                                      <a:lnTo>
                                        <a:pt x="110631" y="223352"/>
                                      </a:lnTo>
                                      <a:lnTo>
                                        <a:pt x="107470" y="223352"/>
                                      </a:lnTo>
                                      <a:lnTo>
                                        <a:pt x="104309" y="223352"/>
                                      </a:lnTo>
                                      <a:lnTo>
                                        <a:pt x="104309" y="226767"/>
                                      </a:lnTo>
                                      <a:lnTo>
                                        <a:pt x="101148" y="226767"/>
                                      </a:lnTo>
                                      <a:lnTo>
                                        <a:pt x="101148" y="229499"/>
                                      </a:lnTo>
                                      <a:lnTo>
                                        <a:pt x="97987" y="229499"/>
                                      </a:lnTo>
                                      <a:lnTo>
                                        <a:pt x="94826" y="229499"/>
                                      </a:lnTo>
                                      <a:lnTo>
                                        <a:pt x="91665" y="232914"/>
                                      </a:lnTo>
                                      <a:lnTo>
                                        <a:pt x="88504" y="232914"/>
                                      </a:lnTo>
                                      <a:lnTo>
                                        <a:pt x="85344" y="232914"/>
                                      </a:lnTo>
                                      <a:lnTo>
                                        <a:pt x="82183" y="232914"/>
                                      </a:lnTo>
                                      <a:lnTo>
                                        <a:pt x="79022" y="232914"/>
                                      </a:lnTo>
                                      <a:lnTo>
                                        <a:pt x="79022" y="236330"/>
                                      </a:lnTo>
                                      <a:lnTo>
                                        <a:pt x="75861" y="236330"/>
                                      </a:lnTo>
                                      <a:lnTo>
                                        <a:pt x="72700" y="236330"/>
                                      </a:lnTo>
                                      <a:lnTo>
                                        <a:pt x="69539" y="236330"/>
                                      </a:lnTo>
                                      <a:lnTo>
                                        <a:pt x="66378" y="236330"/>
                                      </a:lnTo>
                                      <a:lnTo>
                                        <a:pt x="63217" y="236330"/>
                                      </a:lnTo>
                                      <a:lnTo>
                                        <a:pt x="63217" y="232914"/>
                                      </a:lnTo>
                                      <a:lnTo>
                                        <a:pt x="60056" y="232914"/>
                                      </a:lnTo>
                                      <a:lnTo>
                                        <a:pt x="56896" y="232914"/>
                                      </a:lnTo>
                                      <a:lnTo>
                                        <a:pt x="53735" y="232914"/>
                                      </a:lnTo>
                                      <a:lnTo>
                                        <a:pt x="50574" y="232914"/>
                                      </a:lnTo>
                                      <a:lnTo>
                                        <a:pt x="50574" y="229499"/>
                                      </a:lnTo>
                                      <a:lnTo>
                                        <a:pt x="47413" y="229499"/>
                                      </a:lnTo>
                                      <a:lnTo>
                                        <a:pt x="44252" y="229499"/>
                                      </a:lnTo>
                                      <a:lnTo>
                                        <a:pt x="44252" y="226767"/>
                                      </a:lnTo>
                                      <a:lnTo>
                                        <a:pt x="41091" y="226767"/>
                                      </a:lnTo>
                                      <a:lnTo>
                                        <a:pt x="37930" y="226767"/>
                                      </a:lnTo>
                                      <a:lnTo>
                                        <a:pt x="37930" y="223352"/>
                                      </a:lnTo>
                                      <a:lnTo>
                                        <a:pt x="34769" y="223352"/>
                                      </a:lnTo>
                                      <a:lnTo>
                                        <a:pt x="34769" y="219937"/>
                                      </a:lnTo>
                                      <a:lnTo>
                                        <a:pt x="31608" y="219937"/>
                                      </a:lnTo>
                                      <a:lnTo>
                                        <a:pt x="31608" y="216521"/>
                                      </a:lnTo>
                                      <a:lnTo>
                                        <a:pt x="28448" y="216521"/>
                                      </a:lnTo>
                                      <a:lnTo>
                                        <a:pt x="28448" y="213789"/>
                                      </a:lnTo>
                                      <a:lnTo>
                                        <a:pt x="25287" y="210374"/>
                                      </a:lnTo>
                                      <a:lnTo>
                                        <a:pt x="25287" y="229499"/>
                                      </a:lnTo>
                                    </a:path>
                                  </a:pathLst>
                                </a:custGeom>
                                <a:noFill/>
                                <a:ln cap="sq" cmpd="sng" w="12700">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80" name="Shape 80"/>
                              <wps:spPr>
                                <a:xfrm>
                                  <a:off x="815339" y="4565636"/>
                                  <a:ext cx="88264" cy="126043"/>
                                </a:xfrm>
                                <a:custGeom>
                                  <a:rect b="b" l="l" r="r" t="t"/>
                                  <a:pathLst>
                                    <a:path extrusionOk="0" h="126043" w="88264">
                                      <a:moveTo>
                                        <a:pt x="0" y="61318"/>
                                      </a:moveTo>
                                      <a:lnTo>
                                        <a:pt x="0" y="64724"/>
                                      </a:lnTo>
                                      <a:lnTo>
                                        <a:pt x="0" y="68131"/>
                                      </a:lnTo>
                                      <a:lnTo>
                                        <a:pt x="0" y="71537"/>
                                      </a:lnTo>
                                      <a:lnTo>
                                        <a:pt x="0" y="74263"/>
                                      </a:lnTo>
                                      <a:lnTo>
                                        <a:pt x="0" y="77669"/>
                                      </a:lnTo>
                                      <a:lnTo>
                                        <a:pt x="0" y="81076"/>
                                      </a:lnTo>
                                      <a:lnTo>
                                        <a:pt x="0" y="83801"/>
                                      </a:lnTo>
                                      <a:lnTo>
                                        <a:pt x="0" y="87208"/>
                                      </a:lnTo>
                                      <a:lnTo>
                                        <a:pt x="3152" y="87208"/>
                                      </a:lnTo>
                                      <a:lnTo>
                                        <a:pt x="3152" y="90614"/>
                                      </a:lnTo>
                                      <a:lnTo>
                                        <a:pt x="3152" y="94021"/>
                                      </a:lnTo>
                                      <a:lnTo>
                                        <a:pt x="3152" y="96746"/>
                                      </a:lnTo>
                                      <a:lnTo>
                                        <a:pt x="3152" y="100153"/>
                                      </a:lnTo>
                                      <a:lnTo>
                                        <a:pt x="6304" y="100153"/>
                                      </a:lnTo>
                                      <a:lnTo>
                                        <a:pt x="6304" y="103559"/>
                                      </a:lnTo>
                                      <a:lnTo>
                                        <a:pt x="6304" y="106966"/>
                                      </a:lnTo>
                                      <a:lnTo>
                                        <a:pt x="9456" y="106966"/>
                                      </a:lnTo>
                                      <a:lnTo>
                                        <a:pt x="9456" y="109691"/>
                                      </a:lnTo>
                                      <a:lnTo>
                                        <a:pt x="12609" y="109691"/>
                                      </a:lnTo>
                                      <a:lnTo>
                                        <a:pt x="12609" y="113098"/>
                                      </a:lnTo>
                                      <a:lnTo>
                                        <a:pt x="15761" y="116504"/>
                                      </a:lnTo>
                                      <a:lnTo>
                                        <a:pt x="18913" y="116504"/>
                                      </a:lnTo>
                                      <a:lnTo>
                                        <a:pt x="18913" y="119911"/>
                                      </a:lnTo>
                                      <a:lnTo>
                                        <a:pt x="22066" y="119911"/>
                                      </a:lnTo>
                                      <a:lnTo>
                                        <a:pt x="22066" y="122636"/>
                                      </a:lnTo>
                                      <a:lnTo>
                                        <a:pt x="25218" y="122636"/>
                                      </a:lnTo>
                                      <a:lnTo>
                                        <a:pt x="28370" y="122636"/>
                                      </a:lnTo>
                                      <a:lnTo>
                                        <a:pt x="28370" y="126043"/>
                                      </a:lnTo>
                                      <a:lnTo>
                                        <a:pt x="31522" y="126043"/>
                                      </a:lnTo>
                                      <a:lnTo>
                                        <a:pt x="34675" y="126043"/>
                                      </a:lnTo>
                                      <a:lnTo>
                                        <a:pt x="37827" y="126043"/>
                                      </a:lnTo>
                                      <a:lnTo>
                                        <a:pt x="40979" y="126043"/>
                                      </a:lnTo>
                                      <a:lnTo>
                                        <a:pt x="44132" y="126043"/>
                                      </a:lnTo>
                                      <a:lnTo>
                                        <a:pt x="47284" y="126043"/>
                                      </a:lnTo>
                                      <a:lnTo>
                                        <a:pt x="50436" y="126043"/>
                                      </a:lnTo>
                                      <a:lnTo>
                                        <a:pt x="53588" y="126043"/>
                                      </a:lnTo>
                                      <a:lnTo>
                                        <a:pt x="56741" y="126043"/>
                                      </a:lnTo>
                                      <a:lnTo>
                                        <a:pt x="56741" y="122636"/>
                                      </a:lnTo>
                                      <a:lnTo>
                                        <a:pt x="59893" y="122636"/>
                                      </a:lnTo>
                                      <a:lnTo>
                                        <a:pt x="63045" y="122636"/>
                                      </a:lnTo>
                                      <a:lnTo>
                                        <a:pt x="63045" y="119911"/>
                                      </a:lnTo>
                                      <a:lnTo>
                                        <a:pt x="66198" y="119911"/>
                                      </a:lnTo>
                                      <a:lnTo>
                                        <a:pt x="69350" y="116504"/>
                                      </a:lnTo>
                                      <a:lnTo>
                                        <a:pt x="72502" y="116504"/>
                                      </a:lnTo>
                                      <a:lnTo>
                                        <a:pt x="72502" y="113098"/>
                                      </a:lnTo>
                                      <a:lnTo>
                                        <a:pt x="75654" y="109691"/>
                                      </a:lnTo>
                                      <a:lnTo>
                                        <a:pt x="75654" y="106966"/>
                                      </a:lnTo>
                                      <a:lnTo>
                                        <a:pt x="78807" y="106966"/>
                                      </a:lnTo>
                                      <a:lnTo>
                                        <a:pt x="78807" y="103559"/>
                                      </a:lnTo>
                                      <a:lnTo>
                                        <a:pt x="81959" y="103559"/>
                                      </a:lnTo>
                                      <a:lnTo>
                                        <a:pt x="81959" y="100153"/>
                                      </a:lnTo>
                                      <a:lnTo>
                                        <a:pt x="81959" y="96746"/>
                                      </a:lnTo>
                                      <a:lnTo>
                                        <a:pt x="85111" y="94021"/>
                                      </a:lnTo>
                                      <a:lnTo>
                                        <a:pt x="85111" y="90614"/>
                                      </a:lnTo>
                                      <a:lnTo>
                                        <a:pt x="85111" y="87208"/>
                                      </a:lnTo>
                                      <a:lnTo>
                                        <a:pt x="85111" y="83801"/>
                                      </a:lnTo>
                                      <a:lnTo>
                                        <a:pt x="85111" y="81076"/>
                                      </a:lnTo>
                                      <a:lnTo>
                                        <a:pt x="88264" y="81076"/>
                                      </a:lnTo>
                                      <a:lnTo>
                                        <a:pt x="88264" y="77669"/>
                                      </a:lnTo>
                                      <a:lnTo>
                                        <a:pt x="88264" y="74263"/>
                                      </a:lnTo>
                                      <a:lnTo>
                                        <a:pt x="88264" y="71537"/>
                                      </a:lnTo>
                                      <a:lnTo>
                                        <a:pt x="88264" y="68131"/>
                                      </a:lnTo>
                                      <a:lnTo>
                                        <a:pt x="88264" y="64724"/>
                                      </a:lnTo>
                                      <a:lnTo>
                                        <a:pt x="88264" y="61318"/>
                                      </a:lnTo>
                                      <a:lnTo>
                                        <a:pt x="88264" y="58592"/>
                                      </a:lnTo>
                                      <a:lnTo>
                                        <a:pt x="88264" y="55186"/>
                                      </a:lnTo>
                                      <a:lnTo>
                                        <a:pt x="88264" y="51779"/>
                                      </a:lnTo>
                                      <a:lnTo>
                                        <a:pt x="88264" y="48373"/>
                                      </a:lnTo>
                                      <a:lnTo>
                                        <a:pt x="88264" y="45648"/>
                                      </a:lnTo>
                                      <a:lnTo>
                                        <a:pt x="85111" y="45648"/>
                                      </a:lnTo>
                                      <a:lnTo>
                                        <a:pt x="85111" y="42241"/>
                                      </a:lnTo>
                                      <a:lnTo>
                                        <a:pt x="85111" y="38834"/>
                                      </a:lnTo>
                                      <a:lnTo>
                                        <a:pt x="85111" y="35428"/>
                                      </a:lnTo>
                                      <a:lnTo>
                                        <a:pt x="85111" y="32703"/>
                                      </a:lnTo>
                                      <a:lnTo>
                                        <a:pt x="81959" y="29296"/>
                                      </a:lnTo>
                                      <a:lnTo>
                                        <a:pt x="81959" y="25889"/>
                                      </a:lnTo>
                                      <a:lnTo>
                                        <a:pt x="81959" y="23164"/>
                                      </a:lnTo>
                                      <a:lnTo>
                                        <a:pt x="78807" y="23164"/>
                                      </a:lnTo>
                                      <a:lnTo>
                                        <a:pt x="78807" y="19758"/>
                                      </a:lnTo>
                                      <a:lnTo>
                                        <a:pt x="78807" y="16351"/>
                                      </a:lnTo>
                                      <a:lnTo>
                                        <a:pt x="75654" y="16351"/>
                                      </a:lnTo>
                                      <a:lnTo>
                                        <a:pt x="75654" y="12944"/>
                                      </a:lnTo>
                                      <a:lnTo>
                                        <a:pt x="72502" y="12944"/>
                                      </a:lnTo>
                                      <a:lnTo>
                                        <a:pt x="72502" y="10219"/>
                                      </a:lnTo>
                                      <a:lnTo>
                                        <a:pt x="69350" y="10219"/>
                                      </a:lnTo>
                                      <a:lnTo>
                                        <a:pt x="69350" y="6813"/>
                                      </a:lnTo>
                                      <a:lnTo>
                                        <a:pt x="66198" y="6813"/>
                                      </a:lnTo>
                                      <a:lnTo>
                                        <a:pt x="63045" y="3406"/>
                                      </a:lnTo>
                                      <a:lnTo>
                                        <a:pt x="59893" y="3406"/>
                                      </a:lnTo>
                                      <a:lnTo>
                                        <a:pt x="56741" y="0"/>
                                      </a:lnTo>
                                      <a:lnTo>
                                        <a:pt x="53588" y="0"/>
                                      </a:lnTo>
                                      <a:lnTo>
                                        <a:pt x="50436" y="0"/>
                                      </a:lnTo>
                                      <a:lnTo>
                                        <a:pt x="47284" y="0"/>
                                      </a:lnTo>
                                      <a:lnTo>
                                        <a:pt x="44132" y="0"/>
                                      </a:lnTo>
                                      <a:lnTo>
                                        <a:pt x="40979" y="0"/>
                                      </a:lnTo>
                                      <a:lnTo>
                                        <a:pt x="37827" y="0"/>
                                      </a:lnTo>
                                      <a:lnTo>
                                        <a:pt x="34675" y="0"/>
                                      </a:lnTo>
                                      <a:lnTo>
                                        <a:pt x="31522" y="0"/>
                                      </a:lnTo>
                                      <a:lnTo>
                                        <a:pt x="28370" y="3406"/>
                                      </a:lnTo>
                                      <a:lnTo>
                                        <a:pt x="25218" y="3406"/>
                                      </a:lnTo>
                                      <a:lnTo>
                                        <a:pt x="22066" y="6813"/>
                                      </a:lnTo>
                                      <a:lnTo>
                                        <a:pt x="18913" y="6813"/>
                                      </a:lnTo>
                                      <a:lnTo>
                                        <a:pt x="18913" y="10219"/>
                                      </a:lnTo>
                                      <a:lnTo>
                                        <a:pt x="15761" y="10219"/>
                                      </a:lnTo>
                                      <a:lnTo>
                                        <a:pt x="15761" y="12944"/>
                                      </a:lnTo>
                                      <a:lnTo>
                                        <a:pt x="12609" y="12944"/>
                                      </a:lnTo>
                                      <a:lnTo>
                                        <a:pt x="12609" y="16351"/>
                                      </a:lnTo>
                                      <a:lnTo>
                                        <a:pt x="9456" y="19758"/>
                                      </a:lnTo>
                                      <a:lnTo>
                                        <a:pt x="9456" y="23164"/>
                                      </a:lnTo>
                                      <a:lnTo>
                                        <a:pt x="6304" y="23164"/>
                                      </a:lnTo>
                                      <a:lnTo>
                                        <a:pt x="6304" y="25889"/>
                                      </a:lnTo>
                                      <a:lnTo>
                                        <a:pt x="6304" y="29296"/>
                                      </a:lnTo>
                                      <a:lnTo>
                                        <a:pt x="3152" y="29296"/>
                                      </a:lnTo>
                                      <a:lnTo>
                                        <a:pt x="3152" y="32703"/>
                                      </a:lnTo>
                                      <a:lnTo>
                                        <a:pt x="3152" y="35428"/>
                                      </a:lnTo>
                                      <a:lnTo>
                                        <a:pt x="3152" y="38834"/>
                                      </a:lnTo>
                                      <a:lnTo>
                                        <a:pt x="3152" y="42241"/>
                                      </a:lnTo>
                                      <a:lnTo>
                                        <a:pt x="0" y="42241"/>
                                      </a:lnTo>
                                      <a:lnTo>
                                        <a:pt x="0" y="45648"/>
                                      </a:lnTo>
                                      <a:lnTo>
                                        <a:pt x="0" y="48373"/>
                                      </a:lnTo>
                                      <a:lnTo>
                                        <a:pt x="0" y="51779"/>
                                      </a:lnTo>
                                      <a:lnTo>
                                        <a:pt x="0" y="55186"/>
                                      </a:lnTo>
                                      <a:lnTo>
                                        <a:pt x="0" y="58592"/>
                                      </a:lnTo>
                                      <a:lnTo>
                                        <a:pt x="0" y="61318"/>
                                      </a:lnTo>
                                    </a:path>
                                  </a:pathLst>
                                </a:custGeom>
                                <a:noFill/>
                                <a:ln cap="sq" cmpd="sng" w="12700">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81" name="Shape 81"/>
                              <wps:spPr>
                                <a:xfrm>
                                  <a:off x="1840229" y="4271079"/>
                                  <a:ext cx="142240" cy="235645"/>
                                </a:xfrm>
                                <a:custGeom>
                                  <a:rect b="b" l="l" r="r" t="t"/>
                                  <a:pathLst>
                                    <a:path extrusionOk="0" h="235645" w="142240">
                                      <a:moveTo>
                                        <a:pt x="25287" y="229497"/>
                                      </a:moveTo>
                                      <a:lnTo>
                                        <a:pt x="0" y="229497"/>
                                      </a:lnTo>
                                      <a:lnTo>
                                        <a:pt x="0" y="0"/>
                                      </a:lnTo>
                                      <a:lnTo>
                                        <a:pt x="28448" y="0"/>
                                      </a:lnTo>
                                      <a:lnTo>
                                        <a:pt x="28448" y="80597"/>
                                      </a:lnTo>
                                      <a:lnTo>
                                        <a:pt x="31608" y="77182"/>
                                      </a:lnTo>
                                      <a:lnTo>
                                        <a:pt x="31608" y="73767"/>
                                      </a:lnTo>
                                      <a:lnTo>
                                        <a:pt x="34769" y="73767"/>
                                      </a:lnTo>
                                      <a:lnTo>
                                        <a:pt x="37930" y="71035"/>
                                      </a:lnTo>
                                      <a:lnTo>
                                        <a:pt x="41091" y="67619"/>
                                      </a:lnTo>
                                      <a:lnTo>
                                        <a:pt x="44252" y="67619"/>
                                      </a:lnTo>
                                      <a:lnTo>
                                        <a:pt x="47413" y="64204"/>
                                      </a:lnTo>
                                      <a:lnTo>
                                        <a:pt x="50574" y="64204"/>
                                      </a:lnTo>
                                      <a:lnTo>
                                        <a:pt x="53735" y="61472"/>
                                      </a:lnTo>
                                      <a:lnTo>
                                        <a:pt x="56896" y="61472"/>
                                      </a:lnTo>
                                      <a:lnTo>
                                        <a:pt x="60056" y="61472"/>
                                      </a:lnTo>
                                      <a:lnTo>
                                        <a:pt x="63217" y="61472"/>
                                      </a:lnTo>
                                      <a:lnTo>
                                        <a:pt x="66378" y="61472"/>
                                      </a:lnTo>
                                      <a:lnTo>
                                        <a:pt x="66378" y="58057"/>
                                      </a:lnTo>
                                      <a:lnTo>
                                        <a:pt x="69539" y="58057"/>
                                      </a:lnTo>
                                      <a:lnTo>
                                        <a:pt x="72700" y="58057"/>
                                      </a:lnTo>
                                      <a:lnTo>
                                        <a:pt x="75861" y="58057"/>
                                      </a:lnTo>
                                      <a:lnTo>
                                        <a:pt x="79022" y="58057"/>
                                      </a:lnTo>
                                      <a:lnTo>
                                        <a:pt x="79022" y="61472"/>
                                      </a:lnTo>
                                      <a:lnTo>
                                        <a:pt x="82183" y="61472"/>
                                      </a:lnTo>
                                      <a:lnTo>
                                        <a:pt x="85344" y="61472"/>
                                      </a:lnTo>
                                      <a:lnTo>
                                        <a:pt x="88504" y="61472"/>
                                      </a:lnTo>
                                      <a:lnTo>
                                        <a:pt x="91665" y="61472"/>
                                      </a:lnTo>
                                      <a:lnTo>
                                        <a:pt x="94826" y="61472"/>
                                      </a:lnTo>
                                      <a:lnTo>
                                        <a:pt x="94826" y="64204"/>
                                      </a:lnTo>
                                      <a:lnTo>
                                        <a:pt x="97987" y="64204"/>
                                      </a:lnTo>
                                      <a:lnTo>
                                        <a:pt x="101148" y="64204"/>
                                      </a:lnTo>
                                      <a:lnTo>
                                        <a:pt x="101148" y="67619"/>
                                      </a:lnTo>
                                      <a:lnTo>
                                        <a:pt x="104309" y="67619"/>
                                      </a:lnTo>
                                      <a:lnTo>
                                        <a:pt x="107470" y="67619"/>
                                      </a:lnTo>
                                      <a:lnTo>
                                        <a:pt x="107470" y="71035"/>
                                      </a:lnTo>
                                      <a:lnTo>
                                        <a:pt x="110631" y="71035"/>
                                      </a:lnTo>
                                      <a:lnTo>
                                        <a:pt x="113792" y="71035"/>
                                      </a:lnTo>
                                      <a:lnTo>
                                        <a:pt x="113792" y="73767"/>
                                      </a:lnTo>
                                      <a:lnTo>
                                        <a:pt x="116952" y="73767"/>
                                      </a:lnTo>
                                      <a:lnTo>
                                        <a:pt x="116952" y="77182"/>
                                      </a:lnTo>
                                      <a:lnTo>
                                        <a:pt x="120113" y="77182"/>
                                      </a:lnTo>
                                      <a:lnTo>
                                        <a:pt x="120113" y="80597"/>
                                      </a:lnTo>
                                      <a:lnTo>
                                        <a:pt x="123274" y="80597"/>
                                      </a:lnTo>
                                      <a:lnTo>
                                        <a:pt x="123274" y="84012"/>
                                      </a:lnTo>
                                      <a:lnTo>
                                        <a:pt x="126435" y="86744"/>
                                      </a:lnTo>
                                      <a:lnTo>
                                        <a:pt x="126435" y="90159"/>
                                      </a:lnTo>
                                      <a:lnTo>
                                        <a:pt x="129596" y="90159"/>
                                      </a:lnTo>
                                      <a:lnTo>
                                        <a:pt x="129596" y="93574"/>
                                      </a:lnTo>
                                      <a:lnTo>
                                        <a:pt x="129596" y="96990"/>
                                      </a:lnTo>
                                      <a:lnTo>
                                        <a:pt x="132757" y="96990"/>
                                      </a:lnTo>
                                      <a:lnTo>
                                        <a:pt x="132757" y="99722"/>
                                      </a:lnTo>
                                      <a:lnTo>
                                        <a:pt x="132757" y="103137"/>
                                      </a:lnTo>
                                      <a:lnTo>
                                        <a:pt x="135918" y="103137"/>
                                      </a:lnTo>
                                      <a:lnTo>
                                        <a:pt x="135918" y="106552"/>
                                      </a:lnTo>
                                      <a:lnTo>
                                        <a:pt x="135918" y="109967"/>
                                      </a:lnTo>
                                      <a:lnTo>
                                        <a:pt x="135918" y="112699"/>
                                      </a:lnTo>
                                      <a:lnTo>
                                        <a:pt x="139079" y="112699"/>
                                      </a:lnTo>
                                      <a:lnTo>
                                        <a:pt x="139079" y="116114"/>
                                      </a:lnTo>
                                      <a:lnTo>
                                        <a:pt x="139079" y="119530"/>
                                      </a:lnTo>
                                      <a:lnTo>
                                        <a:pt x="139079" y="122262"/>
                                      </a:lnTo>
                                      <a:lnTo>
                                        <a:pt x="139079" y="125677"/>
                                      </a:lnTo>
                                      <a:lnTo>
                                        <a:pt x="139079" y="129092"/>
                                      </a:lnTo>
                                      <a:lnTo>
                                        <a:pt x="142240" y="129092"/>
                                      </a:lnTo>
                                      <a:lnTo>
                                        <a:pt x="142240" y="132507"/>
                                      </a:lnTo>
                                      <a:lnTo>
                                        <a:pt x="142240" y="135239"/>
                                      </a:lnTo>
                                      <a:lnTo>
                                        <a:pt x="142240" y="138654"/>
                                      </a:lnTo>
                                      <a:lnTo>
                                        <a:pt x="142240" y="142070"/>
                                      </a:lnTo>
                                      <a:lnTo>
                                        <a:pt x="142240" y="145485"/>
                                      </a:lnTo>
                                      <a:lnTo>
                                        <a:pt x="142240" y="148217"/>
                                      </a:lnTo>
                                      <a:lnTo>
                                        <a:pt x="142240" y="151632"/>
                                      </a:lnTo>
                                      <a:lnTo>
                                        <a:pt x="142240" y="155047"/>
                                      </a:lnTo>
                                      <a:lnTo>
                                        <a:pt x="142240" y="158462"/>
                                      </a:lnTo>
                                      <a:lnTo>
                                        <a:pt x="142240" y="161194"/>
                                      </a:lnTo>
                                      <a:lnTo>
                                        <a:pt x="139079" y="164609"/>
                                      </a:lnTo>
                                      <a:lnTo>
                                        <a:pt x="139079" y="168025"/>
                                      </a:lnTo>
                                      <a:lnTo>
                                        <a:pt x="139079" y="170757"/>
                                      </a:lnTo>
                                      <a:lnTo>
                                        <a:pt x="139079" y="174172"/>
                                      </a:lnTo>
                                      <a:lnTo>
                                        <a:pt x="139079" y="177587"/>
                                      </a:lnTo>
                                      <a:lnTo>
                                        <a:pt x="135918" y="181002"/>
                                      </a:lnTo>
                                      <a:lnTo>
                                        <a:pt x="135918" y="183734"/>
                                      </a:lnTo>
                                      <a:lnTo>
                                        <a:pt x="135918" y="187149"/>
                                      </a:lnTo>
                                      <a:lnTo>
                                        <a:pt x="132757" y="190565"/>
                                      </a:lnTo>
                                      <a:lnTo>
                                        <a:pt x="132757" y="193980"/>
                                      </a:lnTo>
                                      <a:lnTo>
                                        <a:pt x="129596" y="196712"/>
                                      </a:lnTo>
                                      <a:lnTo>
                                        <a:pt x="129596" y="200127"/>
                                      </a:lnTo>
                                      <a:lnTo>
                                        <a:pt x="126435" y="200127"/>
                                      </a:lnTo>
                                      <a:lnTo>
                                        <a:pt x="126435" y="203542"/>
                                      </a:lnTo>
                                      <a:lnTo>
                                        <a:pt x="123274" y="206957"/>
                                      </a:lnTo>
                                      <a:lnTo>
                                        <a:pt x="123274" y="209689"/>
                                      </a:lnTo>
                                      <a:lnTo>
                                        <a:pt x="120113" y="209689"/>
                                      </a:lnTo>
                                      <a:lnTo>
                                        <a:pt x="120113" y="213105"/>
                                      </a:lnTo>
                                      <a:lnTo>
                                        <a:pt x="116952" y="213105"/>
                                      </a:lnTo>
                                      <a:lnTo>
                                        <a:pt x="116952" y="216520"/>
                                      </a:lnTo>
                                      <a:lnTo>
                                        <a:pt x="113792" y="216520"/>
                                      </a:lnTo>
                                      <a:lnTo>
                                        <a:pt x="113792" y="219252"/>
                                      </a:lnTo>
                                      <a:lnTo>
                                        <a:pt x="110631" y="219252"/>
                                      </a:lnTo>
                                      <a:lnTo>
                                        <a:pt x="110631" y="222667"/>
                                      </a:lnTo>
                                      <a:lnTo>
                                        <a:pt x="107470" y="222667"/>
                                      </a:lnTo>
                                      <a:lnTo>
                                        <a:pt x="104309" y="222667"/>
                                      </a:lnTo>
                                      <a:lnTo>
                                        <a:pt x="104309" y="226082"/>
                                      </a:lnTo>
                                      <a:lnTo>
                                        <a:pt x="101148" y="226082"/>
                                      </a:lnTo>
                                      <a:lnTo>
                                        <a:pt x="97987" y="229497"/>
                                      </a:lnTo>
                                      <a:lnTo>
                                        <a:pt x="94826" y="229497"/>
                                      </a:lnTo>
                                      <a:lnTo>
                                        <a:pt x="91665" y="229497"/>
                                      </a:lnTo>
                                      <a:lnTo>
                                        <a:pt x="91665" y="232229"/>
                                      </a:lnTo>
                                      <a:lnTo>
                                        <a:pt x="88504" y="232229"/>
                                      </a:lnTo>
                                      <a:lnTo>
                                        <a:pt x="85344" y="232229"/>
                                      </a:lnTo>
                                      <a:lnTo>
                                        <a:pt x="82183" y="232229"/>
                                      </a:lnTo>
                                      <a:lnTo>
                                        <a:pt x="79022" y="232229"/>
                                      </a:lnTo>
                                      <a:lnTo>
                                        <a:pt x="79022" y="235645"/>
                                      </a:lnTo>
                                      <a:lnTo>
                                        <a:pt x="75861" y="235645"/>
                                      </a:lnTo>
                                      <a:lnTo>
                                        <a:pt x="72700" y="235645"/>
                                      </a:lnTo>
                                      <a:lnTo>
                                        <a:pt x="69539" y="235645"/>
                                      </a:lnTo>
                                      <a:lnTo>
                                        <a:pt x="66378" y="235645"/>
                                      </a:lnTo>
                                      <a:lnTo>
                                        <a:pt x="63217" y="235645"/>
                                      </a:lnTo>
                                      <a:lnTo>
                                        <a:pt x="63217" y="232229"/>
                                      </a:lnTo>
                                      <a:lnTo>
                                        <a:pt x="60056" y="232229"/>
                                      </a:lnTo>
                                      <a:lnTo>
                                        <a:pt x="56896" y="232229"/>
                                      </a:lnTo>
                                      <a:lnTo>
                                        <a:pt x="53735" y="232229"/>
                                      </a:lnTo>
                                      <a:lnTo>
                                        <a:pt x="50574" y="232229"/>
                                      </a:lnTo>
                                      <a:lnTo>
                                        <a:pt x="50574" y="229497"/>
                                      </a:lnTo>
                                      <a:lnTo>
                                        <a:pt x="47413" y="229497"/>
                                      </a:lnTo>
                                      <a:lnTo>
                                        <a:pt x="44252" y="229497"/>
                                      </a:lnTo>
                                      <a:lnTo>
                                        <a:pt x="44252" y="226082"/>
                                      </a:lnTo>
                                      <a:lnTo>
                                        <a:pt x="41091" y="226082"/>
                                      </a:lnTo>
                                      <a:lnTo>
                                        <a:pt x="37930" y="226082"/>
                                      </a:lnTo>
                                      <a:lnTo>
                                        <a:pt x="37930" y="222667"/>
                                      </a:lnTo>
                                      <a:lnTo>
                                        <a:pt x="34769" y="222667"/>
                                      </a:lnTo>
                                      <a:lnTo>
                                        <a:pt x="34769" y="219252"/>
                                      </a:lnTo>
                                      <a:lnTo>
                                        <a:pt x="31608" y="219252"/>
                                      </a:lnTo>
                                      <a:lnTo>
                                        <a:pt x="31608" y="216520"/>
                                      </a:lnTo>
                                      <a:lnTo>
                                        <a:pt x="28448" y="216520"/>
                                      </a:lnTo>
                                      <a:lnTo>
                                        <a:pt x="28448" y="213105"/>
                                      </a:lnTo>
                                      <a:lnTo>
                                        <a:pt x="25287" y="209689"/>
                                      </a:lnTo>
                                      <a:lnTo>
                                        <a:pt x="25287" y="229497"/>
                                      </a:lnTo>
                                      <a:close/>
                                      <a:moveTo>
                                        <a:pt x="25287" y="145485"/>
                                      </a:moveTo>
                                      <a:lnTo>
                                        <a:pt x="25287" y="148217"/>
                                      </a:lnTo>
                                      <a:lnTo>
                                        <a:pt x="25287" y="151632"/>
                                      </a:lnTo>
                                      <a:lnTo>
                                        <a:pt x="25287" y="155047"/>
                                      </a:lnTo>
                                      <a:lnTo>
                                        <a:pt x="25287" y="158462"/>
                                      </a:lnTo>
                                      <a:lnTo>
                                        <a:pt x="25287" y="161194"/>
                                      </a:lnTo>
                                      <a:lnTo>
                                        <a:pt x="25287" y="164609"/>
                                      </a:lnTo>
                                      <a:lnTo>
                                        <a:pt x="25287" y="168025"/>
                                      </a:lnTo>
                                      <a:lnTo>
                                        <a:pt x="25287" y="170757"/>
                                      </a:lnTo>
                                      <a:lnTo>
                                        <a:pt x="28448" y="170757"/>
                                      </a:lnTo>
                                      <a:lnTo>
                                        <a:pt x="28448" y="174172"/>
                                      </a:lnTo>
                                      <a:lnTo>
                                        <a:pt x="28448" y="177587"/>
                                      </a:lnTo>
                                      <a:lnTo>
                                        <a:pt x="28448" y="181002"/>
                                      </a:lnTo>
                                      <a:lnTo>
                                        <a:pt x="28448" y="183734"/>
                                      </a:lnTo>
                                      <a:lnTo>
                                        <a:pt x="31608" y="183734"/>
                                      </a:lnTo>
                                      <a:lnTo>
                                        <a:pt x="31608" y="187149"/>
                                      </a:lnTo>
                                      <a:lnTo>
                                        <a:pt x="31608" y="190565"/>
                                      </a:lnTo>
                                      <a:lnTo>
                                        <a:pt x="34769" y="190565"/>
                                      </a:lnTo>
                                      <a:lnTo>
                                        <a:pt x="34769" y="193980"/>
                                      </a:lnTo>
                                      <a:lnTo>
                                        <a:pt x="37930" y="193980"/>
                                      </a:lnTo>
                                      <a:lnTo>
                                        <a:pt x="37930" y="196712"/>
                                      </a:lnTo>
                                      <a:lnTo>
                                        <a:pt x="41091" y="200127"/>
                                      </a:lnTo>
                                      <a:lnTo>
                                        <a:pt x="44252" y="200127"/>
                                      </a:lnTo>
                                      <a:lnTo>
                                        <a:pt x="44252" y="203542"/>
                                      </a:lnTo>
                                      <a:lnTo>
                                        <a:pt x="47413" y="203542"/>
                                      </a:lnTo>
                                      <a:lnTo>
                                        <a:pt x="47413" y="206957"/>
                                      </a:lnTo>
                                      <a:lnTo>
                                        <a:pt x="50574" y="206957"/>
                                      </a:lnTo>
                                      <a:lnTo>
                                        <a:pt x="53735" y="206957"/>
                                      </a:lnTo>
                                      <a:lnTo>
                                        <a:pt x="53735" y="209689"/>
                                      </a:lnTo>
                                      <a:lnTo>
                                        <a:pt x="56896" y="209689"/>
                                      </a:lnTo>
                                      <a:lnTo>
                                        <a:pt x="60056" y="209689"/>
                                      </a:lnTo>
                                      <a:lnTo>
                                        <a:pt x="63217" y="209689"/>
                                      </a:lnTo>
                                      <a:lnTo>
                                        <a:pt x="66378" y="209689"/>
                                      </a:lnTo>
                                      <a:lnTo>
                                        <a:pt x="69539" y="209689"/>
                                      </a:lnTo>
                                      <a:lnTo>
                                        <a:pt x="72700" y="209689"/>
                                      </a:lnTo>
                                      <a:lnTo>
                                        <a:pt x="75861" y="209689"/>
                                      </a:lnTo>
                                      <a:lnTo>
                                        <a:pt x="79022" y="209689"/>
                                      </a:lnTo>
                                      <a:lnTo>
                                        <a:pt x="82183" y="209689"/>
                                      </a:lnTo>
                                      <a:lnTo>
                                        <a:pt x="82183" y="206957"/>
                                      </a:lnTo>
                                      <a:lnTo>
                                        <a:pt x="85344" y="206957"/>
                                      </a:lnTo>
                                      <a:lnTo>
                                        <a:pt x="88504" y="206957"/>
                                      </a:lnTo>
                                      <a:lnTo>
                                        <a:pt x="88504" y="203542"/>
                                      </a:lnTo>
                                      <a:lnTo>
                                        <a:pt x="91665" y="203542"/>
                                      </a:lnTo>
                                      <a:lnTo>
                                        <a:pt x="94826" y="200127"/>
                                      </a:lnTo>
                                      <a:lnTo>
                                        <a:pt x="97987" y="200127"/>
                                      </a:lnTo>
                                      <a:lnTo>
                                        <a:pt x="97987" y="196712"/>
                                      </a:lnTo>
                                      <a:lnTo>
                                        <a:pt x="101148" y="193980"/>
                                      </a:lnTo>
                                      <a:lnTo>
                                        <a:pt x="101148" y="190565"/>
                                      </a:lnTo>
                                      <a:lnTo>
                                        <a:pt x="104309" y="190565"/>
                                      </a:lnTo>
                                      <a:lnTo>
                                        <a:pt x="104309" y="187149"/>
                                      </a:lnTo>
                                      <a:lnTo>
                                        <a:pt x="107470" y="183734"/>
                                      </a:lnTo>
                                      <a:lnTo>
                                        <a:pt x="107470" y="181002"/>
                                      </a:lnTo>
                                      <a:lnTo>
                                        <a:pt x="110631" y="177587"/>
                                      </a:lnTo>
                                      <a:lnTo>
                                        <a:pt x="110631" y="174172"/>
                                      </a:lnTo>
                                      <a:lnTo>
                                        <a:pt x="110631" y="170757"/>
                                      </a:lnTo>
                                      <a:lnTo>
                                        <a:pt x="110631" y="168025"/>
                                      </a:lnTo>
                                      <a:lnTo>
                                        <a:pt x="110631" y="164609"/>
                                      </a:lnTo>
                                      <a:lnTo>
                                        <a:pt x="113792" y="164609"/>
                                      </a:lnTo>
                                      <a:lnTo>
                                        <a:pt x="113792" y="161194"/>
                                      </a:lnTo>
                                      <a:lnTo>
                                        <a:pt x="113792" y="158462"/>
                                      </a:lnTo>
                                      <a:lnTo>
                                        <a:pt x="113792" y="155047"/>
                                      </a:lnTo>
                                      <a:lnTo>
                                        <a:pt x="113792" y="151632"/>
                                      </a:lnTo>
                                      <a:lnTo>
                                        <a:pt x="113792" y="148217"/>
                                      </a:lnTo>
                                      <a:lnTo>
                                        <a:pt x="113792" y="145485"/>
                                      </a:lnTo>
                                      <a:lnTo>
                                        <a:pt x="113792" y="142070"/>
                                      </a:lnTo>
                                      <a:lnTo>
                                        <a:pt x="113792" y="138654"/>
                                      </a:lnTo>
                                      <a:lnTo>
                                        <a:pt x="113792" y="135239"/>
                                      </a:lnTo>
                                      <a:lnTo>
                                        <a:pt x="113792" y="132507"/>
                                      </a:lnTo>
                                      <a:lnTo>
                                        <a:pt x="113792" y="129092"/>
                                      </a:lnTo>
                                      <a:lnTo>
                                        <a:pt x="110631" y="129092"/>
                                      </a:lnTo>
                                      <a:lnTo>
                                        <a:pt x="110631" y="125677"/>
                                      </a:lnTo>
                                      <a:lnTo>
                                        <a:pt x="110631" y="122262"/>
                                      </a:lnTo>
                                      <a:lnTo>
                                        <a:pt x="110631" y="119530"/>
                                      </a:lnTo>
                                      <a:lnTo>
                                        <a:pt x="110631" y="116114"/>
                                      </a:lnTo>
                                      <a:lnTo>
                                        <a:pt x="107470" y="112699"/>
                                      </a:lnTo>
                                      <a:lnTo>
                                        <a:pt x="107470" y="109967"/>
                                      </a:lnTo>
                                      <a:lnTo>
                                        <a:pt x="107470" y="106552"/>
                                      </a:lnTo>
                                      <a:lnTo>
                                        <a:pt x="104309" y="106552"/>
                                      </a:lnTo>
                                      <a:lnTo>
                                        <a:pt x="104309" y="103137"/>
                                      </a:lnTo>
                                      <a:lnTo>
                                        <a:pt x="104309" y="99722"/>
                                      </a:lnTo>
                                      <a:lnTo>
                                        <a:pt x="101148" y="99722"/>
                                      </a:lnTo>
                                      <a:lnTo>
                                        <a:pt x="101148" y="96990"/>
                                      </a:lnTo>
                                      <a:lnTo>
                                        <a:pt x="97987" y="96990"/>
                                      </a:lnTo>
                                      <a:lnTo>
                                        <a:pt x="97987" y="93574"/>
                                      </a:lnTo>
                                      <a:lnTo>
                                        <a:pt x="94826" y="93574"/>
                                      </a:lnTo>
                                      <a:lnTo>
                                        <a:pt x="94826" y="90159"/>
                                      </a:lnTo>
                                      <a:lnTo>
                                        <a:pt x="91665" y="90159"/>
                                      </a:lnTo>
                                      <a:lnTo>
                                        <a:pt x="88504" y="86744"/>
                                      </a:lnTo>
                                      <a:lnTo>
                                        <a:pt x="85344" y="86744"/>
                                      </a:lnTo>
                                      <a:lnTo>
                                        <a:pt x="82183" y="84012"/>
                                      </a:lnTo>
                                      <a:lnTo>
                                        <a:pt x="79022" y="84012"/>
                                      </a:lnTo>
                                      <a:lnTo>
                                        <a:pt x="75861" y="84012"/>
                                      </a:lnTo>
                                      <a:lnTo>
                                        <a:pt x="72700" y="84012"/>
                                      </a:lnTo>
                                      <a:lnTo>
                                        <a:pt x="69539" y="84012"/>
                                      </a:lnTo>
                                      <a:lnTo>
                                        <a:pt x="66378" y="84012"/>
                                      </a:lnTo>
                                      <a:lnTo>
                                        <a:pt x="63217" y="84012"/>
                                      </a:lnTo>
                                      <a:lnTo>
                                        <a:pt x="60056" y="84012"/>
                                      </a:lnTo>
                                      <a:lnTo>
                                        <a:pt x="56896" y="84012"/>
                                      </a:lnTo>
                                      <a:lnTo>
                                        <a:pt x="53735" y="86744"/>
                                      </a:lnTo>
                                      <a:lnTo>
                                        <a:pt x="50574" y="86744"/>
                                      </a:lnTo>
                                      <a:lnTo>
                                        <a:pt x="47413" y="90159"/>
                                      </a:lnTo>
                                      <a:lnTo>
                                        <a:pt x="44252" y="90159"/>
                                      </a:lnTo>
                                      <a:lnTo>
                                        <a:pt x="44252" y="93574"/>
                                      </a:lnTo>
                                      <a:lnTo>
                                        <a:pt x="41091" y="93574"/>
                                      </a:lnTo>
                                      <a:lnTo>
                                        <a:pt x="41091" y="96990"/>
                                      </a:lnTo>
                                      <a:lnTo>
                                        <a:pt x="37930" y="96990"/>
                                      </a:lnTo>
                                      <a:lnTo>
                                        <a:pt x="37930" y="99722"/>
                                      </a:lnTo>
                                      <a:lnTo>
                                        <a:pt x="34769" y="103137"/>
                                      </a:lnTo>
                                      <a:lnTo>
                                        <a:pt x="34769" y="106552"/>
                                      </a:lnTo>
                                      <a:lnTo>
                                        <a:pt x="31608" y="106552"/>
                                      </a:lnTo>
                                      <a:lnTo>
                                        <a:pt x="31608" y="109967"/>
                                      </a:lnTo>
                                      <a:lnTo>
                                        <a:pt x="31608" y="112699"/>
                                      </a:lnTo>
                                      <a:lnTo>
                                        <a:pt x="28448" y="112699"/>
                                      </a:lnTo>
                                      <a:lnTo>
                                        <a:pt x="28448" y="116114"/>
                                      </a:lnTo>
                                      <a:lnTo>
                                        <a:pt x="28448" y="119530"/>
                                      </a:lnTo>
                                      <a:lnTo>
                                        <a:pt x="28448" y="122262"/>
                                      </a:lnTo>
                                      <a:lnTo>
                                        <a:pt x="25287" y="125677"/>
                                      </a:lnTo>
                                      <a:lnTo>
                                        <a:pt x="25287" y="129092"/>
                                      </a:lnTo>
                                      <a:lnTo>
                                        <a:pt x="25287" y="132507"/>
                                      </a:lnTo>
                                      <a:lnTo>
                                        <a:pt x="25287" y="135239"/>
                                      </a:lnTo>
                                      <a:lnTo>
                                        <a:pt x="25287" y="138654"/>
                                      </a:lnTo>
                                      <a:lnTo>
                                        <a:pt x="25287" y="142070"/>
                                      </a:lnTo>
                                      <a:lnTo>
                                        <a:pt x="25287" y="145485"/>
                                      </a:lnTo>
                                      <a:close/>
                                    </a:path>
                                  </a:pathLst>
                                </a:custGeom>
                                <a:solidFill>
                                  <a:srgbClr val="000000"/>
                                </a:solidFill>
                                <a:ln>
                                  <a:noFill/>
                                </a:ln>
                              </wps:spPr>
                              <wps:bodyPr anchorCtr="0" anchor="ctr" bIns="91425" lIns="91425" spcFirstLastPara="1" rIns="91425" wrap="square" tIns="91425">
                                <a:noAutofit/>
                              </wps:bodyPr>
                            </wps:wsp>
                            <wps:wsp>
                              <wps:cNvSpPr/>
                              <wps:cNvPr id="82" name="Shape 82"/>
                              <wps:spPr>
                                <a:xfrm>
                                  <a:off x="1840229" y="4271079"/>
                                  <a:ext cx="142240" cy="235645"/>
                                </a:xfrm>
                                <a:custGeom>
                                  <a:rect b="b" l="l" r="r" t="t"/>
                                  <a:pathLst>
                                    <a:path extrusionOk="0" h="235645" w="142240">
                                      <a:moveTo>
                                        <a:pt x="25287" y="229497"/>
                                      </a:moveTo>
                                      <a:lnTo>
                                        <a:pt x="0" y="229497"/>
                                      </a:lnTo>
                                      <a:lnTo>
                                        <a:pt x="0" y="0"/>
                                      </a:lnTo>
                                      <a:lnTo>
                                        <a:pt x="28448" y="0"/>
                                      </a:lnTo>
                                      <a:lnTo>
                                        <a:pt x="28448" y="80597"/>
                                      </a:lnTo>
                                      <a:lnTo>
                                        <a:pt x="31608" y="77182"/>
                                      </a:lnTo>
                                      <a:lnTo>
                                        <a:pt x="31608" y="73767"/>
                                      </a:lnTo>
                                      <a:lnTo>
                                        <a:pt x="34769" y="73767"/>
                                      </a:lnTo>
                                      <a:lnTo>
                                        <a:pt x="37930" y="71035"/>
                                      </a:lnTo>
                                      <a:lnTo>
                                        <a:pt x="41091" y="67619"/>
                                      </a:lnTo>
                                      <a:lnTo>
                                        <a:pt x="44252" y="67619"/>
                                      </a:lnTo>
                                      <a:lnTo>
                                        <a:pt x="47413" y="64204"/>
                                      </a:lnTo>
                                      <a:lnTo>
                                        <a:pt x="50574" y="64204"/>
                                      </a:lnTo>
                                      <a:lnTo>
                                        <a:pt x="53735" y="61472"/>
                                      </a:lnTo>
                                      <a:lnTo>
                                        <a:pt x="56896" y="61472"/>
                                      </a:lnTo>
                                      <a:lnTo>
                                        <a:pt x="60056" y="61472"/>
                                      </a:lnTo>
                                      <a:lnTo>
                                        <a:pt x="63217" y="61472"/>
                                      </a:lnTo>
                                      <a:lnTo>
                                        <a:pt x="66378" y="61472"/>
                                      </a:lnTo>
                                      <a:lnTo>
                                        <a:pt x="66378" y="58057"/>
                                      </a:lnTo>
                                      <a:lnTo>
                                        <a:pt x="69539" y="58057"/>
                                      </a:lnTo>
                                      <a:lnTo>
                                        <a:pt x="72700" y="58057"/>
                                      </a:lnTo>
                                      <a:lnTo>
                                        <a:pt x="75861" y="58057"/>
                                      </a:lnTo>
                                      <a:lnTo>
                                        <a:pt x="79022" y="58057"/>
                                      </a:lnTo>
                                      <a:lnTo>
                                        <a:pt x="79022" y="61472"/>
                                      </a:lnTo>
                                      <a:lnTo>
                                        <a:pt x="82183" y="61472"/>
                                      </a:lnTo>
                                      <a:lnTo>
                                        <a:pt x="85344" y="61472"/>
                                      </a:lnTo>
                                      <a:lnTo>
                                        <a:pt x="88504" y="61472"/>
                                      </a:lnTo>
                                      <a:lnTo>
                                        <a:pt x="91665" y="61472"/>
                                      </a:lnTo>
                                      <a:lnTo>
                                        <a:pt x="94826" y="61472"/>
                                      </a:lnTo>
                                      <a:lnTo>
                                        <a:pt x="94826" y="64204"/>
                                      </a:lnTo>
                                      <a:lnTo>
                                        <a:pt x="97987" y="64204"/>
                                      </a:lnTo>
                                      <a:lnTo>
                                        <a:pt x="101148" y="64204"/>
                                      </a:lnTo>
                                      <a:lnTo>
                                        <a:pt x="101148" y="67619"/>
                                      </a:lnTo>
                                      <a:lnTo>
                                        <a:pt x="104309" y="67619"/>
                                      </a:lnTo>
                                      <a:lnTo>
                                        <a:pt x="107470" y="67619"/>
                                      </a:lnTo>
                                      <a:lnTo>
                                        <a:pt x="107470" y="71035"/>
                                      </a:lnTo>
                                      <a:lnTo>
                                        <a:pt x="110631" y="71035"/>
                                      </a:lnTo>
                                      <a:lnTo>
                                        <a:pt x="113792" y="71035"/>
                                      </a:lnTo>
                                      <a:lnTo>
                                        <a:pt x="113792" y="73767"/>
                                      </a:lnTo>
                                      <a:lnTo>
                                        <a:pt x="116952" y="73767"/>
                                      </a:lnTo>
                                      <a:lnTo>
                                        <a:pt x="116952" y="77182"/>
                                      </a:lnTo>
                                      <a:lnTo>
                                        <a:pt x="120113" y="77182"/>
                                      </a:lnTo>
                                      <a:lnTo>
                                        <a:pt x="120113" y="80597"/>
                                      </a:lnTo>
                                      <a:lnTo>
                                        <a:pt x="123274" y="80597"/>
                                      </a:lnTo>
                                      <a:lnTo>
                                        <a:pt x="123274" y="84012"/>
                                      </a:lnTo>
                                      <a:lnTo>
                                        <a:pt x="126435" y="86744"/>
                                      </a:lnTo>
                                      <a:lnTo>
                                        <a:pt x="126435" y="90159"/>
                                      </a:lnTo>
                                      <a:lnTo>
                                        <a:pt x="129596" y="90159"/>
                                      </a:lnTo>
                                      <a:lnTo>
                                        <a:pt x="129596" y="93574"/>
                                      </a:lnTo>
                                      <a:lnTo>
                                        <a:pt x="129596" y="96990"/>
                                      </a:lnTo>
                                      <a:lnTo>
                                        <a:pt x="132757" y="96990"/>
                                      </a:lnTo>
                                      <a:lnTo>
                                        <a:pt x="132757" y="99722"/>
                                      </a:lnTo>
                                      <a:lnTo>
                                        <a:pt x="132757" y="103137"/>
                                      </a:lnTo>
                                      <a:lnTo>
                                        <a:pt x="135918" y="103137"/>
                                      </a:lnTo>
                                      <a:lnTo>
                                        <a:pt x="135918" y="106552"/>
                                      </a:lnTo>
                                      <a:lnTo>
                                        <a:pt x="135918" y="109967"/>
                                      </a:lnTo>
                                      <a:lnTo>
                                        <a:pt x="135918" y="112699"/>
                                      </a:lnTo>
                                      <a:lnTo>
                                        <a:pt x="139079" y="112699"/>
                                      </a:lnTo>
                                      <a:lnTo>
                                        <a:pt x="139079" y="116114"/>
                                      </a:lnTo>
                                      <a:lnTo>
                                        <a:pt x="139079" y="119530"/>
                                      </a:lnTo>
                                      <a:lnTo>
                                        <a:pt x="139079" y="122262"/>
                                      </a:lnTo>
                                      <a:lnTo>
                                        <a:pt x="139079" y="125677"/>
                                      </a:lnTo>
                                      <a:lnTo>
                                        <a:pt x="139079" y="129092"/>
                                      </a:lnTo>
                                      <a:lnTo>
                                        <a:pt x="142240" y="129092"/>
                                      </a:lnTo>
                                      <a:lnTo>
                                        <a:pt x="142240" y="132507"/>
                                      </a:lnTo>
                                      <a:lnTo>
                                        <a:pt x="142240" y="135239"/>
                                      </a:lnTo>
                                      <a:lnTo>
                                        <a:pt x="142240" y="138654"/>
                                      </a:lnTo>
                                      <a:lnTo>
                                        <a:pt x="142240" y="142070"/>
                                      </a:lnTo>
                                      <a:lnTo>
                                        <a:pt x="142240" y="145485"/>
                                      </a:lnTo>
                                      <a:lnTo>
                                        <a:pt x="142240" y="148217"/>
                                      </a:lnTo>
                                      <a:lnTo>
                                        <a:pt x="142240" y="151632"/>
                                      </a:lnTo>
                                      <a:lnTo>
                                        <a:pt x="142240" y="155047"/>
                                      </a:lnTo>
                                      <a:lnTo>
                                        <a:pt x="142240" y="158462"/>
                                      </a:lnTo>
                                      <a:lnTo>
                                        <a:pt x="142240" y="161194"/>
                                      </a:lnTo>
                                      <a:lnTo>
                                        <a:pt x="139079" y="164609"/>
                                      </a:lnTo>
                                      <a:lnTo>
                                        <a:pt x="139079" y="168025"/>
                                      </a:lnTo>
                                      <a:lnTo>
                                        <a:pt x="139079" y="170757"/>
                                      </a:lnTo>
                                      <a:lnTo>
                                        <a:pt x="139079" y="174172"/>
                                      </a:lnTo>
                                      <a:lnTo>
                                        <a:pt x="139079" y="177587"/>
                                      </a:lnTo>
                                      <a:lnTo>
                                        <a:pt x="135918" y="181002"/>
                                      </a:lnTo>
                                      <a:lnTo>
                                        <a:pt x="135918" y="183734"/>
                                      </a:lnTo>
                                      <a:lnTo>
                                        <a:pt x="135918" y="187149"/>
                                      </a:lnTo>
                                      <a:lnTo>
                                        <a:pt x="132757" y="190565"/>
                                      </a:lnTo>
                                      <a:lnTo>
                                        <a:pt x="132757" y="193980"/>
                                      </a:lnTo>
                                      <a:lnTo>
                                        <a:pt x="129596" y="196712"/>
                                      </a:lnTo>
                                      <a:lnTo>
                                        <a:pt x="129596" y="200127"/>
                                      </a:lnTo>
                                      <a:lnTo>
                                        <a:pt x="126435" y="200127"/>
                                      </a:lnTo>
                                      <a:lnTo>
                                        <a:pt x="126435" y="203542"/>
                                      </a:lnTo>
                                      <a:lnTo>
                                        <a:pt x="123274" y="206957"/>
                                      </a:lnTo>
                                      <a:lnTo>
                                        <a:pt x="123274" y="209689"/>
                                      </a:lnTo>
                                      <a:lnTo>
                                        <a:pt x="120113" y="209689"/>
                                      </a:lnTo>
                                      <a:lnTo>
                                        <a:pt x="120113" y="213105"/>
                                      </a:lnTo>
                                      <a:lnTo>
                                        <a:pt x="116952" y="213105"/>
                                      </a:lnTo>
                                      <a:lnTo>
                                        <a:pt x="116952" y="216520"/>
                                      </a:lnTo>
                                      <a:lnTo>
                                        <a:pt x="113792" y="216520"/>
                                      </a:lnTo>
                                      <a:lnTo>
                                        <a:pt x="113792" y="219252"/>
                                      </a:lnTo>
                                      <a:lnTo>
                                        <a:pt x="110631" y="219252"/>
                                      </a:lnTo>
                                      <a:lnTo>
                                        <a:pt x="110631" y="222667"/>
                                      </a:lnTo>
                                      <a:lnTo>
                                        <a:pt x="107470" y="222667"/>
                                      </a:lnTo>
                                      <a:lnTo>
                                        <a:pt x="104309" y="222667"/>
                                      </a:lnTo>
                                      <a:lnTo>
                                        <a:pt x="104309" y="226082"/>
                                      </a:lnTo>
                                      <a:lnTo>
                                        <a:pt x="101148" y="226082"/>
                                      </a:lnTo>
                                      <a:lnTo>
                                        <a:pt x="97987" y="229497"/>
                                      </a:lnTo>
                                      <a:lnTo>
                                        <a:pt x="94826" y="229497"/>
                                      </a:lnTo>
                                      <a:lnTo>
                                        <a:pt x="91665" y="229497"/>
                                      </a:lnTo>
                                      <a:lnTo>
                                        <a:pt x="91665" y="232229"/>
                                      </a:lnTo>
                                      <a:lnTo>
                                        <a:pt x="88504" y="232229"/>
                                      </a:lnTo>
                                      <a:lnTo>
                                        <a:pt x="85344" y="232229"/>
                                      </a:lnTo>
                                      <a:lnTo>
                                        <a:pt x="82183" y="232229"/>
                                      </a:lnTo>
                                      <a:lnTo>
                                        <a:pt x="79022" y="232229"/>
                                      </a:lnTo>
                                      <a:lnTo>
                                        <a:pt x="79022" y="235645"/>
                                      </a:lnTo>
                                      <a:lnTo>
                                        <a:pt x="75861" y="235645"/>
                                      </a:lnTo>
                                      <a:lnTo>
                                        <a:pt x="72700" y="235645"/>
                                      </a:lnTo>
                                      <a:lnTo>
                                        <a:pt x="69539" y="235645"/>
                                      </a:lnTo>
                                      <a:lnTo>
                                        <a:pt x="66378" y="235645"/>
                                      </a:lnTo>
                                      <a:lnTo>
                                        <a:pt x="63217" y="235645"/>
                                      </a:lnTo>
                                      <a:lnTo>
                                        <a:pt x="63217" y="232229"/>
                                      </a:lnTo>
                                      <a:lnTo>
                                        <a:pt x="60056" y="232229"/>
                                      </a:lnTo>
                                      <a:lnTo>
                                        <a:pt x="56896" y="232229"/>
                                      </a:lnTo>
                                      <a:lnTo>
                                        <a:pt x="53735" y="232229"/>
                                      </a:lnTo>
                                      <a:lnTo>
                                        <a:pt x="50574" y="232229"/>
                                      </a:lnTo>
                                      <a:lnTo>
                                        <a:pt x="50574" y="229497"/>
                                      </a:lnTo>
                                      <a:lnTo>
                                        <a:pt x="47413" y="229497"/>
                                      </a:lnTo>
                                      <a:lnTo>
                                        <a:pt x="44252" y="229497"/>
                                      </a:lnTo>
                                      <a:lnTo>
                                        <a:pt x="44252" y="226082"/>
                                      </a:lnTo>
                                      <a:lnTo>
                                        <a:pt x="41091" y="226082"/>
                                      </a:lnTo>
                                      <a:lnTo>
                                        <a:pt x="37930" y="226082"/>
                                      </a:lnTo>
                                      <a:lnTo>
                                        <a:pt x="37930" y="222667"/>
                                      </a:lnTo>
                                      <a:lnTo>
                                        <a:pt x="34769" y="222667"/>
                                      </a:lnTo>
                                      <a:lnTo>
                                        <a:pt x="34769" y="219252"/>
                                      </a:lnTo>
                                      <a:lnTo>
                                        <a:pt x="31608" y="219252"/>
                                      </a:lnTo>
                                      <a:lnTo>
                                        <a:pt x="31608" y="216520"/>
                                      </a:lnTo>
                                      <a:lnTo>
                                        <a:pt x="28448" y="216520"/>
                                      </a:lnTo>
                                      <a:lnTo>
                                        <a:pt x="28448" y="213105"/>
                                      </a:lnTo>
                                      <a:lnTo>
                                        <a:pt x="25287" y="209689"/>
                                      </a:lnTo>
                                      <a:lnTo>
                                        <a:pt x="25287" y="229497"/>
                                      </a:lnTo>
                                    </a:path>
                                  </a:pathLst>
                                </a:custGeom>
                                <a:noFill/>
                                <a:ln cap="sq" cmpd="sng" w="12700">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83" name="Shape 83"/>
                              <wps:spPr>
                                <a:xfrm>
                                  <a:off x="1865630" y="4355336"/>
                                  <a:ext cx="88264" cy="125358"/>
                                </a:xfrm>
                                <a:custGeom>
                                  <a:rect b="b" l="l" r="r" t="t"/>
                                  <a:pathLst>
                                    <a:path extrusionOk="0" h="125358" w="88264">
                                      <a:moveTo>
                                        <a:pt x="0" y="61316"/>
                                      </a:moveTo>
                                      <a:lnTo>
                                        <a:pt x="0" y="64041"/>
                                      </a:lnTo>
                                      <a:lnTo>
                                        <a:pt x="0" y="67448"/>
                                      </a:lnTo>
                                      <a:lnTo>
                                        <a:pt x="0" y="70854"/>
                                      </a:lnTo>
                                      <a:lnTo>
                                        <a:pt x="0" y="74260"/>
                                      </a:lnTo>
                                      <a:lnTo>
                                        <a:pt x="0" y="76986"/>
                                      </a:lnTo>
                                      <a:lnTo>
                                        <a:pt x="0" y="80392"/>
                                      </a:lnTo>
                                      <a:lnTo>
                                        <a:pt x="0" y="83799"/>
                                      </a:lnTo>
                                      <a:lnTo>
                                        <a:pt x="0" y="86524"/>
                                      </a:lnTo>
                                      <a:lnTo>
                                        <a:pt x="3152" y="86524"/>
                                      </a:lnTo>
                                      <a:lnTo>
                                        <a:pt x="3152" y="89930"/>
                                      </a:lnTo>
                                      <a:lnTo>
                                        <a:pt x="3152" y="93337"/>
                                      </a:lnTo>
                                      <a:lnTo>
                                        <a:pt x="3152" y="96743"/>
                                      </a:lnTo>
                                      <a:lnTo>
                                        <a:pt x="3152" y="99468"/>
                                      </a:lnTo>
                                      <a:lnTo>
                                        <a:pt x="6304" y="99468"/>
                                      </a:lnTo>
                                      <a:lnTo>
                                        <a:pt x="6304" y="102875"/>
                                      </a:lnTo>
                                      <a:lnTo>
                                        <a:pt x="6304" y="106281"/>
                                      </a:lnTo>
                                      <a:lnTo>
                                        <a:pt x="9456" y="106281"/>
                                      </a:lnTo>
                                      <a:lnTo>
                                        <a:pt x="9456" y="109688"/>
                                      </a:lnTo>
                                      <a:lnTo>
                                        <a:pt x="12609" y="109688"/>
                                      </a:lnTo>
                                      <a:lnTo>
                                        <a:pt x="12609" y="112413"/>
                                      </a:lnTo>
                                      <a:lnTo>
                                        <a:pt x="15761" y="115819"/>
                                      </a:lnTo>
                                      <a:lnTo>
                                        <a:pt x="18913" y="115819"/>
                                      </a:lnTo>
                                      <a:lnTo>
                                        <a:pt x="18913" y="119226"/>
                                      </a:lnTo>
                                      <a:lnTo>
                                        <a:pt x="22066" y="119226"/>
                                      </a:lnTo>
                                      <a:lnTo>
                                        <a:pt x="22066" y="122632"/>
                                      </a:lnTo>
                                      <a:lnTo>
                                        <a:pt x="25218" y="122632"/>
                                      </a:lnTo>
                                      <a:lnTo>
                                        <a:pt x="28370" y="122632"/>
                                      </a:lnTo>
                                      <a:lnTo>
                                        <a:pt x="28370" y="125358"/>
                                      </a:lnTo>
                                      <a:lnTo>
                                        <a:pt x="31522" y="125358"/>
                                      </a:lnTo>
                                      <a:lnTo>
                                        <a:pt x="34675" y="125358"/>
                                      </a:lnTo>
                                      <a:lnTo>
                                        <a:pt x="37827" y="125358"/>
                                      </a:lnTo>
                                      <a:lnTo>
                                        <a:pt x="40979" y="125358"/>
                                      </a:lnTo>
                                      <a:lnTo>
                                        <a:pt x="44132" y="125358"/>
                                      </a:lnTo>
                                      <a:lnTo>
                                        <a:pt x="47284" y="125358"/>
                                      </a:lnTo>
                                      <a:lnTo>
                                        <a:pt x="50436" y="125358"/>
                                      </a:lnTo>
                                      <a:lnTo>
                                        <a:pt x="53588" y="125358"/>
                                      </a:lnTo>
                                      <a:lnTo>
                                        <a:pt x="56741" y="125358"/>
                                      </a:lnTo>
                                      <a:lnTo>
                                        <a:pt x="56741" y="122632"/>
                                      </a:lnTo>
                                      <a:lnTo>
                                        <a:pt x="59893" y="122632"/>
                                      </a:lnTo>
                                      <a:lnTo>
                                        <a:pt x="63045" y="122632"/>
                                      </a:lnTo>
                                      <a:lnTo>
                                        <a:pt x="63045" y="119226"/>
                                      </a:lnTo>
                                      <a:lnTo>
                                        <a:pt x="66198" y="119226"/>
                                      </a:lnTo>
                                      <a:lnTo>
                                        <a:pt x="69350" y="115819"/>
                                      </a:lnTo>
                                      <a:lnTo>
                                        <a:pt x="72502" y="115819"/>
                                      </a:lnTo>
                                      <a:lnTo>
                                        <a:pt x="72502" y="112413"/>
                                      </a:lnTo>
                                      <a:lnTo>
                                        <a:pt x="75654" y="109688"/>
                                      </a:lnTo>
                                      <a:lnTo>
                                        <a:pt x="75654" y="106281"/>
                                      </a:lnTo>
                                      <a:lnTo>
                                        <a:pt x="78807" y="106281"/>
                                      </a:lnTo>
                                      <a:lnTo>
                                        <a:pt x="78807" y="102875"/>
                                      </a:lnTo>
                                      <a:lnTo>
                                        <a:pt x="81959" y="99468"/>
                                      </a:lnTo>
                                      <a:lnTo>
                                        <a:pt x="81959" y="96743"/>
                                      </a:lnTo>
                                      <a:lnTo>
                                        <a:pt x="85111" y="93337"/>
                                      </a:lnTo>
                                      <a:lnTo>
                                        <a:pt x="85111" y="89930"/>
                                      </a:lnTo>
                                      <a:lnTo>
                                        <a:pt x="85111" y="86524"/>
                                      </a:lnTo>
                                      <a:lnTo>
                                        <a:pt x="85111" y="83799"/>
                                      </a:lnTo>
                                      <a:lnTo>
                                        <a:pt x="85111" y="80392"/>
                                      </a:lnTo>
                                      <a:lnTo>
                                        <a:pt x="88264" y="76986"/>
                                      </a:lnTo>
                                      <a:lnTo>
                                        <a:pt x="88264" y="74260"/>
                                      </a:lnTo>
                                      <a:lnTo>
                                        <a:pt x="88264" y="70854"/>
                                      </a:lnTo>
                                      <a:lnTo>
                                        <a:pt x="88264" y="67448"/>
                                      </a:lnTo>
                                      <a:lnTo>
                                        <a:pt x="88264" y="64041"/>
                                      </a:lnTo>
                                      <a:lnTo>
                                        <a:pt x="88264" y="61316"/>
                                      </a:lnTo>
                                      <a:lnTo>
                                        <a:pt x="88264" y="57909"/>
                                      </a:lnTo>
                                      <a:lnTo>
                                        <a:pt x="88264" y="54503"/>
                                      </a:lnTo>
                                      <a:lnTo>
                                        <a:pt x="88264" y="51097"/>
                                      </a:lnTo>
                                      <a:lnTo>
                                        <a:pt x="88264" y="48371"/>
                                      </a:lnTo>
                                      <a:lnTo>
                                        <a:pt x="88264" y="44965"/>
                                      </a:lnTo>
                                      <a:lnTo>
                                        <a:pt x="85111" y="44965"/>
                                      </a:lnTo>
                                      <a:lnTo>
                                        <a:pt x="85111" y="41558"/>
                                      </a:lnTo>
                                      <a:lnTo>
                                        <a:pt x="85111" y="38152"/>
                                      </a:lnTo>
                                      <a:lnTo>
                                        <a:pt x="85111" y="35427"/>
                                      </a:lnTo>
                                      <a:lnTo>
                                        <a:pt x="85111" y="32020"/>
                                      </a:lnTo>
                                      <a:lnTo>
                                        <a:pt x="81959" y="28614"/>
                                      </a:lnTo>
                                      <a:lnTo>
                                        <a:pt x="81959" y="25889"/>
                                      </a:lnTo>
                                      <a:lnTo>
                                        <a:pt x="81959" y="22482"/>
                                      </a:lnTo>
                                      <a:lnTo>
                                        <a:pt x="78807" y="22482"/>
                                      </a:lnTo>
                                      <a:lnTo>
                                        <a:pt x="78807" y="19076"/>
                                      </a:lnTo>
                                      <a:lnTo>
                                        <a:pt x="78807" y="15669"/>
                                      </a:lnTo>
                                      <a:lnTo>
                                        <a:pt x="75654" y="15669"/>
                                      </a:lnTo>
                                      <a:lnTo>
                                        <a:pt x="75654" y="12944"/>
                                      </a:lnTo>
                                      <a:lnTo>
                                        <a:pt x="72502" y="12944"/>
                                      </a:lnTo>
                                      <a:lnTo>
                                        <a:pt x="72502" y="9538"/>
                                      </a:lnTo>
                                      <a:lnTo>
                                        <a:pt x="69350" y="9538"/>
                                      </a:lnTo>
                                      <a:lnTo>
                                        <a:pt x="69350" y="6131"/>
                                      </a:lnTo>
                                      <a:lnTo>
                                        <a:pt x="66198" y="6131"/>
                                      </a:lnTo>
                                      <a:lnTo>
                                        <a:pt x="63045" y="2725"/>
                                      </a:lnTo>
                                      <a:lnTo>
                                        <a:pt x="59893" y="2725"/>
                                      </a:lnTo>
                                      <a:lnTo>
                                        <a:pt x="56741" y="0"/>
                                      </a:lnTo>
                                      <a:lnTo>
                                        <a:pt x="53588" y="0"/>
                                      </a:lnTo>
                                      <a:lnTo>
                                        <a:pt x="50436" y="0"/>
                                      </a:lnTo>
                                      <a:lnTo>
                                        <a:pt x="47284" y="0"/>
                                      </a:lnTo>
                                      <a:lnTo>
                                        <a:pt x="44132" y="0"/>
                                      </a:lnTo>
                                      <a:lnTo>
                                        <a:pt x="40979" y="0"/>
                                      </a:lnTo>
                                      <a:lnTo>
                                        <a:pt x="37827" y="0"/>
                                      </a:lnTo>
                                      <a:lnTo>
                                        <a:pt x="34675" y="0"/>
                                      </a:lnTo>
                                      <a:lnTo>
                                        <a:pt x="31522" y="0"/>
                                      </a:lnTo>
                                      <a:lnTo>
                                        <a:pt x="28370" y="2725"/>
                                      </a:lnTo>
                                      <a:lnTo>
                                        <a:pt x="25218" y="2725"/>
                                      </a:lnTo>
                                      <a:lnTo>
                                        <a:pt x="22066" y="6131"/>
                                      </a:lnTo>
                                      <a:lnTo>
                                        <a:pt x="18913" y="6131"/>
                                      </a:lnTo>
                                      <a:lnTo>
                                        <a:pt x="18913" y="9538"/>
                                      </a:lnTo>
                                      <a:lnTo>
                                        <a:pt x="15761" y="9538"/>
                                      </a:lnTo>
                                      <a:lnTo>
                                        <a:pt x="15761" y="12944"/>
                                      </a:lnTo>
                                      <a:lnTo>
                                        <a:pt x="12609" y="12944"/>
                                      </a:lnTo>
                                      <a:lnTo>
                                        <a:pt x="12609" y="15669"/>
                                      </a:lnTo>
                                      <a:lnTo>
                                        <a:pt x="9456" y="19076"/>
                                      </a:lnTo>
                                      <a:lnTo>
                                        <a:pt x="9456" y="22482"/>
                                      </a:lnTo>
                                      <a:lnTo>
                                        <a:pt x="6304" y="22482"/>
                                      </a:lnTo>
                                      <a:lnTo>
                                        <a:pt x="6304" y="25889"/>
                                      </a:lnTo>
                                      <a:lnTo>
                                        <a:pt x="6304" y="28614"/>
                                      </a:lnTo>
                                      <a:lnTo>
                                        <a:pt x="3152" y="28614"/>
                                      </a:lnTo>
                                      <a:lnTo>
                                        <a:pt x="3152" y="32020"/>
                                      </a:lnTo>
                                      <a:lnTo>
                                        <a:pt x="3152" y="35427"/>
                                      </a:lnTo>
                                      <a:lnTo>
                                        <a:pt x="3152" y="38152"/>
                                      </a:lnTo>
                                      <a:lnTo>
                                        <a:pt x="0" y="41558"/>
                                      </a:lnTo>
                                      <a:lnTo>
                                        <a:pt x="0" y="44965"/>
                                      </a:lnTo>
                                      <a:lnTo>
                                        <a:pt x="0" y="48371"/>
                                      </a:lnTo>
                                      <a:lnTo>
                                        <a:pt x="0" y="51097"/>
                                      </a:lnTo>
                                      <a:lnTo>
                                        <a:pt x="0" y="54503"/>
                                      </a:lnTo>
                                      <a:lnTo>
                                        <a:pt x="0" y="57909"/>
                                      </a:lnTo>
                                      <a:lnTo>
                                        <a:pt x="0" y="61316"/>
                                      </a:lnTo>
                                    </a:path>
                                  </a:pathLst>
                                </a:custGeom>
                                <a:noFill/>
                                <a:ln cap="sq" cmpd="sng" w="12700">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84" name="Shape 84"/>
                              <wps:spPr>
                                <a:xfrm>
                                  <a:off x="3582670" y="3657989"/>
                                  <a:ext cx="141605" cy="235645"/>
                                </a:xfrm>
                                <a:custGeom>
                                  <a:rect b="b" l="l" r="r" t="t"/>
                                  <a:pathLst>
                                    <a:path extrusionOk="0" h="235645" w="141605">
                                      <a:moveTo>
                                        <a:pt x="28447" y="229497"/>
                                      </a:moveTo>
                                      <a:lnTo>
                                        <a:pt x="0" y="229497"/>
                                      </a:lnTo>
                                      <a:lnTo>
                                        <a:pt x="0" y="0"/>
                                      </a:lnTo>
                                      <a:lnTo>
                                        <a:pt x="28447" y="0"/>
                                      </a:lnTo>
                                      <a:lnTo>
                                        <a:pt x="28447" y="80597"/>
                                      </a:lnTo>
                                      <a:lnTo>
                                        <a:pt x="31608" y="80597"/>
                                      </a:lnTo>
                                      <a:lnTo>
                                        <a:pt x="31608" y="77182"/>
                                      </a:lnTo>
                                      <a:lnTo>
                                        <a:pt x="34769" y="77182"/>
                                      </a:lnTo>
                                      <a:lnTo>
                                        <a:pt x="34769" y="74450"/>
                                      </a:lnTo>
                                      <a:lnTo>
                                        <a:pt x="37929" y="74450"/>
                                      </a:lnTo>
                                      <a:lnTo>
                                        <a:pt x="37929" y="71035"/>
                                      </a:lnTo>
                                      <a:lnTo>
                                        <a:pt x="41090" y="71035"/>
                                      </a:lnTo>
                                      <a:lnTo>
                                        <a:pt x="41090" y="67619"/>
                                      </a:lnTo>
                                      <a:lnTo>
                                        <a:pt x="44251" y="67619"/>
                                      </a:lnTo>
                                      <a:lnTo>
                                        <a:pt x="47412" y="67619"/>
                                      </a:lnTo>
                                      <a:lnTo>
                                        <a:pt x="47412" y="64887"/>
                                      </a:lnTo>
                                      <a:lnTo>
                                        <a:pt x="50573" y="64887"/>
                                      </a:lnTo>
                                      <a:lnTo>
                                        <a:pt x="53734" y="61472"/>
                                      </a:lnTo>
                                      <a:lnTo>
                                        <a:pt x="56894" y="61472"/>
                                      </a:lnTo>
                                      <a:lnTo>
                                        <a:pt x="60055" y="61472"/>
                                      </a:lnTo>
                                      <a:lnTo>
                                        <a:pt x="63216" y="61472"/>
                                      </a:lnTo>
                                      <a:lnTo>
                                        <a:pt x="66377" y="61472"/>
                                      </a:lnTo>
                                      <a:lnTo>
                                        <a:pt x="66377" y="58057"/>
                                      </a:lnTo>
                                      <a:lnTo>
                                        <a:pt x="68906" y="58057"/>
                                      </a:lnTo>
                                      <a:lnTo>
                                        <a:pt x="72066" y="58057"/>
                                      </a:lnTo>
                                      <a:lnTo>
                                        <a:pt x="75227" y="58057"/>
                                      </a:lnTo>
                                      <a:lnTo>
                                        <a:pt x="78388" y="58057"/>
                                      </a:lnTo>
                                      <a:lnTo>
                                        <a:pt x="81549" y="58057"/>
                                      </a:lnTo>
                                      <a:lnTo>
                                        <a:pt x="81549" y="61472"/>
                                      </a:lnTo>
                                      <a:lnTo>
                                        <a:pt x="84710" y="61472"/>
                                      </a:lnTo>
                                      <a:lnTo>
                                        <a:pt x="87870" y="61472"/>
                                      </a:lnTo>
                                      <a:lnTo>
                                        <a:pt x="91031" y="61472"/>
                                      </a:lnTo>
                                      <a:lnTo>
                                        <a:pt x="94192" y="61472"/>
                                      </a:lnTo>
                                      <a:lnTo>
                                        <a:pt x="97353" y="64887"/>
                                      </a:lnTo>
                                      <a:lnTo>
                                        <a:pt x="100514" y="64887"/>
                                      </a:lnTo>
                                      <a:lnTo>
                                        <a:pt x="103675" y="64887"/>
                                      </a:lnTo>
                                      <a:lnTo>
                                        <a:pt x="103675" y="67619"/>
                                      </a:lnTo>
                                      <a:lnTo>
                                        <a:pt x="106835" y="67619"/>
                                      </a:lnTo>
                                      <a:lnTo>
                                        <a:pt x="109996" y="67619"/>
                                      </a:lnTo>
                                      <a:lnTo>
                                        <a:pt x="109996" y="71035"/>
                                      </a:lnTo>
                                      <a:lnTo>
                                        <a:pt x="113157" y="71035"/>
                                      </a:lnTo>
                                      <a:lnTo>
                                        <a:pt x="113157" y="74450"/>
                                      </a:lnTo>
                                      <a:lnTo>
                                        <a:pt x="116318" y="74450"/>
                                      </a:lnTo>
                                      <a:lnTo>
                                        <a:pt x="119479" y="77182"/>
                                      </a:lnTo>
                                      <a:lnTo>
                                        <a:pt x="122640" y="80597"/>
                                      </a:lnTo>
                                      <a:lnTo>
                                        <a:pt x="125800" y="84012"/>
                                      </a:lnTo>
                                      <a:lnTo>
                                        <a:pt x="125800" y="87427"/>
                                      </a:lnTo>
                                      <a:lnTo>
                                        <a:pt x="128961" y="87427"/>
                                      </a:lnTo>
                                      <a:lnTo>
                                        <a:pt x="128961" y="90159"/>
                                      </a:lnTo>
                                      <a:lnTo>
                                        <a:pt x="128961" y="93574"/>
                                      </a:lnTo>
                                      <a:lnTo>
                                        <a:pt x="132122" y="93574"/>
                                      </a:lnTo>
                                      <a:lnTo>
                                        <a:pt x="132122" y="96990"/>
                                      </a:lnTo>
                                      <a:lnTo>
                                        <a:pt x="135283" y="100405"/>
                                      </a:lnTo>
                                      <a:lnTo>
                                        <a:pt x="135283" y="103137"/>
                                      </a:lnTo>
                                      <a:lnTo>
                                        <a:pt x="135283" y="106552"/>
                                      </a:lnTo>
                                      <a:lnTo>
                                        <a:pt x="138444" y="106552"/>
                                      </a:lnTo>
                                      <a:lnTo>
                                        <a:pt x="138444" y="109967"/>
                                      </a:lnTo>
                                      <a:lnTo>
                                        <a:pt x="138444" y="113382"/>
                                      </a:lnTo>
                                      <a:lnTo>
                                        <a:pt x="138444" y="116114"/>
                                      </a:lnTo>
                                      <a:lnTo>
                                        <a:pt x="141605" y="116114"/>
                                      </a:lnTo>
                                      <a:lnTo>
                                        <a:pt x="141605" y="119530"/>
                                      </a:lnTo>
                                      <a:lnTo>
                                        <a:pt x="141605" y="122945"/>
                                      </a:lnTo>
                                      <a:lnTo>
                                        <a:pt x="141605" y="125677"/>
                                      </a:lnTo>
                                      <a:lnTo>
                                        <a:pt x="141605" y="129092"/>
                                      </a:lnTo>
                                      <a:lnTo>
                                        <a:pt x="141605" y="132507"/>
                                      </a:lnTo>
                                      <a:lnTo>
                                        <a:pt x="141605" y="135922"/>
                                      </a:lnTo>
                                      <a:lnTo>
                                        <a:pt x="141605" y="138654"/>
                                      </a:lnTo>
                                      <a:lnTo>
                                        <a:pt x="141605" y="142070"/>
                                      </a:lnTo>
                                      <a:lnTo>
                                        <a:pt x="141605" y="145485"/>
                                      </a:lnTo>
                                      <a:lnTo>
                                        <a:pt x="141605" y="148900"/>
                                      </a:lnTo>
                                      <a:lnTo>
                                        <a:pt x="141605" y="151632"/>
                                      </a:lnTo>
                                      <a:lnTo>
                                        <a:pt x="141605" y="155047"/>
                                      </a:lnTo>
                                      <a:lnTo>
                                        <a:pt x="141605" y="158462"/>
                                      </a:lnTo>
                                      <a:lnTo>
                                        <a:pt x="141605" y="161877"/>
                                      </a:lnTo>
                                      <a:lnTo>
                                        <a:pt x="141605" y="164609"/>
                                      </a:lnTo>
                                      <a:lnTo>
                                        <a:pt x="141605" y="168025"/>
                                      </a:lnTo>
                                      <a:lnTo>
                                        <a:pt x="141605" y="171440"/>
                                      </a:lnTo>
                                      <a:lnTo>
                                        <a:pt x="141605" y="174172"/>
                                      </a:lnTo>
                                      <a:lnTo>
                                        <a:pt x="138444" y="177587"/>
                                      </a:lnTo>
                                      <a:lnTo>
                                        <a:pt x="138444" y="181002"/>
                                      </a:lnTo>
                                      <a:lnTo>
                                        <a:pt x="138444" y="184417"/>
                                      </a:lnTo>
                                      <a:lnTo>
                                        <a:pt x="135283" y="187149"/>
                                      </a:lnTo>
                                      <a:lnTo>
                                        <a:pt x="135283" y="190565"/>
                                      </a:lnTo>
                                      <a:lnTo>
                                        <a:pt x="135283" y="193980"/>
                                      </a:lnTo>
                                      <a:lnTo>
                                        <a:pt x="132122" y="193980"/>
                                      </a:lnTo>
                                      <a:lnTo>
                                        <a:pt x="132122" y="197395"/>
                                      </a:lnTo>
                                      <a:lnTo>
                                        <a:pt x="128961" y="200127"/>
                                      </a:lnTo>
                                      <a:lnTo>
                                        <a:pt x="128961" y="203542"/>
                                      </a:lnTo>
                                      <a:lnTo>
                                        <a:pt x="125800" y="203542"/>
                                      </a:lnTo>
                                      <a:lnTo>
                                        <a:pt x="125800" y="206957"/>
                                      </a:lnTo>
                                      <a:lnTo>
                                        <a:pt x="122640" y="210372"/>
                                      </a:lnTo>
                                      <a:lnTo>
                                        <a:pt x="119479" y="213105"/>
                                      </a:lnTo>
                                      <a:lnTo>
                                        <a:pt x="119479" y="216520"/>
                                      </a:lnTo>
                                      <a:lnTo>
                                        <a:pt x="116318" y="216520"/>
                                      </a:lnTo>
                                      <a:lnTo>
                                        <a:pt x="113157" y="219935"/>
                                      </a:lnTo>
                                      <a:lnTo>
                                        <a:pt x="109996" y="219935"/>
                                      </a:lnTo>
                                      <a:lnTo>
                                        <a:pt x="109996" y="223350"/>
                                      </a:lnTo>
                                      <a:lnTo>
                                        <a:pt x="106835" y="223350"/>
                                      </a:lnTo>
                                      <a:lnTo>
                                        <a:pt x="106835" y="226082"/>
                                      </a:lnTo>
                                      <a:lnTo>
                                        <a:pt x="103675" y="226082"/>
                                      </a:lnTo>
                                      <a:lnTo>
                                        <a:pt x="100514" y="229497"/>
                                      </a:lnTo>
                                      <a:lnTo>
                                        <a:pt x="97353" y="229497"/>
                                      </a:lnTo>
                                      <a:lnTo>
                                        <a:pt x="94192" y="229497"/>
                                      </a:lnTo>
                                      <a:lnTo>
                                        <a:pt x="94192" y="232912"/>
                                      </a:lnTo>
                                      <a:lnTo>
                                        <a:pt x="91031" y="232912"/>
                                      </a:lnTo>
                                      <a:lnTo>
                                        <a:pt x="87870" y="232912"/>
                                      </a:lnTo>
                                      <a:lnTo>
                                        <a:pt x="84710" y="232912"/>
                                      </a:lnTo>
                                      <a:lnTo>
                                        <a:pt x="81549" y="232912"/>
                                      </a:lnTo>
                                      <a:lnTo>
                                        <a:pt x="78388" y="232912"/>
                                      </a:lnTo>
                                      <a:lnTo>
                                        <a:pt x="78388" y="235645"/>
                                      </a:lnTo>
                                      <a:lnTo>
                                        <a:pt x="75227" y="235645"/>
                                      </a:lnTo>
                                      <a:lnTo>
                                        <a:pt x="72066" y="235645"/>
                                      </a:lnTo>
                                      <a:lnTo>
                                        <a:pt x="68906" y="235645"/>
                                      </a:lnTo>
                                      <a:lnTo>
                                        <a:pt x="66377" y="232912"/>
                                      </a:lnTo>
                                      <a:lnTo>
                                        <a:pt x="63216" y="232912"/>
                                      </a:lnTo>
                                      <a:lnTo>
                                        <a:pt x="60055" y="232912"/>
                                      </a:lnTo>
                                      <a:lnTo>
                                        <a:pt x="56894" y="232912"/>
                                      </a:lnTo>
                                      <a:lnTo>
                                        <a:pt x="53734" y="232912"/>
                                      </a:lnTo>
                                      <a:lnTo>
                                        <a:pt x="53734" y="229497"/>
                                      </a:lnTo>
                                      <a:lnTo>
                                        <a:pt x="50573" y="229497"/>
                                      </a:lnTo>
                                      <a:lnTo>
                                        <a:pt x="47412" y="229497"/>
                                      </a:lnTo>
                                      <a:lnTo>
                                        <a:pt x="44251" y="226082"/>
                                      </a:lnTo>
                                      <a:lnTo>
                                        <a:pt x="41090" y="226082"/>
                                      </a:lnTo>
                                      <a:lnTo>
                                        <a:pt x="41090" y="223350"/>
                                      </a:lnTo>
                                      <a:lnTo>
                                        <a:pt x="37929" y="223350"/>
                                      </a:lnTo>
                                      <a:lnTo>
                                        <a:pt x="34769" y="219935"/>
                                      </a:lnTo>
                                      <a:lnTo>
                                        <a:pt x="31608" y="216520"/>
                                      </a:lnTo>
                                      <a:lnTo>
                                        <a:pt x="31608" y="213105"/>
                                      </a:lnTo>
                                      <a:lnTo>
                                        <a:pt x="28447" y="213105"/>
                                      </a:lnTo>
                                      <a:lnTo>
                                        <a:pt x="28447" y="210372"/>
                                      </a:lnTo>
                                      <a:lnTo>
                                        <a:pt x="28447" y="229497"/>
                                      </a:lnTo>
                                      <a:close/>
                                      <a:moveTo>
                                        <a:pt x="28447" y="145485"/>
                                      </a:moveTo>
                                      <a:lnTo>
                                        <a:pt x="28447" y="148900"/>
                                      </a:lnTo>
                                      <a:lnTo>
                                        <a:pt x="28447" y="151632"/>
                                      </a:lnTo>
                                      <a:lnTo>
                                        <a:pt x="28447" y="155047"/>
                                      </a:lnTo>
                                      <a:lnTo>
                                        <a:pt x="28447" y="158462"/>
                                      </a:lnTo>
                                      <a:lnTo>
                                        <a:pt x="28447" y="161877"/>
                                      </a:lnTo>
                                      <a:lnTo>
                                        <a:pt x="28447" y="164609"/>
                                      </a:lnTo>
                                      <a:lnTo>
                                        <a:pt x="28447" y="168025"/>
                                      </a:lnTo>
                                      <a:lnTo>
                                        <a:pt x="28447" y="171440"/>
                                      </a:lnTo>
                                      <a:lnTo>
                                        <a:pt x="28447" y="174172"/>
                                      </a:lnTo>
                                      <a:lnTo>
                                        <a:pt x="31608" y="177587"/>
                                      </a:lnTo>
                                      <a:lnTo>
                                        <a:pt x="31608" y="181002"/>
                                      </a:lnTo>
                                      <a:lnTo>
                                        <a:pt x="31608" y="184417"/>
                                      </a:lnTo>
                                      <a:lnTo>
                                        <a:pt x="34769" y="187149"/>
                                      </a:lnTo>
                                      <a:lnTo>
                                        <a:pt x="34769" y="190565"/>
                                      </a:lnTo>
                                      <a:lnTo>
                                        <a:pt x="37929" y="190565"/>
                                      </a:lnTo>
                                      <a:lnTo>
                                        <a:pt x="37929" y="193980"/>
                                      </a:lnTo>
                                      <a:lnTo>
                                        <a:pt x="41090" y="197395"/>
                                      </a:lnTo>
                                      <a:lnTo>
                                        <a:pt x="41090" y="200127"/>
                                      </a:lnTo>
                                      <a:lnTo>
                                        <a:pt x="44251" y="200127"/>
                                      </a:lnTo>
                                      <a:lnTo>
                                        <a:pt x="47412" y="203542"/>
                                      </a:lnTo>
                                      <a:lnTo>
                                        <a:pt x="50573" y="203542"/>
                                      </a:lnTo>
                                      <a:lnTo>
                                        <a:pt x="50573" y="206957"/>
                                      </a:lnTo>
                                      <a:lnTo>
                                        <a:pt x="53734" y="206957"/>
                                      </a:lnTo>
                                      <a:lnTo>
                                        <a:pt x="56894" y="210372"/>
                                      </a:lnTo>
                                      <a:lnTo>
                                        <a:pt x="60055" y="210372"/>
                                      </a:lnTo>
                                      <a:lnTo>
                                        <a:pt x="63216" y="210372"/>
                                      </a:lnTo>
                                      <a:lnTo>
                                        <a:pt x="66377" y="210372"/>
                                      </a:lnTo>
                                      <a:lnTo>
                                        <a:pt x="68906" y="210372"/>
                                      </a:lnTo>
                                      <a:lnTo>
                                        <a:pt x="72066" y="210372"/>
                                      </a:lnTo>
                                      <a:lnTo>
                                        <a:pt x="75227" y="210372"/>
                                      </a:lnTo>
                                      <a:lnTo>
                                        <a:pt x="78388" y="210372"/>
                                      </a:lnTo>
                                      <a:lnTo>
                                        <a:pt x="81549" y="210372"/>
                                      </a:lnTo>
                                      <a:lnTo>
                                        <a:pt x="84710" y="206957"/>
                                      </a:lnTo>
                                      <a:lnTo>
                                        <a:pt x="87870" y="206957"/>
                                      </a:lnTo>
                                      <a:lnTo>
                                        <a:pt x="91031" y="206957"/>
                                      </a:lnTo>
                                      <a:lnTo>
                                        <a:pt x="91031" y="203542"/>
                                      </a:lnTo>
                                      <a:lnTo>
                                        <a:pt x="94192" y="203542"/>
                                      </a:lnTo>
                                      <a:lnTo>
                                        <a:pt x="94192" y="200127"/>
                                      </a:lnTo>
                                      <a:lnTo>
                                        <a:pt x="97353" y="200127"/>
                                      </a:lnTo>
                                      <a:lnTo>
                                        <a:pt x="97353" y="197395"/>
                                      </a:lnTo>
                                      <a:lnTo>
                                        <a:pt x="100514" y="197395"/>
                                      </a:lnTo>
                                      <a:lnTo>
                                        <a:pt x="100514" y="193980"/>
                                      </a:lnTo>
                                      <a:lnTo>
                                        <a:pt x="103675" y="193980"/>
                                      </a:lnTo>
                                      <a:lnTo>
                                        <a:pt x="103675" y="190565"/>
                                      </a:lnTo>
                                      <a:lnTo>
                                        <a:pt x="106835" y="187149"/>
                                      </a:lnTo>
                                      <a:lnTo>
                                        <a:pt x="106835" y="184417"/>
                                      </a:lnTo>
                                      <a:lnTo>
                                        <a:pt x="109996" y="181002"/>
                                      </a:lnTo>
                                      <a:lnTo>
                                        <a:pt x="109996" y="177587"/>
                                      </a:lnTo>
                                      <a:lnTo>
                                        <a:pt x="109996" y="174172"/>
                                      </a:lnTo>
                                      <a:lnTo>
                                        <a:pt x="113157" y="174172"/>
                                      </a:lnTo>
                                      <a:lnTo>
                                        <a:pt x="113157" y="171440"/>
                                      </a:lnTo>
                                      <a:lnTo>
                                        <a:pt x="113157" y="168025"/>
                                      </a:lnTo>
                                      <a:lnTo>
                                        <a:pt x="113157" y="164609"/>
                                      </a:lnTo>
                                      <a:lnTo>
                                        <a:pt x="113157" y="161877"/>
                                      </a:lnTo>
                                      <a:lnTo>
                                        <a:pt x="113157" y="158462"/>
                                      </a:lnTo>
                                      <a:lnTo>
                                        <a:pt x="113157" y="155047"/>
                                      </a:lnTo>
                                      <a:lnTo>
                                        <a:pt x="113157" y="151632"/>
                                      </a:lnTo>
                                      <a:lnTo>
                                        <a:pt x="113157" y="148900"/>
                                      </a:lnTo>
                                      <a:lnTo>
                                        <a:pt x="113157" y="145485"/>
                                      </a:lnTo>
                                      <a:lnTo>
                                        <a:pt x="113157" y="142070"/>
                                      </a:lnTo>
                                      <a:lnTo>
                                        <a:pt x="113157" y="138654"/>
                                      </a:lnTo>
                                      <a:lnTo>
                                        <a:pt x="113157" y="135922"/>
                                      </a:lnTo>
                                      <a:lnTo>
                                        <a:pt x="113157" y="132507"/>
                                      </a:lnTo>
                                      <a:lnTo>
                                        <a:pt x="113157" y="129092"/>
                                      </a:lnTo>
                                      <a:lnTo>
                                        <a:pt x="113157" y="125677"/>
                                      </a:lnTo>
                                      <a:lnTo>
                                        <a:pt x="113157" y="122945"/>
                                      </a:lnTo>
                                      <a:lnTo>
                                        <a:pt x="113157" y="119530"/>
                                      </a:lnTo>
                                      <a:lnTo>
                                        <a:pt x="109996" y="119530"/>
                                      </a:lnTo>
                                      <a:lnTo>
                                        <a:pt x="109996" y="116114"/>
                                      </a:lnTo>
                                      <a:lnTo>
                                        <a:pt x="109996" y="113382"/>
                                      </a:lnTo>
                                      <a:lnTo>
                                        <a:pt x="109996" y="109967"/>
                                      </a:lnTo>
                                      <a:lnTo>
                                        <a:pt x="106835" y="109967"/>
                                      </a:lnTo>
                                      <a:lnTo>
                                        <a:pt x="106835" y="106552"/>
                                      </a:lnTo>
                                      <a:lnTo>
                                        <a:pt x="106835" y="103137"/>
                                      </a:lnTo>
                                      <a:lnTo>
                                        <a:pt x="103675" y="103137"/>
                                      </a:lnTo>
                                      <a:lnTo>
                                        <a:pt x="103675" y="100405"/>
                                      </a:lnTo>
                                      <a:lnTo>
                                        <a:pt x="100514" y="96990"/>
                                      </a:lnTo>
                                      <a:lnTo>
                                        <a:pt x="97353" y="93574"/>
                                      </a:lnTo>
                                      <a:lnTo>
                                        <a:pt x="94192" y="90159"/>
                                      </a:lnTo>
                                      <a:lnTo>
                                        <a:pt x="91031" y="90159"/>
                                      </a:lnTo>
                                      <a:lnTo>
                                        <a:pt x="91031" y="87427"/>
                                      </a:lnTo>
                                      <a:lnTo>
                                        <a:pt x="87870" y="87427"/>
                                      </a:lnTo>
                                      <a:lnTo>
                                        <a:pt x="84710" y="84012"/>
                                      </a:lnTo>
                                      <a:lnTo>
                                        <a:pt x="81549" y="84012"/>
                                      </a:lnTo>
                                      <a:lnTo>
                                        <a:pt x="78388" y="84012"/>
                                      </a:lnTo>
                                      <a:lnTo>
                                        <a:pt x="75227" y="84012"/>
                                      </a:lnTo>
                                      <a:lnTo>
                                        <a:pt x="72066" y="84012"/>
                                      </a:lnTo>
                                      <a:lnTo>
                                        <a:pt x="68906" y="84012"/>
                                      </a:lnTo>
                                      <a:lnTo>
                                        <a:pt x="66377" y="84012"/>
                                      </a:lnTo>
                                      <a:lnTo>
                                        <a:pt x="63216" y="84012"/>
                                      </a:lnTo>
                                      <a:lnTo>
                                        <a:pt x="60055" y="84012"/>
                                      </a:lnTo>
                                      <a:lnTo>
                                        <a:pt x="56894" y="84012"/>
                                      </a:lnTo>
                                      <a:lnTo>
                                        <a:pt x="56894" y="87427"/>
                                      </a:lnTo>
                                      <a:lnTo>
                                        <a:pt x="53734" y="87427"/>
                                      </a:lnTo>
                                      <a:lnTo>
                                        <a:pt x="50573" y="87427"/>
                                      </a:lnTo>
                                      <a:lnTo>
                                        <a:pt x="50573" y="90159"/>
                                      </a:lnTo>
                                      <a:lnTo>
                                        <a:pt x="47412" y="90159"/>
                                      </a:lnTo>
                                      <a:lnTo>
                                        <a:pt x="47412" y="93574"/>
                                      </a:lnTo>
                                      <a:lnTo>
                                        <a:pt x="44251" y="93574"/>
                                      </a:lnTo>
                                      <a:lnTo>
                                        <a:pt x="44251" y="96990"/>
                                      </a:lnTo>
                                      <a:lnTo>
                                        <a:pt x="41090" y="96990"/>
                                      </a:lnTo>
                                      <a:lnTo>
                                        <a:pt x="41090" y="100405"/>
                                      </a:lnTo>
                                      <a:lnTo>
                                        <a:pt x="37929" y="100405"/>
                                      </a:lnTo>
                                      <a:lnTo>
                                        <a:pt x="37929" y="103137"/>
                                      </a:lnTo>
                                      <a:lnTo>
                                        <a:pt x="34769" y="106552"/>
                                      </a:lnTo>
                                      <a:lnTo>
                                        <a:pt x="34769" y="109967"/>
                                      </a:lnTo>
                                      <a:lnTo>
                                        <a:pt x="31608" y="113382"/>
                                      </a:lnTo>
                                      <a:lnTo>
                                        <a:pt x="31608" y="116114"/>
                                      </a:lnTo>
                                      <a:lnTo>
                                        <a:pt x="31608" y="119530"/>
                                      </a:lnTo>
                                      <a:lnTo>
                                        <a:pt x="28447" y="119530"/>
                                      </a:lnTo>
                                      <a:lnTo>
                                        <a:pt x="28447" y="122945"/>
                                      </a:lnTo>
                                      <a:lnTo>
                                        <a:pt x="28447" y="125677"/>
                                      </a:lnTo>
                                      <a:lnTo>
                                        <a:pt x="28447" y="129092"/>
                                      </a:lnTo>
                                      <a:lnTo>
                                        <a:pt x="28447" y="132507"/>
                                      </a:lnTo>
                                      <a:lnTo>
                                        <a:pt x="28447" y="135922"/>
                                      </a:lnTo>
                                      <a:lnTo>
                                        <a:pt x="28447" y="138654"/>
                                      </a:lnTo>
                                      <a:lnTo>
                                        <a:pt x="28447" y="142070"/>
                                      </a:lnTo>
                                      <a:lnTo>
                                        <a:pt x="28447" y="145485"/>
                                      </a:lnTo>
                                      <a:close/>
                                    </a:path>
                                  </a:pathLst>
                                </a:custGeom>
                                <a:solidFill>
                                  <a:srgbClr val="000000"/>
                                </a:solidFill>
                                <a:ln>
                                  <a:noFill/>
                                </a:ln>
                              </wps:spPr>
                              <wps:bodyPr anchorCtr="0" anchor="ctr" bIns="91425" lIns="91425" spcFirstLastPara="1" rIns="91425" wrap="square" tIns="91425">
                                <a:noAutofit/>
                              </wps:bodyPr>
                            </wps:wsp>
                            <wps:wsp>
                              <wps:cNvSpPr/>
                              <wps:cNvPr id="85" name="Shape 85"/>
                              <wps:spPr>
                                <a:xfrm>
                                  <a:off x="3582670" y="3657989"/>
                                  <a:ext cx="141605" cy="235645"/>
                                </a:xfrm>
                                <a:custGeom>
                                  <a:rect b="b" l="l" r="r" t="t"/>
                                  <a:pathLst>
                                    <a:path extrusionOk="0" h="235645" w="141605">
                                      <a:moveTo>
                                        <a:pt x="28447" y="229497"/>
                                      </a:moveTo>
                                      <a:lnTo>
                                        <a:pt x="0" y="229497"/>
                                      </a:lnTo>
                                      <a:lnTo>
                                        <a:pt x="0" y="0"/>
                                      </a:lnTo>
                                      <a:lnTo>
                                        <a:pt x="28447" y="0"/>
                                      </a:lnTo>
                                      <a:lnTo>
                                        <a:pt x="28447" y="80597"/>
                                      </a:lnTo>
                                      <a:lnTo>
                                        <a:pt x="31608" y="80597"/>
                                      </a:lnTo>
                                      <a:lnTo>
                                        <a:pt x="31608" y="77182"/>
                                      </a:lnTo>
                                      <a:lnTo>
                                        <a:pt x="34769" y="77182"/>
                                      </a:lnTo>
                                      <a:lnTo>
                                        <a:pt x="34769" y="74450"/>
                                      </a:lnTo>
                                      <a:lnTo>
                                        <a:pt x="37929" y="74450"/>
                                      </a:lnTo>
                                      <a:lnTo>
                                        <a:pt x="37929" y="71035"/>
                                      </a:lnTo>
                                      <a:lnTo>
                                        <a:pt x="41090" y="71035"/>
                                      </a:lnTo>
                                      <a:lnTo>
                                        <a:pt x="41090" y="67619"/>
                                      </a:lnTo>
                                      <a:lnTo>
                                        <a:pt x="44251" y="67619"/>
                                      </a:lnTo>
                                      <a:lnTo>
                                        <a:pt x="47412" y="67619"/>
                                      </a:lnTo>
                                      <a:lnTo>
                                        <a:pt x="47412" y="64887"/>
                                      </a:lnTo>
                                      <a:lnTo>
                                        <a:pt x="50573" y="64887"/>
                                      </a:lnTo>
                                      <a:lnTo>
                                        <a:pt x="53734" y="61472"/>
                                      </a:lnTo>
                                      <a:lnTo>
                                        <a:pt x="56894" y="61472"/>
                                      </a:lnTo>
                                      <a:lnTo>
                                        <a:pt x="60055" y="61472"/>
                                      </a:lnTo>
                                      <a:lnTo>
                                        <a:pt x="63216" y="61472"/>
                                      </a:lnTo>
                                      <a:lnTo>
                                        <a:pt x="66377" y="61472"/>
                                      </a:lnTo>
                                      <a:lnTo>
                                        <a:pt x="66377" y="58057"/>
                                      </a:lnTo>
                                      <a:lnTo>
                                        <a:pt x="68906" y="58057"/>
                                      </a:lnTo>
                                      <a:lnTo>
                                        <a:pt x="72066" y="58057"/>
                                      </a:lnTo>
                                      <a:lnTo>
                                        <a:pt x="75227" y="58057"/>
                                      </a:lnTo>
                                      <a:lnTo>
                                        <a:pt x="78388" y="58057"/>
                                      </a:lnTo>
                                      <a:lnTo>
                                        <a:pt x="81549" y="58057"/>
                                      </a:lnTo>
                                      <a:lnTo>
                                        <a:pt x="81549" y="61472"/>
                                      </a:lnTo>
                                      <a:lnTo>
                                        <a:pt x="84710" y="61472"/>
                                      </a:lnTo>
                                      <a:lnTo>
                                        <a:pt x="87870" y="61472"/>
                                      </a:lnTo>
                                      <a:lnTo>
                                        <a:pt x="91031" y="61472"/>
                                      </a:lnTo>
                                      <a:lnTo>
                                        <a:pt x="94192" y="61472"/>
                                      </a:lnTo>
                                      <a:lnTo>
                                        <a:pt x="97353" y="64887"/>
                                      </a:lnTo>
                                      <a:lnTo>
                                        <a:pt x="100514" y="64887"/>
                                      </a:lnTo>
                                      <a:lnTo>
                                        <a:pt x="103675" y="64887"/>
                                      </a:lnTo>
                                      <a:lnTo>
                                        <a:pt x="103675" y="67619"/>
                                      </a:lnTo>
                                      <a:lnTo>
                                        <a:pt x="106835" y="67619"/>
                                      </a:lnTo>
                                      <a:lnTo>
                                        <a:pt x="109996" y="67619"/>
                                      </a:lnTo>
                                      <a:lnTo>
                                        <a:pt x="109996" y="71035"/>
                                      </a:lnTo>
                                      <a:lnTo>
                                        <a:pt x="113157" y="71035"/>
                                      </a:lnTo>
                                      <a:lnTo>
                                        <a:pt x="113157" y="74450"/>
                                      </a:lnTo>
                                      <a:lnTo>
                                        <a:pt x="116318" y="74450"/>
                                      </a:lnTo>
                                      <a:lnTo>
                                        <a:pt x="119479" y="77182"/>
                                      </a:lnTo>
                                      <a:lnTo>
                                        <a:pt x="122640" y="80597"/>
                                      </a:lnTo>
                                      <a:lnTo>
                                        <a:pt x="125800" y="84012"/>
                                      </a:lnTo>
                                      <a:lnTo>
                                        <a:pt x="125800" y="87427"/>
                                      </a:lnTo>
                                      <a:lnTo>
                                        <a:pt x="128961" y="87427"/>
                                      </a:lnTo>
                                      <a:lnTo>
                                        <a:pt x="128961" y="90159"/>
                                      </a:lnTo>
                                      <a:lnTo>
                                        <a:pt x="128961" y="93574"/>
                                      </a:lnTo>
                                      <a:lnTo>
                                        <a:pt x="132122" y="93574"/>
                                      </a:lnTo>
                                      <a:lnTo>
                                        <a:pt x="132122" y="96990"/>
                                      </a:lnTo>
                                      <a:lnTo>
                                        <a:pt x="135283" y="100405"/>
                                      </a:lnTo>
                                      <a:lnTo>
                                        <a:pt x="135283" y="103137"/>
                                      </a:lnTo>
                                      <a:lnTo>
                                        <a:pt x="135283" y="106552"/>
                                      </a:lnTo>
                                      <a:lnTo>
                                        <a:pt x="138444" y="106552"/>
                                      </a:lnTo>
                                      <a:lnTo>
                                        <a:pt x="138444" y="109967"/>
                                      </a:lnTo>
                                      <a:lnTo>
                                        <a:pt x="138444" y="113382"/>
                                      </a:lnTo>
                                      <a:lnTo>
                                        <a:pt x="138444" y="116114"/>
                                      </a:lnTo>
                                      <a:lnTo>
                                        <a:pt x="141605" y="116114"/>
                                      </a:lnTo>
                                      <a:lnTo>
                                        <a:pt x="141605" y="119530"/>
                                      </a:lnTo>
                                      <a:lnTo>
                                        <a:pt x="141605" y="122945"/>
                                      </a:lnTo>
                                      <a:lnTo>
                                        <a:pt x="141605" y="125677"/>
                                      </a:lnTo>
                                      <a:lnTo>
                                        <a:pt x="141605" y="129092"/>
                                      </a:lnTo>
                                      <a:lnTo>
                                        <a:pt x="141605" y="132507"/>
                                      </a:lnTo>
                                      <a:lnTo>
                                        <a:pt x="141605" y="135922"/>
                                      </a:lnTo>
                                      <a:lnTo>
                                        <a:pt x="141605" y="138654"/>
                                      </a:lnTo>
                                      <a:lnTo>
                                        <a:pt x="141605" y="142070"/>
                                      </a:lnTo>
                                      <a:lnTo>
                                        <a:pt x="141605" y="145485"/>
                                      </a:lnTo>
                                      <a:lnTo>
                                        <a:pt x="141605" y="148900"/>
                                      </a:lnTo>
                                      <a:lnTo>
                                        <a:pt x="141605" y="151632"/>
                                      </a:lnTo>
                                      <a:lnTo>
                                        <a:pt x="141605" y="155047"/>
                                      </a:lnTo>
                                      <a:lnTo>
                                        <a:pt x="141605" y="158462"/>
                                      </a:lnTo>
                                      <a:lnTo>
                                        <a:pt x="141605" y="161877"/>
                                      </a:lnTo>
                                      <a:lnTo>
                                        <a:pt x="141605" y="164609"/>
                                      </a:lnTo>
                                      <a:lnTo>
                                        <a:pt x="141605" y="168025"/>
                                      </a:lnTo>
                                      <a:lnTo>
                                        <a:pt x="141605" y="171440"/>
                                      </a:lnTo>
                                      <a:lnTo>
                                        <a:pt x="141605" y="174172"/>
                                      </a:lnTo>
                                      <a:lnTo>
                                        <a:pt x="138444" y="177587"/>
                                      </a:lnTo>
                                      <a:lnTo>
                                        <a:pt x="138444" y="181002"/>
                                      </a:lnTo>
                                      <a:lnTo>
                                        <a:pt x="138444" y="184417"/>
                                      </a:lnTo>
                                      <a:lnTo>
                                        <a:pt x="135283" y="187149"/>
                                      </a:lnTo>
                                      <a:lnTo>
                                        <a:pt x="135283" y="190565"/>
                                      </a:lnTo>
                                      <a:lnTo>
                                        <a:pt x="135283" y="193980"/>
                                      </a:lnTo>
                                      <a:lnTo>
                                        <a:pt x="132122" y="193980"/>
                                      </a:lnTo>
                                      <a:lnTo>
                                        <a:pt x="132122" y="197395"/>
                                      </a:lnTo>
                                      <a:lnTo>
                                        <a:pt x="128961" y="200127"/>
                                      </a:lnTo>
                                      <a:lnTo>
                                        <a:pt x="128961" y="203542"/>
                                      </a:lnTo>
                                      <a:lnTo>
                                        <a:pt x="125800" y="203542"/>
                                      </a:lnTo>
                                      <a:lnTo>
                                        <a:pt x="125800" y="206957"/>
                                      </a:lnTo>
                                      <a:lnTo>
                                        <a:pt x="122640" y="210372"/>
                                      </a:lnTo>
                                      <a:lnTo>
                                        <a:pt x="119479" y="213105"/>
                                      </a:lnTo>
                                      <a:lnTo>
                                        <a:pt x="119479" y="216520"/>
                                      </a:lnTo>
                                      <a:lnTo>
                                        <a:pt x="116318" y="216520"/>
                                      </a:lnTo>
                                      <a:lnTo>
                                        <a:pt x="113157" y="219935"/>
                                      </a:lnTo>
                                      <a:lnTo>
                                        <a:pt x="109996" y="219935"/>
                                      </a:lnTo>
                                      <a:lnTo>
                                        <a:pt x="109996" y="223350"/>
                                      </a:lnTo>
                                      <a:lnTo>
                                        <a:pt x="106835" y="223350"/>
                                      </a:lnTo>
                                      <a:lnTo>
                                        <a:pt x="106835" y="226082"/>
                                      </a:lnTo>
                                      <a:lnTo>
                                        <a:pt x="103675" y="226082"/>
                                      </a:lnTo>
                                      <a:lnTo>
                                        <a:pt x="100514" y="229497"/>
                                      </a:lnTo>
                                      <a:lnTo>
                                        <a:pt x="97353" y="229497"/>
                                      </a:lnTo>
                                      <a:lnTo>
                                        <a:pt x="94192" y="229497"/>
                                      </a:lnTo>
                                      <a:lnTo>
                                        <a:pt x="94192" y="232912"/>
                                      </a:lnTo>
                                      <a:lnTo>
                                        <a:pt x="91031" y="232912"/>
                                      </a:lnTo>
                                      <a:lnTo>
                                        <a:pt x="87870" y="232912"/>
                                      </a:lnTo>
                                      <a:lnTo>
                                        <a:pt x="84710" y="232912"/>
                                      </a:lnTo>
                                      <a:lnTo>
                                        <a:pt x="81549" y="232912"/>
                                      </a:lnTo>
                                      <a:lnTo>
                                        <a:pt x="78388" y="232912"/>
                                      </a:lnTo>
                                      <a:lnTo>
                                        <a:pt x="78388" y="235645"/>
                                      </a:lnTo>
                                      <a:lnTo>
                                        <a:pt x="75227" y="235645"/>
                                      </a:lnTo>
                                      <a:lnTo>
                                        <a:pt x="72066" y="235645"/>
                                      </a:lnTo>
                                      <a:lnTo>
                                        <a:pt x="68906" y="235645"/>
                                      </a:lnTo>
                                      <a:lnTo>
                                        <a:pt x="66377" y="232912"/>
                                      </a:lnTo>
                                      <a:lnTo>
                                        <a:pt x="63216" y="232912"/>
                                      </a:lnTo>
                                      <a:lnTo>
                                        <a:pt x="60055" y="232912"/>
                                      </a:lnTo>
                                      <a:lnTo>
                                        <a:pt x="56894" y="232912"/>
                                      </a:lnTo>
                                      <a:lnTo>
                                        <a:pt x="53734" y="232912"/>
                                      </a:lnTo>
                                      <a:lnTo>
                                        <a:pt x="53734" y="229497"/>
                                      </a:lnTo>
                                      <a:lnTo>
                                        <a:pt x="50573" y="229497"/>
                                      </a:lnTo>
                                      <a:lnTo>
                                        <a:pt x="47412" y="229497"/>
                                      </a:lnTo>
                                      <a:lnTo>
                                        <a:pt x="44251" y="226082"/>
                                      </a:lnTo>
                                      <a:lnTo>
                                        <a:pt x="41090" y="226082"/>
                                      </a:lnTo>
                                      <a:lnTo>
                                        <a:pt x="41090" y="223350"/>
                                      </a:lnTo>
                                      <a:lnTo>
                                        <a:pt x="37929" y="223350"/>
                                      </a:lnTo>
                                      <a:lnTo>
                                        <a:pt x="34769" y="219935"/>
                                      </a:lnTo>
                                      <a:lnTo>
                                        <a:pt x="31608" y="216520"/>
                                      </a:lnTo>
                                      <a:lnTo>
                                        <a:pt x="31608" y="213105"/>
                                      </a:lnTo>
                                      <a:lnTo>
                                        <a:pt x="28447" y="213105"/>
                                      </a:lnTo>
                                      <a:lnTo>
                                        <a:pt x="28447" y="210372"/>
                                      </a:lnTo>
                                      <a:lnTo>
                                        <a:pt x="28447" y="229497"/>
                                      </a:lnTo>
                                    </a:path>
                                  </a:pathLst>
                                </a:custGeom>
                                <a:noFill/>
                                <a:ln cap="sq" cmpd="sng" w="12700">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86" name="Shape 86"/>
                              <wps:spPr>
                                <a:xfrm>
                                  <a:off x="3611245" y="3742246"/>
                                  <a:ext cx="84454" cy="126043"/>
                                </a:xfrm>
                                <a:custGeom>
                                  <a:rect b="b" l="l" r="r" t="t"/>
                                  <a:pathLst>
                                    <a:path extrusionOk="0" h="126043" w="84454">
                                      <a:moveTo>
                                        <a:pt x="0" y="61318"/>
                                      </a:moveTo>
                                      <a:lnTo>
                                        <a:pt x="0" y="64724"/>
                                      </a:lnTo>
                                      <a:lnTo>
                                        <a:pt x="0" y="67450"/>
                                      </a:lnTo>
                                      <a:lnTo>
                                        <a:pt x="0" y="70856"/>
                                      </a:lnTo>
                                      <a:lnTo>
                                        <a:pt x="0" y="74263"/>
                                      </a:lnTo>
                                      <a:lnTo>
                                        <a:pt x="0" y="77669"/>
                                      </a:lnTo>
                                      <a:lnTo>
                                        <a:pt x="0" y="80394"/>
                                      </a:lnTo>
                                      <a:lnTo>
                                        <a:pt x="0" y="83801"/>
                                      </a:lnTo>
                                      <a:lnTo>
                                        <a:pt x="0" y="87208"/>
                                      </a:lnTo>
                                      <a:lnTo>
                                        <a:pt x="0" y="89933"/>
                                      </a:lnTo>
                                      <a:lnTo>
                                        <a:pt x="3151" y="93339"/>
                                      </a:lnTo>
                                      <a:lnTo>
                                        <a:pt x="3151" y="96746"/>
                                      </a:lnTo>
                                      <a:lnTo>
                                        <a:pt x="3151" y="100153"/>
                                      </a:lnTo>
                                      <a:lnTo>
                                        <a:pt x="6302" y="102878"/>
                                      </a:lnTo>
                                      <a:lnTo>
                                        <a:pt x="6302" y="106284"/>
                                      </a:lnTo>
                                      <a:lnTo>
                                        <a:pt x="9453" y="106284"/>
                                      </a:lnTo>
                                      <a:lnTo>
                                        <a:pt x="9453" y="109691"/>
                                      </a:lnTo>
                                      <a:lnTo>
                                        <a:pt x="12605" y="113098"/>
                                      </a:lnTo>
                                      <a:lnTo>
                                        <a:pt x="12605" y="115823"/>
                                      </a:lnTo>
                                      <a:lnTo>
                                        <a:pt x="15756" y="115823"/>
                                      </a:lnTo>
                                      <a:lnTo>
                                        <a:pt x="18907" y="119229"/>
                                      </a:lnTo>
                                      <a:lnTo>
                                        <a:pt x="22058" y="119229"/>
                                      </a:lnTo>
                                      <a:lnTo>
                                        <a:pt x="22058" y="122636"/>
                                      </a:lnTo>
                                      <a:lnTo>
                                        <a:pt x="25210" y="122636"/>
                                      </a:lnTo>
                                      <a:lnTo>
                                        <a:pt x="28361" y="126043"/>
                                      </a:lnTo>
                                      <a:lnTo>
                                        <a:pt x="31512" y="126043"/>
                                      </a:lnTo>
                                      <a:lnTo>
                                        <a:pt x="34663" y="126043"/>
                                      </a:lnTo>
                                      <a:lnTo>
                                        <a:pt x="37815" y="126043"/>
                                      </a:lnTo>
                                      <a:lnTo>
                                        <a:pt x="40336" y="126043"/>
                                      </a:lnTo>
                                      <a:lnTo>
                                        <a:pt x="43487" y="126043"/>
                                      </a:lnTo>
                                      <a:lnTo>
                                        <a:pt x="46638" y="126043"/>
                                      </a:lnTo>
                                      <a:lnTo>
                                        <a:pt x="49790" y="126043"/>
                                      </a:lnTo>
                                      <a:lnTo>
                                        <a:pt x="52941" y="126043"/>
                                      </a:lnTo>
                                      <a:lnTo>
                                        <a:pt x="56092" y="122636"/>
                                      </a:lnTo>
                                      <a:lnTo>
                                        <a:pt x="59243" y="122636"/>
                                      </a:lnTo>
                                      <a:lnTo>
                                        <a:pt x="62395" y="122636"/>
                                      </a:lnTo>
                                      <a:lnTo>
                                        <a:pt x="62395" y="119229"/>
                                      </a:lnTo>
                                      <a:lnTo>
                                        <a:pt x="65546" y="119229"/>
                                      </a:lnTo>
                                      <a:lnTo>
                                        <a:pt x="65546" y="115823"/>
                                      </a:lnTo>
                                      <a:lnTo>
                                        <a:pt x="68697" y="115823"/>
                                      </a:lnTo>
                                      <a:lnTo>
                                        <a:pt x="68697" y="113098"/>
                                      </a:lnTo>
                                      <a:lnTo>
                                        <a:pt x="71848" y="113098"/>
                                      </a:lnTo>
                                      <a:lnTo>
                                        <a:pt x="71848" y="109691"/>
                                      </a:lnTo>
                                      <a:lnTo>
                                        <a:pt x="75000" y="109691"/>
                                      </a:lnTo>
                                      <a:lnTo>
                                        <a:pt x="75000" y="106284"/>
                                      </a:lnTo>
                                      <a:lnTo>
                                        <a:pt x="78151" y="102878"/>
                                      </a:lnTo>
                                      <a:lnTo>
                                        <a:pt x="78151" y="100153"/>
                                      </a:lnTo>
                                      <a:lnTo>
                                        <a:pt x="81302" y="96746"/>
                                      </a:lnTo>
                                      <a:lnTo>
                                        <a:pt x="81302" y="93339"/>
                                      </a:lnTo>
                                      <a:lnTo>
                                        <a:pt x="81302" y="89933"/>
                                      </a:lnTo>
                                      <a:lnTo>
                                        <a:pt x="84454" y="89933"/>
                                      </a:lnTo>
                                      <a:lnTo>
                                        <a:pt x="84454" y="87208"/>
                                      </a:lnTo>
                                      <a:lnTo>
                                        <a:pt x="84454" y="83801"/>
                                      </a:lnTo>
                                      <a:lnTo>
                                        <a:pt x="84454" y="80394"/>
                                      </a:lnTo>
                                      <a:lnTo>
                                        <a:pt x="84454" y="77669"/>
                                      </a:lnTo>
                                      <a:lnTo>
                                        <a:pt x="84454" y="74263"/>
                                      </a:lnTo>
                                      <a:lnTo>
                                        <a:pt x="84454" y="70856"/>
                                      </a:lnTo>
                                      <a:lnTo>
                                        <a:pt x="84454" y="67450"/>
                                      </a:lnTo>
                                      <a:lnTo>
                                        <a:pt x="84454" y="64724"/>
                                      </a:lnTo>
                                      <a:lnTo>
                                        <a:pt x="84454" y="61318"/>
                                      </a:lnTo>
                                      <a:lnTo>
                                        <a:pt x="84454" y="57911"/>
                                      </a:lnTo>
                                      <a:lnTo>
                                        <a:pt x="84454" y="54505"/>
                                      </a:lnTo>
                                      <a:lnTo>
                                        <a:pt x="84454" y="51779"/>
                                      </a:lnTo>
                                      <a:lnTo>
                                        <a:pt x="84454" y="48373"/>
                                      </a:lnTo>
                                      <a:lnTo>
                                        <a:pt x="84454" y="44966"/>
                                      </a:lnTo>
                                      <a:lnTo>
                                        <a:pt x="84454" y="41560"/>
                                      </a:lnTo>
                                      <a:lnTo>
                                        <a:pt x="84454" y="38834"/>
                                      </a:lnTo>
                                      <a:lnTo>
                                        <a:pt x="84454" y="35428"/>
                                      </a:lnTo>
                                      <a:lnTo>
                                        <a:pt x="81302" y="35428"/>
                                      </a:lnTo>
                                      <a:lnTo>
                                        <a:pt x="81302" y="32021"/>
                                      </a:lnTo>
                                      <a:lnTo>
                                        <a:pt x="81302" y="29296"/>
                                      </a:lnTo>
                                      <a:lnTo>
                                        <a:pt x="81302" y="25889"/>
                                      </a:lnTo>
                                      <a:lnTo>
                                        <a:pt x="78151" y="25889"/>
                                      </a:lnTo>
                                      <a:lnTo>
                                        <a:pt x="78151" y="22483"/>
                                      </a:lnTo>
                                      <a:lnTo>
                                        <a:pt x="78151" y="19076"/>
                                      </a:lnTo>
                                      <a:lnTo>
                                        <a:pt x="75000" y="19076"/>
                                      </a:lnTo>
                                      <a:lnTo>
                                        <a:pt x="75000" y="16351"/>
                                      </a:lnTo>
                                      <a:lnTo>
                                        <a:pt x="71848" y="12944"/>
                                      </a:lnTo>
                                      <a:lnTo>
                                        <a:pt x="68697" y="9538"/>
                                      </a:lnTo>
                                      <a:lnTo>
                                        <a:pt x="65546" y="6131"/>
                                      </a:lnTo>
                                      <a:lnTo>
                                        <a:pt x="62395" y="6131"/>
                                      </a:lnTo>
                                      <a:lnTo>
                                        <a:pt x="62395" y="3406"/>
                                      </a:lnTo>
                                      <a:lnTo>
                                        <a:pt x="59243" y="3406"/>
                                      </a:lnTo>
                                      <a:lnTo>
                                        <a:pt x="56092" y="0"/>
                                      </a:lnTo>
                                      <a:lnTo>
                                        <a:pt x="52941" y="0"/>
                                      </a:lnTo>
                                      <a:lnTo>
                                        <a:pt x="49790" y="0"/>
                                      </a:lnTo>
                                      <a:lnTo>
                                        <a:pt x="46638" y="0"/>
                                      </a:lnTo>
                                      <a:lnTo>
                                        <a:pt x="43487" y="0"/>
                                      </a:lnTo>
                                      <a:lnTo>
                                        <a:pt x="40336" y="0"/>
                                      </a:lnTo>
                                      <a:lnTo>
                                        <a:pt x="37815" y="0"/>
                                      </a:lnTo>
                                      <a:lnTo>
                                        <a:pt x="34663" y="0"/>
                                      </a:lnTo>
                                      <a:lnTo>
                                        <a:pt x="31512" y="0"/>
                                      </a:lnTo>
                                      <a:lnTo>
                                        <a:pt x="28361" y="0"/>
                                      </a:lnTo>
                                      <a:lnTo>
                                        <a:pt x="28361" y="3406"/>
                                      </a:lnTo>
                                      <a:lnTo>
                                        <a:pt x="25210" y="3406"/>
                                      </a:lnTo>
                                      <a:lnTo>
                                        <a:pt x="22058" y="3406"/>
                                      </a:lnTo>
                                      <a:lnTo>
                                        <a:pt x="22058" y="6131"/>
                                      </a:lnTo>
                                      <a:lnTo>
                                        <a:pt x="18907" y="6131"/>
                                      </a:lnTo>
                                      <a:lnTo>
                                        <a:pt x="18907" y="9538"/>
                                      </a:lnTo>
                                      <a:lnTo>
                                        <a:pt x="15756" y="9538"/>
                                      </a:lnTo>
                                      <a:lnTo>
                                        <a:pt x="15756" y="12944"/>
                                      </a:lnTo>
                                      <a:lnTo>
                                        <a:pt x="12605" y="12944"/>
                                      </a:lnTo>
                                      <a:lnTo>
                                        <a:pt x="12605" y="16351"/>
                                      </a:lnTo>
                                      <a:lnTo>
                                        <a:pt x="9453" y="16351"/>
                                      </a:lnTo>
                                      <a:lnTo>
                                        <a:pt x="9453" y="19076"/>
                                      </a:lnTo>
                                      <a:lnTo>
                                        <a:pt x="6302" y="22483"/>
                                      </a:lnTo>
                                      <a:lnTo>
                                        <a:pt x="6302" y="25889"/>
                                      </a:lnTo>
                                      <a:lnTo>
                                        <a:pt x="3151" y="29296"/>
                                      </a:lnTo>
                                      <a:lnTo>
                                        <a:pt x="3151" y="32021"/>
                                      </a:lnTo>
                                      <a:lnTo>
                                        <a:pt x="3151" y="35428"/>
                                      </a:lnTo>
                                      <a:lnTo>
                                        <a:pt x="0" y="35428"/>
                                      </a:lnTo>
                                      <a:lnTo>
                                        <a:pt x="0" y="38834"/>
                                      </a:lnTo>
                                      <a:lnTo>
                                        <a:pt x="0" y="41560"/>
                                      </a:lnTo>
                                      <a:lnTo>
                                        <a:pt x="0" y="44966"/>
                                      </a:lnTo>
                                      <a:lnTo>
                                        <a:pt x="0" y="48373"/>
                                      </a:lnTo>
                                      <a:lnTo>
                                        <a:pt x="0" y="51779"/>
                                      </a:lnTo>
                                      <a:lnTo>
                                        <a:pt x="0" y="54505"/>
                                      </a:lnTo>
                                      <a:lnTo>
                                        <a:pt x="0" y="57911"/>
                                      </a:lnTo>
                                      <a:lnTo>
                                        <a:pt x="0" y="61318"/>
                                      </a:lnTo>
                                    </a:path>
                                  </a:pathLst>
                                </a:custGeom>
                                <a:noFill/>
                                <a:ln cap="sq" cmpd="sng" w="12700">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87" name="Shape 87"/>
                              <wps:spPr>
                                <a:xfrm>
                                  <a:off x="4521835" y="3330551"/>
                                  <a:ext cx="142240" cy="235645"/>
                                </a:xfrm>
                                <a:custGeom>
                                  <a:rect b="b" l="l" r="r" t="t"/>
                                  <a:pathLst>
                                    <a:path extrusionOk="0" h="235645" w="142240">
                                      <a:moveTo>
                                        <a:pt x="25287" y="232912"/>
                                      </a:moveTo>
                                      <a:lnTo>
                                        <a:pt x="0" y="232912"/>
                                      </a:lnTo>
                                      <a:lnTo>
                                        <a:pt x="0" y="0"/>
                                      </a:lnTo>
                                      <a:lnTo>
                                        <a:pt x="28448" y="0"/>
                                      </a:lnTo>
                                      <a:lnTo>
                                        <a:pt x="28448" y="84012"/>
                                      </a:lnTo>
                                      <a:lnTo>
                                        <a:pt x="28448" y="80597"/>
                                      </a:lnTo>
                                      <a:lnTo>
                                        <a:pt x="31608" y="80597"/>
                                      </a:lnTo>
                                      <a:lnTo>
                                        <a:pt x="31608" y="77182"/>
                                      </a:lnTo>
                                      <a:lnTo>
                                        <a:pt x="34769" y="77182"/>
                                      </a:lnTo>
                                      <a:lnTo>
                                        <a:pt x="34769" y="74450"/>
                                      </a:lnTo>
                                      <a:lnTo>
                                        <a:pt x="37930" y="74450"/>
                                      </a:lnTo>
                                      <a:lnTo>
                                        <a:pt x="41091" y="71035"/>
                                      </a:lnTo>
                                      <a:lnTo>
                                        <a:pt x="44252" y="67619"/>
                                      </a:lnTo>
                                      <a:lnTo>
                                        <a:pt x="47413" y="67619"/>
                                      </a:lnTo>
                                      <a:lnTo>
                                        <a:pt x="50574" y="64204"/>
                                      </a:lnTo>
                                      <a:lnTo>
                                        <a:pt x="53735" y="64204"/>
                                      </a:lnTo>
                                      <a:lnTo>
                                        <a:pt x="56896" y="64204"/>
                                      </a:lnTo>
                                      <a:lnTo>
                                        <a:pt x="56896" y="61472"/>
                                      </a:lnTo>
                                      <a:lnTo>
                                        <a:pt x="60056" y="61472"/>
                                      </a:lnTo>
                                      <a:lnTo>
                                        <a:pt x="63217" y="61472"/>
                                      </a:lnTo>
                                      <a:lnTo>
                                        <a:pt x="66378" y="61472"/>
                                      </a:lnTo>
                                      <a:lnTo>
                                        <a:pt x="69539" y="61472"/>
                                      </a:lnTo>
                                      <a:lnTo>
                                        <a:pt x="72700" y="61472"/>
                                      </a:lnTo>
                                      <a:lnTo>
                                        <a:pt x="75861" y="61472"/>
                                      </a:lnTo>
                                      <a:lnTo>
                                        <a:pt x="79022" y="61472"/>
                                      </a:lnTo>
                                      <a:lnTo>
                                        <a:pt x="82183" y="61472"/>
                                      </a:lnTo>
                                      <a:lnTo>
                                        <a:pt x="85344" y="61472"/>
                                      </a:lnTo>
                                      <a:lnTo>
                                        <a:pt x="88504" y="61472"/>
                                      </a:lnTo>
                                      <a:lnTo>
                                        <a:pt x="88504" y="64204"/>
                                      </a:lnTo>
                                      <a:lnTo>
                                        <a:pt x="91665" y="64204"/>
                                      </a:lnTo>
                                      <a:lnTo>
                                        <a:pt x="94826" y="64204"/>
                                      </a:lnTo>
                                      <a:lnTo>
                                        <a:pt x="97987" y="64204"/>
                                      </a:lnTo>
                                      <a:lnTo>
                                        <a:pt x="97987" y="67619"/>
                                      </a:lnTo>
                                      <a:lnTo>
                                        <a:pt x="101148" y="67619"/>
                                      </a:lnTo>
                                      <a:lnTo>
                                        <a:pt x="104309" y="67619"/>
                                      </a:lnTo>
                                      <a:lnTo>
                                        <a:pt x="107470" y="71035"/>
                                      </a:lnTo>
                                      <a:lnTo>
                                        <a:pt x="110631" y="71035"/>
                                      </a:lnTo>
                                      <a:lnTo>
                                        <a:pt x="110631" y="74450"/>
                                      </a:lnTo>
                                      <a:lnTo>
                                        <a:pt x="113792" y="74450"/>
                                      </a:lnTo>
                                      <a:lnTo>
                                        <a:pt x="116952" y="77182"/>
                                      </a:lnTo>
                                      <a:lnTo>
                                        <a:pt x="120113" y="80597"/>
                                      </a:lnTo>
                                      <a:lnTo>
                                        <a:pt x="123274" y="84012"/>
                                      </a:lnTo>
                                      <a:lnTo>
                                        <a:pt x="123274" y="87427"/>
                                      </a:lnTo>
                                      <a:lnTo>
                                        <a:pt x="126435" y="87427"/>
                                      </a:lnTo>
                                      <a:lnTo>
                                        <a:pt x="126435" y="90159"/>
                                      </a:lnTo>
                                      <a:lnTo>
                                        <a:pt x="129596" y="90159"/>
                                      </a:lnTo>
                                      <a:lnTo>
                                        <a:pt x="129596" y="93574"/>
                                      </a:lnTo>
                                      <a:lnTo>
                                        <a:pt x="129596" y="96990"/>
                                      </a:lnTo>
                                      <a:lnTo>
                                        <a:pt x="132757" y="96990"/>
                                      </a:lnTo>
                                      <a:lnTo>
                                        <a:pt x="132757" y="99722"/>
                                      </a:lnTo>
                                      <a:lnTo>
                                        <a:pt x="132757" y="103137"/>
                                      </a:lnTo>
                                      <a:lnTo>
                                        <a:pt x="135918" y="103137"/>
                                      </a:lnTo>
                                      <a:lnTo>
                                        <a:pt x="135918" y="106552"/>
                                      </a:lnTo>
                                      <a:lnTo>
                                        <a:pt x="135918" y="109967"/>
                                      </a:lnTo>
                                      <a:lnTo>
                                        <a:pt x="135918" y="112699"/>
                                      </a:lnTo>
                                      <a:lnTo>
                                        <a:pt x="139079" y="112699"/>
                                      </a:lnTo>
                                      <a:lnTo>
                                        <a:pt x="139079" y="116114"/>
                                      </a:lnTo>
                                      <a:lnTo>
                                        <a:pt x="139079" y="119530"/>
                                      </a:lnTo>
                                      <a:lnTo>
                                        <a:pt x="139079" y="122945"/>
                                      </a:lnTo>
                                      <a:lnTo>
                                        <a:pt x="139079" y="125677"/>
                                      </a:lnTo>
                                      <a:lnTo>
                                        <a:pt x="142240" y="125677"/>
                                      </a:lnTo>
                                      <a:lnTo>
                                        <a:pt x="142240" y="129092"/>
                                      </a:lnTo>
                                      <a:lnTo>
                                        <a:pt x="142240" y="132507"/>
                                      </a:lnTo>
                                      <a:lnTo>
                                        <a:pt x="142240" y="135922"/>
                                      </a:lnTo>
                                      <a:lnTo>
                                        <a:pt x="142240" y="138654"/>
                                      </a:lnTo>
                                      <a:lnTo>
                                        <a:pt x="142240" y="142070"/>
                                      </a:lnTo>
                                      <a:lnTo>
                                        <a:pt x="142240" y="145485"/>
                                      </a:lnTo>
                                      <a:lnTo>
                                        <a:pt x="142240" y="148900"/>
                                      </a:lnTo>
                                      <a:lnTo>
                                        <a:pt x="142240" y="151632"/>
                                      </a:lnTo>
                                      <a:lnTo>
                                        <a:pt x="142240" y="155047"/>
                                      </a:lnTo>
                                      <a:lnTo>
                                        <a:pt x="142240" y="158462"/>
                                      </a:lnTo>
                                      <a:lnTo>
                                        <a:pt x="142240" y="161194"/>
                                      </a:lnTo>
                                      <a:lnTo>
                                        <a:pt x="142240" y="164609"/>
                                      </a:lnTo>
                                      <a:lnTo>
                                        <a:pt x="142240" y="168025"/>
                                      </a:lnTo>
                                      <a:lnTo>
                                        <a:pt x="139079" y="168025"/>
                                      </a:lnTo>
                                      <a:lnTo>
                                        <a:pt x="139079" y="171440"/>
                                      </a:lnTo>
                                      <a:lnTo>
                                        <a:pt x="139079" y="174172"/>
                                      </a:lnTo>
                                      <a:lnTo>
                                        <a:pt x="139079" y="177587"/>
                                      </a:lnTo>
                                      <a:lnTo>
                                        <a:pt x="139079" y="181002"/>
                                      </a:lnTo>
                                      <a:lnTo>
                                        <a:pt x="135918" y="184417"/>
                                      </a:lnTo>
                                      <a:lnTo>
                                        <a:pt x="135918" y="187149"/>
                                      </a:lnTo>
                                      <a:lnTo>
                                        <a:pt x="135918" y="190565"/>
                                      </a:lnTo>
                                      <a:lnTo>
                                        <a:pt x="132757" y="193980"/>
                                      </a:lnTo>
                                      <a:lnTo>
                                        <a:pt x="132757" y="197395"/>
                                      </a:lnTo>
                                      <a:lnTo>
                                        <a:pt x="129596" y="200127"/>
                                      </a:lnTo>
                                      <a:lnTo>
                                        <a:pt x="129596" y="203542"/>
                                      </a:lnTo>
                                      <a:lnTo>
                                        <a:pt x="126435" y="203542"/>
                                      </a:lnTo>
                                      <a:lnTo>
                                        <a:pt x="126435" y="206957"/>
                                      </a:lnTo>
                                      <a:lnTo>
                                        <a:pt x="123274" y="209689"/>
                                      </a:lnTo>
                                      <a:lnTo>
                                        <a:pt x="120113" y="213105"/>
                                      </a:lnTo>
                                      <a:lnTo>
                                        <a:pt x="120113" y="216520"/>
                                      </a:lnTo>
                                      <a:lnTo>
                                        <a:pt x="116952" y="216520"/>
                                      </a:lnTo>
                                      <a:lnTo>
                                        <a:pt x="116952" y="219935"/>
                                      </a:lnTo>
                                      <a:lnTo>
                                        <a:pt x="113792" y="219935"/>
                                      </a:lnTo>
                                      <a:lnTo>
                                        <a:pt x="110631" y="222667"/>
                                      </a:lnTo>
                                      <a:lnTo>
                                        <a:pt x="107470" y="222667"/>
                                      </a:lnTo>
                                      <a:lnTo>
                                        <a:pt x="107470" y="226082"/>
                                      </a:lnTo>
                                      <a:lnTo>
                                        <a:pt x="104309" y="226082"/>
                                      </a:lnTo>
                                      <a:lnTo>
                                        <a:pt x="104309" y="229497"/>
                                      </a:lnTo>
                                      <a:lnTo>
                                        <a:pt x="101148" y="229497"/>
                                      </a:lnTo>
                                      <a:lnTo>
                                        <a:pt x="97987" y="229497"/>
                                      </a:lnTo>
                                      <a:lnTo>
                                        <a:pt x="97987" y="232912"/>
                                      </a:lnTo>
                                      <a:lnTo>
                                        <a:pt x="94826" y="232912"/>
                                      </a:lnTo>
                                      <a:lnTo>
                                        <a:pt x="91665" y="232912"/>
                                      </a:lnTo>
                                      <a:lnTo>
                                        <a:pt x="88504" y="232912"/>
                                      </a:lnTo>
                                      <a:lnTo>
                                        <a:pt x="88504" y="235645"/>
                                      </a:lnTo>
                                      <a:lnTo>
                                        <a:pt x="85344" y="235645"/>
                                      </a:lnTo>
                                      <a:lnTo>
                                        <a:pt x="82183" y="235645"/>
                                      </a:lnTo>
                                      <a:lnTo>
                                        <a:pt x="79022" y="235645"/>
                                      </a:lnTo>
                                      <a:lnTo>
                                        <a:pt x="75861" y="235645"/>
                                      </a:lnTo>
                                      <a:lnTo>
                                        <a:pt x="72700" y="235645"/>
                                      </a:lnTo>
                                      <a:lnTo>
                                        <a:pt x="69539" y="235645"/>
                                      </a:lnTo>
                                      <a:lnTo>
                                        <a:pt x="66378" y="235645"/>
                                      </a:lnTo>
                                      <a:lnTo>
                                        <a:pt x="63217" y="235645"/>
                                      </a:lnTo>
                                      <a:lnTo>
                                        <a:pt x="60056" y="235645"/>
                                      </a:lnTo>
                                      <a:lnTo>
                                        <a:pt x="56896" y="235645"/>
                                      </a:lnTo>
                                      <a:lnTo>
                                        <a:pt x="53735" y="232912"/>
                                      </a:lnTo>
                                      <a:lnTo>
                                        <a:pt x="50574" y="232912"/>
                                      </a:lnTo>
                                      <a:lnTo>
                                        <a:pt x="47413" y="232912"/>
                                      </a:lnTo>
                                      <a:lnTo>
                                        <a:pt x="47413" y="229497"/>
                                      </a:lnTo>
                                      <a:lnTo>
                                        <a:pt x="44252" y="229497"/>
                                      </a:lnTo>
                                      <a:lnTo>
                                        <a:pt x="41091" y="229497"/>
                                      </a:lnTo>
                                      <a:lnTo>
                                        <a:pt x="41091" y="226082"/>
                                      </a:lnTo>
                                      <a:lnTo>
                                        <a:pt x="37930" y="226082"/>
                                      </a:lnTo>
                                      <a:lnTo>
                                        <a:pt x="37930" y="222667"/>
                                      </a:lnTo>
                                      <a:lnTo>
                                        <a:pt x="34769" y="222667"/>
                                      </a:lnTo>
                                      <a:lnTo>
                                        <a:pt x="34769" y="219935"/>
                                      </a:lnTo>
                                      <a:lnTo>
                                        <a:pt x="31608" y="219935"/>
                                      </a:lnTo>
                                      <a:lnTo>
                                        <a:pt x="28448" y="216520"/>
                                      </a:lnTo>
                                      <a:lnTo>
                                        <a:pt x="28448" y="213105"/>
                                      </a:lnTo>
                                      <a:lnTo>
                                        <a:pt x="25287" y="213105"/>
                                      </a:lnTo>
                                      <a:lnTo>
                                        <a:pt x="25287" y="209689"/>
                                      </a:lnTo>
                                      <a:lnTo>
                                        <a:pt x="25287" y="232912"/>
                                      </a:lnTo>
                                      <a:close/>
                                      <a:moveTo>
                                        <a:pt x="25287" y="148900"/>
                                      </a:moveTo>
                                      <a:lnTo>
                                        <a:pt x="25287" y="151632"/>
                                      </a:lnTo>
                                      <a:lnTo>
                                        <a:pt x="25287" y="155047"/>
                                      </a:lnTo>
                                      <a:lnTo>
                                        <a:pt x="25287" y="158462"/>
                                      </a:lnTo>
                                      <a:lnTo>
                                        <a:pt x="25287" y="161194"/>
                                      </a:lnTo>
                                      <a:lnTo>
                                        <a:pt x="25287" y="164609"/>
                                      </a:lnTo>
                                      <a:lnTo>
                                        <a:pt x="25287" y="168025"/>
                                      </a:lnTo>
                                      <a:lnTo>
                                        <a:pt x="28448" y="171440"/>
                                      </a:lnTo>
                                      <a:lnTo>
                                        <a:pt x="28448" y="174172"/>
                                      </a:lnTo>
                                      <a:lnTo>
                                        <a:pt x="28448" y="177587"/>
                                      </a:lnTo>
                                      <a:lnTo>
                                        <a:pt x="28448" y="181002"/>
                                      </a:lnTo>
                                      <a:lnTo>
                                        <a:pt x="28448" y="184417"/>
                                      </a:lnTo>
                                      <a:lnTo>
                                        <a:pt x="31608" y="184417"/>
                                      </a:lnTo>
                                      <a:lnTo>
                                        <a:pt x="31608" y="187149"/>
                                      </a:lnTo>
                                      <a:lnTo>
                                        <a:pt x="31608" y="190565"/>
                                      </a:lnTo>
                                      <a:lnTo>
                                        <a:pt x="34769" y="190565"/>
                                      </a:lnTo>
                                      <a:lnTo>
                                        <a:pt x="34769" y="193980"/>
                                      </a:lnTo>
                                      <a:lnTo>
                                        <a:pt x="37930" y="197395"/>
                                      </a:lnTo>
                                      <a:lnTo>
                                        <a:pt x="41091" y="200127"/>
                                      </a:lnTo>
                                      <a:lnTo>
                                        <a:pt x="41091" y="203542"/>
                                      </a:lnTo>
                                      <a:lnTo>
                                        <a:pt x="44252" y="203542"/>
                                      </a:lnTo>
                                      <a:lnTo>
                                        <a:pt x="47413" y="206957"/>
                                      </a:lnTo>
                                      <a:lnTo>
                                        <a:pt x="50574" y="206957"/>
                                      </a:lnTo>
                                      <a:lnTo>
                                        <a:pt x="50574" y="209689"/>
                                      </a:lnTo>
                                      <a:lnTo>
                                        <a:pt x="53735" y="209689"/>
                                      </a:lnTo>
                                      <a:lnTo>
                                        <a:pt x="56896" y="209689"/>
                                      </a:lnTo>
                                      <a:lnTo>
                                        <a:pt x="60056" y="213105"/>
                                      </a:lnTo>
                                      <a:lnTo>
                                        <a:pt x="63217" y="213105"/>
                                      </a:lnTo>
                                      <a:lnTo>
                                        <a:pt x="66378" y="213105"/>
                                      </a:lnTo>
                                      <a:lnTo>
                                        <a:pt x="69539" y="213105"/>
                                      </a:lnTo>
                                      <a:lnTo>
                                        <a:pt x="72700" y="213105"/>
                                      </a:lnTo>
                                      <a:lnTo>
                                        <a:pt x="75861" y="213105"/>
                                      </a:lnTo>
                                      <a:lnTo>
                                        <a:pt x="79022" y="213105"/>
                                      </a:lnTo>
                                      <a:lnTo>
                                        <a:pt x="79022" y="209689"/>
                                      </a:lnTo>
                                      <a:lnTo>
                                        <a:pt x="82183" y="209689"/>
                                      </a:lnTo>
                                      <a:lnTo>
                                        <a:pt x="85344" y="209689"/>
                                      </a:lnTo>
                                      <a:lnTo>
                                        <a:pt x="85344" y="206957"/>
                                      </a:lnTo>
                                      <a:lnTo>
                                        <a:pt x="88504" y="206957"/>
                                      </a:lnTo>
                                      <a:lnTo>
                                        <a:pt x="91665" y="206957"/>
                                      </a:lnTo>
                                      <a:lnTo>
                                        <a:pt x="91665" y="203542"/>
                                      </a:lnTo>
                                      <a:lnTo>
                                        <a:pt x="94826" y="203542"/>
                                      </a:lnTo>
                                      <a:lnTo>
                                        <a:pt x="94826" y="200127"/>
                                      </a:lnTo>
                                      <a:lnTo>
                                        <a:pt x="97987" y="200127"/>
                                      </a:lnTo>
                                      <a:lnTo>
                                        <a:pt x="97987" y="197395"/>
                                      </a:lnTo>
                                      <a:lnTo>
                                        <a:pt x="101148" y="197395"/>
                                      </a:lnTo>
                                      <a:lnTo>
                                        <a:pt x="101148" y="193980"/>
                                      </a:lnTo>
                                      <a:lnTo>
                                        <a:pt x="104309" y="193980"/>
                                      </a:lnTo>
                                      <a:lnTo>
                                        <a:pt x="104309" y="190565"/>
                                      </a:lnTo>
                                      <a:lnTo>
                                        <a:pt x="104309" y="187149"/>
                                      </a:lnTo>
                                      <a:lnTo>
                                        <a:pt x="107470" y="187149"/>
                                      </a:lnTo>
                                      <a:lnTo>
                                        <a:pt x="107470" y="184417"/>
                                      </a:lnTo>
                                      <a:lnTo>
                                        <a:pt x="107470" y="181002"/>
                                      </a:lnTo>
                                      <a:lnTo>
                                        <a:pt x="110631" y="181002"/>
                                      </a:lnTo>
                                      <a:lnTo>
                                        <a:pt x="110631" y="177587"/>
                                      </a:lnTo>
                                      <a:lnTo>
                                        <a:pt x="110631" y="174172"/>
                                      </a:lnTo>
                                      <a:lnTo>
                                        <a:pt x="110631" y="171440"/>
                                      </a:lnTo>
                                      <a:lnTo>
                                        <a:pt x="110631" y="168025"/>
                                      </a:lnTo>
                                      <a:lnTo>
                                        <a:pt x="113792" y="168025"/>
                                      </a:lnTo>
                                      <a:lnTo>
                                        <a:pt x="113792" y="164609"/>
                                      </a:lnTo>
                                      <a:lnTo>
                                        <a:pt x="113792" y="161194"/>
                                      </a:lnTo>
                                      <a:lnTo>
                                        <a:pt x="113792" y="158462"/>
                                      </a:lnTo>
                                      <a:lnTo>
                                        <a:pt x="113792" y="155047"/>
                                      </a:lnTo>
                                      <a:lnTo>
                                        <a:pt x="113792" y="151632"/>
                                      </a:lnTo>
                                      <a:lnTo>
                                        <a:pt x="113792" y="148900"/>
                                      </a:lnTo>
                                      <a:lnTo>
                                        <a:pt x="113792" y="145485"/>
                                      </a:lnTo>
                                      <a:lnTo>
                                        <a:pt x="113792" y="142070"/>
                                      </a:lnTo>
                                      <a:lnTo>
                                        <a:pt x="113792" y="138654"/>
                                      </a:lnTo>
                                      <a:lnTo>
                                        <a:pt x="113792" y="135922"/>
                                      </a:lnTo>
                                      <a:lnTo>
                                        <a:pt x="113792" y="132507"/>
                                      </a:lnTo>
                                      <a:lnTo>
                                        <a:pt x="113792" y="129092"/>
                                      </a:lnTo>
                                      <a:lnTo>
                                        <a:pt x="110631" y="129092"/>
                                      </a:lnTo>
                                      <a:lnTo>
                                        <a:pt x="110631" y="125677"/>
                                      </a:lnTo>
                                      <a:lnTo>
                                        <a:pt x="110631" y="122945"/>
                                      </a:lnTo>
                                      <a:lnTo>
                                        <a:pt x="110631" y="119530"/>
                                      </a:lnTo>
                                      <a:lnTo>
                                        <a:pt x="110631" y="116114"/>
                                      </a:lnTo>
                                      <a:lnTo>
                                        <a:pt x="107470" y="112699"/>
                                      </a:lnTo>
                                      <a:lnTo>
                                        <a:pt x="107470" y="109967"/>
                                      </a:lnTo>
                                      <a:lnTo>
                                        <a:pt x="107470" y="106552"/>
                                      </a:lnTo>
                                      <a:lnTo>
                                        <a:pt x="104309" y="106552"/>
                                      </a:lnTo>
                                      <a:lnTo>
                                        <a:pt x="104309" y="103137"/>
                                      </a:lnTo>
                                      <a:lnTo>
                                        <a:pt x="101148" y="103137"/>
                                      </a:lnTo>
                                      <a:lnTo>
                                        <a:pt x="101148" y="99722"/>
                                      </a:lnTo>
                                      <a:lnTo>
                                        <a:pt x="97987" y="96990"/>
                                      </a:lnTo>
                                      <a:lnTo>
                                        <a:pt x="94826" y="93574"/>
                                      </a:lnTo>
                                      <a:lnTo>
                                        <a:pt x="91665" y="90159"/>
                                      </a:lnTo>
                                      <a:lnTo>
                                        <a:pt x="88504" y="90159"/>
                                      </a:lnTo>
                                      <a:lnTo>
                                        <a:pt x="88504" y="87427"/>
                                      </a:lnTo>
                                      <a:lnTo>
                                        <a:pt x="85344" y="87427"/>
                                      </a:lnTo>
                                      <a:lnTo>
                                        <a:pt x="82183" y="87427"/>
                                      </a:lnTo>
                                      <a:lnTo>
                                        <a:pt x="79022" y="87427"/>
                                      </a:lnTo>
                                      <a:lnTo>
                                        <a:pt x="79022" y="84012"/>
                                      </a:lnTo>
                                      <a:lnTo>
                                        <a:pt x="75861" y="84012"/>
                                      </a:lnTo>
                                      <a:lnTo>
                                        <a:pt x="72700" y="84012"/>
                                      </a:lnTo>
                                      <a:lnTo>
                                        <a:pt x="69539" y="84012"/>
                                      </a:lnTo>
                                      <a:lnTo>
                                        <a:pt x="66378" y="84012"/>
                                      </a:lnTo>
                                      <a:lnTo>
                                        <a:pt x="63217" y="84012"/>
                                      </a:lnTo>
                                      <a:lnTo>
                                        <a:pt x="60056" y="84012"/>
                                      </a:lnTo>
                                      <a:lnTo>
                                        <a:pt x="60056" y="87427"/>
                                      </a:lnTo>
                                      <a:lnTo>
                                        <a:pt x="56896" y="87427"/>
                                      </a:lnTo>
                                      <a:lnTo>
                                        <a:pt x="53735" y="87427"/>
                                      </a:lnTo>
                                      <a:lnTo>
                                        <a:pt x="53735" y="90159"/>
                                      </a:lnTo>
                                      <a:lnTo>
                                        <a:pt x="50574" y="90159"/>
                                      </a:lnTo>
                                      <a:lnTo>
                                        <a:pt x="47413" y="90159"/>
                                      </a:lnTo>
                                      <a:lnTo>
                                        <a:pt x="47413" y="93574"/>
                                      </a:lnTo>
                                      <a:lnTo>
                                        <a:pt x="44252" y="93574"/>
                                      </a:lnTo>
                                      <a:lnTo>
                                        <a:pt x="44252" y="96990"/>
                                      </a:lnTo>
                                      <a:lnTo>
                                        <a:pt x="41091" y="96990"/>
                                      </a:lnTo>
                                      <a:lnTo>
                                        <a:pt x="41091" y="99722"/>
                                      </a:lnTo>
                                      <a:lnTo>
                                        <a:pt x="37930" y="99722"/>
                                      </a:lnTo>
                                      <a:lnTo>
                                        <a:pt x="37930" y="103137"/>
                                      </a:lnTo>
                                      <a:lnTo>
                                        <a:pt x="34769" y="103137"/>
                                      </a:lnTo>
                                      <a:lnTo>
                                        <a:pt x="34769" y="106552"/>
                                      </a:lnTo>
                                      <a:lnTo>
                                        <a:pt x="34769" y="109967"/>
                                      </a:lnTo>
                                      <a:lnTo>
                                        <a:pt x="31608" y="109967"/>
                                      </a:lnTo>
                                      <a:lnTo>
                                        <a:pt x="31608" y="112699"/>
                                      </a:lnTo>
                                      <a:lnTo>
                                        <a:pt x="31608" y="116114"/>
                                      </a:lnTo>
                                      <a:lnTo>
                                        <a:pt x="28448" y="116114"/>
                                      </a:lnTo>
                                      <a:lnTo>
                                        <a:pt x="28448" y="119530"/>
                                      </a:lnTo>
                                      <a:lnTo>
                                        <a:pt x="28448" y="122945"/>
                                      </a:lnTo>
                                      <a:lnTo>
                                        <a:pt x="28448" y="125677"/>
                                      </a:lnTo>
                                      <a:lnTo>
                                        <a:pt x="28448" y="129092"/>
                                      </a:lnTo>
                                      <a:lnTo>
                                        <a:pt x="25287" y="129092"/>
                                      </a:lnTo>
                                      <a:lnTo>
                                        <a:pt x="25287" y="132507"/>
                                      </a:lnTo>
                                      <a:lnTo>
                                        <a:pt x="25287" y="135922"/>
                                      </a:lnTo>
                                      <a:lnTo>
                                        <a:pt x="25287" y="138654"/>
                                      </a:lnTo>
                                      <a:lnTo>
                                        <a:pt x="25287" y="142070"/>
                                      </a:lnTo>
                                      <a:lnTo>
                                        <a:pt x="25287" y="145485"/>
                                      </a:lnTo>
                                      <a:lnTo>
                                        <a:pt x="25287" y="148900"/>
                                      </a:lnTo>
                                      <a:close/>
                                    </a:path>
                                  </a:pathLst>
                                </a:custGeom>
                                <a:solidFill>
                                  <a:srgbClr val="000000"/>
                                </a:solidFill>
                                <a:ln>
                                  <a:noFill/>
                                </a:ln>
                              </wps:spPr>
                              <wps:bodyPr anchorCtr="0" anchor="ctr" bIns="91425" lIns="91425" spcFirstLastPara="1" rIns="91425" wrap="square" tIns="91425">
                                <a:noAutofit/>
                              </wps:bodyPr>
                            </wps:wsp>
                            <wps:wsp>
                              <wps:cNvSpPr/>
                              <wps:cNvPr id="88" name="Shape 88"/>
                              <wps:spPr>
                                <a:xfrm>
                                  <a:off x="4521835" y="3330551"/>
                                  <a:ext cx="142240" cy="235645"/>
                                </a:xfrm>
                                <a:custGeom>
                                  <a:rect b="b" l="l" r="r" t="t"/>
                                  <a:pathLst>
                                    <a:path extrusionOk="0" h="235645" w="142240">
                                      <a:moveTo>
                                        <a:pt x="25287" y="232912"/>
                                      </a:moveTo>
                                      <a:lnTo>
                                        <a:pt x="0" y="232912"/>
                                      </a:lnTo>
                                      <a:lnTo>
                                        <a:pt x="0" y="0"/>
                                      </a:lnTo>
                                      <a:lnTo>
                                        <a:pt x="28448" y="0"/>
                                      </a:lnTo>
                                      <a:lnTo>
                                        <a:pt x="28448" y="84012"/>
                                      </a:lnTo>
                                      <a:lnTo>
                                        <a:pt x="28448" y="80597"/>
                                      </a:lnTo>
                                      <a:lnTo>
                                        <a:pt x="31608" y="80597"/>
                                      </a:lnTo>
                                      <a:lnTo>
                                        <a:pt x="31608" y="77182"/>
                                      </a:lnTo>
                                      <a:lnTo>
                                        <a:pt x="34769" y="77182"/>
                                      </a:lnTo>
                                      <a:lnTo>
                                        <a:pt x="34769" y="74450"/>
                                      </a:lnTo>
                                      <a:lnTo>
                                        <a:pt x="37930" y="74450"/>
                                      </a:lnTo>
                                      <a:lnTo>
                                        <a:pt x="41091" y="71035"/>
                                      </a:lnTo>
                                      <a:lnTo>
                                        <a:pt x="44252" y="67619"/>
                                      </a:lnTo>
                                      <a:lnTo>
                                        <a:pt x="47413" y="67619"/>
                                      </a:lnTo>
                                      <a:lnTo>
                                        <a:pt x="50574" y="64204"/>
                                      </a:lnTo>
                                      <a:lnTo>
                                        <a:pt x="53735" y="64204"/>
                                      </a:lnTo>
                                      <a:lnTo>
                                        <a:pt x="56896" y="64204"/>
                                      </a:lnTo>
                                      <a:lnTo>
                                        <a:pt x="56896" y="61472"/>
                                      </a:lnTo>
                                      <a:lnTo>
                                        <a:pt x="60056" y="61472"/>
                                      </a:lnTo>
                                      <a:lnTo>
                                        <a:pt x="63217" y="61472"/>
                                      </a:lnTo>
                                      <a:lnTo>
                                        <a:pt x="66378" y="61472"/>
                                      </a:lnTo>
                                      <a:lnTo>
                                        <a:pt x="69539" y="61472"/>
                                      </a:lnTo>
                                      <a:lnTo>
                                        <a:pt x="72700" y="61472"/>
                                      </a:lnTo>
                                      <a:lnTo>
                                        <a:pt x="75861" y="61472"/>
                                      </a:lnTo>
                                      <a:lnTo>
                                        <a:pt x="79022" y="61472"/>
                                      </a:lnTo>
                                      <a:lnTo>
                                        <a:pt x="82183" y="61472"/>
                                      </a:lnTo>
                                      <a:lnTo>
                                        <a:pt x="85344" y="61472"/>
                                      </a:lnTo>
                                      <a:lnTo>
                                        <a:pt x="88504" y="61472"/>
                                      </a:lnTo>
                                      <a:lnTo>
                                        <a:pt x="88504" y="64204"/>
                                      </a:lnTo>
                                      <a:lnTo>
                                        <a:pt x="91665" y="64204"/>
                                      </a:lnTo>
                                      <a:lnTo>
                                        <a:pt x="94826" y="64204"/>
                                      </a:lnTo>
                                      <a:lnTo>
                                        <a:pt x="97987" y="64204"/>
                                      </a:lnTo>
                                      <a:lnTo>
                                        <a:pt x="97987" y="67619"/>
                                      </a:lnTo>
                                      <a:lnTo>
                                        <a:pt x="101148" y="67619"/>
                                      </a:lnTo>
                                      <a:lnTo>
                                        <a:pt x="104309" y="67619"/>
                                      </a:lnTo>
                                      <a:lnTo>
                                        <a:pt x="107470" y="71035"/>
                                      </a:lnTo>
                                      <a:lnTo>
                                        <a:pt x="110631" y="71035"/>
                                      </a:lnTo>
                                      <a:lnTo>
                                        <a:pt x="110631" y="74450"/>
                                      </a:lnTo>
                                      <a:lnTo>
                                        <a:pt x="113792" y="74450"/>
                                      </a:lnTo>
                                      <a:lnTo>
                                        <a:pt x="116952" y="77182"/>
                                      </a:lnTo>
                                      <a:lnTo>
                                        <a:pt x="120113" y="80597"/>
                                      </a:lnTo>
                                      <a:lnTo>
                                        <a:pt x="123274" y="84012"/>
                                      </a:lnTo>
                                      <a:lnTo>
                                        <a:pt x="123274" y="87427"/>
                                      </a:lnTo>
                                      <a:lnTo>
                                        <a:pt x="126435" y="87427"/>
                                      </a:lnTo>
                                      <a:lnTo>
                                        <a:pt x="126435" y="90159"/>
                                      </a:lnTo>
                                      <a:lnTo>
                                        <a:pt x="129596" y="90159"/>
                                      </a:lnTo>
                                      <a:lnTo>
                                        <a:pt x="129596" y="93574"/>
                                      </a:lnTo>
                                      <a:lnTo>
                                        <a:pt x="129596" y="96990"/>
                                      </a:lnTo>
                                      <a:lnTo>
                                        <a:pt x="132757" y="96990"/>
                                      </a:lnTo>
                                      <a:lnTo>
                                        <a:pt x="132757" y="99722"/>
                                      </a:lnTo>
                                      <a:lnTo>
                                        <a:pt x="132757" y="103137"/>
                                      </a:lnTo>
                                      <a:lnTo>
                                        <a:pt x="135918" y="103137"/>
                                      </a:lnTo>
                                      <a:lnTo>
                                        <a:pt x="135918" y="106552"/>
                                      </a:lnTo>
                                      <a:lnTo>
                                        <a:pt x="135918" y="109967"/>
                                      </a:lnTo>
                                      <a:lnTo>
                                        <a:pt x="135918" y="112699"/>
                                      </a:lnTo>
                                      <a:lnTo>
                                        <a:pt x="139079" y="112699"/>
                                      </a:lnTo>
                                      <a:lnTo>
                                        <a:pt x="139079" y="116114"/>
                                      </a:lnTo>
                                      <a:lnTo>
                                        <a:pt x="139079" y="119530"/>
                                      </a:lnTo>
                                      <a:lnTo>
                                        <a:pt x="139079" y="122945"/>
                                      </a:lnTo>
                                      <a:lnTo>
                                        <a:pt x="139079" y="125677"/>
                                      </a:lnTo>
                                      <a:lnTo>
                                        <a:pt x="142240" y="125677"/>
                                      </a:lnTo>
                                      <a:lnTo>
                                        <a:pt x="142240" y="129092"/>
                                      </a:lnTo>
                                      <a:lnTo>
                                        <a:pt x="142240" y="132507"/>
                                      </a:lnTo>
                                      <a:lnTo>
                                        <a:pt x="142240" y="135922"/>
                                      </a:lnTo>
                                      <a:lnTo>
                                        <a:pt x="142240" y="138654"/>
                                      </a:lnTo>
                                      <a:lnTo>
                                        <a:pt x="142240" y="142070"/>
                                      </a:lnTo>
                                      <a:lnTo>
                                        <a:pt x="142240" y="145485"/>
                                      </a:lnTo>
                                      <a:lnTo>
                                        <a:pt x="142240" y="148900"/>
                                      </a:lnTo>
                                      <a:lnTo>
                                        <a:pt x="142240" y="151632"/>
                                      </a:lnTo>
                                      <a:lnTo>
                                        <a:pt x="142240" y="155047"/>
                                      </a:lnTo>
                                      <a:lnTo>
                                        <a:pt x="142240" y="158462"/>
                                      </a:lnTo>
                                      <a:lnTo>
                                        <a:pt x="142240" y="161194"/>
                                      </a:lnTo>
                                      <a:lnTo>
                                        <a:pt x="142240" y="164609"/>
                                      </a:lnTo>
                                      <a:lnTo>
                                        <a:pt x="142240" y="168025"/>
                                      </a:lnTo>
                                      <a:lnTo>
                                        <a:pt x="139079" y="168025"/>
                                      </a:lnTo>
                                      <a:lnTo>
                                        <a:pt x="139079" y="171440"/>
                                      </a:lnTo>
                                      <a:lnTo>
                                        <a:pt x="139079" y="174172"/>
                                      </a:lnTo>
                                      <a:lnTo>
                                        <a:pt x="139079" y="177587"/>
                                      </a:lnTo>
                                      <a:lnTo>
                                        <a:pt x="139079" y="181002"/>
                                      </a:lnTo>
                                      <a:lnTo>
                                        <a:pt x="135918" y="184417"/>
                                      </a:lnTo>
                                      <a:lnTo>
                                        <a:pt x="135918" y="187149"/>
                                      </a:lnTo>
                                      <a:lnTo>
                                        <a:pt x="135918" y="190565"/>
                                      </a:lnTo>
                                      <a:lnTo>
                                        <a:pt x="132757" y="193980"/>
                                      </a:lnTo>
                                      <a:lnTo>
                                        <a:pt x="132757" y="197395"/>
                                      </a:lnTo>
                                      <a:lnTo>
                                        <a:pt x="129596" y="200127"/>
                                      </a:lnTo>
                                      <a:lnTo>
                                        <a:pt x="129596" y="203542"/>
                                      </a:lnTo>
                                      <a:lnTo>
                                        <a:pt x="126435" y="203542"/>
                                      </a:lnTo>
                                      <a:lnTo>
                                        <a:pt x="126435" y="206957"/>
                                      </a:lnTo>
                                      <a:lnTo>
                                        <a:pt x="123274" y="209689"/>
                                      </a:lnTo>
                                      <a:lnTo>
                                        <a:pt x="120113" y="213105"/>
                                      </a:lnTo>
                                      <a:lnTo>
                                        <a:pt x="120113" y="216520"/>
                                      </a:lnTo>
                                      <a:lnTo>
                                        <a:pt x="116952" y="216520"/>
                                      </a:lnTo>
                                      <a:lnTo>
                                        <a:pt x="116952" y="219935"/>
                                      </a:lnTo>
                                      <a:lnTo>
                                        <a:pt x="113792" y="219935"/>
                                      </a:lnTo>
                                      <a:lnTo>
                                        <a:pt x="110631" y="222667"/>
                                      </a:lnTo>
                                      <a:lnTo>
                                        <a:pt x="107470" y="222667"/>
                                      </a:lnTo>
                                      <a:lnTo>
                                        <a:pt x="107470" y="226082"/>
                                      </a:lnTo>
                                      <a:lnTo>
                                        <a:pt x="104309" y="226082"/>
                                      </a:lnTo>
                                      <a:lnTo>
                                        <a:pt x="104309" y="229497"/>
                                      </a:lnTo>
                                      <a:lnTo>
                                        <a:pt x="101148" y="229497"/>
                                      </a:lnTo>
                                      <a:lnTo>
                                        <a:pt x="97987" y="229497"/>
                                      </a:lnTo>
                                      <a:lnTo>
                                        <a:pt x="97987" y="232912"/>
                                      </a:lnTo>
                                      <a:lnTo>
                                        <a:pt x="94826" y="232912"/>
                                      </a:lnTo>
                                      <a:lnTo>
                                        <a:pt x="91665" y="232912"/>
                                      </a:lnTo>
                                      <a:lnTo>
                                        <a:pt x="88504" y="232912"/>
                                      </a:lnTo>
                                      <a:lnTo>
                                        <a:pt x="88504" y="235645"/>
                                      </a:lnTo>
                                      <a:lnTo>
                                        <a:pt x="85344" y="235645"/>
                                      </a:lnTo>
                                      <a:lnTo>
                                        <a:pt x="82183" y="235645"/>
                                      </a:lnTo>
                                      <a:lnTo>
                                        <a:pt x="79022" y="235645"/>
                                      </a:lnTo>
                                      <a:lnTo>
                                        <a:pt x="75861" y="235645"/>
                                      </a:lnTo>
                                      <a:lnTo>
                                        <a:pt x="72700" y="235645"/>
                                      </a:lnTo>
                                      <a:lnTo>
                                        <a:pt x="69539" y="235645"/>
                                      </a:lnTo>
                                      <a:lnTo>
                                        <a:pt x="66378" y="235645"/>
                                      </a:lnTo>
                                      <a:lnTo>
                                        <a:pt x="63217" y="235645"/>
                                      </a:lnTo>
                                      <a:lnTo>
                                        <a:pt x="60056" y="235645"/>
                                      </a:lnTo>
                                      <a:lnTo>
                                        <a:pt x="56896" y="235645"/>
                                      </a:lnTo>
                                      <a:lnTo>
                                        <a:pt x="53735" y="232912"/>
                                      </a:lnTo>
                                      <a:lnTo>
                                        <a:pt x="50574" y="232912"/>
                                      </a:lnTo>
                                      <a:lnTo>
                                        <a:pt x="47413" y="232912"/>
                                      </a:lnTo>
                                      <a:lnTo>
                                        <a:pt x="47413" y="229497"/>
                                      </a:lnTo>
                                      <a:lnTo>
                                        <a:pt x="44252" y="229497"/>
                                      </a:lnTo>
                                      <a:lnTo>
                                        <a:pt x="41091" y="229497"/>
                                      </a:lnTo>
                                      <a:lnTo>
                                        <a:pt x="41091" y="226082"/>
                                      </a:lnTo>
                                      <a:lnTo>
                                        <a:pt x="37930" y="226082"/>
                                      </a:lnTo>
                                      <a:lnTo>
                                        <a:pt x="37930" y="222667"/>
                                      </a:lnTo>
                                      <a:lnTo>
                                        <a:pt x="34769" y="222667"/>
                                      </a:lnTo>
                                      <a:lnTo>
                                        <a:pt x="34769" y="219935"/>
                                      </a:lnTo>
                                      <a:lnTo>
                                        <a:pt x="31608" y="219935"/>
                                      </a:lnTo>
                                      <a:lnTo>
                                        <a:pt x="28448" y="216520"/>
                                      </a:lnTo>
                                      <a:lnTo>
                                        <a:pt x="28448" y="213105"/>
                                      </a:lnTo>
                                      <a:lnTo>
                                        <a:pt x="25287" y="213105"/>
                                      </a:lnTo>
                                      <a:lnTo>
                                        <a:pt x="25287" y="209689"/>
                                      </a:lnTo>
                                      <a:lnTo>
                                        <a:pt x="25287" y="232912"/>
                                      </a:lnTo>
                                    </a:path>
                                  </a:pathLst>
                                </a:custGeom>
                                <a:noFill/>
                                <a:ln cap="sq" cmpd="sng" w="12700">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89" name="Shape 89"/>
                              <wps:spPr>
                                <a:xfrm>
                                  <a:off x="4547235" y="3414808"/>
                                  <a:ext cx="88264" cy="128783"/>
                                </a:xfrm>
                                <a:custGeom>
                                  <a:rect b="b" l="l" r="r" t="t"/>
                                  <a:pathLst>
                                    <a:path extrusionOk="0" h="128783" w="88264">
                                      <a:moveTo>
                                        <a:pt x="0" y="64732"/>
                                      </a:moveTo>
                                      <a:lnTo>
                                        <a:pt x="0" y="67457"/>
                                      </a:lnTo>
                                      <a:lnTo>
                                        <a:pt x="0" y="70864"/>
                                      </a:lnTo>
                                      <a:lnTo>
                                        <a:pt x="0" y="74271"/>
                                      </a:lnTo>
                                      <a:lnTo>
                                        <a:pt x="0" y="76997"/>
                                      </a:lnTo>
                                      <a:lnTo>
                                        <a:pt x="0" y="80404"/>
                                      </a:lnTo>
                                      <a:lnTo>
                                        <a:pt x="0" y="83811"/>
                                      </a:lnTo>
                                      <a:lnTo>
                                        <a:pt x="3152" y="87218"/>
                                      </a:lnTo>
                                      <a:lnTo>
                                        <a:pt x="3152" y="89943"/>
                                      </a:lnTo>
                                      <a:lnTo>
                                        <a:pt x="3152" y="93350"/>
                                      </a:lnTo>
                                      <a:lnTo>
                                        <a:pt x="3152" y="96757"/>
                                      </a:lnTo>
                                      <a:lnTo>
                                        <a:pt x="3152" y="100164"/>
                                      </a:lnTo>
                                      <a:lnTo>
                                        <a:pt x="6304" y="100164"/>
                                      </a:lnTo>
                                      <a:lnTo>
                                        <a:pt x="6304" y="102890"/>
                                      </a:lnTo>
                                      <a:lnTo>
                                        <a:pt x="6304" y="106297"/>
                                      </a:lnTo>
                                      <a:lnTo>
                                        <a:pt x="9456" y="106297"/>
                                      </a:lnTo>
                                      <a:lnTo>
                                        <a:pt x="9456" y="109704"/>
                                      </a:lnTo>
                                      <a:lnTo>
                                        <a:pt x="12609" y="113110"/>
                                      </a:lnTo>
                                      <a:lnTo>
                                        <a:pt x="15761" y="115836"/>
                                      </a:lnTo>
                                      <a:lnTo>
                                        <a:pt x="15761" y="119243"/>
                                      </a:lnTo>
                                      <a:lnTo>
                                        <a:pt x="18913" y="119243"/>
                                      </a:lnTo>
                                      <a:lnTo>
                                        <a:pt x="22066" y="122650"/>
                                      </a:lnTo>
                                      <a:lnTo>
                                        <a:pt x="25218" y="122650"/>
                                      </a:lnTo>
                                      <a:lnTo>
                                        <a:pt x="25218" y="125376"/>
                                      </a:lnTo>
                                      <a:lnTo>
                                        <a:pt x="28370" y="125376"/>
                                      </a:lnTo>
                                      <a:lnTo>
                                        <a:pt x="31522" y="125376"/>
                                      </a:lnTo>
                                      <a:lnTo>
                                        <a:pt x="34675" y="128783"/>
                                      </a:lnTo>
                                      <a:lnTo>
                                        <a:pt x="37827" y="128783"/>
                                      </a:lnTo>
                                      <a:lnTo>
                                        <a:pt x="40979" y="128783"/>
                                      </a:lnTo>
                                      <a:lnTo>
                                        <a:pt x="44132" y="128783"/>
                                      </a:lnTo>
                                      <a:lnTo>
                                        <a:pt x="47284" y="128783"/>
                                      </a:lnTo>
                                      <a:lnTo>
                                        <a:pt x="50436" y="128783"/>
                                      </a:lnTo>
                                      <a:lnTo>
                                        <a:pt x="53588" y="128783"/>
                                      </a:lnTo>
                                      <a:lnTo>
                                        <a:pt x="53588" y="125376"/>
                                      </a:lnTo>
                                      <a:lnTo>
                                        <a:pt x="56741" y="125376"/>
                                      </a:lnTo>
                                      <a:lnTo>
                                        <a:pt x="59893" y="125376"/>
                                      </a:lnTo>
                                      <a:lnTo>
                                        <a:pt x="59893" y="122650"/>
                                      </a:lnTo>
                                      <a:lnTo>
                                        <a:pt x="63045" y="122650"/>
                                      </a:lnTo>
                                      <a:lnTo>
                                        <a:pt x="66198" y="122650"/>
                                      </a:lnTo>
                                      <a:lnTo>
                                        <a:pt x="66198" y="119243"/>
                                      </a:lnTo>
                                      <a:lnTo>
                                        <a:pt x="69350" y="119243"/>
                                      </a:lnTo>
                                      <a:lnTo>
                                        <a:pt x="69350" y="115836"/>
                                      </a:lnTo>
                                      <a:lnTo>
                                        <a:pt x="72502" y="115836"/>
                                      </a:lnTo>
                                      <a:lnTo>
                                        <a:pt x="72502" y="113110"/>
                                      </a:lnTo>
                                      <a:lnTo>
                                        <a:pt x="75654" y="113110"/>
                                      </a:lnTo>
                                      <a:lnTo>
                                        <a:pt x="75654" y="109704"/>
                                      </a:lnTo>
                                      <a:lnTo>
                                        <a:pt x="78807" y="109704"/>
                                      </a:lnTo>
                                      <a:lnTo>
                                        <a:pt x="78807" y="106297"/>
                                      </a:lnTo>
                                      <a:lnTo>
                                        <a:pt x="78807" y="102890"/>
                                      </a:lnTo>
                                      <a:lnTo>
                                        <a:pt x="81959" y="102890"/>
                                      </a:lnTo>
                                      <a:lnTo>
                                        <a:pt x="81959" y="100164"/>
                                      </a:lnTo>
                                      <a:lnTo>
                                        <a:pt x="81959" y="96757"/>
                                      </a:lnTo>
                                      <a:lnTo>
                                        <a:pt x="85111" y="96757"/>
                                      </a:lnTo>
                                      <a:lnTo>
                                        <a:pt x="85111" y="93350"/>
                                      </a:lnTo>
                                      <a:lnTo>
                                        <a:pt x="85111" y="89943"/>
                                      </a:lnTo>
                                      <a:lnTo>
                                        <a:pt x="85111" y="87218"/>
                                      </a:lnTo>
                                      <a:lnTo>
                                        <a:pt x="85111" y="83811"/>
                                      </a:lnTo>
                                      <a:lnTo>
                                        <a:pt x="88264" y="83811"/>
                                      </a:lnTo>
                                      <a:lnTo>
                                        <a:pt x="88264" y="80404"/>
                                      </a:lnTo>
                                      <a:lnTo>
                                        <a:pt x="88264" y="76997"/>
                                      </a:lnTo>
                                      <a:lnTo>
                                        <a:pt x="88264" y="74271"/>
                                      </a:lnTo>
                                      <a:lnTo>
                                        <a:pt x="88264" y="70864"/>
                                      </a:lnTo>
                                      <a:lnTo>
                                        <a:pt x="88264" y="67457"/>
                                      </a:lnTo>
                                      <a:lnTo>
                                        <a:pt x="88264" y="64732"/>
                                      </a:lnTo>
                                      <a:lnTo>
                                        <a:pt x="88264" y="61325"/>
                                      </a:lnTo>
                                      <a:lnTo>
                                        <a:pt x="88264" y="57918"/>
                                      </a:lnTo>
                                      <a:lnTo>
                                        <a:pt x="88264" y="54511"/>
                                      </a:lnTo>
                                      <a:lnTo>
                                        <a:pt x="88264" y="51785"/>
                                      </a:lnTo>
                                      <a:lnTo>
                                        <a:pt x="88264" y="48378"/>
                                      </a:lnTo>
                                      <a:lnTo>
                                        <a:pt x="88264" y="44971"/>
                                      </a:lnTo>
                                      <a:lnTo>
                                        <a:pt x="85111" y="44971"/>
                                      </a:lnTo>
                                      <a:lnTo>
                                        <a:pt x="85111" y="41564"/>
                                      </a:lnTo>
                                      <a:lnTo>
                                        <a:pt x="85111" y="38839"/>
                                      </a:lnTo>
                                      <a:lnTo>
                                        <a:pt x="85111" y="35432"/>
                                      </a:lnTo>
                                      <a:lnTo>
                                        <a:pt x="85111" y="32025"/>
                                      </a:lnTo>
                                      <a:lnTo>
                                        <a:pt x="81959" y="28618"/>
                                      </a:lnTo>
                                      <a:lnTo>
                                        <a:pt x="81959" y="25892"/>
                                      </a:lnTo>
                                      <a:lnTo>
                                        <a:pt x="81959" y="22485"/>
                                      </a:lnTo>
                                      <a:lnTo>
                                        <a:pt x="78807" y="22485"/>
                                      </a:lnTo>
                                      <a:lnTo>
                                        <a:pt x="78807" y="19078"/>
                                      </a:lnTo>
                                      <a:lnTo>
                                        <a:pt x="75654" y="19078"/>
                                      </a:lnTo>
                                      <a:lnTo>
                                        <a:pt x="75654" y="15672"/>
                                      </a:lnTo>
                                      <a:lnTo>
                                        <a:pt x="72502" y="12946"/>
                                      </a:lnTo>
                                      <a:lnTo>
                                        <a:pt x="69350" y="9539"/>
                                      </a:lnTo>
                                      <a:lnTo>
                                        <a:pt x="66198" y="6132"/>
                                      </a:lnTo>
                                      <a:lnTo>
                                        <a:pt x="63045" y="6132"/>
                                      </a:lnTo>
                                      <a:lnTo>
                                        <a:pt x="63045" y="3406"/>
                                      </a:lnTo>
                                      <a:lnTo>
                                        <a:pt x="59893" y="3406"/>
                                      </a:lnTo>
                                      <a:lnTo>
                                        <a:pt x="56741" y="3406"/>
                                      </a:lnTo>
                                      <a:lnTo>
                                        <a:pt x="53588" y="3406"/>
                                      </a:lnTo>
                                      <a:lnTo>
                                        <a:pt x="53588" y="0"/>
                                      </a:lnTo>
                                      <a:lnTo>
                                        <a:pt x="50436" y="0"/>
                                      </a:lnTo>
                                      <a:lnTo>
                                        <a:pt x="47284" y="0"/>
                                      </a:lnTo>
                                      <a:lnTo>
                                        <a:pt x="44132" y="0"/>
                                      </a:lnTo>
                                      <a:lnTo>
                                        <a:pt x="40979" y="0"/>
                                      </a:lnTo>
                                      <a:lnTo>
                                        <a:pt x="37827" y="0"/>
                                      </a:lnTo>
                                      <a:lnTo>
                                        <a:pt x="34675" y="0"/>
                                      </a:lnTo>
                                      <a:lnTo>
                                        <a:pt x="34675" y="3406"/>
                                      </a:lnTo>
                                      <a:lnTo>
                                        <a:pt x="31522" y="3406"/>
                                      </a:lnTo>
                                      <a:lnTo>
                                        <a:pt x="28370" y="3406"/>
                                      </a:lnTo>
                                      <a:lnTo>
                                        <a:pt x="28370" y="6132"/>
                                      </a:lnTo>
                                      <a:lnTo>
                                        <a:pt x="25218" y="6132"/>
                                      </a:lnTo>
                                      <a:lnTo>
                                        <a:pt x="22066" y="6132"/>
                                      </a:lnTo>
                                      <a:lnTo>
                                        <a:pt x="22066" y="9539"/>
                                      </a:lnTo>
                                      <a:lnTo>
                                        <a:pt x="18913" y="9539"/>
                                      </a:lnTo>
                                      <a:lnTo>
                                        <a:pt x="18913" y="12946"/>
                                      </a:lnTo>
                                      <a:lnTo>
                                        <a:pt x="15761" y="12946"/>
                                      </a:lnTo>
                                      <a:lnTo>
                                        <a:pt x="15761" y="15672"/>
                                      </a:lnTo>
                                      <a:lnTo>
                                        <a:pt x="12609" y="15672"/>
                                      </a:lnTo>
                                      <a:lnTo>
                                        <a:pt x="12609" y="19078"/>
                                      </a:lnTo>
                                      <a:lnTo>
                                        <a:pt x="9456" y="19078"/>
                                      </a:lnTo>
                                      <a:lnTo>
                                        <a:pt x="9456" y="22485"/>
                                      </a:lnTo>
                                      <a:lnTo>
                                        <a:pt x="9456" y="25892"/>
                                      </a:lnTo>
                                      <a:lnTo>
                                        <a:pt x="6304" y="25892"/>
                                      </a:lnTo>
                                      <a:lnTo>
                                        <a:pt x="6304" y="28618"/>
                                      </a:lnTo>
                                      <a:lnTo>
                                        <a:pt x="6304" y="32025"/>
                                      </a:lnTo>
                                      <a:lnTo>
                                        <a:pt x="3152" y="32025"/>
                                      </a:lnTo>
                                      <a:lnTo>
                                        <a:pt x="3152" y="35432"/>
                                      </a:lnTo>
                                      <a:lnTo>
                                        <a:pt x="3152" y="38839"/>
                                      </a:lnTo>
                                      <a:lnTo>
                                        <a:pt x="3152" y="41564"/>
                                      </a:lnTo>
                                      <a:lnTo>
                                        <a:pt x="3152" y="44971"/>
                                      </a:lnTo>
                                      <a:lnTo>
                                        <a:pt x="0" y="44971"/>
                                      </a:lnTo>
                                      <a:lnTo>
                                        <a:pt x="0" y="48378"/>
                                      </a:lnTo>
                                      <a:lnTo>
                                        <a:pt x="0" y="51785"/>
                                      </a:lnTo>
                                      <a:lnTo>
                                        <a:pt x="0" y="54511"/>
                                      </a:lnTo>
                                      <a:lnTo>
                                        <a:pt x="0" y="57918"/>
                                      </a:lnTo>
                                      <a:lnTo>
                                        <a:pt x="0" y="61325"/>
                                      </a:lnTo>
                                      <a:lnTo>
                                        <a:pt x="0" y="64732"/>
                                      </a:lnTo>
                                    </a:path>
                                  </a:pathLst>
                                </a:custGeom>
                                <a:noFill/>
                                <a:ln cap="sq" cmpd="sng" w="12700">
                                  <a:solidFill>
                                    <a:srgbClr val="000000"/>
                                  </a:solidFill>
                                  <a:prstDash val="solid"/>
                                  <a:round/>
                                  <a:headEnd len="sm" w="sm" type="none"/>
                                  <a:tailEnd len="sm" w="sm" type="none"/>
                                </a:ln>
                              </wps:spPr>
                              <wps:bodyPr anchorCtr="0" anchor="ctr" bIns="91425" lIns="91425" spcFirstLastPara="1" rIns="91425" wrap="square" tIns="91425">
                                <a:noAutofit/>
                              </wps:bodyPr>
                            </wps:wsp>
                            <wps:wsp>
                              <wps:cNvSpPr/>
                              <wps:cNvPr id="90" name="Shape 90"/>
                              <wps:spPr>
                                <a:xfrm>
                                  <a:off x="729615" y="4416988"/>
                                  <a:ext cx="208915" cy="18495"/>
                                </a:xfrm>
                                <a:custGeom>
                                  <a:rect b="b" l="l" r="r" t="t"/>
                                  <a:pathLst>
                                    <a:path extrusionOk="0" h="18495" w="208915">
                                      <a:moveTo>
                                        <a:pt x="208915" y="9247"/>
                                      </a:moveTo>
                                      <a:lnTo>
                                        <a:pt x="208915" y="0"/>
                                      </a:lnTo>
                                      <a:lnTo>
                                        <a:pt x="0" y="0"/>
                                      </a:lnTo>
                                      <a:lnTo>
                                        <a:pt x="0" y="18495"/>
                                      </a:lnTo>
                                      <a:lnTo>
                                        <a:pt x="208915" y="18495"/>
                                      </a:lnTo>
                                      <a:lnTo>
                                        <a:pt x="208915" y="9247"/>
                                      </a:lnTo>
                                      <a:close/>
                                    </a:path>
                                  </a:pathLst>
                                </a:custGeom>
                                <a:solidFill>
                                  <a:srgbClr val="000000"/>
                                </a:solidFill>
                                <a:ln>
                                  <a:noFill/>
                                </a:ln>
                              </wps:spPr>
                              <wps:bodyPr anchorCtr="0" anchor="ctr" bIns="91425" lIns="91425" spcFirstLastPara="1" rIns="91425" wrap="square" tIns="91425">
                                <a:noAutofit/>
                              </wps:bodyPr>
                            </wps:wsp>
                            <wps:wsp>
                              <wps:cNvSpPr/>
                              <wps:cNvPr id="91" name="Shape 91"/>
                              <wps:spPr>
                                <a:xfrm>
                                  <a:off x="3544570" y="3592913"/>
                                  <a:ext cx="186055" cy="19180"/>
                                </a:xfrm>
                                <a:custGeom>
                                  <a:rect b="b" l="l" r="r" t="t"/>
                                  <a:pathLst>
                                    <a:path extrusionOk="0" h="19180" w="186055">
                                      <a:moveTo>
                                        <a:pt x="186055" y="9259"/>
                                      </a:moveTo>
                                      <a:lnTo>
                                        <a:pt x="186055" y="0"/>
                                      </a:lnTo>
                                      <a:lnTo>
                                        <a:pt x="0" y="0"/>
                                      </a:lnTo>
                                      <a:lnTo>
                                        <a:pt x="0" y="19180"/>
                                      </a:lnTo>
                                      <a:lnTo>
                                        <a:pt x="186055" y="19180"/>
                                      </a:lnTo>
                                      <a:lnTo>
                                        <a:pt x="186055" y="9259"/>
                                      </a:lnTo>
                                      <a:close/>
                                    </a:path>
                                  </a:pathLst>
                                </a:custGeom>
                                <a:solidFill>
                                  <a:srgbClr val="000000"/>
                                </a:solidFill>
                                <a:ln>
                                  <a:noFill/>
                                </a:ln>
                              </wps:spPr>
                              <wps:bodyPr anchorCtr="0" anchor="ctr" bIns="91425" lIns="91425" spcFirstLastPara="1" rIns="91425" wrap="square" tIns="91425">
                                <a:noAutofit/>
                              </wps:bodyPr>
                            </wps:wsp>
                            <wps:wsp>
                              <wps:cNvSpPr/>
                              <wps:cNvPr id="92" name="Shape 92"/>
                              <wps:spPr>
                                <a:xfrm>
                                  <a:off x="2157730" y="1868040"/>
                                  <a:ext cx="167640" cy="18495"/>
                                </a:xfrm>
                                <a:custGeom>
                                  <a:rect b="b" l="l" r="r" t="t"/>
                                  <a:pathLst>
                                    <a:path extrusionOk="0" h="18495" w="167640">
                                      <a:moveTo>
                                        <a:pt x="167640" y="9247"/>
                                      </a:moveTo>
                                      <a:lnTo>
                                        <a:pt x="167640" y="0"/>
                                      </a:lnTo>
                                      <a:lnTo>
                                        <a:pt x="0" y="0"/>
                                      </a:lnTo>
                                      <a:lnTo>
                                        <a:pt x="0" y="18495"/>
                                      </a:lnTo>
                                      <a:lnTo>
                                        <a:pt x="167640" y="18495"/>
                                      </a:lnTo>
                                      <a:lnTo>
                                        <a:pt x="167640" y="9247"/>
                                      </a:lnTo>
                                      <a:close/>
                                    </a:path>
                                  </a:pathLst>
                                </a:custGeom>
                                <a:solidFill>
                                  <a:srgbClr val="000000"/>
                                </a:solidFill>
                                <a:ln>
                                  <a:noFill/>
                                </a:ln>
                              </wps:spPr>
                              <wps:bodyPr anchorCtr="0" anchor="ctr" bIns="91425" lIns="91425" spcFirstLastPara="1" rIns="91425" wrap="square" tIns="91425">
                                <a:noAutofit/>
                              </wps:bodyPr>
                            </wps:wsp>
                          </wpg:grpSp>
                        </wpg:grpSp>
                      </wpg:grpSp>
                    </wpg:wgp>
                  </a:graphicData>
                </a:graphic>
              </wp:inline>
            </w:drawing>
          </mc:Choice>
          <mc:Fallback>
            <w:drawing>
              <wp:inline distB="0" distT="0" distL="114300" distR="114300">
                <wp:extent cx="5213350" cy="8775065"/>
                <wp:effectExtent b="0" l="0" r="0" t="0"/>
                <wp:docPr id="277" name="image35.png"/>
                <a:graphic>
                  <a:graphicData uri="http://schemas.openxmlformats.org/drawingml/2006/picture">
                    <pic:pic>
                      <pic:nvPicPr>
                        <pic:cNvPr id="0" name="image35.png"/>
                        <pic:cNvPicPr preferRelativeResize="0"/>
                      </pic:nvPicPr>
                      <pic:blipFill>
                        <a:blip r:embed="rId106"/>
                        <a:srcRect/>
                        <a:stretch>
                          <a:fillRect/>
                        </a:stretch>
                      </pic:blipFill>
                      <pic:spPr>
                        <a:xfrm>
                          <a:off x="0" y="0"/>
                          <a:ext cx="5213350" cy="8775065"/>
                        </a:xfrm>
                        <a:prstGeom prst="rect"/>
                        <a:ln/>
                      </pic:spPr>
                    </pic:pic>
                  </a:graphicData>
                </a:graphic>
              </wp:inline>
            </w:drawing>
          </mc:Fallback>
        </mc:AlternateContent>
      </w:r>
      <w:r w:rsidDel="00000000" w:rsidR="00000000" w:rsidRPr="00000000">
        <w:rPr>
          <w:rtl w:val="0"/>
        </w:rPr>
      </w:r>
    </w:p>
    <w:p w:rsidR="00000000" w:rsidDel="00000000" w:rsidP="00000000" w:rsidRDefault="00000000" w:rsidRPr="00000000" w14:paraId="0000038B">
      <w:pPr>
        <w:widowControl w:val="0"/>
        <w:spacing w:line="288" w:lineRule="auto"/>
        <w:jc w:val="center"/>
        <w:rPr>
          <w:sz w:val="28"/>
          <w:szCs w:val="28"/>
        </w:rPr>
      </w:pPr>
      <w:r w:rsidDel="00000000" w:rsidR="00000000" w:rsidRPr="00000000">
        <w:rPr>
          <w:sz w:val="28"/>
          <w:szCs w:val="28"/>
          <w:rtl w:val="0"/>
        </w:rPr>
        <w:t xml:space="preserve">Рис. 6.1. Исходный граф</w:t>
      </w:r>
    </w:p>
    <w:p w:rsidR="00000000" w:rsidDel="00000000" w:rsidP="00000000" w:rsidRDefault="00000000" w:rsidRPr="00000000" w14:paraId="0000038C">
      <w:pPr>
        <w:widowControl w:val="0"/>
        <w:spacing w:line="288" w:lineRule="auto"/>
        <w:jc w:val="right"/>
        <w:rPr>
          <w:sz w:val="28"/>
          <w:szCs w:val="28"/>
        </w:rPr>
      </w:pPr>
      <w:r w:rsidDel="00000000" w:rsidR="00000000" w:rsidRPr="00000000">
        <w:rPr>
          <w:sz w:val="28"/>
          <w:szCs w:val="28"/>
          <w:rtl w:val="0"/>
        </w:rPr>
        <w:t xml:space="preserve">Таблица 6.1</w:t>
      </w:r>
    </w:p>
    <w:p w:rsidR="00000000" w:rsidDel="00000000" w:rsidP="00000000" w:rsidRDefault="00000000" w:rsidRPr="00000000" w14:paraId="0000038D">
      <w:pPr>
        <w:widowControl w:val="0"/>
        <w:spacing w:line="288" w:lineRule="auto"/>
        <w:jc w:val="center"/>
        <w:rPr>
          <w:sz w:val="28"/>
          <w:szCs w:val="28"/>
        </w:rPr>
      </w:pPr>
      <w:r w:rsidDel="00000000" w:rsidR="00000000" w:rsidRPr="00000000">
        <w:rPr>
          <w:sz w:val="28"/>
          <w:szCs w:val="28"/>
          <w:rtl w:val="0"/>
        </w:rPr>
        <w:t xml:space="preserve">Варианты состояний графа</w:t>
      </w:r>
    </w:p>
    <w:p w:rsidR="00000000" w:rsidDel="00000000" w:rsidP="00000000" w:rsidRDefault="00000000" w:rsidRPr="00000000" w14:paraId="0000038E">
      <w:pPr>
        <w:widowControl w:val="0"/>
        <w:spacing w:line="288" w:lineRule="auto"/>
        <w:jc w:val="center"/>
        <w:rPr>
          <w:sz w:val="28"/>
          <w:szCs w:val="28"/>
        </w:rPr>
      </w:pPr>
      <w:r w:rsidDel="00000000" w:rsidR="00000000" w:rsidRPr="00000000">
        <w:rPr>
          <w:rtl w:val="0"/>
        </w:rPr>
      </w:r>
    </w:p>
    <w:tbl>
      <w:tblPr>
        <w:tblStyle w:val="Table12"/>
        <w:tblW w:w="9460.0" w:type="dxa"/>
        <w:jc w:val="left"/>
        <w:tblInd w:w="108.0" w:type="dxa"/>
        <w:tblLayout w:type="fixed"/>
        <w:tblLook w:val="0000"/>
      </w:tblPr>
      <w:tblGrid>
        <w:gridCol w:w="808"/>
        <w:gridCol w:w="540"/>
        <w:gridCol w:w="540"/>
        <w:gridCol w:w="540"/>
        <w:gridCol w:w="540"/>
        <w:gridCol w:w="540"/>
        <w:gridCol w:w="540"/>
        <w:gridCol w:w="540"/>
        <w:gridCol w:w="540"/>
        <w:gridCol w:w="540"/>
        <w:gridCol w:w="540"/>
        <w:gridCol w:w="540"/>
        <w:gridCol w:w="540"/>
        <w:gridCol w:w="540"/>
        <w:gridCol w:w="540"/>
        <w:gridCol w:w="540"/>
        <w:gridCol w:w="552"/>
        <w:tblGridChange w:id="0">
          <w:tblGrid>
            <w:gridCol w:w="808"/>
            <w:gridCol w:w="540"/>
            <w:gridCol w:w="540"/>
            <w:gridCol w:w="540"/>
            <w:gridCol w:w="540"/>
            <w:gridCol w:w="540"/>
            <w:gridCol w:w="540"/>
            <w:gridCol w:w="540"/>
            <w:gridCol w:w="540"/>
            <w:gridCol w:w="540"/>
            <w:gridCol w:w="540"/>
            <w:gridCol w:w="540"/>
            <w:gridCol w:w="540"/>
            <w:gridCol w:w="540"/>
            <w:gridCol w:w="540"/>
            <w:gridCol w:w="540"/>
            <w:gridCol w:w="552"/>
          </w:tblGrid>
        </w:tblGridChange>
      </w:tblGrid>
      <w:tr>
        <w:trPr>
          <w:cantSplit w:val="0"/>
          <w:trHeight w:val="380" w:hRule="atLeast"/>
          <w:tblHeader w:val="0"/>
        </w:trPr>
        <w:tc>
          <w:tcPr>
            <w:vMerge w:val="restart"/>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38F">
            <w:pPr>
              <w:widowControl w:val="0"/>
              <w:spacing w:line="288" w:lineRule="auto"/>
              <w:jc w:val="center"/>
              <w:rPr>
                <w:sz w:val="28"/>
                <w:szCs w:val="28"/>
              </w:rPr>
            </w:pPr>
            <w:r w:rsidDel="00000000" w:rsidR="00000000" w:rsidRPr="00000000">
              <w:rPr>
                <w:sz w:val="28"/>
                <w:szCs w:val="28"/>
                <w:rtl w:val="0"/>
              </w:rPr>
              <w:t xml:space="preserve">№ вар.</w:t>
            </w:r>
          </w:p>
        </w:tc>
        <w:tc>
          <w:tcPr>
            <w:gridSpan w:val="16"/>
            <w:tcBorders>
              <w:top w:color="000000" w:space="0" w:sz="4" w:val="single"/>
              <w:left w:color="000000" w:space="0" w:sz="8" w:val="single"/>
              <w:bottom w:color="000000" w:space="0" w:sz="4" w:val="single"/>
              <w:right w:color="000000" w:space="0" w:sz="4" w:val="single"/>
            </w:tcBorders>
            <w:shd w:fill="auto" w:val="clear"/>
          </w:tcPr>
          <w:p w:rsidR="00000000" w:rsidDel="00000000" w:rsidP="00000000" w:rsidRDefault="00000000" w:rsidRPr="00000000" w14:paraId="00000390">
            <w:pPr>
              <w:widowControl w:val="0"/>
              <w:spacing w:line="288" w:lineRule="auto"/>
              <w:jc w:val="center"/>
              <w:rPr>
                <w:sz w:val="28"/>
                <w:szCs w:val="28"/>
              </w:rPr>
            </w:pPr>
            <w:r w:rsidDel="00000000" w:rsidR="00000000" w:rsidRPr="00000000">
              <w:rPr>
                <w:sz w:val="28"/>
                <w:szCs w:val="28"/>
                <w:rtl w:val="0"/>
              </w:rPr>
              <w:t xml:space="preserve">Состояния графа</w:t>
            </w:r>
          </w:p>
        </w:tc>
      </w:tr>
      <w:tr>
        <w:trPr>
          <w:cantSplit w:val="0"/>
          <w:trHeight w:val="380" w:hRule="atLeast"/>
          <w:tblHeader w:val="0"/>
        </w:trPr>
        <w:tc>
          <w:tcPr>
            <w:vMerge w:val="continue"/>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3A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8"/>
                <w:szCs w:val="28"/>
              </w:rPr>
            </w:pPr>
            <w:r w:rsidDel="00000000" w:rsidR="00000000" w:rsidRPr="00000000">
              <w:rPr>
                <w:rtl w:val="0"/>
              </w:rPr>
            </w:r>
          </w:p>
        </w:tc>
        <w:tc>
          <w:tcPr>
            <w:tcBorders>
              <w:top w:color="000000" w:space="0" w:sz="4" w:val="single"/>
              <w:left w:color="000000" w:space="0" w:sz="8" w:val="single"/>
            </w:tcBorders>
            <w:shd w:fill="auto" w:val="clear"/>
          </w:tcPr>
          <w:p w:rsidR="00000000" w:rsidDel="00000000" w:rsidP="00000000" w:rsidRDefault="00000000" w:rsidRPr="00000000" w14:paraId="000003A1">
            <w:pPr>
              <w:widowControl w:val="0"/>
              <w:spacing w:line="288" w:lineRule="auto"/>
              <w:jc w:val="center"/>
              <w:rPr>
                <w:sz w:val="28"/>
                <w:szCs w:val="28"/>
              </w:rPr>
            </w:pPr>
            <w:r w:rsidDel="00000000" w:rsidR="00000000" w:rsidRPr="00000000">
              <w:rPr>
                <w:sz w:val="28"/>
                <w:szCs w:val="28"/>
                <w:rtl w:val="0"/>
              </w:rPr>
              <w:t xml:space="preserve">0</w:t>
            </w:r>
          </w:p>
        </w:tc>
        <w:tc>
          <w:tcPr>
            <w:tcBorders>
              <w:top w:color="000000" w:space="0" w:sz="4" w:val="single"/>
              <w:left w:color="000000" w:space="0" w:sz="4" w:val="single"/>
            </w:tcBorders>
            <w:shd w:fill="auto" w:val="clear"/>
          </w:tcPr>
          <w:p w:rsidR="00000000" w:rsidDel="00000000" w:rsidP="00000000" w:rsidRDefault="00000000" w:rsidRPr="00000000" w14:paraId="000003A2">
            <w:pPr>
              <w:widowControl w:val="0"/>
              <w:spacing w:line="288" w:lineRule="auto"/>
              <w:jc w:val="center"/>
              <w:rPr>
                <w:sz w:val="28"/>
                <w:szCs w:val="28"/>
              </w:rPr>
            </w:pPr>
            <w:r w:rsidDel="00000000" w:rsidR="00000000" w:rsidRPr="00000000">
              <w:rPr>
                <w:sz w:val="28"/>
                <w:szCs w:val="28"/>
                <w:rtl w:val="0"/>
              </w:rPr>
              <w:t xml:space="preserve">1</w:t>
            </w:r>
          </w:p>
        </w:tc>
        <w:tc>
          <w:tcPr>
            <w:tcBorders>
              <w:top w:color="000000" w:space="0" w:sz="4" w:val="single"/>
              <w:left w:color="000000" w:space="0" w:sz="4" w:val="single"/>
            </w:tcBorders>
            <w:shd w:fill="auto" w:val="clear"/>
          </w:tcPr>
          <w:p w:rsidR="00000000" w:rsidDel="00000000" w:rsidP="00000000" w:rsidRDefault="00000000" w:rsidRPr="00000000" w14:paraId="000003A3">
            <w:pPr>
              <w:widowControl w:val="0"/>
              <w:spacing w:line="288" w:lineRule="auto"/>
              <w:jc w:val="center"/>
              <w:rPr>
                <w:sz w:val="28"/>
                <w:szCs w:val="28"/>
              </w:rPr>
            </w:pPr>
            <w:r w:rsidDel="00000000" w:rsidR="00000000" w:rsidRPr="00000000">
              <w:rPr>
                <w:sz w:val="28"/>
                <w:szCs w:val="28"/>
                <w:rtl w:val="0"/>
              </w:rPr>
              <w:t xml:space="preserve">2</w:t>
            </w:r>
          </w:p>
        </w:tc>
        <w:tc>
          <w:tcPr>
            <w:tcBorders>
              <w:top w:color="000000" w:space="0" w:sz="4" w:val="single"/>
              <w:left w:color="000000" w:space="0" w:sz="4" w:val="single"/>
            </w:tcBorders>
            <w:shd w:fill="auto" w:val="clear"/>
          </w:tcPr>
          <w:p w:rsidR="00000000" w:rsidDel="00000000" w:rsidP="00000000" w:rsidRDefault="00000000" w:rsidRPr="00000000" w14:paraId="000003A4">
            <w:pPr>
              <w:widowControl w:val="0"/>
              <w:spacing w:line="288" w:lineRule="auto"/>
              <w:jc w:val="center"/>
              <w:rPr>
                <w:sz w:val="28"/>
                <w:szCs w:val="28"/>
              </w:rPr>
            </w:pPr>
            <w:r w:rsidDel="00000000" w:rsidR="00000000" w:rsidRPr="00000000">
              <w:rPr>
                <w:sz w:val="28"/>
                <w:szCs w:val="28"/>
                <w:rtl w:val="0"/>
              </w:rPr>
              <w:t xml:space="preserve">3</w:t>
            </w:r>
          </w:p>
        </w:tc>
        <w:tc>
          <w:tcPr>
            <w:tcBorders>
              <w:top w:color="000000" w:space="0" w:sz="4" w:val="single"/>
              <w:left w:color="000000" w:space="0" w:sz="4" w:val="single"/>
            </w:tcBorders>
            <w:shd w:fill="auto" w:val="clear"/>
          </w:tcPr>
          <w:p w:rsidR="00000000" w:rsidDel="00000000" w:rsidP="00000000" w:rsidRDefault="00000000" w:rsidRPr="00000000" w14:paraId="000003A5">
            <w:pPr>
              <w:widowControl w:val="0"/>
              <w:spacing w:line="288" w:lineRule="auto"/>
              <w:jc w:val="center"/>
              <w:rPr>
                <w:sz w:val="28"/>
                <w:szCs w:val="28"/>
              </w:rPr>
            </w:pPr>
            <w:r w:rsidDel="00000000" w:rsidR="00000000" w:rsidRPr="00000000">
              <w:rPr>
                <w:sz w:val="28"/>
                <w:szCs w:val="28"/>
                <w:rtl w:val="0"/>
              </w:rPr>
              <w:t xml:space="preserve">4</w:t>
            </w:r>
          </w:p>
        </w:tc>
        <w:tc>
          <w:tcPr>
            <w:tcBorders>
              <w:top w:color="000000" w:space="0" w:sz="4" w:val="single"/>
              <w:left w:color="000000" w:space="0" w:sz="4" w:val="single"/>
            </w:tcBorders>
            <w:shd w:fill="auto" w:val="clear"/>
          </w:tcPr>
          <w:p w:rsidR="00000000" w:rsidDel="00000000" w:rsidP="00000000" w:rsidRDefault="00000000" w:rsidRPr="00000000" w14:paraId="000003A6">
            <w:pPr>
              <w:widowControl w:val="0"/>
              <w:spacing w:line="288" w:lineRule="auto"/>
              <w:jc w:val="center"/>
              <w:rPr>
                <w:sz w:val="28"/>
                <w:szCs w:val="28"/>
              </w:rPr>
            </w:pPr>
            <w:r w:rsidDel="00000000" w:rsidR="00000000" w:rsidRPr="00000000">
              <w:rPr>
                <w:sz w:val="28"/>
                <w:szCs w:val="28"/>
                <w:rtl w:val="0"/>
              </w:rPr>
              <w:t xml:space="preserve">5</w:t>
            </w:r>
          </w:p>
        </w:tc>
        <w:tc>
          <w:tcPr>
            <w:tcBorders>
              <w:top w:color="000000" w:space="0" w:sz="4" w:val="single"/>
              <w:left w:color="000000" w:space="0" w:sz="4" w:val="single"/>
            </w:tcBorders>
            <w:shd w:fill="auto" w:val="clear"/>
          </w:tcPr>
          <w:p w:rsidR="00000000" w:rsidDel="00000000" w:rsidP="00000000" w:rsidRDefault="00000000" w:rsidRPr="00000000" w14:paraId="000003A7">
            <w:pPr>
              <w:widowControl w:val="0"/>
              <w:spacing w:line="288" w:lineRule="auto"/>
              <w:jc w:val="center"/>
              <w:rPr>
                <w:sz w:val="28"/>
                <w:szCs w:val="28"/>
              </w:rPr>
            </w:pPr>
            <w:r w:rsidDel="00000000" w:rsidR="00000000" w:rsidRPr="00000000">
              <w:rPr>
                <w:sz w:val="28"/>
                <w:szCs w:val="28"/>
                <w:rtl w:val="0"/>
              </w:rPr>
              <w:t xml:space="preserve">6</w:t>
            </w:r>
          </w:p>
        </w:tc>
        <w:tc>
          <w:tcPr>
            <w:tcBorders>
              <w:top w:color="000000" w:space="0" w:sz="4" w:val="single"/>
              <w:left w:color="000000" w:space="0" w:sz="4" w:val="single"/>
            </w:tcBorders>
            <w:shd w:fill="auto" w:val="clear"/>
          </w:tcPr>
          <w:p w:rsidR="00000000" w:rsidDel="00000000" w:rsidP="00000000" w:rsidRDefault="00000000" w:rsidRPr="00000000" w14:paraId="000003A8">
            <w:pPr>
              <w:widowControl w:val="0"/>
              <w:spacing w:line="288" w:lineRule="auto"/>
              <w:jc w:val="center"/>
              <w:rPr>
                <w:sz w:val="28"/>
                <w:szCs w:val="28"/>
              </w:rPr>
            </w:pPr>
            <w:r w:rsidDel="00000000" w:rsidR="00000000" w:rsidRPr="00000000">
              <w:rPr>
                <w:sz w:val="28"/>
                <w:szCs w:val="28"/>
                <w:rtl w:val="0"/>
              </w:rPr>
              <w:t xml:space="preserve">7</w:t>
            </w:r>
          </w:p>
        </w:tc>
        <w:tc>
          <w:tcPr>
            <w:tcBorders>
              <w:top w:color="000000" w:space="0" w:sz="4" w:val="single"/>
              <w:left w:color="000000" w:space="0" w:sz="4" w:val="single"/>
            </w:tcBorders>
            <w:shd w:fill="auto" w:val="clear"/>
          </w:tcPr>
          <w:p w:rsidR="00000000" w:rsidDel="00000000" w:rsidP="00000000" w:rsidRDefault="00000000" w:rsidRPr="00000000" w14:paraId="000003A9">
            <w:pPr>
              <w:widowControl w:val="0"/>
              <w:spacing w:line="288" w:lineRule="auto"/>
              <w:jc w:val="center"/>
              <w:rPr>
                <w:sz w:val="28"/>
                <w:szCs w:val="28"/>
              </w:rPr>
            </w:pPr>
            <w:r w:rsidDel="00000000" w:rsidR="00000000" w:rsidRPr="00000000">
              <w:rPr>
                <w:sz w:val="28"/>
                <w:szCs w:val="28"/>
                <w:rtl w:val="0"/>
              </w:rPr>
              <w:t xml:space="preserve">8</w:t>
            </w:r>
          </w:p>
        </w:tc>
        <w:tc>
          <w:tcPr>
            <w:tcBorders>
              <w:top w:color="000000" w:space="0" w:sz="4" w:val="single"/>
              <w:left w:color="000000" w:space="0" w:sz="4" w:val="single"/>
            </w:tcBorders>
            <w:shd w:fill="auto" w:val="clear"/>
          </w:tcPr>
          <w:p w:rsidR="00000000" w:rsidDel="00000000" w:rsidP="00000000" w:rsidRDefault="00000000" w:rsidRPr="00000000" w14:paraId="000003AA">
            <w:pPr>
              <w:widowControl w:val="0"/>
              <w:spacing w:line="288" w:lineRule="auto"/>
              <w:jc w:val="center"/>
              <w:rPr>
                <w:sz w:val="28"/>
                <w:szCs w:val="28"/>
              </w:rPr>
            </w:pPr>
            <w:r w:rsidDel="00000000" w:rsidR="00000000" w:rsidRPr="00000000">
              <w:rPr>
                <w:sz w:val="28"/>
                <w:szCs w:val="28"/>
                <w:rtl w:val="0"/>
              </w:rPr>
              <w:t xml:space="preserve">9</w:t>
            </w:r>
          </w:p>
        </w:tc>
        <w:tc>
          <w:tcPr>
            <w:tcBorders>
              <w:top w:color="000000" w:space="0" w:sz="4" w:val="single"/>
              <w:left w:color="000000" w:space="0" w:sz="4" w:val="single"/>
            </w:tcBorders>
            <w:shd w:fill="auto" w:val="clear"/>
          </w:tcPr>
          <w:p w:rsidR="00000000" w:rsidDel="00000000" w:rsidP="00000000" w:rsidRDefault="00000000" w:rsidRPr="00000000" w14:paraId="000003AB">
            <w:pPr>
              <w:widowControl w:val="0"/>
              <w:spacing w:line="288" w:lineRule="auto"/>
              <w:jc w:val="center"/>
              <w:rPr>
                <w:sz w:val="28"/>
                <w:szCs w:val="28"/>
              </w:rPr>
            </w:pPr>
            <w:r w:rsidDel="00000000" w:rsidR="00000000" w:rsidRPr="00000000">
              <w:rPr>
                <w:sz w:val="28"/>
                <w:szCs w:val="28"/>
                <w:rtl w:val="0"/>
              </w:rPr>
              <w:t xml:space="preserve">10</w:t>
            </w:r>
          </w:p>
        </w:tc>
        <w:tc>
          <w:tcPr>
            <w:tcBorders>
              <w:top w:color="000000" w:space="0" w:sz="4" w:val="single"/>
              <w:left w:color="000000" w:space="0" w:sz="4" w:val="single"/>
            </w:tcBorders>
            <w:shd w:fill="auto" w:val="clear"/>
          </w:tcPr>
          <w:p w:rsidR="00000000" w:rsidDel="00000000" w:rsidP="00000000" w:rsidRDefault="00000000" w:rsidRPr="00000000" w14:paraId="000003AC">
            <w:pPr>
              <w:widowControl w:val="0"/>
              <w:spacing w:line="288" w:lineRule="auto"/>
              <w:jc w:val="center"/>
              <w:rPr>
                <w:sz w:val="28"/>
                <w:szCs w:val="28"/>
              </w:rPr>
            </w:pPr>
            <w:r w:rsidDel="00000000" w:rsidR="00000000" w:rsidRPr="00000000">
              <w:rPr>
                <w:sz w:val="28"/>
                <w:szCs w:val="28"/>
                <w:rtl w:val="0"/>
              </w:rPr>
              <w:t xml:space="preserve">11</w:t>
            </w:r>
          </w:p>
        </w:tc>
        <w:tc>
          <w:tcPr>
            <w:tcBorders>
              <w:top w:color="000000" w:space="0" w:sz="4" w:val="single"/>
              <w:left w:color="000000" w:space="0" w:sz="4" w:val="single"/>
            </w:tcBorders>
            <w:shd w:fill="auto" w:val="clear"/>
          </w:tcPr>
          <w:p w:rsidR="00000000" w:rsidDel="00000000" w:rsidP="00000000" w:rsidRDefault="00000000" w:rsidRPr="00000000" w14:paraId="000003AD">
            <w:pPr>
              <w:widowControl w:val="0"/>
              <w:spacing w:line="288" w:lineRule="auto"/>
              <w:jc w:val="center"/>
              <w:rPr>
                <w:sz w:val="28"/>
                <w:szCs w:val="28"/>
              </w:rPr>
            </w:pPr>
            <w:r w:rsidDel="00000000" w:rsidR="00000000" w:rsidRPr="00000000">
              <w:rPr>
                <w:sz w:val="28"/>
                <w:szCs w:val="28"/>
                <w:rtl w:val="0"/>
              </w:rPr>
              <w:t xml:space="preserve">12</w:t>
            </w:r>
          </w:p>
        </w:tc>
        <w:tc>
          <w:tcPr>
            <w:tcBorders>
              <w:top w:color="000000" w:space="0" w:sz="4" w:val="single"/>
              <w:left w:color="000000" w:space="0" w:sz="4" w:val="single"/>
            </w:tcBorders>
            <w:shd w:fill="auto" w:val="clear"/>
          </w:tcPr>
          <w:p w:rsidR="00000000" w:rsidDel="00000000" w:rsidP="00000000" w:rsidRDefault="00000000" w:rsidRPr="00000000" w14:paraId="000003AE">
            <w:pPr>
              <w:widowControl w:val="0"/>
              <w:spacing w:line="288" w:lineRule="auto"/>
              <w:jc w:val="center"/>
              <w:rPr>
                <w:sz w:val="28"/>
                <w:szCs w:val="28"/>
              </w:rPr>
            </w:pPr>
            <w:r w:rsidDel="00000000" w:rsidR="00000000" w:rsidRPr="00000000">
              <w:rPr>
                <w:sz w:val="28"/>
                <w:szCs w:val="28"/>
                <w:rtl w:val="0"/>
              </w:rPr>
              <w:t xml:space="preserve">13</w:t>
            </w:r>
          </w:p>
        </w:tc>
        <w:tc>
          <w:tcPr>
            <w:tcBorders>
              <w:top w:color="000000" w:space="0" w:sz="4" w:val="single"/>
              <w:left w:color="000000" w:space="0" w:sz="4" w:val="single"/>
            </w:tcBorders>
            <w:shd w:fill="auto" w:val="clear"/>
          </w:tcPr>
          <w:p w:rsidR="00000000" w:rsidDel="00000000" w:rsidP="00000000" w:rsidRDefault="00000000" w:rsidRPr="00000000" w14:paraId="000003AF">
            <w:pPr>
              <w:widowControl w:val="0"/>
              <w:spacing w:line="288" w:lineRule="auto"/>
              <w:jc w:val="center"/>
              <w:rPr>
                <w:sz w:val="28"/>
                <w:szCs w:val="28"/>
              </w:rPr>
            </w:pPr>
            <w:r w:rsidDel="00000000" w:rsidR="00000000" w:rsidRPr="00000000">
              <w:rPr>
                <w:sz w:val="28"/>
                <w:szCs w:val="28"/>
                <w:rtl w:val="0"/>
              </w:rPr>
              <w:t xml:space="preserve">14</w:t>
            </w:r>
          </w:p>
        </w:tc>
        <w:tc>
          <w:tcPr>
            <w:tcBorders>
              <w:top w:color="000000" w:space="0" w:sz="4" w:val="single"/>
              <w:left w:color="000000" w:space="0" w:sz="4" w:val="single"/>
              <w:right w:color="000000" w:space="0" w:sz="4" w:val="single"/>
            </w:tcBorders>
            <w:shd w:fill="auto" w:val="clear"/>
          </w:tcPr>
          <w:p w:rsidR="00000000" w:rsidDel="00000000" w:rsidP="00000000" w:rsidRDefault="00000000" w:rsidRPr="00000000" w14:paraId="000003B0">
            <w:pPr>
              <w:widowControl w:val="0"/>
              <w:spacing w:line="288" w:lineRule="auto"/>
              <w:jc w:val="center"/>
              <w:rPr>
                <w:sz w:val="28"/>
                <w:szCs w:val="28"/>
              </w:rPr>
            </w:pPr>
            <w:r w:rsidDel="00000000" w:rsidR="00000000" w:rsidRPr="00000000">
              <w:rPr>
                <w:sz w:val="28"/>
                <w:szCs w:val="28"/>
                <w:rtl w:val="0"/>
              </w:rPr>
              <w:t xml:space="preserve">15</w:t>
            </w:r>
          </w:p>
        </w:tc>
      </w:tr>
      <w:tr>
        <w:trPr>
          <w:cantSplit w:val="0"/>
          <w:trHeight w:val="380" w:hRule="atLeast"/>
          <w:tblHeader w:val="0"/>
        </w:trPr>
        <w:tc>
          <w:tcPr>
            <w:tcBorders>
              <w:top w:color="000000" w:space="0" w:sz="8" w:val="single"/>
              <w:left w:color="000000" w:space="0" w:sz="4" w:val="single"/>
              <w:bottom w:color="000000" w:space="0" w:sz="4" w:val="single"/>
            </w:tcBorders>
            <w:shd w:fill="auto" w:val="clear"/>
          </w:tcPr>
          <w:p w:rsidR="00000000" w:rsidDel="00000000" w:rsidP="00000000" w:rsidRDefault="00000000" w:rsidRPr="00000000" w14:paraId="000003B1">
            <w:pPr>
              <w:widowControl w:val="0"/>
              <w:spacing w:line="288" w:lineRule="auto"/>
              <w:jc w:val="center"/>
              <w:rPr>
                <w:sz w:val="28"/>
                <w:szCs w:val="28"/>
              </w:rPr>
            </w:pPr>
            <w:r w:rsidDel="00000000" w:rsidR="00000000" w:rsidRPr="00000000">
              <w:rPr>
                <w:sz w:val="28"/>
                <w:szCs w:val="28"/>
                <w:rtl w:val="0"/>
              </w:rPr>
              <w:t xml:space="preserve">1</w:t>
            </w:r>
          </w:p>
        </w:tc>
        <w:tc>
          <w:tcPr>
            <w:tcBorders>
              <w:top w:color="000000" w:space="0" w:sz="8" w:val="single"/>
              <w:left w:color="000000" w:space="0" w:sz="8" w:val="single"/>
              <w:bottom w:color="000000" w:space="0" w:sz="4" w:val="single"/>
            </w:tcBorders>
            <w:shd w:fill="auto" w:val="clear"/>
          </w:tcPr>
          <w:p w:rsidR="00000000" w:rsidDel="00000000" w:rsidP="00000000" w:rsidRDefault="00000000" w:rsidRPr="00000000" w14:paraId="000003B2">
            <w:pPr>
              <w:widowControl w:val="0"/>
              <w:spacing w:line="288" w:lineRule="auto"/>
              <w:jc w:val="center"/>
              <w:rPr>
                <w:sz w:val="28"/>
                <w:szCs w:val="28"/>
              </w:rPr>
            </w:pPr>
            <w:r w:rsidDel="00000000" w:rsidR="00000000" w:rsidRPr="00000000">
              <w:rPr>
                <w:sz w:val="28"/>
                <w:szCs w:val="28"/>
                <w:rtl w:val="0"/>
              </w:rPr>
              <w:t xml:space="preserve">0</w:t>
            </w:r>
          </w:p>
        </w:tc>
        <w:tc>
          <w:tcPr>
            <w:tcBorders>
              <w:top w:color="000000" w:space="0" w:sz="8" w:val="single"/>
              <w:left w:color="000000" w:space="0" w:sz="4" w:val="single"/>
              <w:bottom w:color="000000" w:space="0" w:sz="4" w:val="single"/>
            </w:tcBorders>
            <w:shd w:fill="auto" w:val="clear"/>
          </w:tcPr>
          <w:p w:rsidR="00000000" w:rsidDel="00000000" w:rsidP="00000000" w:rsidRDefault="00000000" w:rsidRPr="00000000" w14:paraId="000003B3">
            <w:pPr>
              <w:widowControl w:val="0"/>
              <w:spacing w:line="288" w:lineRule="auto"/>
              <w:jc w:val="center"/>
              <w:rPr>
                <w:sz w:val="28"/>
                <w:szCs w:val="28"/>
              </w:rPr>
            </w:pPr>
            <w:r w:rsidDel="00000000" w:rsidR="00000000" w:rsidRPr="00000000">
              <w:rPr>
                <w:sz w:val="28"/>
                <w:szCs w:val="28"/>
                <w:rtl w:val="0"/>
              </w:rPr>
              <w:t xml:space="preserve">3</w:t>
            </w:r>
          </w:p>
        </w:tc>
        <w:tc>
          <w:tcPr>
            <w:tcBorders>
              <w:top w:color="000000" w:space="0" w:sz="8" w:val="single"/>
              <w:left w:color="000000" w:space="0" w:sz="4" w:val="single"/>
              <w:bottom w:color="000000" w:space="0" w:sz="4" w:val="single"/>
            </w:tcBorders>
            <w:shd w:fill="auto" w:val="clear"/>
          </w:tcPr>
          <w:p w:rsidR="00000000" w:rsidDel="00000000" w:rsidP="00000000" w:rsidRDefault="00000000" w:rsidRPr="00000000" w14:paraId="000003B4">
            <w:pPr>
              <w:widowControl w:val="0"/>
              <w:spacing w:line="288" w:lineRule="auto"/>
              <w:jc w:val="center"/>
              <w:rPr>
                <w:sz w:val="28"/>
                <w:szCs w:val="28"/>
              </w:rPr>
            </w:pPr>
            <w:r w:rsidDel="00000000" w:rsidR="00000000" w:rsidRPr="00000000">
              <w:rPr>
                <w:sz w:val="28"/>
                <w:szCs w:val="28"/>
                <w:rtl w:val="0"/>
              </w:rPr>
              <w:t xml:space="preserve">11</w:t>
            </w:r>
          </w:p>
        </w:tc>
        <w:tc>
          <w:tcPr>
            <w:tcBorders>
              <w:top w:color="000000" w:space="0" w:sz="8" w:val="single"/>
              <w:left w:color="000000" w:space="0" w:sz="4" w:val="single"/>
              <w:bottom w:color="000000" w:space="0" w:sz="4" w:val="single"/>
            </w:tcBorders>
            <w:shd w:fill="auto" w:val="clear"/>
          </w:tcPr>
          <w:p w:rsidR="00000000" w:rsidDel="00000000" w:rsidP="00000000" w:rsidRDefault="00000000" w:rsidRPr="00000000" w14:paraId="000003B5">
            <w:pPr>
              <w:widowControl w:val="0"/>
              <w:spacing w:line="288" w:lineRule="auto"/>
              <w:jc w:val="center"/>
              <w:rPr>
                <w:sz w:val="28"/>
                <w:szCs w:val="28"/>
              </w:rPr>
            </w:pPr>
            <w:r w:rsidDel="00000000" w:rsidR="00000000" w:rsidRPr="00000000">
              <w:rPr>
                <w:sz w:val="28"/>
                <w:szCs w:val="28"/>
                <w:rtl w:val="0"/>
              </w:rPr>
              <w:t xml:space="preserve">12</w:t>
            </w:r>
          </w:p>
        </w:tc>
        <w:tc>
          <w:tcPr>
            <w:tcBorders>
              <w:top w:color="000000" w:space="0" w:sz="8" w:val="single"/>
              <w:left w:color="000000" w:space="0" w:sz="4" w:val="single"/>
              <w:bottom w:color="000000" w:space="0" w:sz="4" w:val="single"/>
            </w:tcBorders>
            <w:shd w:fill="auto" w:val="clear"/>
          </w:tcPr>
          <w:p w:rsidR="00000000" w:rsidDel="00000000" w:rsidP="00000000" w:rsidRDefault="00000000" w:rsidRPr="00000000" w14:paraId="000003B6">
            <w:pPr>
              <w:widowControl w:val="0"/>
              <w:spacing w:line="288" w:lineRule="auto"/>
              <w:jc w:val="center"/>
              <w:rPr>
                <w:sz w:val="28"/>
                <w:szCs w:val="28"/>
              </w:rPr>
            </w:pPr>
            <w:r w:rsidDel="00000000" w:rsidR="00000000" w:rsidRPr="00000000">
              <w:rPr>
                <w:sz w:val="28"/>
                <w:szCs w:val="28"/>
                <w:rtl w:val="0"/>
              </w:rPr>
              <w:t xml:space="preserve">1</w:t>
            </w:r>
          </w:p>
        </w:tc>
        <w:tc>
          <w:tcPr>
            <w:tcBorders>
              <w:top w:color="000000" w:space="0" w:sz="8" w:val="single"/>
              <w:left w:color="000000" w:space="0" w:sz="4" w:val="single"/>
              <w:bottom w:color="000000" w:space="0" w:sz="4" w:val="single"/>
            </w:tcBorders>
            <w:shd w:fill="auto" w:val="clear"/>
          </w:tcPr>
          <w:p w:rsidR="00000000" w:rsidDel="00000000" w:rsidP="00000000" w:rsidRDefault="00000000" w:rsidRPr="00000000" w14:paraId="000003B7">
            <w:pPr>
              <w:widowControl w:val="0"/>
              <w:spacing w:line="288" w:lineRule="auto"/>
              <w:jc w:val="center"/>
              <w:rPr>
                <w:sz w:val="28"/>
                <w:szCs w:val="28"/>
              </w:rPr>
            </w:pPr>
            <w:r w:rsidDel="00000000" w:rsidR="00000000" w:rsidRPr="00000000">
              <w:rPr>
                <w:sz w:val="28"/>
                <w:szCs w:val="28"/>
                <w:rtl w:val="0"/>
              </w:rPr>
              <w:t xml:space="preserve">9</w:t>
            </w:r>
          </w:p>
        </w:tc>
        <w:tc>
          <w:tcPr>
            <w:tcBorders>
              <w:top w:color="000000" w:space="0" w:sz="8" w:val="single"/>
              <w:left w:color="000000" w:space="0" w:sz="4" w:val="single"/>
              <w:bottom w:color="000000" w:space="0" w:sz="4" w:val="single"/>
            </w:tcBorders>
            <w:shd w:fill="auto" w:val="clear"/>
          </w:tcPr>
          <w:p w:rsidR="00000000" w:rsidDel="00000000" w:rsidP="00000000" w:rsidRDefault="00000000" w:rsidRPr="00000000" w14:paraId="000003B8">
            <w:pPr>
              <w:widowControl w:val="0"/>
              <w:spacing w:line="288" w:lineRule="auto"/>
              <w:jc w:val="center"/>
              <w:rPr>
                <w:sz w:val="28"/>
                <w:szCs w:val="28"/>
              </w:rPr>
            </w:pPr>
            <w:r w:rsidDel="00000000" w:rsidR="00000000" w:rsidRPr="00000000">
              <w:rPr>
                <w:sz w:val="28"/>
                <w:szCs w:val="28"/>
                <w:rtl w:val="0"/>
              </w:rPr>
              <w:t xml:space="preserve">2</w:t>
            </w:r>
          </w:p>
        </w:tc>
        <w:tc>
          <w:tcPr>
            <w:tcBorders>
              <w:top w:color="000000" w:space="0" w:sz="8" w:val="single"/>
              <w:left w:color="000000" w:space="0" w:sz="4" w:val="single"/>
              <w:bottom w:color="000000" w:space="0" w:sz="4" w:val="single"/>
            </w:tcBorders>
            <w:shd w:fill="auto" w:val="clear"/>
          </w:tcPr>
          <w:p w:rsidR="00000000" w:rsidDel="00000000" w:rsidP="00000000" w:rsidRDefault="00000000" w:rsidRPr="00000000" w14:paraId="000003B9">
            <w:pPr>
              <w:widowControl w:val="0"/>
              <w:spacing w:line="288" w:lineRule="auto"/>
              <w:jc w:val="center"/>
              <w:rPr>
                <w:sz w:val="28"/>
                <w:szCs w:val="28"/>
              </w:rPr>
            </w:pPr>
            <w:r w:rsidDel="00000000" w:rsidR="00000000" w:rsidRPr="00000000">
              <w:rPr>
                <w:sz w:val="28"/>
                <w:szCs w:val="28"/>
                <w:rtl w:val="0"/>
              </w:rPr>
              <w:t xml:space="preserve">14</w:t>
            </w:r>
          </w:p>
        </w:tc>
        <w:tc>
          <w:tcPr>
            <w:tcBorders>
              <w:top w:color="000000" w:space="0" w:sz="8" w:val="single"/>
              <w:left w:color="000000" w:space="0" w:sz="4" w:val="single"/>
              <w:bottom w:color="000000" w:space="0" w:sz="4" w:val="single"/>
            </w:tcBorders>
            <w:shd w:fill="auto" w:val="clear"/>
          </w:tcPr>
          <w:p w:rsidR="00000000" w:rsidDel="00000000" w:rsidP="00000000" w:rsidRDefault="00000000" w:rsidRPr="00000000" w14:paraId="000003BA">
            <w:pPr>
              <w:widowControl w:val="0"/>
              <w:spacing w:line="288" w:lineRule="auto"/>
              <w:jc w:val="center"/>
              <w:rPr>
                <w:sz w:val="28"/>
                <w:szCs w:val="28"/>
              </w:rPr>
            </w:pPr>
            <w:r w:rsidDel="00000000" w:rsidR="00000000" w:rsidRPr="00000000">
              <w:rPr>
                <w:sz w:val="28"/>
                <w:szCs w:val="28"/>
                <w:rtl w:val="0"/>
              </w:rPr>
              <w:t xml:space="preserve">8</w:t>
            </w:r>
          </w:p>
        </w:tc>
        <w:tc>
          <w:tcPr>
            <w:tcBorders>
              <w:top w:color="000000" w:space="0" w:sz="8" w:val="single"/>
              <w:left w:color="000000" w:space="0" w:sz="4" w:val="single"/>
              <w:bottom w:color="000000" w:space="0" w:sz="4" w:val="single"/>
            </w:tcBorders>
            <w:shd w:fill="auto" w:val="clear"/>
          </w:tcPr>
          <w:p w:rsidR="00000000" w:rsidDel="00000000" w:rsidP="00000000" w:rsidRDefault="00000000" w:rsidRPr="00000000" w14:paraId="000003BB">
            <w:pPr>
              <w:widowControl w:val="0"/>
              <w:spacing w:line="288" w:lineRule="auto"/>
              <w:jc w:val="center"/>
              <w:rPr>
                <w:sz w:val="28"/>
                <w:szCs w:val="28"/>
              </w:rPr>
            </w:pPr>
            <w:r w:rsidDel="00000000" w:rsidR="00000000" w:rsidRPr="00000000">
              <w:rPr>
                <w:sz w:val="28"/>
                <w:szCs w:val="28"/>
                <w:rtl w:val="0"/>
              </w:rPr>
              <w:t xml:space="preserve">7</w:t>
            </w:r>
          </w:p>
        </w:tc>
        <w:tc>
          <w:tcPr>
            <w:tcBorders>
              <w:top w:color="000000" w:space="0" w:sz="8" w:val="single"/>
              <w:left w:color="000000" w:space="0" w:sz="4" w:val="single"/>
              <w:bottom w:color="000000" w:space="0" w:sz="4" w:val="single"/>
            </w:tcBorders>
            <w:shd w:fill="auto" w:val="clear"/>
          </w:tcPr>
          <w:p w:rsidR="00000000" w:rsidDel="00000000" w:rsidP="00000000" w:rsidRDefault="00000000" w:rsidRPr="00000000" w14:paraId="000003BC">
            <w:pPr>
              <w:widowControl w:val="0"/>
              <w:spacing w:line="288" w:lineRule="auto"/>
              <w:jc w:val="center"/>
              <w:rPr>
                <w:sz w:val="28"/>
                <w:szCs w:val="28"/>
              </w:rPr>
            </w:pPr>
            <w:r w:rsidDel="00000000" w:rsidR="00000000" w:rsidRPr="00000000">
              <w:rPr>
                <w:sz w:val="28"/>
                <w:szCs w:val="28"/>
                <w:rtl w:val="0"/>
              </w:rPr>
              <w:t xml:space="preserve">6</w:t>
            </w:r>
          </w:p>
        </w:tc>
        <w:tc>
          <w:tcPr>
            <w:tcBorders>
              <w:top w:color="000000" w:space="0" w:sz="8" w:val="single"/>
              <w:left w:color="000000" w:space="0" w:sz="4" w:val="single"/>
              <w:bottom w:color="000000" w:space="0" w:sz="4" w:val="single"/>
            </w:tcBorders>
            <w:shd w:fill="auto" w:val="clear"/>
          </w:tcPr>
          <w:p w:rsidR="00000000" w:rsidDel="00000000" w:rsidP="00000000" w:rsidRDefault="00000000" w:rsidRPr="00000000" w14:paraId="000003BD">
            <w:pPr>
              <w:widowControl w:val="0"/>
              <w:spacing w:line="288" w:lineRule="auto"/>
              <w:jc w:val="center"/>
              <w:rPr>
                <w:sz w:val="28"/>
                <w:szCs w:val="28"/>
              </w:rPr>
            </w:pPr>
            <w:r w:rsidDel="00000000" w:rsidR="00000000" w:rsidRPr="00000000">
              <w:rPr>
                <w:sz w:val="28"/>
                <w:szCs w:val="28"/>
                <w:rtl w:val="0"/>
              </w:rPr>
              <w:t xml:space="preserve">4</w:t>
            </w:r>
          </w:p>
        </w:tc>
        <w:tc>
          <w:tcPr>
            <w:tcBorders>
              <w:top w:color="000000" w:space="0" w:sz="8" w:val="single"/>
              <w:left w:color="000000" w:space="0" w:sz="4" w:val="single"/>
              <w:bottom w:color="000000" w:space="0" w:sz="4" w:val="single"/>
            </w:tcBorders>
            <w:shd w:fill="auto" w:val="clear"/>
          </w:tcPr>
          <w:p w:rsidR="00000000" w:rsidDel="00000000" w:rsidP="00000000" w:rsidRDefault="00000000" w:rsidRPr="00000000" w14:paraId="000003BE">
            <w:pPr>
              <w:widowControl w:val="0"/>
              <w:spacing w:line="288" w:lineRule="auto"/>
              <w:jc w:val="center"/>
              <w:rPr>
                <w:sz w:val="28"/>
                <w:szCs w:val="28"/>
              </w:rPr>
            </w:pPr>
            <w:r w:rsidDel="00000000" w:rsidR="00000000" w:rsidRPr="00000000">
              <w:rPr>
                <w:sz w:val="28"/>
                <w:szCs w:val="28"/>
                <w:rtl w:val="0"/>
              </w:rPr>
              <w:t xml:space="preserve">13</w:t>
            </w:r>
          </w:p>
        </w:tc>
        <w:tc>
          <w:tcPr>
            <w:tcBorders>
              <w:top w:color="000000" w:space="0" w:sz="8" w:val="single"/>
              <w:left w:color="000000" w:space="0" w:sz="4" w:val="single"/>
              <w:bottom w:color="000000" w:space="0" w:sz="4" w:val="single"/>
            </w:tcBorders>
            <w:shd w:fill="auto" w:val="clear"/>
          </w:tcPr>
          <w:p w:rsidR="00000000" w:rsidDel="00000000" w:rsidP="00000000" w:rsidRDefault="00000000" w:rsidRPr="00000000" w14:paraId="000003BF">
            <w:pPr>
              <w:widowControl w:val="0"/>
              <w:spacing w:line="288" w:lineRule="auto"/>
              <w:jc w:val="center"/>
              <w:rPr>
                <w:sz w:val="28"/>
                <w:szCs w:val="28"/>
              </w:rPr>
            </w:pPr>
            <w:r w:rsidDel="00000000" w:rsidR="00000000" w:rsidRPr="00000000">
              <w:rPr>
                <w:sz w:val="28"/>
                <w:szCs w:val="28"/>
                <w:rtl w:val="0"/>
              </w:rPr>
              <w:t xml:space="preserve">10</w:t>
            </w:r>
          </w:p>
        </w:tc>
        <w:tc>
          <w:tcPr>
            <w:tcBorders>
              <w:top w:color="000000" w:space="0" w:sz="8" w:val="single"/>
              <w:left w:color="000000" w:space="0" w:sz="4" w:val="single"/>
              <w:bottom w:color="000000" w:space="0" w:sz="4" w:val="single"/>
            </w:tcBorders>
            <w:shd w:fill="auto" w:val="clear"/>
          </w:tcPr>
          <w:p w:rsidR="00000000" w:rsidDel="00000000" w:rsidP="00000000" w:rsidRDefault="00000000" w:rsidRPr="00000000" w14:paraId="000003C0">
            <w:pPr>
              <w:widowControl w:val="0"/>
              <w:spacing w:line="288" w:lineRule="auto"/>
              <w:jc w:val="center"/>
              <w:rPr>
                <w:sz w:val="28"/>
                <w:szCs w:val="28"/>
              </w:rPr>
            </w:pPr>
            <w:r w:rsidDel="00000000" w:rsidR="00000000" w:rsidRPr="00000000">
              <w:rPr>
                <w:sz w:val="28"/>
                <w:szCs w:val="28"/>
                <w:rtl w:val="0"/>
              </w:rPr>
              <w:t xml:space="preserve">15</w:t>
            </w:r>
          </w:p>
        </w:tc>
        <w:tc>
          <w:tcPr>
            <w:tcBorders>
              <w:top w:color="000000" w:space="0" w:sz="8"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3C1">
            <w:pPr>
              <w:widowControl w:val="0"/>
              <w:spacing w:line="288" w:lineRule="auto"/>
              <w:jc w:val="center"/>
              <w:rPr>
                <w:sz w:val="28"/>
                <w:szCs w:val="28"/>
              </w:rPr>
            </w:pPr>
            <w:r w:rsidDel="00000000" w:rsidR="00000000" w:rsidRPr="00000000">
              <w:rPr>
                <w:sz w:val="28"/>
                <w:szCs w:val="28"/>
                <w:rtl w:val="0"/>
              </w:rPr>
              <w:t xml:space="preserve">5</w:t>
            </w:r>
          </w:p>
        </w:tc>
      </w:tr>
      <w:tr>
        <w:trPr>
          <w:cantSplit w:val="0"/>
          <w:trHeight w:val="380" w:hRule="atLeast"/>
          <w:tblHeader w:val="0"/>
        </w:trPr>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3C2">
            <w:pPr>
              <w:widowControl w:val="0"/>
              <w:spacing w:line="288" w:lineRule="auto"/>
              <w:jc w:val="center"/>
              <w:rPr>
                <w:sz w:val="28"/>
                <w:szCs w:val="28"/>
              </w:rPr>
            </w:pPr>
            <w:r w:rsidDel="00000000" w:rsidR="00000000" w:rsidRPr="00000000">
              <w:rPr>
                <w:sz w:val="28"/>
                <w:szCs w:val="28"/>
                <w:rtl w:val="0"/>
              </w:rPr>
              <w:t xml:space="preserve">2</w:t>
            </w:r>
          </w:p>
        </w:tc>
        <w:tc>
          <w:tcPr>
            <w:tcBorders>
              <w:top w:color="000000" w:space="0" w:sz="4" w:val="single"/>
              <w:left w:color="000000" w:space="0" w:sz="8" w:val="single"/>
              <w:bottom w:color="000000" w:space="0" w:sz="4" w:val="single"/>
            </w:tcBorders>
            <w:shd w:fill="e6e6e6" w:val="clear"/>
          </w:tcPr>
          <w:p w:rsidR="00000000" w:rsidDel="00000000" w:rsidP="00000000" w:rsidRDefault="00000000" w:rsidRPr="00000000" w14:paraId="000003C3">
            <w:pPr>
              <w:widowControl w:val="0"/>
              <w:spacing w:line="288" w:lineRule="auto"/>
              <w:jc w:val="center"/>
              <w:rPr>
                <w:sz w:val="28"/>
                <w:szCs w:val="28"/>
              </w:rPr>
            </w:pPr>
            <w:r w:rsidDel="00000000" w:rsidR="00000000" w:rsidRPr="00000000">
              <w:rPr>
                <w:sz w:val="28"/>
                <w:szCs w:val="28"/>
                <w:rtl w:val="0"/>
              </w:rPr>
              <w:t xml:space="preserve">5</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3C4">
            <w:pPr>
              <w:widowControl w:val="0"/>
              <w:spacing w:line="288" w:lineRule="auto"/>
              <w:jc w:val="center"/>
              <w:rPr>
                <w:sz w:val="28"/>
                <w:szCs w:val="28"/>
              </w:rPr>
            </w:pPr>
            <w:r w:rsidDel="00000000" w:rsidR="00000000" w:rsidRPr="00000000">
              <w:rPr>
                <w:sz w:val="28"/>
                <w:szCs w:val="28"/>
                <w:rtl w:val="0"/>
              </w:rPr>
              <w:t xml:space="preserve">0</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3C5">
            <w:pPr>
              <w:widowControl w:val="0"/>
              <w:spacing w:line="288" w:lineRule="auto"/>
              <w:jc w:val="center"/>
              <w:rPr>
                <w:sz w:val="28"/>
                <w:szCs w:val="28"/>
              </w:rPr>
            </w:pPr>
            <w:r w:rsidDel="00000000" w:rsidR="00000000" w:rsidRPr="00000000">
              <w:rPr>
                <w:sz w:val="28"/>
                <w:szCs w:val="28"/>
                <w:rtl w:val="0"/>
              </w:rPr>
              <w:t xml:space="preserve">3</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3C6">
            <w:pPr>
              <w:widowControl w:val="0"/>
              <w:spacing w:line="288" w:lineRule="auto"/>
              <w:jc w:val="center"/>
              <w:rPr>
                <w:sz w:val="28"/>
                <w:szCs w:val="28"/>
              </w:rPr>
            </w:pPr>
            <w:r w:rsidDel="00000000" w:rsidR="00000000" w:rsidRPr="00000000">
              <w:rPr>
                <w:sz w:val="28"/>
                <w:szCs w:val="28"/>
                <w:rtl w:val="0"/>
              </w:rPr>
              <w:t xml:space="preserve">11</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3C7">
            <w:pPr>
              <w:widowControl w:val="0"/>
              <w:spacing w:line="288" w:lineRule="auto"/>
              <w:jc w:val="center"/>
              <w:rPr>
                <w:sz w:val="28"/>
                <w:szCs w:val="28"/>
              </w:rPr>
            </w:pPr>
            <w:r w:rsidDel="00000000" w:rsidR="00000000" w:rsidRPr="00000000">
              <w:rPr>
                <w:sz w:val="28"/>
                <w:szCs w:val="28"/>
                <w:rtl w:val="0"/>
              </w:rPr>
              <w:t xml:space="preserve">12</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3C8">
            <w:pPr>
              <w:widowControl w:val="0"/>
              <w:spacing w:line="288" w:lineRule="auto"/>
              <w:jc w:val="center"/>
              <w:rPr>
                <w:sz w:val="28"/>
                <w:szCs w:val="28"/>
              </w:rPr>
            </w:pPr>
            <w:r w:rsidDel="00000000" w:rsidR="00000000" w:rsidRPr="00000000">
              <w:rPr>
                <w:sz w:val="28"/>
                <w:szCs w:val="28"/>
                <w:rtl w:val="0"/>
              </w:rPr>
              <w:t xml:space="preserve">1</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3C9">
            <w:pPr>
              <w:widowControl w:val="0"/>
              <w:spacing w:line="288" w:lineRule="auto"/>
              <w:jc w:val="center"/>
              <w:rPr>
                <w:sz w:val="28"/>
                <w:szCs w:val="28"/>
              </w:rPr>
            </w:pPr>
            <w:r w:rsidDel="00000000" w:rsidR="00000000" w:rsidRPr="00000000">
              <w:rPr>
                <w:sz w:val="28"/>
                <w:szCs w:val="28"/>
                <w:rtl w:val="0"/>
              </w:rPr>
              <w:t xml:space="preserve">9</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3CA">
            <w:pPr>
              <w:widowControl w:val="0"/>
              <w:spacing w:line="288" w:lineRule="auto"/>
              <w:jc w:val="center"/>
              <w:rPr>
                <w:sz w:val="28"/>
                <w:szCs w:val="28"/>
              </w:rPr>
            </w:pPr>
            <w:r w:rsidDel="00000000" w:rsidR="00000000" w:rsidRPr="00000000">
              <w:rPr>
                <w:sz w:val="28"/>
                <w:szCs w:val="28"/>
                <w:rtl w:val="0"/>
              </w:rPr>
              <w:t xml:space="preserve">2</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3CB">
            <w:pPr>
              <w:widowControl w:val="0"/>
              <w:spacing w:line="288" w:lineRule="auto"/>
              <w:jc w:val="center"/>
              <w:rPr>
                <w:sz w:val="28"/>
                <w:szCs w:val="28"/>
              </w:rPr>
            </w:pPr>
            <w:r w:rsidDel="00000000" w:rsidR="00000000" w:rsidRPr="00000000">
              <w:rPr>
                <w:sz w:val="28"/>
                <w:szCs w:val="28"/>
                <w:rtl w:val="0"/>
              </w:rPr>
              <w:t xml:space="preserve">14</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3CC">
            <w:pPr>
              <w:widowControl w:val="0"/>
              <w:spacing w:line="288" w:lineRule="auto"/>
              <w:jc w:val="center"/>
              <w:rPr>
                <w:sz w:val="28"/>
                <w:szCs w:val="28"/>
              </w:rPr>
            </w:pPr>
            <w:r w:rsidDel="00000000" w:rsidR="00000000" w:rsidRPr="00000000">
              <w:rPr>
                <w:sz w:val="28"/>
                <w:szCs w:val="28"/>
                <w:rtl w:val="0"/>
              </w:rPr>
              <w:t xml:space="preserve">8</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3CD">
            <w:pPr>
              <w:widowControl w:val="0"/>
              <w:spacing w:line="288" w:lineRule="auto"/>
              <w:jc w:val="center"/>
              <w:rPr>
                <w:sz w:val="28"/>
                <w:szCs w:val="28"/>
              </w:rPr>
            </w:pPr>
            <w:r w:rsidDel="00000000" w:rsidR="00000000" w:rsidRPr="00000000">
              <w:rPr>
                <w:sz w:val="28"/>
                <w:szCs w:val="28"/>
                <w:rtl w:val="0"/>
              </w:rPr>
              <w:t xml:space="preserve">7</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3CE">
            <w:pPr>
              <w:widowControl w:val="0"/>
              <w:spacing w:line="288" w:lineRule="auto"/>
              <w:jc w:val="center"/>
              <w:rPr>
                <w:sz w:val="28"/>
                <w:szCs w:val="28"/>
              </w:rPr>
            </w:pPr>
            <w:r w:rsidDel="00000000" w:rsidR="00000000" w:rsidRPr="00000000">
              <w:rPr>
                <w:sz w:val="28"/>
                <w:szCs w:val="28"/>
                <w:rtl w:val="0"/>
              </w:rPr>
              <w:t xml:space="preserve">6</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3CF">
            <w:pPr>
              <w:widowControl w:val="0"/>
              <w:spacing w:line="288" w:lineRule="auto"/>
              <w:jc w:val="center"/>
              <w:rPr>
                <w:sz w:val="28"/>
                <w:szCs w:val="28"/>
              </w:rPr>
            </w:pPr>
            <w:r w:rsidDel="00000000" w:rsidR="00000000" w:rsidRPr="00000000">
              <w:rPr>
                <w:sz w:val="28"/>
                <w:szCs w:val="28"/>
                <w:rtl w:val="0"/>
              </w:rPr>
              <w:t xml:space="preserve">4</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3D0">
            <w:pPr>
              <w:widowControl w:val="0"/>
              <w:spacing w:line="288" w:lineRule="auto"/>
              <w:jc w:val="center"/>
              <w:rPr>
                <w:sz w:val="28"/>
                <w:szCs w:val="28"/>
              </w:rPr>
            </w:pPr>
            <w:r w:rsidDel="00000000" w:rsidR="00000000" w:rsidRPr="00000000">
              <w:rPr>
                <w:sz w:val="28"/>
                <w:szCs w:val="28"/>
                <w:rtl w:val="0"/>
              </w:rPr>
              <w:t xml:space="preserve">13</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3D1">
            <w:pPr>
              <w:widowControl w:val="0"/>
              <w:spacing w:line="288" w:lineRule="auto"/>
              <w:jc w:val="center"/>
              <w:rPr>
                <w:sz w:val="28"/>
                <w:szCs w:val="28"/>
              </w:rPr>
            </w:pPr>
            <w:r w:rsidDel="00000000" w:rsidR="00000000" w:rsidRPr="00000000">
              <w:rPr>
                <w:sz w:val="28"/>
                <w:szCs w:val="28"/>
                <w:rtl w:val="0"/>
              </w:rPr>
              <w:t xml:space="preserve">10</w:t>
            </w:r>
          </w:p>
        </w:tc>
        <w:tc>
          <w:tcPr>
            <w:tcBorders>
              <w:top w:color="000000" w:space="0" w:sz="4" w:val="single"/>
              <w:left w:color="000000" w:space="0" w:sz="4" w:val="single"/>
              <w:bottom w:color="000000" w:space="0" w:sz="4" w:val="single"/>
              <w:right w:color="000000" w:space="0" w:sz="4" w:val="single"/>
            </w:tcBorders>
            <w:shd w:fill="e6e6e6" w:val="clear"/>
          </w:tcPr>
          <w:p w:rsidR="00000000" w:rsidDel="00000000" w:rsidP="00000000" w:rsidRDefault="00000000" w:rsidRPr="00000000" w14:paraId="000003D2">
            <w:pPr>
              <w:widowControl w:val="0"/>
              <w:spacing w:line="288" w:lineRule="auto"/>
              <w:jc w:val="center"/>
              <w:rPr>
                <w:sz w:val="28"/>
                <w:szCs w:val="28"/>
              </w:rPr>
            </w:pPr>
            <w:r w:rsidDel="00000000" w:rsidR="00000000" w:rsidRPr="00000000">
              <w:rPr>
                <w:sz w:val="28"/>
                <w:szCs w:val="28"/>
                <w:rtl w:val="0"/>
              </w:rPr>
              <w:t xml:space="preserve">15</w:t>
            </w:r>
          </w:p>
        </w:tc>
      </w:tr>
      <w:tr>
        <w:trPr>
          <w:cantSplit w:val="0"/>
          <w:trHeight w:val="380" w:hRule="atLeast"/>
          <w:tblHeader w:val="0"/>
        </w:trPr>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3D3">
            <w:pPr>
              <w:widowControl w:val="0"/>
              <w:spacing w:line="288" w:lineRule="auto"/>
              <w:jc w:val="center"/>
              <w:rPr>
                <w:sz w:val="28"/>
                <w:szCs w:val="28"/>
              </w:rPr>
            </w:pPr>
            <w:r w:rsidDel="00000000" w:rsidR="00000000" w:rsidRPr="00000000">
              <w:rPr>
                <w:sz w:val="28"/>
                <w:szCs w:val="28"/>
                <w:rtl w:val="0"/>
              </w:rPr>
              <w:t xml:space="preserve">3</w:t>
            </w:r>
          </w:p>
        </w:tc>
        <w:tc>
          <w:tcPr>
            <w:tcBorders>
              <w:top w:color="000000" w:space="0" w:sz="4" w:val="single"/>
              <w:left w:color="000000" w:space="0" w:sz="8" w:val="single"/>
              <w:bottom w:color="000000" w:space="0" w:sz="4" w:val="single"/>
            </w:tcBorders>
            <w:shd w:fill="auto" w:val="clear"/>
          </w:tcPr>
          <w:p w:rsidR="00000000" w:rsidDel="00000000" w:rsidP="00000000" w:rsidRDefault="00000000" w:rsidRPr="00000000" w14:paraId="000003D4">
            <w:pPr>
              <w:widowControl w:val="0"/>
              <w:spacing w:line="288" w:lineRule="auto"/>
              <w:jc w:val="center"/>
              <w:rPr>
                <w:sz w:val="28"/>
                <w:szCs w:val="28"/>
              </w:rPr>
            </w:pPr>
            <w:r w:rsidDel="00000000" w:rsidR="00000000" w:rsidRPr="00000000">
              <w:rPr>
                <w:sz w:val="28"/>
                <w:szCs w:val="28"/>
                <w:rtl w:val="0"/>
              </w:rPr>
              <w:t xml:space="preserve">15</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3D5">
            <w:pPr>
              <w:widowControl w:val="0"/>
              <w:spacing w:line="288" w:lineRule="auto"/>
              <w:jc w:val="center"/>
              <w:rPr>
                <w:sz w:val="28"/>
                <w:szCs w:val="28"/>
              </w:rPr>
            </w:pPr>
            <w:r w:rsidDel="00000000" w:rsidR="00000000" w:rsidRPr="00000000">
              <w:rPr>
                <w:sz w:val="28"/>
                <w:szCs w:val="28"/>
                <w:rtl w:val="0"/>
              </w:rPr>
              <w:t xml:space="preserve">5</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3D6">
            <w:pPr>
              <w:widowControl w:val="0"/>
              <w:spacing w:line="288" w:lineRule="auto"/>
              <w:jc w:val="center"/>
              <w:rPr>
                <w:sz w:val="28"/>
                <w:szCs w:val="28"/>
              </w:rPr>
            </w:pPr>
            <w:r w:rsidDel="00000000" w:rsidR="00000000" w:rsidRPr="00000000">
              <w:rPr>
                <w:sz w:val="28"/>
                <w:szCs w:val="28"/>
                <w:rtl w:val="0"/>
              </w:rPr>
              <w:t xml:space="preserve">0</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3D7">
            <w:pPr>
              <w:widowControl w:val="0"/>
              <w:spacing w:line="288" w:lineRule="auto"/>
              <w:jc w:val="center"/>
              <w:rPr>
                <w:sz w:val="28"/>
                <w:szCs w:val="28"/>
              </w:rPr>
            </w:pPr>
            <w:r w:rsidDel="00000000" w:rsidR="00000000" w:rsidRPr="00000000">
              <w:rPr>
                <w:sz w:val="28"/>
                <w:szCs w:val="28"/>
                <w:rtl w:val="0"/>
              </w:rPr>
              <w:t xml:space="preserve">3</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3D8">
            <w:pPr>
              <w:widowControl w:val="0"/>
              <w:spacing w:line="288" w:lineRule="auto"/>
              <w:jc w:val="center"/>
              <w:rPr>
                <w:sz w:val="28"/>
                <w:szCs w:val="28"/>
              </w:rPr>
            </w:pPr>
            <w:r w:rsidDel="00000000" w:rsidR="00000000" w:rsidRPr="00000000">
              <w:rPr>
                <w:sz w:val="28"/>
                <w:szCs w:val="28"/>
                <w:rtl w:val="0"/>
              </w:rPr>
              <w:t xml:space="preserve">11</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3D9">
            <w:pPr>
              <w:widowControl w:val="0"/>
              <w:spacing w:line="288" w:lineRule="auto"/>
              <w:jc w:val="center"/>
              <w:rPr>
                <w:sz w:val="28"/>
                <w:szCs w:val="28"/>
              </w:rPr>
            </w:pPr>
            <w:r w:rsidDel="00000000" w:rsidR="00000000" w:rsidRPr="00000000">
              <w:rPr>
                <w:sz w:val="28"/>
                <w:szCs w:val="28"/>
                <w:rtl w:val="0"/>
              </w:rPr>
              <w:t xml:space="preserve">12</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3DA">
            <w:pPr>
              <w:widowControl w:val="0"/>
              <w:spacing w:line="288" w:lineRule="auto"/>
              <w:jc w:val="center"/>
              <w:rPr>
                <w:sz w:val="28"/>
                <w:szCs w:val="28"/>
              </w:rPr>
            </w:pPr>
            <w:r w:rsidDel="00000000" w:rsidR="00000000" w:rsidRPr="00000000">
              <w:rPr>
                <w:sz w:val="28"/>
                <w:szCs w:val="28"/>
                <w:rtl w:val="0"/>
              </w:rPr>
              <w:t xml:space="preserve">1</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3DB">
            <w:pPr>
              <w:widowControl w:val="0"/>
              <w:spacing w:line="288" w:lineRule="auto"/>
              <w:jc w:val="center"/>
              <w:rPr>
                <w:sz w:val="28"/>
                <w:szCs w:val="28"/>
              </w:rPr>
            </w:pPr>
            <w:r w:rsidDel="00000000" w:rsidR="00000000" w:rsidRPr="00000000">
              <w:rPr>
                <w:sz w:val="28"/>
                <w:szCs w:val="28"/>
                <w:rtl w:val="0"/>
              </w:rPr>
              <w:t xml:space="preserve">9</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3DC">
            <w:pPr>
              <w:widowControl w:val="0"/>
              <w:spacing w:line="288" w:lineRule="auto"/>
              <w:jc w:val="center"/>
              <w:rPr>
                <w:sz w:val="28"/>
                <w:szCs w:val="28"/>
              </w:rPr>
            </w:pPr>
            <w:r w:rsidDel="00000000" w:rsidR="00000000" w:rsidRPr="00000000">
              <w:rPr>
                <w:sz w:val="28"/>
                <w:szCs w:val="28"/>
                <w:rtl w:val="0"/>
              </w:rPr>
              <w:t xml:space="preserve">2</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3DD">
            <w:pPr>
              <w:widowControl w:val="0"/>
              <w:spacing w:line="288" w:lineRule="auto"/>
              <w:jc w:val="center"/>
              <w:rPr>
                <w:sz w:val="28"/>
                <w:szCs w:val="28"/>
              </w:rPr>
            </w:pPr>
            <w:r w:rsidDel="00000000" w:rsidR="00000000" w:rsidRPr="00000000">
              <w:rPr>
                <w:sz w:val="28"/>
                <w:szCs w:val="28"/>
                <w:rtl w:val="0"/>
              </w:rPr>
              <w:t xml:space="preserve">14</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3DE">
            <w:pPr>
              <w:widowControl w:val="0"/>
              <w:spacing w:line="288" w:lineRule="auto"/>
              <w:jc w:val="center"/>
              <w:rPr>
                <w:sz w:val="28"/>
                <w:szCs w:val="28"/>
              </w:rPr>
            </w:pPr>
            <w:r w:rsidDel="00000000" w:rsidR="00000000" w:rsidRPr="00000000">
              <w:rPr>
                <w:sz w:val="28"/>
                <w:szCs w:val="28"/>
                <w:rtl w:val="0"/>
              </w:rPr>
              <w:t xml:space="preserve">8</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3DF">
            <w:pPr>
              <w:widowControl w:val="0"/>
              <w:spacing w:line="288" w:lineRule="auto"/>
              <w:jc w:val="center"/>
              <w:rPr>
                <w:sz w:val="28"/>
                <w:szCs w:val="28"/>
              </w:rPr>
            </w:pPr>
            <w:r w:rsidDel="00000000" w:rsidR="00000000" w:rsidRPr="00000000">
              <w:rPr>
                <w:sz w:val="28"/>
                <w:szCs w:val="28"/>
                <w:rtl w:val="0"/>
              </w:rPr>
              <w:t xml:space="preserve">7</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3E0">
            <w:pPr>
              <w:widowControl w:val="0"/>
              <w:spacing w:line="288" w:lineRule="auto"/>
              <w:jc w:val="center"/>
              <w:rPr>
                <w:sz w:val="28"/>
                <w:szCs w:val="28"/>
              </w:rPr>
            </w:pPr>
            <w:r w:rsidDel="00000000" w:rsidR="00000000" w:rsidRPr="00000000">
              <w:rPr>
                <w:sz w:val="28"/>
                <w:szCs w:val="28"/>
                <w:rtl w:val="0"/>
              </w:rPr>
              <w:t xml:space="preserve">6</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3E1">
            <w:pPr>
              <w:widowControl w:val="0"/>
              <w:spacing w:line="288" w:lineRule="auto"/>
              <w:jc w:val="center"/>
              <w:rPr>
                <w:sz w:val="28"/>
                <w:szCs w:val="28"/>
              </w:rPr>
            </w:pPr>
            <w:r w:rsidDel="00000000" w:rsidR="00000000" w:rsidRPr="00000000">
              <w:rPr>
                <w:sz w:val="28"/>
                <w:szCs w:val="28"/>
                <w:rtl w:val="0"/>
              </w:rPr>
              <w:t xml:space="preserve">4</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3E2">
            <w:pPr>
              <w:widowControl w:val="0"/>
              <w:spacing w:line="288" w:lineRule="auto"/>
              <w:jc w:val="center"/>
              <w:rPr>
                <w:sz w:val="28"/>
                <w:szCs w:val="28"/>
              </w:rPr>
            </w:pPr>
            <w:r w:rsidDel="00000000" w:rsidR="00000000" w:rsidRPr="00000000">
              <w:rPr>
                <w:sz w:val="28"/>
                <w:szCs w:val="28"/>
                <w:rtl w:val="0"/>
              </w:rPr>
              <w:t xml:space="preserve">13</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3E3">
            <w:pPr>
              <w:widowControl w:val="0"/>
              <w:spacing w:line="288" w:lineRule="auto"/>
              <w:jc w:val="center"/>
              <w:rPr>
                <w:sz w:val="28"/>
                <w:szCs w:val="28"/>
              </w:rPr>
            </w:pPr>
            <w:r w:rsidDel="00000000" w:rsidR="00000000" w:rsidRPr="00000000">
              <w:rPr>
                <w:sz w:val="28"/>
                <w:szCs w:val="28"/>
                <w:rtl w:val="0"/>
              </w:rPr>
              <w:t xml:space="preserve">10</w:t>
            </w:r>
          </w:p>
        </w:tc>
      </w:tr>
      <w:tr>
        <w:trPr>
          <w:cantSplit w:val="0"/>
          <w:trHeight w:val="380" w:hRule="atLeast"/>
          <w:tblHeader w:val="0"/>
        </w:trPr>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3E4">
            <w:pPr>
              <w:widowControl w:val="0"/>
              <w:spacing w:line="288" w:lineRule="auto"/>
              <w:jc w:val="center"/>
              <w:rPr>
                <w:sz w:val="28"/>
                <w:szCs w:val="28"/>
              </w:rPr>
            </w:pPr>
            <w:r w:rsidDel="00000000" w:rsidR="00000000" w:rsidRPr="00000000">
              <w:rPr>
                <w:sz w:val="28"/>
                <w:szCs w:val="28"/>
                <w:rtl w:val="0"/>
              </w:rPr>
              <w:t xml:space="preserve">4</w:t>
            </w:r>
          </w:p>
        </w:tc>
        <w:tc>
          <w:tcPr>
            <w:tcBorders>
              <w:top w:color="000000" w:space="0" w:sz="4" w:val="single"/>
              <w:left w:color="000000" w:space="0" w:sz="8" w:val="single"/>
              <w:bottom w:color="000000" w:space="0" w:sz="4" w:val="single"/>
            </w:tcBorders>
            <w:shd w:fill="e6e6e6" w:val="clear"/>
          </w:tcPr>
          <w:p w:rsidR="00000000" w:rsidDel="00000000" w:rsidP="00000000" w:rsidRDefault="00000000" w:rsidRPr="00000000" w14:paraId="000003E5">
            <w:pPr>
              <w:widowControl w:val="0"/>
              <w:spacing w:line="288" w:lineRule="auto"/>
              <w:jc w:val="center"/>
              <w:rPr>
                <w:sz w:val="28"/>
                <w:szCs w:val="28"/>
              </w:rPr>
            </w:pPr>
            <w:r w:rsidDel="00000000" w:rsidR="00000000" w:rsidRPr="00000000">
              <w:rPr>
                <w:sz w:val="28"/>
                <w:szCs w:val="28"/>
                <w:rtl w:val="0"/>
              </w:rPr>
              <w:t xml:space="preserve">10</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3E6">
            <w:pPr>
              <w:widowControl w:val="0"/>
              <w:spacing w:line="288" w:lineRule="auto"/>
              <w:jc w:val="center"/>
              <w:rPr>
                <w:sz w:val="28"/>
                <w:szCs w:val="28"/>
              </w:rPr>
            </w:pPr>
            <w:r w:rsidDel="00000000" w:rsidR="00000000" w:rsidRPr="00000000">
              <w:rPr>
                <w:sz w:val="28"/>
                <w:szCs w:val="28"/>
                <w:rtl w:val="0"/>
              </w:rPr>
              <w:t xml:space="preserve">15</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3E7">
            <w:pPr>
              <w:widowControl w:val="0"/>
              <w:spacing w:line="288" w:lineRule="auto"/>
              <w:jc w:val="center"/>
              <w:rPr>
                <w:sz w:val="28"/>
                <w:szCs w:val="28"/>
              </w:rPr>
            </w:pPr>
            <w:r w:rsidDel="00000000" w:rsidR="00000000" w:rsidRPr="00000000">
              <w:rPr>
                <w:sz w:val="28"/>
                <w:szCs w:val="28"/>
                <w:rtl w:val="0"/>
              </w:rPr>
              <w:t xml:space="preserve">5</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3E8">
            <w:pPr>
              <w:widowControl w:val="0"/>
              <w:spacing w:line="288" w:lineRule="auto"/>
              <w:jc w:val="center"/>
              <w:rPr>
                <w:sz w:val="28"/>
                <w:szCs w:val="28"/>
              </w:rPr>
            </w:pPr>
            <w:r w:rsidDel="00000000" w:rsidR="00000000" w:rsidRPr="00000000">
              <w:rPr>
                <w:sz w:val="28"/>
                <w:szCs w:val="28"/>
                <w:rtl w:val="0"/>
              </w:rPr>
              <w:t xml:space="preserve">0</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3E9">
            <w:pPr>
              <w:widowControl w:val="0"/>
              <w:spacing w:line="288" w:lineRule="auto"/>
              <w:jc w:val="center"/>
              <w:rPr>
                <w:sz w:val="28"/>
                <w:szCs w:val="28"/>
              </w:rPr>
            </w:pPr>
            <w:r w:rsidDel="00000000" w:rsidR="00000000" w:rsidRPr="00000000">
              <w:rPr>
                <w:sz w:val="28"/>
                <w:szCs w:val="28"/>
                <w:rtl w:val="0"/>
              </w:rPr>
              <w:t xml:space="preserve">3</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3EA">
            <w:pPr>
              <w:widowControl w:val="0"/>
              <w:spacing w:line="288" w:lineRule="auto"/>
              <w:jc w:val="center"/>
              <w:rPr>
                <w:sz w:val="28"/>
                <w:szCs w:val="28"/>
              </w:rPr>
            </w:pPr>
            <w:r w:rsidDel="00000000" w:rsidR="00000000" w:rsidRPr="00000000">
              <w:rPr>
                <w:sz w:val="28"/>
                <w:szCs w:val="28"/>
                <w:rtl w:val="0"/>
              </w:rPr>
              <w:t xml:space="preserve">11</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3EB">
            <w:pPr>
              <w:widowControl w:val="0"/>
              <w:spacing w:line="288" w:lineRule="auto"/>
              <w:jc w:val="center"/>
              <w:rPr>
                <w:sz w:val="28"/>
                <w:szCs w:val="28"/>
              </w:rPr>
            </w:pPr>
            <w:r w:rsidDel="00000000" w:rsidR="00000000" w:rsidRPr="00000000">
              <w:rPr>
                <w:sz w:val="28"/>
                <w:szCs w:val="28"/>
                <w:rtl w:val="0"/>
              </w:rPr>
              <w:t xml:space="preserve">12</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3EC">
            <w:pPr>
              <w:widowControl w:val="0"/>
              <w:spacing w:line="288" w:lineRule="auto"/>
              <w:jc w:val="center"/>
              <w:rPr>
                <w:sz w:val="28"/>
                <w:szCs w:val="28"/>
              </w:rPr>
            </w:pPr>
            <w:r w:rsidDel="00000000" w:rsidR="00000000" w:rsidRPr="00000000">
              <w:rPr>
                <w:sz w:val="28"/>
                <w:szCs w:val="28"/>
                <w:rtl w:val="0"/>
              </w:rPr>
              <w:t xml:space="preserve">1</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3ED">
            <w:pPr>
              <w:widowControl w:val="0"/>
              <w:spacing w:line="288" w:lineRule="auto"/>
              <w:jc w:val="center"/>
              <w:rPr>
                <w:sz w:val="28"/>
                <w:szCs w:val="28"/>
              </w:rPr>
            </w:pPr>
            <w:r w:rsidDel="00000000" w:rsidR="00000000" w:rsidRPr="00000000">
              <w:rPr>
                <w:sz w:val="28"/>
                <w:szCs w:val="28"/>
                <w:rtl w:val="0"/>
              </w:rPr>
              <w:t xml:space="preserve">9</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3EE">
            <w:pPr>
              <w:widowControl w:val="0"/>
              <w:spacing w:line="288" w:lineRule="auto"/>
              <w:jc w:val="center"/>
              <w:rPr>
                <w:sz w:val="28"/>
                <w:szCs w:val="28"/>
              </w:rPr>
            </w:pPr>
            <w:r w:rsidDel="00000000" w:rsidR="00000000" w:rsidRPr="00000000">
              <w:rPr>
                <w:sz w:val="28"/>
                <w:szCs w:val="28"/>
                <w:rtl w:val="0"/>
              </w:rPr>
              <w:t xml:space="preserve">2</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3EF">
            <w:pPr>
              <w:widowControl w:val="0"/>
              <w:spacing w:line="288" w:lineRule="auto"/>
              <w:jc w:val="center"/>
              <w:rPr>
                <w:sz w:val="28"/>
                <w:szCs w:val="28"/>
              </w:rPr>
            </w:pPr>
            <w:r w:rsidDel="00000000" w:rsidR="00000000" w:rsidRPr="00000000">
              <w:rPr>
                <w:sz w:val="28"/>
                <w:szCs w:val="28"/>
                <w:rtl w:val="0"/>
              </w:rPr>
              <w:t xml:space="preserve">14</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3F0">
            <w:pPr>
              <w:widowControl w:val="0"/>
              <w:spacing w:line="288" w:lineRule="auto"/>
              <w:jc w:val="center"/>
              <w:rPr>
                <w:sz w:val="28"/>
                <w:szCs w:val="28"/>
              </w:rPr>
            </w:pPr>
            <w:r w:rsidDel="00000000" w:rsidR="00000000" w:rsidRPr="00000000">
              <w:rPr>
                <w:sz w:val="28"/>
                <w:szCs w:val="28"/>
                <w:rtl w:val="0"/>
              </w:rPr>
              <w:t xml:space="preserve">8</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3F1">
            <w:pPr>
              <w:widowControl w:val="0"/>
              <w:spacing w:line="288" w:lineRule="auto"/>
              <w:jc w:val="center"/>
              <w:rPr>
                <w:sz w:val="28"/>
                <w:szCs w:val="28"/>
              </w:rPr>
            </w:pPr>
            <w:r w:rsidDel="00000000" w:rsidR="00000000" w:rsidRPr="00000000">
              <w:rPr>
                <w:sz w:val="28"/>
                <w:szCs w:val="28"/>
                <w:rtl w:val="0"/>
              </w:rPr>
              <w:t xml:space="preserve">7</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3F2">
            <w:pPr>
              <w:widowControl w:val="0"/>
              <w:spacing w:line="288" w:lineRule="auto"/>
              <w:jc w:val="center"/>
              <w:rPr>
                <w:sz w:val="28"/>
                <w:szCs w:val="28"/>
              </w:rPr>
            </w:pPr>
            <w:r w:rsidDel="00000000" w:rsidR="00000000" w:rsidRPr="00000000">
              <w:rPr>
                <w:sz w:val="28"/>
                <w:szCs w:val="28"/>
                <w:rtl w:val="0"/>
              </w:rPr>
              <w:t xml:space="preserve">6</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3F3">
            <w:pPr>
              <w:widowControl w:val="0"/>
              <w:spacing w:line="288" w:lineRule="auto"/>
              <w:jc w:val="center"/>
              <w:rPr>
                <w:sz w:val="28"/>
                <w:szCs w:val="28"/>
              </w:rPr>
            </w:pPr>
            <w:r w:rsidDel="00000000" w:rsidR="00000000" w:rsidRPr="00000000">
              <w:rPr>
                <w:sz w:val="28"/>
                <w:szCs w:val="28"/>
                <w:rtl w:val="0"/>
              </w:rPr>
              <w:t xml:space="preserve">4</w:t>
            </w:r>
          </w:p>
        </w:tc>
        <w:tc>
          <w:tcPr>
            <w:tcBorders>
              <w:top w:color="000000" w:space="0" w:sz="4" w:val="single"/>
              <w:left w:color="000000" w:space="0" w:sz="4" w:val="single"/>
              <w:bottom w:color="000000" w:space="0" w:sz="4" w:val="single"/>
              <w:right w:color="000000" w:space="0" w:sz="4" w:val="single"/>
            </w:tcBorders>
            <w:shd w:fill="e6e6e6" w:val="clear"/>
          </w:tcPr>
          <w:p w:rsidR="00000000" w:rsidDel="00000000" w:rsidP="00000000" w:rsidRDefault="00000000" w:rsidRPr="00000000" w14:paraId="000003F4">
            <w:pPr>
              <w:widowControl w:val="0"/>
              <w:spacing w:line="288" w:lineRule="auto"/>
              <w:jc w:val="center"/>
              <w:rPr>
                <w:sz w:val="28"/>
                <w:szCs w:val="28"/>
              </w:rPr>
            </w:pPr>
            <w:r w:rsidDel="00000000" w:rsidR="00000000" w:rsidRPr="00000000">
              <w:rPr>
                <w:sz w:val="28"/>
                <w:szCs w:val="28"/>
                <w:rtl w:val="0"/>
              </w:rPr>
              <w:t xml:space="preserve">13</w:t>
            </w:r>
          </w:p>
        </w:tc>
      </w:tr>
      <w:tr>
        <w:trPr>
          <w:cantSplit w:val="0"/>
          <w:trHeight w:val="380" w:hRule="atLeast"/>
          <w:tblHeader w:val="0"/>
        </w:trPr>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3F5">
            <w:pPr>
              <w:widowControl w:val="0"/>
              <w:spacing w:line="288" w:lineRule="auto"/>
              <w:jc w:val="center"/>
              <w:rPr>
                <w:sz w:val="28"/>
                <w:szCs w:val="28"/>
              </w:rPr>
            </w:pPr>
            <w:r w:rsidDel="00000000" w:rsidR="00000000" w:rsidRPr="00000000">
              <w:rPr>
                <w:sz w:val="28"/>
                <w:szCs w:val="28"/>
                <w:rtl w:val="0"/>
              </w:rPr>
              <w:t xml:space="preserve">5</w:t>
            </w:r>
          </w:p>
        </w:tc>
        <w:tc>
          <w:tcPr>
            <w:tcBorders>
              <w:top w:color="000000" w:space="0" w:sz="4" w:val="single"/>
              <w:left w:color="000000" w:space="0" w:sz="8" w:val="single"/>
              <w:bottom w:color="000000" w:space="0" w:sz="4" w:val="single"/>
            </w:tcBorders>
            <w:shd w:fill="auto" w:val="clear"/>
          </w:tcPr>
          <w:p w:rsidR="00000000" w:rsidDel="00000000" w:rsidP="00000000" w:rsidRDefault="00000000" w:rsidRPr="00000000" w14:paraId="000003F6">
            <w:pPr>
              <w:widowControl w:val="0"/>
              <w:spacing w:line="288" w:lineRule="auto"/>
              <w:jc w:val="center"/>
              <w:rPr>
                <w:sz w:val="28"/>
                <w:szCs w:val="28"/>
              </w:rPr>
            </w:pPr>
            <w:r w:rsidDel="00000000" w:rsidR="00000000" w:rsidRPr="00000000">
              <w:rPr>
                <w:sz w:val="28"/>
                <w:szCs w:val="28"/>
                <w:rtl w:val="0"/>
              </w:rPr>
              <w:t xml:space="preserve">13</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3F7">
            <w:pPr>
              <w:widowControl w:val="0"/>
              <w:spacing w:line="288" w:lineRule="auto"/>
              <w:jc w:val="center"/>
              <w:rPr>
                <w:sz w:val="28"/>
                <w:szCs w:val="28"/>
              </w:rPr>
            </w:pPr>
            <w:r w:rsidDel="00000000" w:rsidR="00000000" w:rsidRPr="00000000">
              <w:rPr>
                <w:sz w:val="28"/>
                <w:szCs w:val="28"/>
                <w:rtl w:val="0"/>
              </w:rPr>
              <w:t xml:space="preserve">10</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3F8">
            <w:pPr>
              <w:widowControl w:val="0"/>
              <w:spacing w:line="288" w:lineRule="auto"/>
              <w:jc w:val="center"/>
              <w:rPr>
                <w:sz w:val="28"/>
                <w:szCs w:val="28"/>
              </w:rPr>
            </w:pPr>
            <w:r w:rsidDel="00000000" w:rsidR="00000000" w:rsidRPr="00000000">
              <w:rPr>
                <w:sz w:val="28"/>
                <w:szCs w:val="28"/>
                <w:rtl w:val="0"/>
              </w:rPr>
              <w:t xml:space="preserve">15</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3F9">
            <w:pPr>
              <w:widowControl w:val="0"/>
              <w:spacing w:line="288" w:lineRule="auto"/>
              <w:jc w:val="center"/>
              <w:rPr>
                <w:sz w:val="28"/>
                <w:szCs w:val="28"/>
              </w:rPr>
            </w:pPr>
            <w:r w:rsidDel="00000000" w:rsidR="00000000" w:rsidRPr="00000000">
              <w:rPr>
                <w:sz w:val="28"/>
                <w:szCs w:val="28"/>
                <w:rtl w:val="0"/>
              </w:rPr>
              <w:t xml:space="preserve">5</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3FA">
            <w:pPr>
              <w:widowControl w:val="0"/>
              <w:spacing w:line="288" w:lineRule="auto"/>
              <w:jc w:val="center"/>
              <w:rPr>
                <w:sz w:val="28"/>
                <w:szCs w:val="28"/>
              </w:rPr>
            </w:pPr>
            <w:r w:rsidDel="00000000" w:rsidR="00000000" w:rsidRPr="00000000">
              <w:rPr>
                <w:sz w:val="28"/>
                <w:szCs w:val="28"/>
                <w:rtl w:val="0"/>
              </w:rPr>
              <w:t xml:space="preserve">0</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3FB">
            <w:pPr>
              <w:widowControl w:val="0"/>
              <w:spacing w:line="288" w:lineRule="auto"/>
              <w:jc w:val="center"/>
              <w:rPr>
                <w:sz w:val="28"/>
                <w:szCs w:val="28"/>
              </w:rPr>
            </w:pPr>
            <w:r w:rsidDel="00000000" w:rsidR="00000000" w:rsidRPr="00000000">
              <w:rPr>
                <w:sz w:val="28"/>
                <w:szCs w:val="28"/>
                <w:rtl w:val="0"/>
              </w:rPr>
              <w:t xml:space="preserve">3</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3FC">
            <w:pPr>
              <w:widowControl w:val="0"/>
              <w:spacing w:line="288" w:lineRule="auto"/>
              <w:jc w:val="center"/>
              <w:rPr>
                <w:sz w:val="28"/>
                <w:szCs w:val="28"/>
              </w:rPr>
            </w:pPr>
            <w:r w:rsidDel="00000000" w:rsidR="00000000" w:rsidRPr="00000000">
              <w:rPr>
                <w:sz w:val="28"/>
                <w:szCs w:val="28"/>
                <w:rtl w:val="0"/>
              </w:rPr>
              <w:t xml:space="preserve">11</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3FD">
            <w:pPr>
              <w:widowControl w:val="0"/>
              <w:spacing w:line="288" w:lineRule="auto"/>
              <w:jc w:val="center"/>
              <w:rPr>
                <w:sz w:val="28"/>
                <w:szCs w:val="28"/>
              </w:rPr>
            </w:pPr>
            <w:r w:rsidDel="00000000" w:rsidR="00000000" w:rsidRPr="00000000">
              <w:rPr>
                <w:sz w:val="28"/>
                <w:szCs w:val="28"/>
                <w:rtl w:val="0"/>
              </w:rPr>
              <w:t xml:space="preserve">12</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3FE">
            <w:pPr>
              <w:widowControl w:val="0"/>
              <w:spacing w:line="288" w:lineRule="auto"/>
              <w:jc w:val="center"/>
              <w:rPr>
                <w:sz w:val="28"/>
                <w:szCs w:val="28"/>
              </w:rPr>
            </w:pPr>
            <w:r w:rsidDel="00000000" w:rsidR="00000000" w:rsidRPr="00000000">
              <w:rPr>
                <w:sz w:val="28"/>
                <w:szCs w:val="28"/>
                <w:rtl w:val="0"/>
              </w:rPr>
              <w:t xml:space="preserve">1</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3FF">
            <w:pPr>
              <w:widowControl w:val="0"/>
              <w:spacing w:line="288" w:lineRule="auto"/>
              <w:jc w:val="center"/>
              <w:rPr>
                <w:sz w:val="28"/>
                <w:szCs w:val="28"/>
              </w:rPr>
            </w:pPr>
            <w:r w:rsidDel="00000000" w:rsidR="00000000" w:rsidRPr="00000000">
              <w:rPr>
                <w:sz w:val="28"/>
                <w:szCs w:val="28"/>
                <w:rtl w:val="0"/>
              </w:rPr>
              <w:t xml:space="preserve">9</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00">
            <w:pPr>
              <w:widowControl w:val="0"/>
              <w:spacing w:line="288" w:lineRule="auto"/>
              <w:jc w:val="center"/>
              <w:rPr>
                <w:sz w:val="28"/>
                <w:szCs w:val="28"/>
              </w:rPr>
            </w:pPr>
            <w:r w:rsidDel="00000000" w:rsidR="00000000" w:rsidRPr="00000000">
              <w:rPr>
                <w:sz w:val="28"/>
                <w:szCs w:val="28"/>
                <w:rtl w:val="0"/>
              </w:rPr>
              <w:t xml:space="preserve">2</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01">
            <w:pPr>
              <w:widowControl w:val="0"/>
              <w:spacing w:line="288" w:lineRule="auto"/>
              <w:jc w:val="center"/>
              <w:rPr>
                <w:sz w:val="28"/>
                <w:szCs w:val="28"/>
              </w:rPr>
            </w:pPr>
            <w:r w:rsidDel="00000000" w:rsidR="00000000" w:rsidRPr="00000000">
              <w:rPr>
                <w:sz w:val="28"/>
                <w:szCs w:val="28"/>
                <w:rtl w:val="0"/>
              </w:rPr>
              <w:t xml:space="preserve">14</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02">
            <w:pPr>
              <w:widowControl w:val="0"/>
              <w:spacing w:line="288" w:lineRule="auto"/>
              <w:jc w:val="center"/>
              <w:rPr>
                <w:sz w:val="28"/>
                <w:szCs w:val="28"/>
              </w:rPr>
            </w:pPr>
            <w:r w:rsidDel="00000000" w:rsidR="00000000" w:rsidRPr="00000000">
              <w:rPr>
                <w:sz w:val="28"/>
                <w:szCs w:val="28"/>
                <w:rtl w:val="0"/>
              </w:rPr>
              <w:t xml:space="preserve">8</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03">
            <w:pPr>
              <w:widowControl w:val="0"/>
              <w:spacing w:line="288" w:lineRule="auto"/>
              <w:jc w:val="center"/>
              <w:rPr>
                <w:sz w:val="28"/>
                <w:szCs w:val="28"/>
              </w:rPr>
            </w:pPr>
            <w:r w:rsidDel="00000000" w:rsidR="00000000" w:rsidRPr="00000000">
              <w:rPr>
                <w:sz w:val="28"/>
                <w:szCs w:val="28"/>
                <w:rtl w:val="0"/>
              </w:rPr>
              <w:t xml:space="preserve">7</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04">
            <w:pPr>
              <w:widowControl w:val="0"/>
              <w:spacing w:line="288" w:lineRule="auto"/>
              <w:jc w:val="center"/>
              <w:rPr>
                <w:sz w:val="28"/>
                <w:szCs w:val="28"/>
              </w:rPr>
            </w:pPr>
            <w:r w:rsidDel="00000000" w:rsidR="00000000" w:rsidRPr="00000000">
              <w:rPr>
                <w:sz w:val="28"/>
                <w:szCs w:val="28"/>
                <w:rtl w:val="0"/>
              </w:rPr>
              <w:t xml:space="preserve">6</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405">
            <w:pPr>
              <w:widowControl w:val="0"/>
              <w:spacing w:line="288" w:lineRule="auto"/>
              <w:jc w:val="center"/>
              <w:rPr>
                <w:sz w:val="28"/>
                <w:szCs w:val="28"/>
              </w:rPr>
            </w:pPr>
            <w:r w:rsidDel="00000000" w:rsidR="00000000" w:rsidRPr="00000000">
              <w:rPr>
                <w:sz w:val="28"/>
                <w:szCs w:val="28"/>
                <w:rtl w:val="0"/>
              </w:rPr>
              <w:t xml:space="preserve">4</w:t>
            </w:r>
          </w:p>
        </w:tc>
      </w:tr>
      <w:tr>
        <w:trPr>
          <w:cantSplit w:val="0"/>
          <w:trHeight w:val="380" w:hRule="atLeast"/>
          <w:tblHeader w:val="0"/>
        </w:trPr>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06">
            <w:pPr>
              <w:widowControl w:val="0"/>
              <w:spacing w:line="288" w:lineRule="auto"/>
              <w:jc w:val="center"/>
              <w:rPr>
                <w:sz w:val="28"/>
                <w:szCs w:val="28"/>
              </w:rPr>
            </w:pPr>
            <w:r w:rsidDel="00000000" w:rsidR="00000000" w:rsidRPr="00000000">
              <w:rPr>
                <w:sz w:val="28"/>
                <w:szCs w:val="28"/>
                <w:rtl w:val="0"/>
              </w:rPr>
              <w:t xml:space="preserve">6</w:t>
            </w:r>
          </w:p>
        </w:tc>
        <w:tc>
          <w:tcPr>
            <w:tcBorders>
              <w:top w:color="000000" w:space="0" w:sz="4" w:val="single"/>
              <w:left w:color="000000" w:space="0" w:sz="8" w:val="single"/>
              <w:bottom w:color="000000" w:space="0" w:sz="4" w:val="single"/>
            </w:tcBorders>
            <w:shd w:fill="e6e6e6" w:val="clear"/>
          </w:tcPr>
          <w:p w:rsidR="00000000" w:rsidDel="00000000" w:rsidP="00000000" w:rsidRDefault="00000000" w:rsidRPr="00000000" w14:paraId="00000407">
            <w:pPr>
              <w:widowControl w:val="0"/>
              <w:spacing w:line="288" w:lineRule="auto"/>
              <w:jc w:val="center"/>
              <w:rPr>
                <w:sz w:val="28"/>
                <w:szCs w:val="28"/>
              </w:rPr>
            </w:pPr>
            <w:r w:rsidDel="00000000" w:rsidR="00000000" w:rsidRPr="00000000">
              <w:rPr>
                <w:sz w:val="28"/>
                <w:szCs w:val="28"/>
                <w:rtl w:val="0"/>
              </w:rPr>
              <w:t xml:space="preserve">4</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08">
            <w:pPr>
              <w:widowControl w:val="0"/>
              <w:spacing w:line="288" w:lineRule="auto"/>
              <w:jc w:val="center"/>
              <w:rPr>
                <w:sz w:val="28"/>
                <w:szCs w:val="28"/>
              </w:rPr>
            </w:pPr>
            <w:r w:rsidDel="00000000" w:rsidR="00000000" w:rsidRPr="00000000">
              <w:rPr>
                <w:sz w:val="28"/>
                <w:szCs w:val="28"/>
                <w:rtl w:val="0"/>
              </w:rPr>
              <w:t xml:space="preserve">13</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09">
            <w:pPr>
              <w:widowControl w:val="0"/>
              <w:spacing w:line="288" w:lineRule="auto"/>
              <w:jc w:val="center"/>
              <w:rPr>
                <w:sz w:val="28"/>
                <w:szCs w:val="28"/>
              </w:rPr>
            </w:pPr>
            <w:r w:rsidDel="00000000" w:rsidR="00000000" w:rsidRPr="00000000">
              <w:rPr>
                <w:sz w:val="28"/>
                <w:szCs w:val="28"/>
                <w:rtl w:val="0"/>
              </w:rPr>
              <w:t xml:space="preserve">10</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0A">
            <w:pPr>
              <w:widowControl w:val="0"/>
              <w:spacing w:line="288" w:lineRule="auto"/>
              <w:jc w:val="center"/>
              <w:rPr>
                <w:sz w:val="28"/>
                <w:szCs w:val="28"/>
              </w:rPr>
            </w:pPr>
            <w:r w:rsidDel="00000000" w:rsidR="00000000" w:rsidRPr="00000000">
              <w:rPr>
                <w:sz w:val="28"/>
                <w:szCs w:val="28"/>
                <w:rtl w:val="0"/>
              </w:rPr>
              <w:t xml:space="preserve">15</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0B">
            <w:pPr>
              <w:widowControl w:val="0"/>
              <w:spacing w:line="288" w:lineRule="auto"/>
              <w:jc w:val="center"/>
              <w:rPr>
                <w:sz w:val="28"/>
                <w:szCs w:val="28"/>
              </w:rPr>
            </w:pPr>
            <w:r w:rsidDel="00000000" w:rsidR="00000000" w:rsidRPr="00000000">
              <w:rPr>
                <w:sz w:val="28"/>
                <w:szCs w:val="28"/>
                <w:rtl w:val="0"/>
              </w:rPr>
              <w:t xml:space="preserve">5</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0C">
            <w:pPr>
              <w:widowControl w:val="0"/>
              <w:spacing w:line="288" w:lineRule="auto"/>
              <w:jc w:val="center"/>
              <w:rPr>
                <w:sz w:val="28"/>
                <w:szCs w:val="28"/>
              </w:rPr>
            </w:pPr>
            <w:r w:rsidDel="00000000" w:rsidR="00000000" w:rsidRPr="00000000">
              <w:rPr>
                <w:sz w:val="28"/>
                <w:szCs w:val="28"/>
                <w:rtl w:val="0"/>
              </w:rPr>
              <w:t xml:space="preserve">0</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0D">
            <w:pPr>
              <w:widowControl w:val="0"/>
              <w:spacing w:line="288" w:lineRule="auto"/>
              <w:jc w:val="center"/>
              <w:rPr>
                <w:sz w:val="28"/>
                <w:szCs w:val="28"/>
              </w:rPr>
            </w:pPr>
            <w:r w:rsidDel="00000000" w:rsidR="00000000" w:rsidRPr="00000000">
              <w:rPr>
                <w:sz w:val="28"/>
                <w:szCs w:val="28"/>
                <w:rtl w:val="0"/>
              </w:rPr>
              <w:t xml:space="preserve">3</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0E">
            <w:pPr>
              <w:widowControl w:val="0"/>
              <w:spacing w:line="288" w:lineRule="auto"/>
              <w:jc w:val="center"/>
              <w:rPr>
                <w:sz w:val="28"/>
                <w:szCs w:val="28"/>
              </w:rPr>
            </w:pPr>
            <w:r w:rsidDel="00000000" w:rsidR="00000000" w:rsidRPr="00000000">
              <w:rPr>
                <w:sz w:val="28"/>
                <w:szCs w:val="28"/>
                <w:rtl w:val="0"/>
              </w:rPr>
              <w:t xml:space="preserve">11</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0F">
            <w:pPr>
              <w:widowControl w:val="0"/>
              <w:spacing w:line="288" w:lineRule="auto"/>
              <w:jc w:val="center"/>
              <w:rPr>
                <w:sz w:val="28"/>
                <w:szCs w:val="28"/>
              </w:rPr>
            </w:pPr>
            <w:r w:rsidDel="00000000" w:rsidR="00000000" w:rsidRPr="00000000">
              <w:rPr>
                <w:sz w:val="28"/>
                <w:szCs w:val="28"/>
                <w:rtl w:val="0"/>
              </w:rPr>
              <w:t xml:space="preserve">12</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10">
            <w:pPr>
              <w:widowControl w:val="0"/>
              <w:spacing w:line="288" w:lineRule="auto"/>
              <w:jc w:val="center"/>
              <w:rPr>
                <w:sz w:val="28"/>
                <w:szCs w:val="28"/>
              </w:rPr>
            </w:pPr>
            <w:r w:rsidDel="00000000" w:rsidR="00000000" w:rsidRPr="00000000">
              <w:rPr>
                <w:sz w:val="28"/>
                <w:szCs w:val="28"/>
                <w:rtl w:val="0"/>
              </w:rPr>
              <w:t xml:space="preserve">1</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11">
            <w:pPr>
              <w:widowControl w:val="0"/>
              <w:spacing w:line="288" w:lineRule="auto"/>
              <w:jc w:val="center"/>
              <w:rPr>
                <w:sz w:val="28"/>
                <w:szCs w:val="28"/>
              </w:rPr>
            </w:pPr>
            <w:r w:rsidDel="00000000" w:rsidR="00000000" w:rsidRPr="00000000">
              <w:rPr>
                <w:sz w:val="28"/>
                <w:szCs w:val="28"/>
                <w:rtl w:val="0"/>
              </w:rPr>
              <w:t xml:space="preserve">9</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12">
            <w:pPr>
              <w:widowControl w:val="0"/>
              <w:spacing w:line="288" w:lineRule="auto"/>
              <w:jc w:val="center"/>
              <w:rPr>
                <w:sz w:val="28"/>
                <w:szCs w:val="28"/>
              </w:rPr>
            </w:pPr>
            <w:r w:rsidDel="00000000" w:rsidR="00000000" w:rsidRPr="00000000">
              <w:rPr>
                <w:sz w:val="28"/>
                <w:szCs w:val="28"/>
                <w:rtl w:val="0"/>
              </w:rPr>
              <w:t xml:space="preserve">2</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13">
            <w:pPr>
              <w:widowControl w:val="0"/>
              <w:spacing w:line="288" w:lineRule="auto"/>
              <w:jc w:val="center"/>
              <w:rPr>
                <w:sz w:val="28"/>
                <w:szCs w:val="28"/>
              </w:rPr>
            </w:pPr>
            <w:r w:rsidDel="00000000" w:rsidR="00000000" w:rsidRPr="00000000">
              <w:rPr>
                <w:sz w:val="28"/>
                <w:szCs w:val="28"/>
                <w:rtl w:val="0"/>
              </w:rPr>
              <w:t xml:space="preserve">14</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14">
            <w:pPr>
              <w:widowControl w:val="0"/>
              <w:spacing w:line="288" w:lineRule="auto"/>
              <w:jc w:val="center"/>
              <w:rPr>
                <w:sz w:val="28"/>
                <w:szCs w:val="28"/>
              </w:rPr>
            </w:pPr>
            <w:r w:rsidDel="00000000" w:rsidR="00000000" w:rsidRPr="00000000">
              <w:rPr>
                <w:sz w:val="28"/>
                <w:szCs w:val="28"/>
                <w:rtl w:val="0"/>
              </w:rPr>
              <w:t xml:space="preserve">8</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15">
            <w:pPr>
              <w:widowControl w:val="0"/>
              <w:spacing w:line="288" w:lineRule="auto"/>
              <w:jc w:val="center"/>
              <w:rPr>
                <w:sz w:val="28"/>
                <w:szCs w:val="28"/>
              </w:rPr>
            </w:pPr>
            <w:r w:rsidDel="00000000" w:rsidR="00000000" w:rsidRPr="00000000">
              <w:rPr>
                <w:sz w:val="28"/>
                <w:szCs w:val="28"/>
                <w:rtl w:val="0"/>
              </w:rPr>
              <w:t xml:space="preserve">7</w:t>
            </w:r>
          </w:p>
        </w:tc>
        <w:tc>
          <w:tcPr>
            <w:tcBorders>
              <w:top w:color="000000" w:space="0" w:sz="4" w:val="single"/>
              <w:left w:color="000000" w:space="0" w:sz="4" w:val="single"/>
              <w:bottom w:color="000000" w:space="0" w:sz="4" w:val="single"/>
              <w:right w:color="000000" w:space="0" w:sz="4" w:val="single"/>
            </w:tcBorders>
            <w:shd w:fill="e6e6e6" w:val="clear"/>
          </w:tcPr>
          <w:p w:rsidR="00000000" w:rsidDel="00000000" w:rsidP="00000000" w:rsidRDefault="00000000" w:rsidRPr="00000000" w14:paraId="00000416">
            <w:pPr>
              <w:widowControl w:val="0"/>
              <w:spacing w:line="288" w:lineRule="auto"/>
              <w:jc w:val="center"/>
              <w:rPr>
                <w:sz w:val="28"/>
                <w:szCs w:val="28"/>
              </w:rPr>
            </w:pPr>
            <w:r w:rsidDel="00000000" w:rsidR="00000000" w:rsidRPr="00000000">
              <w:rPr>
                <w:sz w:val="28"/>
                <w:szCs w:val="28"/>
                <w:rtl w:val="0"/>
              </w:rPr>
              <w:t xml:space="preserve">6</w:t>
            </w:r>
          </w:p>
        </w:tc>
      </w:tr>
      <w:tr>
        <w:trPr>
          <w:cantSplit w:val="0"/>
          <w:trHeight w:val="380" w:hRule="atLeast"/>
          <w:tblHeader w:val="0"/>
        </w:trPr>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17">
            <w:pPr>
              <w:widowControl w:val="0"/>
              <w:spacing w:line="288" w:lineRule="auto"/>
              <w:jc w:val="center"/>
              <w:rPr>
                <w:sz w:val="28"/>
                <w:szCs w:val="28"/>
              </w:rPr>
            </w:pPr>
            <w:r w:rsidDel="00000000" w:rsidR="00000000" w:rsidRPr="00000000">
              <w:rPr>
                <w:sz w:val="28"/>
                <w:szCs w:val="28"/>
                <w:rtl w:val="0"/>
              </w:rPr>
              <w:t xml:space="preserve">7</w:t>
            </w:r>
          </w:p>
        </w:tc>
        <w:tc>
          <w:tcPr>
            <w:tcBorders>
              <w:top w:color="000000" w:space="0" w:sz="4" w:val="single"/>
              <w:left w:color="000000" w:space="0" w:sz="8" w:val="single"/>
              <w:bottom w:color="000000" w:space="0" w:sz="4" w:val="single"/>
            </w:tcBorders>
            <w:shd w:fill="auto" w:val="clear"/>
          </w:tcPr>
          <w:p w:rsidR="00000000" w:rsidDel="00000000" w:rsidP="00000000" w:rsidRDefault="00000000" w:rsidRPr="00000000" w14:paraId="00000418">
            <w:pPr>
              <w:widowControl w:val="0"/>
              <w:spacing w:line="288" w:lineRule="auto"/>
              <w:jc w:val="center"/>
              <w:rPr>
                <w:sz w:val="28"/>
                <w:szCs w:val="28"/>
              </w:rPr>
            </w:pPr>
            <w:r w:rsidDel="00000000" w:rsidR="00000000" w:rsidRPr="00000000">
              <w:rPr>
                <w:sz w:val="28"/>
                <w:szCs w:val="28"/>
                <w:rtl w:val="0"/>
              </w:rPr>
              <w:t xml:space="preserve">6</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19">
            <w:pPr>
              <w:widowControl w:val="0"/>
              <w:spacing w:line="288" w:lineRule="auto"/>
              <w:jc w:val="center"/>
              <w:rPr>
                <w:sz w:val="28"/>
                <w:szCs w:val="28"/>
              </w:rPr>
            </w:pPr>
            <w:r w:rsidDel="00000000" w:rsidR="00000000" w:rsidRPr="00000000">
              <w:rPr>
                <w:sz w:val="28"/>
                <w:szCs w:val="28"/>
                <w:rtl w:val="0"/>
              </w:rPr>
              <w:t xml:space="preserve">4</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1A">
            <w:pPr>
              <w:widowControl w:val="0"/>
              <w:spacing w:line="288" w:lineRule="auto"/>
              <w:jc w:val="center"/>
              <w:rPr>
                <w:sz w:val="28"/>
                <w:szCs w:val="28"/>
              </w:rPr>
            </w:pPr>
            <w:r w:rsidDel="00000000" w:rsidR="00000000" w:rsidRPr="00000000">
              <w:rPr>
                <w:sz w:val="28"/>
                <w:szCs w:val="28"/>
                <w:rtl w:val="0"/>
              </w:rPr>
              <w:t xml:space="preserve">13</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1B">
            <w:pPr>
              <w:widowControl w:val="0"/>
              <w:spacing w:line="288" w:lineRule="auto"/>
              <w:jc w:val="center"/>
              <w:rPr>
                <w:sz w:val="28"/>
                <w:szCs w:val="28"/>
              </w:rPr>
            </w:pPr>
            <w:r w:rsidDel="00000000" w:rsidR="00000000" w:rsidRPr="00000000">
              <w:rPr>
                <w:sz w:val="28"/>
                <w:szCs w:val="28"/>
                <w:rtl w:val="0"/>
              </w:rPr>
              <w:t xml:space="preserve">10</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1C">
            <w:pPr>
              <w:widowControl w:val="0"/>
              <w:spacing w:line="288" w:lineRule="auto"/>
              <w:jc w:val="center"/>
              <w:rPr>
                <w:sz w:val="28"/>
                <w:szCs w:val="28"/>
              </w:rPr>
            </w:pPr>
            <w:r w:rsidDel="00000000" w:rsidR="00000000" w:rsidRPr="00000000">
              <w:rPr>
                <w:sz w:val="28"/>
                <w:szCs w:val="28"/>
                <w:rtl w:val="0"/>
              </w:rPr>
              <w:t xml:space="preserve">15</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1D">
            <w:pPr>
              <w:widowControl w:val="0"/>
              <w:spacing w:line="288" w:lineRule="auto"/>
              <w:jc w:val="center"/>
              <w:rPr>
                <w:sz w:val="28"/>
                <w:szCs w:val="28"/>
              </w:rPr>
            </w:pPr>
            <w:r w:rsidDel="00000000" w:rsidR="00000000" w:rsidRPr="00000000">
              <w:rPr>
                <w:sz w:val="28"/>
                <w:szCs w:val="28"/>
                <w:rtl w:val="0"/>
              </w:rPr>
              <w:t xml:space="preserve">5</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1E">
            <w:pPr>
              <w:widowControl w:val="0"/>
              <w:spacing w:line="288" w:lineRule="auto"/>
              <w:jc w:val="center"/>
              <w:rPr>
                <w:sz w:val="28"/>
                <w:szCs w:val="28"/>
              </w:rPr>
            </w:pPr>
            <w:r w:rsidDel="00000000" w:rsidR="00000000" w:rsidRPr="00000000">
              <w:rPr>
                <w:sz w:val="28"/>
                <w:szCs w:val="28"/>
                <w:rtl w:val="0"/>
              </w:rPr>
              <w:t xml:space="preserve">0</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1F">
            <w:pPr>
              <w:widowControl w:val="0"/>
              <w:spacing w:line="288" w:lineRule="auto"/>
              <w:jc w:val="center"/>
              <w:rPr>
                <w:sz w:val="28"/>
                <w:szCs w:val="28"/>
              </w:rPr>
            </w:pPr>
            <w:r w:rsidDel="00000000" w:rsidR="00000000" w:rsidRPr="00000000">
              <w:rPr>
                <w:sz w:val="28"/>
                <w:szCs w:val="28"/>
                <w:rtl w:val="0"/>
              </w:rPr>
              <w:t xml:space="preserve">3</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20">
            <w:pPr>
              <w:widowControl w:val="0"/>
              <w:spacing w:line="288" w:lineRule="auto"/>
              <w:jc w:val="center"/>
              <w:rPr>
                <w:sz w:val="28"/>
                <w:szCs w:val="28"/>
              </w:rPr>
            </w:pPr>
            <w:r w:rsidDel="00000000" w:rsidR="00000000" w:rsidRPr="00000000">
              <w:rPr>
                <w:sz w:val="28"/>
                <w:szCs w:val="28"/>
                <w:rtl w:val="0"/>
              </w:rPr>
              <w:t xml:space="preserve">11</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21">
            <w:pPr>
              <w:widowControl w:val="0"/>
              <w:spacing w:line="288" w:lineRule="auto"/>
              <w:jc w:val="center"/>
              <w:rPr>
                <w:sz w:val="28"/>
                <w:szCs w:val="28"/>
              </w:rPr>
            </w:pPr>
            <w:r w:rsidDel="00000000" w:rsidR="00000000" w:rsidRPr="00000000">
              <w:rPr>
                <w:sz w:val="28"/>
                <w:szCs w:val="28"/>
                <w:rtl w:val="0"/>
              </w:rPr>
              <w:t xml:space="preserve">12</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22">
            <w:pPr>
              <w:widowControl w:val="0"/>
              <w:spacing w:line="288" w:lineRule="auto"/>
              <w:jc w:val="center"/>
              <w:rPr>
                <w:sz w:val="28"/>
                <w:szCs w:val="28"/>
              </w:rPr>
            </w:pPr>
            <w:r w:rsidDel="00000000" w:rsidR="00000000" w:rsidRPr="00000000">
              <w:rPr>
                <w:sz w:val="28"/>
                <w:szCs w:val="28"/>
                <w:rtl w:val="0"/>
              </w:rPr>
              <w:t xml:space="preserve">1</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23">
            <w:pPr>
              <w:widowControl w:val="0"/>
              <w:spacing w:line="288" w:lineRule="auto"/>
              <w:jc w:val="center"/>
              <w:rPr>
                <w:sz w:val="28"/>
                <w:szCs w:val="28"/>
              </w:rPr>
            </w:pPr>
            <w:r w:rsidDel="00000000" w:rsidR="00000000" w:rsidRPr="00000000">
              <w:rPr>
                <w:sz w:val="28"/>
                <w:szCs w:val="28"/>
                <w:rtl w:val="0"/>
              </w:rPr>
              <w:t xml:space="preserve">9</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24">
            <w:pPr>
              <w:widowControl w:val="0"/>
              <w:spacing w:line="288" w:lineRule="auto"/>
              <w:jc w:val="center"/>
              <w:rPr>
                <w:sz w:val="28"/>
                <w:szCs w:val="28"/>
              </w:rPr>
            </w:pPr>
            <w:r w:rsidDel="00000000" w:rsidR="00000000" w:rsidRPr="00000000">
              <w:rPr>
                <w:sz w:val="28"/>
                <w:szCs w:val="28"/>
                <w:rtl w:val="0"/>
              </w:rPr>
              <w:t xml:space="preserve">2</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25">
            <w:pPr>
              <w:widowControl w:val="0"/>
              <w:spacing w:line="288" w:lineRule="auto"/>
              <w:jc w:val="center"/>
              <w:rPr>
                <w:sz w:val="28"/>
                <w:szCs w:val="28"/>
              </w:rPr>
            </w:pPr>
            <w:r w:rsidDel="00000000" w:rsidR="00000000" w:rsidRPr="00000000">
              <w:rPr>
                <w:sz w:val="28"/>
                <w:szCs w:val="28"/>
                <w:rtl w:val="0"/>
              </w:rPr>
              <w:t xml:space="preserve">14</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26">
            <w:pPr>
              <w:widowControl w:val="0"/>
              <w:spacing w:line="288" w:lineRule="auto"/>
              <w:jc w:val="center"/>
              <w:rPr>
                <w:sz w:val="28"/>
                <w:szCs w:val="28"/>
              </w:rPr>
            </w:pPr>
            <w:r w:rsidDel="00000000" w:rsidR="00000000" w:rsidRPr="00000000">
              <w:rPr>
                <w:sz w:val="28"/>
                <w:szCs w:val="28"/>
                <w:rtl w:val="0"/>
              </w:rPr>
              <w:t xml:space="preserve">8</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427">
            <w:pPr>
              <w:widowControl w:val="0"/>
              <w:spacing w:line="288" w:lineRule="auto"/>
              <w:jc w:val="center"/>
              <w:rPr>
                <w:sz w:val="28"/>
                <w:szCs w:val="28"/>
              </w:rPr>
            </w:pPr>
            <w:r w:rsidDel="00000000" w:rsidR="00000000" w:rsidRPr="00000000">
              <w:rPr>
                <w:sz w:val="28"/>
                <w:szCs w:val="28"/>
                <w:rtl w:val="0"/>
              </w:rPr>
              <w:t xml:space="preserve">7</w:t>
            </w:r>
          </w:p>
        </w:tc>
      </w:tr>
      <w:tr>
        <w:trPr>
          <w:cantSplit w:val="0"/>
          <w:trHeight w:val="380" w:hRule="atLeast"/>
          <w:tblHeader w:val="0"/>
        </w:trPr>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28">
            <w:pPr>
              <w:widowControl w:val="0"/>
              <w:spacing w:line="288" w:lineRule="auto"/>
              <w:jc w:val="center"/>
              <w:rPr>
                <w:sz w:val="28"/>
                <w:szCs w:val="28"/>
              </w:rPr>
            </w:pPr>
            <w:r w:rsidDel="00000000" w:rsidR="00000000" w:rsidRPr="00000000">
              <w:rPr>
                <w:sz w:val="28"/>
                <w:szCs w:val="28"/>
                <w:rtl w:val="0"/>
              </w:rPr>
              <w:t xml:space="preserve">8</w:t>
            </w:r>
          </w:p>
        </w:tc>
        <w:tc>
          <w:tcPr>
            <w:tcBorders>
              <w:top w:color="000000" w:space="0" w:sz="4" w:val="single"/>
              <w:left w:color="000000" w:space="0" w:sz="8" w:val="single"/>
              <w:bottom w:color="000000" w:space="0" w:sz="4" w:val="single"/>
            </w:tcBorders>
            <w:shd w:fill="e6e6e6" w:val="clear"/>
          </w:tcPr>
          <w:p w:rsidR="00000000" w:rsidDel="00000000" w:rsidP="00000000" w:rsidRDefault="00000000" w:rsidRPr="00000000" w14:paraId="00000429">
            <w:pPr>
              <w:widowControl w:val="0"/>
              <w:spacing w:line="288" w:lineRule="auto"/>
              <w:jc w:val="center"/>
              <w:rPr>
                <w:sz w:val="28"/>
                <w:szCs w:val="28"/>
              </w:rPr>
            </w:pPr>
            <w:r w:rsidDel="00000000" w:rsidR="00000000" w:rsidRPr="00000000">
              <w:rPr>
                <w:sz w:val="28"/>
                <w:szCs w:val="28"/>
                <w:rtl w:val="0"/>
              </w:rPr>
              <w:t xml:space="preserve">7</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2A">
            <w:pPr>
              <w:widowControl w:val="0"/>
              <w:spacing w:line="288" w:lineRule="auto"/>
              <w:jc w:val="center"/>
              <w:rPr>
                <w:sz w:val="28"/>
                <w:szCs w:val="28"/>
              </w:rPr>
            </w:pPr>
            <w:r w:rsidDel="00000000" w:rsidR="00000000" w:rsidRPr="00000000">
              <w:rPr>
                <w:sz w:val="28"/>
                <w:szCs w:val="28"/>
                <w:rtl w:val="0"/>
              </w:rPr>
              <w:t xml:space="preserve">6</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2B">
            <w:pPr>
              <w:widowControl w:val="0"/>
              <w:spacing w:line="288" w:lineRule="auto"/>
              <w:jc w:val="center"/>
              <w:rPr>
                <w:sz w:val="28"/>
                <w:szCs w:val="28"/>
              </w:rPr>
            </w:pPr>
            <w:r w:rsidDel="00000000" w:rsidR="00000000" w:rsidRPr="00000000">
              <w:rPr>
                <w:sz w:val="28"/>
                <w:szCs w:val="28"/>
                <w:rtl w:val="0"/>
              </w:rPr>
              <w:t xml:space="preserve">4</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2C">
            <w:pPr>
              <w:widowControl w:val="0"/>
              <w:spacing w:line="288" w:lineRule="auto"/>
              <w:jc w:val="center"/>
              <w:rPr>
                <w:sz w:val="28"/>
                <w:szCs w:val="28"/>
              </w:rPr>
            </w:pPr>
            <w:r w:rsidDel="00000000" w:rsidR="00000000" w:rsidRPr="00000000">
              <w:rPr>
                <w:sz w:val="28"/>
                <w:szCs w:val="28"/>
                <w:rtl w:val="0"/>
              </w:rPr>
              <w:t xml:space="preserve">13</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2D">
            <w:pPr>
              <w:widowControl w:val="0"/>
              <w:spacing w:line="288" w:lineRule="auto"/>
              <w:jc w:val="center"/>
              <w:rPr>
                <w:sz w:val="28"/>
                <w:szCs w:val="28"/>
              </w:rPr>
            </w:pPr>
            <w:r w:rsidDel="00000000" w:rsidR="00000000" w:rsidRPr="00000000">
              <w:rPr>
                <w:sz w:val="28"/>
                <w:szCs w:val="28"/>
                <w:rtl w:val="0"/>
              </w:rPr>
              <w:t xml:space="preserve">10</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2E">
            <w:pPr>
              <w:widowControl w:val="0"/>
              <w:spacing w:line="288" w:lineRule="auto"/>
              <w:jc w:val="center"/>
              <w:rPr>
                <w:sz w:val="28"/>
                <w:szCs w:val="28"/>
              </w:rPr>
            </w:pPr>
            <w:r w:rsidDel="00000000" w:rsidR="00000000" w:rsidRPr="00000000">
              <w:rPr>
                <w:sz w:val="28"/>
                <w:szCs w:val="28"/>
                <w:rtl w:val="0"/>
              </w:rPr>
              <w:t xml:space="preserve">15</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2F">
            <w:pPr>
              <w:widowControl w:val="0"/>
              <w:spacing w:line="288" w:lineRule="auto"/>
              <w:jc w:val="center"/>
              <w:rPr>
                <w:sz w:val="28"/>
                <w:szCs w:val="28"/>
              </w:rPr>
            </w:pPr>
            <w:r w:rsidDel="00000000" w:rsidR="00000000" w:rsidRPr="00000000">
              <w:rPr>
                <w:sz w:val="28"/>
                <w:szCs w:val="28"/>
                <w:rtl w:val="0"/>
              </w:rPr>
              <w:t xml:space="preserve">5</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30">
            <w:pPr>
              <w:widowControl w:val="0"/>
              <w:spacing w:line="288" w:lineRule="auto"/>
              <w:jc w:val="center"/>
              <w:rPr>
                <w:sz w:val="28"/>
                <w:szCs w:val="28"/>
              </w:rPr>
            </w:pPr>
            <w:r w:rsidDel="00000000" w:rsidR="00000000" w:rsidRPr="00000000">
              <w:rPr>
                <w:sz w:val="28"/>
                <w:szCs w:val="28"/>
                <w:rtl w:val="0"/>
              </w:rPr>
              <w:t xml:space="preserve">0</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31">
            <w:pPr>
              <w:widowControl w:val="0"/>
              <w:spacing w:line="288" w:lineRule="auto"/>
              <w:jc w:val="center"/>
              <w:rPr>
                <w:sz w:val="28"/>
                <w:szCs w:val="28"/>
              </w:rPr>
            </w:pPr>
            <w:r w:rsidDel="00000000" w:rsidR="00000000" w:rsidRPr="00000000">
              <w:rPr>
                <w:sz w:val="28"/>
                <w:szCs w:val="28"/>
                <w:rtl w:val="0"/>
              </w:rPr>
              <w:t xml:space="preserve">3</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32">
            <w:pPr>
              <w:widowControl w:val="0"/>
              <w:spacing w:line="288" w:lineRule="auto"/>
              <w:jc w:val="center"/>
              <w:rPr>
                <w:sz w:val="28"/>
                <w:szCs w:val="28"/>
              </w:rPr>
            </w:pPr>
            <w:r w:rsidDel="00000000" w:rsidR="00000000" w:rsidRPr="00000000">
              <w:rPr>
                <w:sz w:val="28"/>
                <w:szCs w:val="28"/>
                <w:rtl w:val="0"/>
              </w:rPr>
              <w:t xml:space="preserve">11</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33">
            <w:pPr>
              <w:widowControl w:val="0"/>
              <w:spacing w:line="288" w:lineRule="auto"/>
              <w:jc w:val="center"/>
              <w:rPr>
                <w:sz w:val="28"/>
                <w:szCs w:val="28"/>
              </w:rPr>
            </w:pPr>
            <w:r w:rsidDel="00000000" w:rsidR="00000000" w:rsidRPr="00000000">
              <w:rPr>
                <w:sz w:val="28"/>
                <w:szCs w:val="28"/>
                <w:rtl w:val="0"/>
              </w:rPr>
              <w:t xml:space="preserve">12</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34">
            <w:pPr>
              <w:widowControl w:val="0"/>
              <w:spacing w:line="288" w:lineRule="auto"/>
              <w:jc w:val="center"/>
              <w:rPr>
                <w:sz w:val="28"/>
                <w:szCs w:val="28"/>
              </w:rPr>
            </w:pPr>
            <w:r w:rsidDel="00000000" w:rsidR="00000000" w:rsidRPr="00000000">
              <w:rPr>
                <w:sz w:val="28"/>
                <w:szCs w:val="28"/>
                <w:rtl w:val="0"/>
              </w:rPr>
              <w:t xml:space="preserve">1</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35">
            <w:pPr>
              <w:widowControl w:val="0"/>
              <w:spacing w:line="288" w:lineRule="auto"/>
              <w:jc w:val="center"/>
              <w:rPr>
                <w:sz w:val="28"/>
                <w:szCs w:val="28"/>
              </w:rPr>
            </w:pPr>
            <w:r w:rsidDel="00000000" w:rsidR="00000000" w:rsidRPr="00000000">
              <w:rPr>
                <w:sz w:val="28"/>
                <w:szCs w:val="28"/>
                <w:rtl w:val="0"/>
              </w:rPr>
              <w:t xml:space="preserve">9</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36">
            <w:pPr>
              <w:widowControl w:val="0"/>
              <w:spacing w:line="288" w:lineRule="auto"/>
              <w:jc w:val="center"/>
              <w:rPr>
                <w:sz w:val="28"/>
                <w:szCs w:val="28"/>
              </w:rPr>
            </w:pPr>
            <w:r w:rsidDel="00000000" w:rsidR="00000000" w:rsidRPr="00000000">
              <w:rPr>
                <w:sz w:val="28"/>
                <w:szCs w:val="28"/>
                <w:rtl w:val="0"/>
              </w:rPr>
              <w:t xml:space="preserve">2</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37">
            <w:pPr>
              <w:widowControl w:val="0"/>
              <w:spacing w:line="288" w:lineRule="auto"/>
              <w:jc w:val="center"/>
              <w:rPr>
                <w:sz w:val="28"/>
                <w:szCs w:val="28"/>
              </w:rPr>
            </w:pPr>
            <w:r w:rsidDel="00000000" w:rsidR="00000000" w:rsidRPr="00000000">
              <w:rPr>
                <w:sz w:val="28"/>
                <w:szCs w:val="28"/>
                <w:rtl w:val="0"/>
              </w:rPr>
              <w:t xml:space="preserve">14</w:t>
            </w:r>
          </w:p>
        </w:tc>
        <w:tc>
          <w:tcPr>
            <w:tcBorders>
              <w:top w:color="000000" w:space="0" w:sz="4" w:val="single"/>
              <w:left w:color="000000" w:space="0" w:sz="4" w:val="single"/>
              <w:bottom w:color="000000" w:space="0" w:sz="4" w:val="single"/>
              <w:right w:color="000000" w:space="0" w:sz="4" w:val="single"/>
            </w:tcBorders>
            <w:shd w:fill="e6e6e6" w:val="clear"/>
          </w:tcPr>
          <w:p w:rsidR="00000000" w:rsidDel="00000000" w:rsidP="00000000" w:rsidRDefault="00000000" w:rsidRPr="00000000" w14:paraId="00000438">
            <w:pPr>
              <w:widowControl w:val="0"/>
              <w:spacing w:line="288" w:lineRule="auto"/>
              <w:jc w:val="center"/>
              <w:rPr>
                <w:sz w:val="28"/>
                <w:szCs w:val="28"/>
              </w:rPr>
            </w:pPr>
            <w:r w:rsidDel="00000000" w:rsidR="00000000" w:rsidRPr="00000000">
              <w:rPr>
                <w:sz w:val="28"/>
                <w:szCs w:val="28"/>
                <w:rtl w:val="0"/>
              </w:rPr>
              <w:t xml:space="preserve">8</w:t>
            </w:r>
          </w:p>
        </w:tc>
      </w:tr>
      <w:tr>
        <w:trPr>
          <w:cantSplit w:val="0"/>
          <w:trHeight w:val="380" w:hRule="atLeast"/>
          <w:tblHeader w:val="0"/>
        </w:trPr>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39">
            <w:pPr>
              <w:widowControl w:val="0"/>
              <w:spacing w:line="288" w:lineRule="auto"/>
              <w:jc w:val="center"/>
              <w:rPr>
                <w:sz w:val="28"/>
                <w:szCs w:val="28"/>
              </w:rPr>
            </w:pPr>
            <w:r w:rsidDel="00000000" w:rsidR="00000000" w:rsidRPr="00000000">
              <w:rPr>
                <w:sz w:val="28"/>
                <w:szCs w:val="28"/>
                <w:rtl w:val="0"/>
              </w:rPr>
              <w:t xml:space="preserve">9</w:t>
            </w:r>
          </w:p>
        </w:tc>
        <w:tc>
          <w:tcPr>
            <w:tcBorders>
              <w:top w:color="000000" w:space="0" w:sz="4" w:val="single"/>
              <w:left w:color="000000" w:space="0" w:sz="8" w:val="single"/>
              <w:bottom w:color="000000" w:space="0" w:sz="4" w:val="single"/>
            </w:tcBorders>
            <w:shd w:fill="auto" w:val="clear"/>
          </w:tcPr>
          <w:p w:rsidR="00000000" w:rsidDel="00000000" w:rsidP="00000000" w:rsidRDefault="00000000" w:rsidRPr="00000000" w14:paraId="0000043A">
            <w:pPr>
              <w:widowControl w:val="0"/>
              <w:spacing w:line="288" w:lineRule="auto"/>
              <w:jc w:val="center"/>
              <w:rPr>
                <w:sz w:val="28"/>
                <w:szCs w:val="28"/>
              </w:rPr>
            </w:pPr>
            <w:r w:rsidDel="00000000" w:rsidR="00000000" w:rsidRPr="00000000">
              <w:rPr>
                <w:sz w:val="28"/>
                <w:szCs w:val="28"/>
                <w:rtl w:val="0"/>
              </w:rPr>
              <w:t xml:space="preserve">8</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3B">
            <w:pPr>
              <w:widowControl w:val="0"/>
              <w:spacing w:line="288" w:lineRule="auto"/>
              <w:jc w:val="center"/>
              <w:rPr>
                <w:sz w:val="28"/>
                <w:szCs w:val="28"/>
              </w:rPr>
            </w:pPr>
            <w:r w:rsidDel="00000000" w:rsidR="00000000" w:rsidRPr="00000000">
              <w:rPr>
                <w:sz w:val="28"/>
                <w:szCs w:val="28"/>
                <w:rtl w:val="0"/>
              </w:rPr>
              <w:t xml:space="preserve">7</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3C">
            <w:pPr>
              <w:widowControl w:val="0"/>
              <w:spacing w:line="288" w:lineRule="auto"/>
              <w:jc w:val="center"/>
              <w:rPr>
                <w:sz w:val="28"/>
                <w:szCs w:val="28"/>
              </w:rPr>
            </w:pPr>
            <w:r w:rsidDel="00000000" w:rsidR="00000000" w:rsidRPr="00000000">
              <w:rPr>
                <w:sz w:val="28"/>
                <w:szCs w:val="28"/>
                <w:rtl w:val="0"/>
              </w:rPr>
              <w:t xml:space="preserve">6</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3D">
            <w:pPr>
              <w:widowControl w:val="0"/>
              <w:spacing w:line="288" w:lineRule="auto"/>
              <w:jc w:val="center"/>
              <w:rPr>
                <w:sz w:val="28"/>
                <w:szCs w:val="28"/>
              </w:rPr>
            </w:pPr>
            <w:r w:rsidDel="00000000" w:rsidR="00000000" w:rsidRPr="00000000">
              <w:rPr>
                <w:sz w:val="28"/>
                <w:szCs w:val="28"/>
                <w:rtl w:val="0"/>
              </w:rPr>
              <w:t xml:space="preserve">4</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3E">
            <w:pPr>
              <w:widowControl w:val="0"/>
              <w:spacing w:line="288" w:lineRule="auto"/>
              <w:jc w:val="center"/>
              <w:rPr>
                <w:sz w:val="28"/>
                <w:szCs w:val="28"/>
              </w:rPr>
            </w:pPr>
            <w:r w:rsidDel="00000000" w:rsidR="00000000" w:rsidRPr="00000000">
              <w:rPr>
                <w:sz w:val="28"/>
                <w:szCs w:val="28"/>
                <w:rtl w:val="0"/>
              </w:rPr>
              <w:t xml:space="preserve">13</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3F">
            <w:pPr>
              <w:widowControl w:val="0"/>
              <w:spacing w:line="288" w:lineRule="auto"/>
              <w:jc w:val="center"/>
              <w:rPr>
                <w:sz w:val="28"/>
                <w:szCs w:val="28"/>
              </w:rPr>
            </w:pPr>
            <w:r w:rsidDel="00000000" w:rsidR="00000000" w:rsidRPr="00000000">
              <w:rPr>
                <w:sz w:val="28"/>
                <w:szCs w:val="28"/>
                <w:rtl w:val="0"/>
              </w:rPr>
              <w:t xml:space="preserve">10</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40">
            <w:pPr>
              <w:widowControl w:val="0"/>
              <w:spacing w:line="288" w:lineRule="auto"/>
              <w:jc w:val="center"/>
              <w:rPr>
                <w:sz w:val="28"/>
                <w:szCs w:val="28"/>
              </w:rPr>
            </w:pPr>
            <w:r w:rsidDel="00000000" w:rsidR="00000000" w:rsidRPr="00000000">
              <w:rPr>
                <w:sz w:val="28"/>
                <w:szCs w:val="28"/>
                <w:rtl w:val="0"/>
              </w:rPr>
              <w:t xml:space="preserve">15</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41">
            <w:pPr>
              <w:widowControl w:val="0"/>
              <w:spacing w:line="288" w:lineRule="auto"/>
              <w:jc w:val="center"/>
              <w:rPr>
                <w:sz w:val="28"/>
                <w:szCs w:val="28"/>
              </w:rPr>
            </w:pPr>
            <w:r w:rsidDel="00000000" w:rsidR="00000000" w:rsidRPr="00000000">
              <w:rPr>
                <w:sz w:val="28"/>
                <w:szCs w:val="28"/>
                <w:rtl w:val="0"/>
              </w:rPr>
              <w:t xml:space="preserve">5</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42">
            <w:pPr>
              <w:widowControl w:val="0"/>
              <w:spacing w:line="288" w:lineRule="auto"/>
              <w:jc w:val="center"/>
              <w:rPr>
                <w:sz w:val="28"/>
                <w:szCs w:val="28"/>
              </w:rPr>
            </w:pPr>
            <w:r w:rsidDel="00000000" w:rsidR="00000000" w:rsidRPr="00000000">
              <w:rPr>
                <w:sz w:val="28"/>
                <w:szCs w:val="28"/>
                <w:rtl w:val="0"/>
              </w:rPr>
              <w:t xml:space="preserve">0</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43">
            <w:pPr>
              <w:widowControl w:val="0"/>
              <w:spacing w:line="288" w:lineRule="auto"/>
              <w:jc w:val="center"/>
              <w:rPr>
                <w:sz w:val="28"/>
                <w:szCs w:val="28"/>
              </w:rPr>
            </w:pPr>
            <w:r w:rsidDel="00000000" w:rsidR="00000000" w:rsidRPr="00000000">
              <w:rPr>
                <w:sz w:val="28"/>
                <w:szCs w:val="28"/>
                <w:rtl w:val="0"/>
              </w:rPr>
              <w:t xml:space="preserve">3</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44">
            <w:pPr>
              <w:widowControl w:val="0"/>
              <w:spacing w:line="288" w:lineRule="auto"/>
              <w:jc w:val="center"/>
              <w:rPr>
                <w:sz w:val="28"/>
                <w:szCs w:val="28"/>
              </w:rPr>
            </w:pPr>
            <w:r w:rsidDel="00000000" w:rsidR="00000000" w:rsidRPr="00000000">
              <w:rPr>
                <w:sz w:val="28"/>
                <w:szCs w:val="28"/>
                <w:rtl w:val="0"/>
              </w:rPr>
              <w:t xml:space="preserve">11</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45">
            <w:pPr>
              <w:widowControl w:val="0"/>
              <w:spacing w:line="288" w:lineRule="auto"/>
              <w:jc w:val="center"/>
              <w:rPr>
                <w:sz w:val="28"/>
                <w:szCs w:val="28"/>
              </w:rPr>
            </w:pPr>
            <w:r w:rsidDel="00000000" w:rsidR="00000000" w:rsidRPr="00000000">
              <w:rPr>
                <w:sz w:val="28"/>
                <w:szCs w:val="28"/>
                <w:rtl w:val="0"/>
              </w:rPr>
              <w:t xml:space="preserve">12</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46">
            <w:pPr>
              <w:widowControl w:val="0"/>
              <w:spacing w:line="288" w:lineRule="auto"/>
              <w:jc w:val="center"/>
              <w:rPr>
                <w:sz w:val="28"/>
                <w:szCs w:val="28"/>
              </w:rPr>
            </w:pPr>
            <w:r w:rsidDel="00000000" w:rsidR="00000000" w:rsidRPr="00000000">
              <w:rPr>
                <w:sz w:val="28"/>
                <w:szCs w:val="28"/>
                <w:rtl w:val="0"/>
              </w:rPr>
              <w:t xml:space="preserve">1</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47">
            <w:pPr>
              <w:widowControl w:val="0"/>
              <w:spacing w:line="288" w:lineRule="auto"/>
              <w:jc w:val="center"/>
              <w:rPr>
                <w:sz w:val="28"/>
                <w:szCs w:val="28"/>
              </w:rPr>
            </w:pPr>
            <w:r w:rsidDel="00000000" w:rsidR="00000000" w:rsidRPr="00000000">
              <w:rPr>
                <w:sz w:val="28"/>
                <w:szCs w:val="28"/>
                <w:rtl w:val="0"/>
              </w:rPr>
              <w:t xml:space="preserve">9</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48">
            <w:pPr>
              <w:widowControl w:val="0"/>
              <w:spacing w:line="288" w:lineRule="auto"/>
              <w:jc w:val="center"/>
              <w:rPr>
                <w:sz w:val="28"/>
                <w:szCs w:val="28"/>
              </w:rPr>
            </w:pPr>
            <w:r w:rsidDel="00000000" w:rsidR="00000000" w:rsidRPr="00000000">
              <w:rPr>
                <w:sz w:val="28"/>
                <w:szCs w:val="28"/>
                <w:rtl w:val="0"/>
              </w:rPr>
              <w:t xml:space="preserve">2</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449">
            <w:pPr>
              <w:widowControl w:val="0"/>
              <w:spacing w:line="288" w:lineRule="auto"/>
              <w:jc w:val="center"/>
              <w:rPr>
                <w:sz w:val="28"/>
                <w:szCs w:val="28"/>
              </w:rPr>
            </w:pPr>
            <w:r w:rsidDel="00000000" w:rsidR="00000000" w:rsidRPr="00000000">
              <w:rPr>
                <w:sz w:val="28"/>
                <w:szCs w:val="28"/>
                <w:rtl w:val="0"/>
              </w:rPr>
              <w:t xml:space="preserve">14</w:t>
            </w:r>
          </w:p>
        </w:tc>
      </w:tr>
      <w:tr>
        <w:trPr>
          <w:cantSplit w:val="0"/>
          <w:trHeight w:val="380" w:hRule="atLeast"/>
          <w:tblHeader w:val="0"/>
        </w:trPr>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4A">
            <w:pPr>
              <w:widowControl w:val="0"/>
              <w:spacing w:line="288" w:lineRule="auto"/>
              <w:jc w:val="center"/>
              <w:rPr>
                <w:sz w:val="28"/>
                <w:szCs w:val="28"/>
              </w:rPr>
            </w:pPr>
            <w:r w:rsidDel="00000000" w:rsidR="00000000" w:rsidRPr="00000000">
              <w:rPr>
                <w:sz w:val="28"/>
                <w:szCs w:val="28"/>
                <w:rtl w:val="0"/>
              </w:rPr>
              <w:t xml:space="preserve">10</w:t>
            </w:r>
          </w:p>
        </w:tc>
        <w:tc>
          <w:tcPr>
            <w:tcBorders>
              <w:top w:color="000000" w:space="0" w:sz="4" w:val="single"/>
              <w:left w:color="000000" w:space="0" w:sz="8" w:val="single"/>
              <w:bottom w:color="000000" w:space="0" w:sz="4" w:val="single"/>
            </w:tcBorders>
            <w:shd w:fill="e6e6e6" w:val="clear"/>
          </w:tcPr>
          <w:p w:rsidR="00000000" w:rsidDel="00000000" w:rsidP="00000000" w:rsidRDefault="00000000" w:rsidRPr="00000000" w14:paraId="0000044B">
            <w:pPr>
              <w:widowControl w:val="0"/>
              <w:spacing w:line="288" w:lineRule="auto"/>
              <w:jc w:val="center"/>
              <w:rPr>
                <w:sz w:val="28"/>
                <w:szCs w:val="28"/>
              </w:rPr>
            </w:pPr>
            <w:r w:rsidDel="00000000" w:rsidR="00000000" w:rsidRPr="00000000">
              <w:rPr>
                <w:sz w:val="28"/>
                <w:szCs w:val="28"/>
                <w:rtl w:val="0"/>
              </w:rPr>
              <w:t xml:space="preserve">14</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4C">
            <w:pPr>
              <w:widowControl w:val="0"/>
              <w:spacing w:line="288" w:lineRule="auto"/>
              <w:jc w:val="center"/>
              <w:rPr>
                <w:sz w:val="28"/>
                <w:szCs w:val="28"/>
              </w:rPr>
            </w:pPr>
            <w:r w:rsidDel="00000000" w:rsidR="00000000" w:rsidRPr="00000000">
              <w:rPr>
                <w:sz w:val="28"/>
                <w:szCs w:val="28"/>
                <w:rtl w:val="0"/>
              </w:rPr>
              <w:t xml:space="preserve">8</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4D">
            <w:pPr>
              <w:widowControl w:val="0"/>
              <w:spacing w:line="288" w:lineRule="auto"/>
              <w:jc w:val="center"/>
              <w:rPr>
                <w:sz w:val="28"/>
                <w:szCs w:val="28"/>
              </w:rPr>
            </w:pPr>
            <w:r w:rsidDel="00000000" w:rsidR="00000000" w:rsidRPr="00000000">
              <w:rPr>
                <w:sz w:val="28"/>
                <w:szCs w:val="28"/>
                <w:rtl w:val="0"/>
              </w:rPr>
              <w:t xml:space="preserve">7</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4E">
            <w:pPr>
              <w:widowControl w:val="0"/>
              <w:spacing w:line="288" w:lineRule="auto"/>
              <w:jc w:val="center"/>
              <w:rPr>
                <w:sz w:val="28"/>
                <w:szCs w:val="28"/>
              </w:rPr>
            </w:pPr>
            <w:r w:rsidDel="00000000" w:rsidR="00000000" w:rsidRPr="00000000">
              <w:rPr>
                <w:sz w:val="28"/>
                <w:szCs w:val="28"/>
                <w:rtl w:val="0"/>
              </w:rPr>
              <w:t xml:space="preserve">6</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4F">
            <w:pPr>
              <w:widowControl w:val="0"/>
              <w:spacing w:line="288" w:lineRule="auto"/>
              <w:jc w:val="center"/>
              <w:rPr>
                <w:sz w:val="28"/>
                <w:szCs w:val="28"/>
              </w:rPr>
            </w:pPr>
            <w:r w:rsidDel="00000000" w:rsidR="00000000" w:rsidRPr="00000000">
              <w:rPr>
                <w:sz w:val="28"/>
                <w:szCs w:val="28"/>
                <w:rtl w:val="0"/>
              </w:rPr>
              <w:t xml:space="preserve">4</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50">
            <w:pPr>
              <w:widowControl w:val="0"/>
              <w:spacing w:line="288" w:lineRule="auto"/>
              <w:jc w:val="center"/>
              <w:rPr>
                <w:sz w:val="28"/>
                <w:szCs w:val="28"/>
              </w:rPr>
            </w:pPr>
            <w:r w:rsidDel="00000000" w:rsidR="00000000" w:rsidRPr="00000000">
              <w:rPr>
                <w:sz w:val="28"/>
                <w:szCs w:val="28"/>
                <w:rtl w:val="0"/>
              </w:rPr>
              <w:t xml:space="preserve">13</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51">
            <w:pPr>
              <w:widowControl w:val="0"/>
              <w:spacing w:line="288" w:lineRule="auto"/>
              <w:jc w:val="center"/>
              <w:rPr>
                <w:sz w:val="28"/>
                <w:szCs w:val="28"/>
              </w:rPr>
            </w:pPr>
            <w:r w:rsidDel="00000000" w:rsidR="00000000" w:rsidRPr="00000000">
              <w:rPr>
                <w:sz w:val="28"/>
                <w:szCs w:val="28"/>
                <w:rtl w:val="0"/>
              </w:rPr>
              <w:t xml:space="preserve">10</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52">
            <w:pPr>
              <w:widowControl w:val="0"/>
              <w:spacing w:line="288" w:lineRule="auto"/>
              <w:jc w:val="center"/>
              <w:rPr>
                <w:sz w:val="28"/>
                <w:szCs w:val="28"/>
              </w:rPr>
            </w:pPr>
            <w:r w:rsidDel="00000000" w:rsidR="00000000" w:rsidRPr="00000000">
              <w:rPr>
                <w:sz w:val="28"/>
                <w:szCs w:val="28"/>
                <w:rtl w:val="0"/>
              </w:rPr>
              <w:t xml:space="preserve">15</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53">
            <w:pPr>
              <w:widowControl w:val="0"/>
              <w:spacing w:line="288" w:lineRule="auto"/>
              <w:jc w:val="center"/>
              <w:rPr>
                <w:sz w:val="28"/>
                <w:szCs w:val="28"/>
              </w:rPr>
            </w:pPr>
            <w:r w:rsidDel="00000000" w:rsidR="00000000" w:rsidRPr="00000000">
              <w:rPr>
                <w:sz w:val="28"/>
                <w:szCs w:val="28"/>
                <w:rtl w:val="0"/>
              </w:rPr>
              <w:t xml:space="preserve">5</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54">
            <w:pPr>
              <w:widowControl w:val="0"/>
              <w:spacing w:line="288" w:lineRule="auto"/>
              <w:jc w:val="center"/>
              <w:rPr>
                <w:sz w:val="28"/>
                <w:szCs w:val="28"/>
              </w:rPr>
            </w:pPr>
            <w:r w:rsidDel="00000000" w:rsidR="00000000" w:rsidRPr="00000000">
              <w:rPr>
                <w:sz w:val="28"/>
                <w:szCs w:val="28"/>
                <w:rtl w:val="0"/>
              </w:rPr>
              <w:t xml:space="preserve">0</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55">
            <w:pPr>
              <w:widowControl w:val="0"/>
              <w:spacing w:line="288" w:lineRule="auto"/>
              <w:jc w:val="center"/>
              <w:rPr>
                <w:sz w:val="28"/>
                <w:szCs w:val="28"/>
              </w:rPr>
            </w:pPr>
            <w:r w:rsidDel="00000000" w:rsidR="00000000" w:rsidRPr="00000000">
              <w:rPr>
                <w:sz w:val="28"/>
                <w:szCs w:val="28"/>
                <w:rtl w:val="0"/>
              </w:rPr>
              <w:t xml:space="preserve">3</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56">
            <w:pPr>
              <w:widowControl w:val="0"/>
              <w:spacing w:line="288" w:lineRule="auto"/>
              <w:jc w:val="center"/>
              <w:rPr>
                <w:sz w:val="28"/>
                <w:szCs w:val="28"/>
              </w:rPr>
            </w:pPr>
            <w:r w:rsidDel="00000000" w:rsidR="00000000" w:rsidRPr="00000000">
              <w:rPr>
                <w:sz w:val="28"/>
                <w:szCs w:val="28"/>
                <w:rtl w:val="0"/>
              </w:rPr>
              <w:t xml:space="preserve">11</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57">
            <w:pPr>
              <w:widowControl w:val="0"/>
              <w:spacing w:line="288" w:lineRule="auto"/>
              <w:jc w:val="center"/>
              <w:rPr>
                <w:sz w:val="28"/>
                <w:szCs w:val="28"/>
              </w:rPr>
            </w:pPr>
            <w:r w:rsidDel="00000000" w:rsidR="00000000" w:rsidRPr="00000000">
              <w:rPr>
                <w:sz w:val="28"/>
                <w:szCs w:val="28"/>
                <w:rtl w:val="0"/>
              </w:rPr>
              <w:t xml:space="preserve">12</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58">
            <w:pPr>
              <w:widowControl w:val="0"/>
              <w:spacing w:line="288" w:lineRule="auto"/>
              <w:jc w:val="center"/>
              <w:rPr>
                <w:sz w:val="28"/>
                <w:szCs w:val="28"/>
              </w:rPr>
            </w:pPr>
            <w:r w:rsidDel="00000000" w:rsidR="00000000" w:rsidRPr="00000000">
              <w:rPr>
                <w:sz w:val="28"/>
                <w:szCs w:val="28"/>
                <w:rtl w:val="0"/>
              </w:rPr>
              <w:t xml:space="preserve">1</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59">
            <w:pPr>
              <w:widowControl w:val="0"/>
              <w:spacing w:line="288" w:lineRule="auto"/>
              <w:jc w:val="center"/>
              <w:rPr>
                <w:sz w:val="28"/>
                <w:szCs w:val="28"/>
              </w:rPr>
            </w:pPr>
            <w:r w:rsidDel="00000000" w:rsidR="00000000" w:rsidRPr="00000000">
              <w:rPr>
                <w:sz w:val="28"/>
                <w:szCs w:val="28"/>
                <w:rtl w:val="0"/>
              </w:rPr>
              <w:t xml:space="preserve">9</w:t>
            </w:r>
          </w:p>
        </w:tc>
        <w:tc>
          <w:tcPr>
            <w:tcBorders>
              <w:top w:color="000000" w:space="0" w:sz="4" w:val="single"/>
              <w:left w:color="000000" w:space="0" w:sz="4" w:val="single"/>
              <w:bottom w:color="000000" w:space="0" w:sz="4" w:val="single"/>
              <w:right w:color="000000" w:space="0" w:sz="4" w:val="single"/>
            </w:tcBorders>
            <w:shd w:fill="e6e6e6" w:val="clear"/>
          </w:tcPr>
          <w:p w:rsidR="00000000" w:rsidDel="00000000" w:rsidP="00000000" w:rsidRDefault="00000000" w:rsidRPr="00000000" w14:paraId="0000045A">
            <w:pPr>
              <w:widowControl w:val="0"/>
              <w:spacing w:line="288" w:lineRule="auto"/>
              <w:jc w:val="center"/>
              <w:rPr>
                <w:sz w:val="28"/>
                <w:szCs w:val="28"/>
              </w:rPr>
            </w:pPr>
            <w:r w:rsidDel="00000000" w:rsidR="00000000" w:rsidRPr="00000000">
              <w:rPr>
                <w:sz w:val="28"/>
                <w:szCs w:val="28"/>
                <w:rtl w:val="0"/>
              </w:rPr>
              <w:t xml:space="preserve">2</w:t>
            </w:r>
          </w:p>
        </w:tc>
      </w:tr>
      <w:tr>
        <w:trPr>
          <w:cantSplit w:val="0"/>
          <w:trHeight w:val="380" w:hRule="atLeast"/>
          <w:tblHeader w:val="0"/>
        </w:trPr>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5B">
            <w:pPr>
              <w:widowControl w:val="0"/>
              <w:spacing w:line="288" w:lineRule="auto"/>
              <w:jc w:val="center"/>
              <w:rPr>
                <w:sz w:val="28"/>
                <w:szCs w:val="28"/>
              </w:rPr>
            </w:pPr>
            <w:r w:rsidDel="00000000" w:rsidR="00000000" w:rsidRPr="00000000">
              <w:rPr>
                <w:sz w:val="28"/>
                <w:szCs w:val="28"/>
                <w:rtl w:val="0"/>
              </w:rPr>
              <w:t xml:space="preserve">11</w:t>
            </w:r>
          </w:p>
        </w:tc>
        <w:tc>
          <w:tcPr>
            <w:tcBorders>
              <w:top w:color="000000" w:space="0" w:sz="4" w:val="single"/>
              <w:left w:color="000000" w:space="0" w:sz="8" w:val="single"/>
              <w:bottom w:color="000000" w:space="0" w:sz="4" w:val="single"/>
            </w:tcBorders>
            <w:shd w:fill="auto" w:val="clear"/>
          </w:tcPr>
          <w:p w:rsidR="00000000" w:rsidDel="00000000" w:rsidP="00000000" w:rsidRDefault="00000000" w:rsidRPr="00000000" w14:paraId="0000045C">
            <w:pPr>
              <w:widowControl w:val="0"/>
              <w:spacing w:line="288" w:lineRule="auto"/>
              <w:jc w:val="center"/>
              <w:rPr>
                <w:sz w:val="28"/>
                <w:szCs w:val="28"/>
              </w:rPr>
            </w:pPr>
            <w:r w:rsidDel="00000000" w:rsidR="00000000" w:rsidRPr="00000000">
              <w:rPr>
                <w:sz w:val="28"/>
                <w:szCs w:val="28"/>
                <w:rtl w:val="0"/>
              </w:rPr>
              <w:t xml:space="preserve">2</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5D">
            <w:pPr>
              <w:widowControl w:val="0"/>
              <w:spacing w:line="288" w:lineRule="auto"/>
              <w:jc w:val="center"/>
              <w:rPr>
                <w:sz w:val="28"/>
                <w:szCs w:val="28"/>
              </w:rPr>
            </w:pPr>
            <w:r w:rsidDel="00000000" w:rsidR="00000000" w:rsidRPr="00000000">
              <w:rPr>
                <w:sz w:val="28"/>
                <w:szCs w:val="28"/>
                <w:rtl w:val="0"/>
              </w:rPr>
              <w:t xml:space="preserve">14</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5E">
            <w:pPr>
              <w:widowControl w:val="0"/>
              <w:spacing w:line="288" w:lineRule="auto"/>
              <w:jc w:val="center"/>
              <w:rPr>
                <w:sz w:val="28"/>
                <w:szCs w:val="28"/>
              </w:rPr>
            </w:pPr>
            <w:r w:rsidDel="00000000" w:rsidR="00000000" w:rsidRPr="00000000">
              <w:rPr>
                <w:sz w:val="28"/>
                <w:szCs w:val="28"/>
                <w:rtl w:val="0"/>
              </w:rPr>
              <w:t xml:space="preserve">8</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5F">
            <w:pPr>
              <w:widowControl w:val="0"/>
              <w:spacing w:line="288" w:lineRule="auto"/>
              <w:jc w:val="center"/>
              <w:rPr>
                <w:sz w:val="28"/>
                <w:szCs w:val="28"/>
              </w:rPr>
            </w:pPr>
            <w:r w:rsidDel="00000000" w:rsidR="00000000" w:rsidRPr="00000000">
              <w:rPr>
                <w:sz w:val="28"/>
                <w:szCs w:val="28"/>
                <w:rtl w:val="0"/>
              </w:rPr>
              <w:t xml:space="preserve">7</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60">
            <w:pPr>
              <w:widowControl w:val="0"/>
              <w:spacing w:line="288" w:lineRule="auto"/>
              <w:jc w:val="center"/>
              <w:rPr>
                <w:sz w:val="28"/>
                <w:szCs w:val="28"/>
              </w:rPr>
            </w:pPr>
            <w:r w:rsidDel="00000000" w:rsidR="00000000" w:rsidRPr="00000000">
              <w:rPr>
                <w:sz w:val="28"/>
                <w:szCs w:val="28"/>
                <w:rtl w:val="0"/>
              </w:rPr>
              <w:t xml:space="preserve">6</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61">
            <w:pPr>
              <w:widowControl w:val="0"/>
              <w:spacing w:line="288" w:lineRule="auto"/>
              <w:jc w:val="center"/>
              <w:rPr>
                <w:sz w:val="28"/>
                <w:szCs w:val="28"/>
              </w:rPr>
            </w:pPr>
            <w:r w:rsidDel="00000000" w:rsidR="00000000" w:rsidRPr="00000000">
              <w:rPr>
                <w:sz w:val="28"/>
                <w:szCs w:val="28"/>
                <w:rtl w:val="0"/>
              </w:rPr>
              <w:t xml:space="preserve">4</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62">
            <w:pPr>
              <w:widowControl w:val="0"/>
              <w:spacing w:line="288" w:lineRule="auto"/>
              <w:jc w:val="center"/>
              <w:rPr>
                <w:sz w:val="28"/>
                <w:szCs w:val="28"/>
              </w:rPr>
            </w:pPr>
            <w:r w:rsidDel="00000000" w:rsidR="00000000" w:rsidRPr="00000000">
              <w:rPr>
                <w:sz w:val="28"/>
                <w:szCs w:val="28"/>
                <w:rtl w:val="0"/>
              </w:rPr>
              <w:t xml:space="preserve">13</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63">
            <w:pPr>
              <w:widowControl w:val="0"/>
              <w:spacing w:line="288" w:lineRule="auto"/>
              <w:jc w:val="center"/>
              <w:rPr>
                <w:sz w:val="28"/>
                <w:szCs w:val="28"/>
              </w:rPr>
            </w:pPr>
            <w:r w:rsidDel="00000000" w:rsidR="00000000" w:rsidRPr="00000000">
              <w:rPr>
                <w:sz w:val="28"/>
                <w:szCs w:val="28"/>
                <w:rtl w:val="0"/>
              </w:rPr>
              <w:t xml:space="preserve">10</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64">
            <w:pPr>
              <w:widowControl w:val="0"/>
              <w:spacing w:line="288" w:lineRule="auto"/>
              <w:jc w:val="center"/>
              <w:rPr>
                <w:sz w:val="28"/>
                <w:szCs w:val="28"/>
              </w:rPr>
            </w:pPr>
            <w:r w:rsidDel="00000000" w:rsidR="00000000" w:rsidRPr="00000000">
              <w:rPr>
                <w:sz w:val="28"/>
                <w:szCs w:val="28"/>
                <w:rtl w:val="0"/>
              </w:rPr>
              <w:t xml:space="preserve">15</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65">
            <w:pPr>
              <w:widowControl w:val="0"/>
              <w:spacing w:line="288" w:lineRule="auto"/>
              <w:jc w:val="center"/>
              <w:rPr>
                <w:sz w:val="28"/>
                <w:szCs w:val="28"/>
              </w:rPr>
            </w:pPr>
            <w:r w:rsidDel="00000000" w:rsidR="00000000" w:rsidRPr="00000000">
              <w:rPr>
                <w:sz w:val="28"/>
                <w:szCs w:val="28"/>
                <w:rtl w:val="0"/>
              </w:rPr>
              <w:t xml:space="preserve">5</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66">
            <w:pPr>
              <w:widowControl w:val="0"/>
              <w:spacing w:line="288" w:lineRule="auto"/>
              <w:jc w:val="center"/>
              <w:rPr>
                <w:sz w:val="28"/>
                <w:szCs w:val="28"/>
              </w:rPr>
            </w:pPr>
            <w:r w:rsidDel="00000000" w:rsidR="00000000" w:rsidRPr="00000000">
              <w:rPr>
                <w:sz w:val="28"/>
                <w:szCs w:val="28"/>
                <w:rtl w:val="0"/>
              </w:rPr>
              <w:t xml:space="preserve">0</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67">
            <w:pPr>
              <w:widowControl w:val="0"/>
              <w:spacing w:line="288" w:lineRule="auto"/>
              <w:jc w:val="center"/>
              <w:rPr>
                <w:sz w:val="28"/>
                <w:szCs w:val="28"/>
              </w:rPr>
            </w:pPr>
            <w:r w:rsidDel="00000000" w:rsidR="00000000" w:rsidRPr="00000000">
              <w:rPr>
                <w:sz w:val="28"/>
                <w:szCs w:val="28"/>
                <w:rtl w:val="0"/>
              </w:rPr>
              <w:t xml:space="preserve">3</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68">
            <w:pPr>
              <w:widowControl w:val="0"/>
              <w:spacing w:line="288" w:lineRule="auto"/>
              <w:jc w:val="center"/>
              <w:rPr>
                <w:sz w:val="28"/>
                <w:szCs w:val="28"/>
              </w:rPr>
            </w:pPr>
            <w:r w:rsidDel="00000000" w:rsidR="00000000" w:rsidRPr="00000000">
              <w:rPr>
                <w:sz w:val="28"/>
                <w:szCs w:val="28"/>
                <w:rtl w:val="0"/>
              </w:rPr>
              <w:t xml:space="preserve">11</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69">
            <w:pPr>
              <w:widowControl w:val="0"/>
              <w:spacing w:line="288" w:lineRule="auto"/>
              <w:jc w:val="center"/>
              <w:rPr>
                <w:sz w:val="28"/>
                <w:szCs w:val="28"/>
              </w:rPr>
            </w:pPr>
            <w:r w:rsidDel="00000000" w:rsidR="00000000" w:rsidRPr="00000000">
              <w:rPr>
                <w:sz w:val="28"/>
                <w:szCs w:val="28"/>
                <w:rtl w:val="0"/>
              </w:rPr>
              <w:t xml:space="preserve">12</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6A">
            <w:pPr>
              <w:widowControl w:val="0"/>
              <w:spacing w:line="288" w:lineRule="auto"/>
              <w:jc w:val="center"/>
              <w:rPr>
                <w:sz w:val="28"/>
                <w:szCs w:val="28"/>
              </w:rPr>
            </w:pPr>
            <w:r w:rsidDel="00000000" w:rsidR="00000000" w:rsidRPr="00000000">
              <w:rPr>
                <w:sz w:val="28"/>
                <w:szCs w:val="28"/>
                <w:rtl w:val="0"/>
              </w:rPr>
              <w:t xml:space="preserve">1</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46B">
            <w:pPr>
              <w:widowControl w:val="0"/>
              <w:spacing w:line="288" w:lineRule="auto"/>
              <w:jc w:val="center"/>
              <w:rPr>
                <w:sz w:val="28"/>
                <w:szCs w:val="28"/>
              </w:rPr>
            </w:pPr>
            <w:r w:rsidDel="00000000" w:rsidR="00000000" w:rsidRPr="00000000">
              <w:rPr>
                <w:sz w:val="28"/>
                <w:szCs w:val="28"/>
                <w:rtl w:val="0"/>
              </w:rPr>
              <w:t xml:space="preserve">9</w:t>
            </w:r>
          </w:p>
        </w:tc>
      </w:tr>
      <w:tr>
        <w:trPr>
          <w:cantSplit w:val="0"/>
          <w:trHeight w:val="380" w:hRule="atLeast"/>
          <w:tblHeader w:val="0"/>
        </w:trPr>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6C">
            <w:pPr>
              <w:widowControl w:val="0"/>
              <w:spacing w:line="288" w:lineRule="auto"/>
              <w:jc w:val="center"/>
              <w:rPr>
                <w:sz w:val="28"/>
                <w:szCs w:val="28"/>
              </w:rPr>
            </w:pPr>
            <w:r w:rsidDel="00000000" w:rsidR="00000000" w:rsidRPr="00000000">
              <w:rPr>
                <w:sz w:val="28"/>
                <w:szCs w:val="28"/>
                <w:rtl w:val="0"/>
              </w:rPr>
              <w:t xml:space="preserve">12</w:t>
            </w:r>
          </w:p>
        </w:tc>
        <w:tc>
          <w:tcPr>
            <w:tcBorders>
              <w:top w:color="000000" w:space="0" w:sz="4" w:val="single"/>
              <w:left w:color="000000" w:space="0" w:sz="8" w:val="single"/>
              <w:bottom w:color="000000" w:space="0" w:sz="4" w:val="single"/>
            </w:tcBorders>
            <w:shd w:fill="e6e6e6" w:val="clear"/>
          </w:tcPr>
          <w:p w:rsidR="00000000" w:rsidDel="00000000" w:rsidP="00000000" w:rsidRDefault="00000000" w:rsidRPr="00000000" w14:paraId="0000046D">
            <w:pPr>
              <w:widowControl w:val="0"/>
              <w:spacing w:line="288" w:lineRule="auto"/>
              <w:jc w:val="center"/>
              <w:rPr>
                <w:sz w:val="28"/>
                <w:szCs w:val="28"/>
              </w:rPr>
            </w:pPr>
            <w:r w:rsidDel="00000000" w:rsidR="00000000" w:rsidRPr="00000000">
              <w:rPr>
                <w:sz w:val="28"/>
                <w:szCs w:val="28"/>
                <w:rtl w:val="0"/>
              </w:rPr>
              <w:t xml:space="preserve">9</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6E">
            <w:pPr>
              <w:widowControl w:val="0"/>
              <w:spacing w:line="288" w:lineRule="auto"/>
              <w:jc w:val="center"/>
              <w:rPr>
                <w:sz w:val="28"/>
                <w:szCs w:val="28"/>
              </w:rPr>
            </w:pPr>
            <w:r w:rsidDel="00000000" w:rsidR="00000000" w:rsidRPr="00000000">
              <w:rPr>
                <w:sz w:val="28"/>
                <w:szCs w:val="28"/>
                <w:rtl w:val="0"/>
              </w:rPr>
              <w:t xml:space="preserve">2</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6F">
            <w:pPr>
              <w:widowControl w:val="0"/>
              <w:spacing w:line="288" w:lineRule="auto"/>
              <w:jc w:val="center"/>
              <w:rPr>
                <w:sz w:val="28"/>
                <w:szCs w:val="28"/>
              </w:rPr>
            </w:pPr>
            <w:r w:rsidDel="00000000" w:rsidR="00000000" w:rsidRPr="00000000">
              <w:rPr>
                <w:sz w:val="28"/>
                <w:szCs w:val="28"/>
                <w:rtl w:val="0"/>
              </w:rPr>
              <w:t xml:space="preserve">14</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70">
            <w:pPr>
              <w:widowControl w:val="0"/>
              <w:spacing w:line="288" w:lineRule="auto"/>
              <w:jc w:val="center"/>
              <w:rPr>
                <w:sz w:val="28"/>
                <w:szCs w:val="28"/>
              </w:rPr>
            </w:pPr>
            <w:r w:rsidDel="00000000" w:rsidR="00000000" w:rsidRPr="00000000">
              <w:rPr>
                <w:sz w:val="28"/>
                <w:szCs w:val="28"/>
                <w:rtl w:val="0"/>
              </w:rPr>
              <w:t xml:space="preserve">8</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71">
            <w:pPr>
              <w:widowControl w:val="0"/>
              <w:spacing w:line="288" w:lineRule="auto"/>
              <w:jc w:val="center"/>
              <w:rPr>
                <w:sz w:val="28"/>
                <w:szCs w:val="28"/>
              </w:rPr>
            </w:pPr>
            <w:r w:rsidDel="00000000" w:rsidR="00000000" w:rsidRPr="00000000">
              <w:rPr>
                <w:sz w:val="28"/>
                <w:szCs w:val="28"/>
                <w:rtl w:val="0"/>
              </w:rPr>
              <w:t xml:space="preserve">7</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72">
            <w:pPr>
              <w:widowControl w:val="0"/>
              <w:spacing w:line="288" w:lineRule="auto"/>
              <w:jc w:val="center"/>
              <w:rPr>
                <w:sz w:val="28"/>
                <w:szCs w:val="28"/>
              </w:rPr>
            </w:pPr>
            <w:r w:rsidDel="00000000" w:rsidR="00000000" w:rsidRPr="00000000">
              <w:rPr>
                <w:sz w:val="28"/>
                <w:szCs w:val="28"/>
                <w:rtl w:val="0"/>
              </w:rPr>
              <w:t xml:space="preserve">6</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73">
            <w:pPr>
              <w:widowControl w:val="0"/>
              <w:spacing w:line="288" w:lineRule="auto"/>
              <w:jc w:val="center"/>
              <w:rPr>
                <w:sz w:val="28"/>
                <w:szCs w:val="28"/>
              </w:rPr>
            </w:pPr>
            <w:r w:rsidDel="00000000" w:rsidR="00000000" w:rsidRPr="00000000">
              <w:rPr>
                <w:sz w:val="28"/>
                <w:szCs w:val="28"/>
                <w:rtl w:val="0"/>
              </w:rPr>
              <w:t xml:space="preserve">4</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74">
            <w:pPr>
              <w:widowControl w:val="0"/>
              <w:spacing w:line="288" w:lineRule="auto"/>
              <w:jc w:val="center"/>
              <w:rPr>
                <w:sz w:val="28"/>
                <w:szCs w:val="28"/>
              </w:rPr>
            </w:pPr>
            <w:r w:rsidDel="00000000" w:rsidR="00000000" w:rsidRPr="00000000">
              <w:rPr>
                <w:sz w:val="28"/>
                <w:szCs w:val="28"/>
                <w:rtl w:val="0"/>
              </w:rPr>
              <w:t xml:space="preserve">13</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75">
            <w:pPr>
              <w:widowControl w:val="0"/>
              <w:spacing w:line="288" w:lineRule="auto"/>
              <w:jc w:val="center"/>
              <w:rPr>
                <w:sz w:val="28"/>
                <w:szCs w:val="28"/>
              </w:rPr>
            </w:pPr>
            <w:r w:rsidDel="00000000" w:rsidR="00000000" w:rsidRPr="00000000">
              <w:rPr>
                <w:sz w:val="28"/>
                <w:szCs w:val="28"/>
                <w:rtl w:val="0"/>
              </w:rPr>
              <w:t xml:space="preserve">10</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76">
            <w:pPr>
              <w:widowControl w:val="0"/>
              <w:spacing w:line="288" w:lineRule="auto"/>
              <w:jc w:val="center"/>
              <w:rPr>
                <w:sz w:val="28"/>
                <w:szCs w:val="28"/>
              </w:rPr>
            </w:pPr>
            <w:r w:rsidDel="00000000" w:rsidR="00000000" w:rsidRPr="00000000">
              <w:rPr>
                <w:sz w:val="28"/>
                <w:szCs w:val="28"/>
                <w:rtl w:val="0"/>
              </w:rPr>
              <w:t xml:space="preserve">15</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77">
            <w:pPr>
              <w:widowControl w:val="0"/>
              <w:spacing w:line="288" w:lineRule="auto"/>
              <w:jc w:val="center"/>
              <w:rPr>
                <w:sz w:val="28"/>
                <w:szCs w:val="28"/>
              </w:rPr>
            </w:pPr>
            <w:r w:rsidDel="00000000" w:rsidR="00000000" w:rsidRPr="00000000">
              <w:rPr>
                <w:sz w:val="28"/>
                <w:szCs w:val="28"/>
                <w:rtl w:val="0"/>
              </w:rPr>
              <w:t xml:space="preserve">5</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78">
            <w:pPr>
              <w:widowControl w:val="0"/>
              <w:spacing w:line="288" w:lineRule="auto"/>
              <w:jc w:val="center"/>
              <w:rPr>
                <w:sz w:val="28"/>
                <w:szCs w:val="28"/>
              </w:rPr>
            </w:pPr>
            <w:r w:rsidDel="00000000" w:rsidR="00000000" w:rsidRPr="00000000">
              <w:rPr>
                <w:sz w:val="28"/>
                <w:szCs w:val="28"/>
                <w:rtl w:val="0"/>
              </w:rPr>
              <w:t xml:space="preserve">0</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79">
            <w:pPr>
              <w:widowControl w:val="0"/>
              <w:spacing w:line="288" w:lineRule="auto"/>
              <w:jc w:val="center"/>
              <w:rPr>
                <w:sz w:val="28"/>
                <w:szCs w:val="28"/>
              </w:rPr>
            </w:pPr>
            <w:r w:rsidDel="00000000" w:rsidR="00000000" w:rsidRPr="00000000">
              <w:rPr>
                <w:sz w:val="28"/>
                <w:szCs w:val="28"/>
                <w:rtl w:val="0"/>
              </w:rPr>
              <w:t xml:space="preserve">3</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7A">
            <w:pPr>
              <w:widowControl w:val="0"/>
              <w:spacing w:line="288" w:lineRule="auto"/>
              <w:jc w:val="center"/>
              <w:rPr>
                <w:sz w:val="28"/>
                <w:szCs w:val="28"/>
              </w:rPr>
            </w:pPr>
            <w:r w:rsidDel="00000000" w:rsidR="00000000" w:rsidRPr="00000000">
              <w:rPr>
                <w:sz w:val="28"/>
                <w:szCs w:val="28"/>
                <w:rtl w:val="0"/>
              </w:rPr>
              <w:t xml:space="preserve">11</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7B">
            <w:pPr>
              <w:widowControl w:val="0"/>
              <w:spacing w:line="288" w:lineRule="auto"/>
              <w:jc w:val="center"/>
              <w:rPr>
                <w:sz w:val="28"/>
                <w:szCs w:val="28"/>
              </w:rPr>
            </w:pPr>
            <w:r w:rsidDel="00000000" w:rsidR="00000000" w:rsidRPr="00000000">
              <w:rPr>
                <w:sz w:val="28"/>
                <w:szCs w:val="28"/>
                <w:rtl w:val="0"/>
              </w:rPr>
              <w:t xml:space="preserve">12</w:t>
            </w:r>
          </w:p>
        </w:tc>
        <w:tc>
          <w:tcPr>
            <w:tcBorders>
              <w:top w:color="000000" w:space="0" w:sz="4" w:val="single"/>
              <w:left w:color="000000" w:space="0" w:sz="4" w:val="single"/>
              <w:bottom w:color="000000" w:space="0" w:sz="4" w:val="single"/>
              <w:right w:color="000000" w:space="0" w:sz="4" w:val="single"/>
            </w:tcBorders>
            <w:shd w:fill="e6e6e6" w:val="clear"/>
          </w:tcPr>
          <w:p w:rsidR="00000000" w:rsidDel="00000000" w:rsidP="00000000" w:rsidRDefault="00000000" w:rsidRPr="00000000" w14:paraId="0000047C">
            <w:pPr>
              <w:widowControl w:val="0"/>
              <w:spacing w:line="288" w:lineRule="auto"/>
              <w:jc w:val="center"/>
              <w:rPr>
                <w:sz w:val="28"/>
                <w:szCs w:val="28"/>
              </w:rPr>
            </w:pPr>
            <w:r w:rsidDel="00000000" w:rsidR="00000000" w:rsidRPr="00000000">
              <w:rPr>
                <w:sz w:val="28"/>
                <w:szCs w:val="28"/>
                <w:rtl w:val="0"/>
              </w:rPr>
              <w:t xml:space="preserve">1</w:t>
            </w:r>
          </w:p>
        </w:tc>
      </w:tr>
      <w:tr>
        <w:trPr>
          <w:cantSplit w:val="0"/>
          <w:trHeight w:val="380" w:hRule="atLeast"/>
          <w:tblHeader w:val="0"/>
        </w:trPr>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7D">
            <w:pPr>
              <w:widowControl w:val="0"/>
              <w:spacing w:line="288" w:lineRule="auto"/>
              <w:jc w:val="center"/>
              <w:rPr>
                <w:sz w:val="28"/>
                <w:szCs w:val="28"/>
              </w:rPr>
            </w:pPr>
            <w:r w:rsidDel="00000000" w:rsidR="00000000" w:rsidRPr="00000000">
              <w:rPr>
                <w:sz w:val="28"/>
                <w:szCs w:val="28"/>
                <w:rtl w:val="0"/>
              </w:rPr>
              <w:t xml:space="preserve">13</w:t>
            </w:r>
          </w:p>
        </w:tc>
        <w:tc>
          <w:tcPr>
            <w:tcBorders>
              <w:top w:color="000000" w:space="0" w:sz="4" w:val="single"/>
              <w:left w:color="000000" w:space="0" w:sz="8" w:val="single"/>
              <w:bottom w:color="000000" w:space="0" w:sz="4" w:val="single"/>
            </w:tcBorders>
            <w:shd w:fill="auto" w:val="clear"/>
          </w:tcPr>
          <w:p w:rsidR="00000000" w:rsidDel="00000000" w:rsidP="00000000" w:rsidRDefault="00000000" w:rsidRPr="00000000" w14:paraId="0000047E">
            <w:pPr>
              <w:widowControl w:val="0"/>
              <w:spacing w:line="288" w:lineRule="auto"/>
              <w:jc w:val="center"/>
              <w:rPr>
                <w:sz w:val="28"/>
                <w:szCs w:val="28"/>
              </w:rPr>
            </w:pPr>
            <w:r w:rsidDel="00000000" w:rsidR="00000000" w:rsidRPr="00000000">
              <w:rPr>
                <w:sz w:val="28"/>
                <w:szCs w:val="28"/>
                <w:rtl w:val="0"/>
              </w:rPr>
              <w:t xml:space="preserve">1</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7F">
            <w:pPr>
              <w:widowControl w:val="0"/>
              <w:spacing w:line="288" w:lineRule="auto"/>
              <w:jc w:val="center"/>
              <w:rPr>
                <w:sz w:val="28"/>
                <w:szCs w:val="28"/>
              </w:rPr>
            </w:pPr>
            <w:r w:rsidDel="00000000" w:rsidR="00000000" w:rsidRPr="00000000">
              <w:rPr>
                <w:sz w:val="28"/>
                <w:szCs w:val="28"/>
                <w:rtl w:val="0"/>
              </w:rPr>
              <w:t xml:space="preserve">9</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80">
            <w:pPr>
              <w:widowControl w:val="0"/>
              <w:spacing w:line="288" w:lineRule="auto"/>
              <w:jc w:val="center"/>
              <w:rPr>
                <w:sz w:val="28"/>
                <w:szCs w:val="28"/>
              </w:rPr>
            </w:pPr>
            <w:r w:rsidDel="00000000" w:rsidR="00000000" w:rsidRPr="00000000">
              <w:rPr>
                <w:sz w:val="28"/>
                <w:szCs w:val="28"/>
                <w:rtl w:val="0"/>
              </w:rPr>
              <w:t xml:space="preserve">2</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81">
            <w:pPr>
              <w:widowControl w:val="0"/>
              <w:spacing w:line="288" w:lineRule="auto"/>
              <w:jc w:val="center"/>
              <w:rPr>
                <w:sz w:val="28"/>
                <w:szCs w:val="28"/>
              </w:rPr>
            </w:pPr>
            <w:r w:rsidDel="00000000" w:rsidR="00000000" w:rsidRPr="00000000">
              <w:rPr>
                <w:sz w:val="28"/>
                <w:szCs w:val="28"/>
                <w:rtl w:val="0"/>
              </w:rPr>
              <w:t xml:space="preserve">14</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82">
            <w:pPr>
              <w:widowControl w:val="0"/>
              <w:spacing w:line="288" w:lineRule="auto"/>
              <w:jc w:val="center"/>
              <w:rPr>
                <w:sz w:val="28"/>
                <w:szCs w:val="28"/>
              </w:rPr>
            </w:pPr>
            <w:r w:rsidDel="00000000" w:rsidR="00000000" w:rsidRPr="00000000">
              <w:rPr>
                <w:sz w:val="28"/>
                <w:szCs w:val="28"/>
                <w:rtl w:val="0"/>
              </w:rPr>
              <w:t xml:space="preserve">8</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83">
            <w:pPr>
              <w:widowControl w:val="0"/>
              <w:spacing w:line="288" w:lineRule="auto"/>
              <w:jc w:val="center"/>
              <w:rPr>
                <w:sz w:val="28"/>
                <w:szCs w:val="28"/>
              </w:rPr>
            </w:pPr>
            <w:r w:rsidDel="00000000" w:rsidR="00000000" w:rsidRPr="00000000">
              <w:rPr>
                <w:sz w:val="28"/>
                <w:szCs w:val="28"/>
                <w:rtl w:val="0"/>
              </w:rPr>
              <w:t xml:space="preserve">7</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84">
            <w:pPr>
              <w:widowControl w:val="0"/>
              <w:spacing w:line="288" w:lineRule="auto"/>
              <w:jc w:val="center"/>
              <w:rPr>
                <w:sz w:val="28"/>
                <w:szCs w:val="28"/>
              </w:rPr>
            </w:pPr>
            <w:r w:rsidDel="00000000" w:rsidR="00000000" w:rsidRPr="00000000">
              <w:rPr>
                <w:sz w:val="28"/>
                <w:szCs w:val="28"/>
                <w:rtl w:val="0"/>
              </w:rPr>
              <w:t xml:space="preserve">6</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85">
            <w:pPr>
              <w:widowControl w:val="0"/>
              <w:spacing w:line="288" w:lineRule="auto"/>
              <w:jc w:val="center"/>
              <w:rPr>
                <w:sz w:val="28"/>
                <w:szCs w:val="28"/>
              </w:rPr>
            </w:pPr>
            <w:r w:rsidDel="00000000" w:rsidR="00000000" w:rsidRPr="00000000">
              <w:rPr>
                <w:sz w:val="28"/>
                <w:szCs w:val="28"/>
                <w:rtl w:val="0"/>
              </w:rPr>
              <w:t xml:space="preserve">4</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86">
            <w:pPr>
              <w:widowControl w:val="0"/>
              <w:spacing w:line="288" w:lineRule="auto"/>
              <w:jc w:val="center"/>
              <w:rPr>
                <w:sz w:val="28"/>
                <w:szCs w:val="28"/>
              </w:rPr>
            </w:pPr>
            <w:r w:rsidDel="00000000" w:rsidR="00000000" w:rsidRPr="00000000">
              <w:rPr>
                <w:sz w:val="28"/>
                <w:szCs w:val="28"/>
                <w:rtl w:val="0"/>
              </w:rPr>
              <w:t xml:space="preserve">13</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87">
            <w:pPr>
              <w:widowControl w:val="0"/>
              <w:spacing w:line="288" w:lineRule="auto"/>
              <w:jc w:val="center"/>
              <w:rPr>
                <w:sz w:val="28"/>
                <w:szCs w:val="28"/>
              </w:rPr>
            </w:pPr>
            <w:r w:rsidDel="00000000" w:rsidR="00000000" w:rsidRPr="00000000">
              <w:rPr>
                <w:sz w:val="28"/>
                <w:szCs w:val="28"/>
                <w:rtl w:val="0"/>
              </w:rPr>
              <w:t xml:space="preserve">10</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88">
            <w:pPr>
              <w:widowControl w:val="0"/>
              <w:spacing w:line="288" w:lineRule="auto"/>
              <w:jc w:val="center"/>
              <w:rPr>
                <w:sz w:val="28"/>
                <w:szCs w:val="28"/>
              </w:rPr>
            </w:pPr>
            <w:r w:rsidDel="00000000" w:rsidR="00000000" w:rsidRPr="00000000">
              <w:rPr>
                <w:sz w:val="28"/>
                <w:szCs w:val="28"/>
                <w:rtl w:val="0"/>
              </w:rPr>
              <w:t xml:space="preserve">15</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89">
            <w:pPr>
              <w:widowControl w:val="0"/>
              <w:spacing w:line="288" w:lineRule="auto"/>
              <w:jc w:val="center"/>
              <w:rPr>
                <w:sz w:val="28"/>
                <w:szCs w:val="28"/>
              </w:rPr>
            </w:pPr>
            <w:r w:rsidDel="00000000" w:rsidR="00000000" w:rsidRPr="00000000">
              <w:rPr>
                <w:sz w:val="28"/>
                <w:szCs w:val="28"/>
                <w:rtl w:val="0"/>
              </w:rPr>
              <w:t xml:space="preserve">5</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8A">
            <w:pPr>
              <w:widowControl w:val="0"/>
              <w:spacing w:line="288" w:lineRule="auto"/>
              <w:jc w:val="center"/>
              <w:rPr>
                <w:sz w:val="28"/>
                <w:szCs w:val="28"/>
              </w:rPr>
            </w:pPr>
            <w:r w:rsidDel="00000000" w:rsidR="00000000" w:rsidRPr="00000000">
              <w:rPr>
                <w:sz w:val="28"/>
                <w:szCs w:val="28"/>
                <w:rtl w:val="0"/>
              </w:rPr>
              <w:t xml:space="preserve">0</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8B">
            <w:pPr>
              <w:widowControl w:val="0"/>
              <w:spacing w:line="288" w:lineRule="auto"/>
              <w:jc w:val="center"/>
              <w:rPr>
                <w:sz w:val="28"/>
                <w:szCs w:val="28"/>
              </w:rPr>
            </w:pPr>
            <w:r w:rsidDel="00000000" w:rsidR="00000000" w:rsidRPr="00000000">
              <w:rPr>
                <w:sz w:val="28"/>
                <w:szCs w:val="28"/>
                <w:rtl w:val="0"/>
              </w:rPr>
              <w:t xml:space="preserve">3</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8C">
            <w:pPr>
              <w:widowControl w:val="0"/>
              <w:spacing w:line="288" w:lineRule="auto"/>
              <w:jc w:val="center"/>
              <w:rPr>
                <w:sz w:val="28"/>
                <w:szCs w:val="28"/>
              </w:rPr>
            </w:pPr>
            <w:r w:rsidDel="00000000" w:rsidR="00000000" w:rsidRPr="00000000">
              <w:rPr>
                <w:sz w:val="28"/>
                <w:szCs w:val="28"/>
                <w:rtl w:val="0"/>
              </w:rPr>
              <w:t xml:space="preserve">11</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48D">
            <w:pPr>
              <w:widowControl w:val="0"/>
              <w:spacing w:line="288" w:lineRule="auto"/>
              <w:jc w:val="center"/>
              <w:rPr>
                <w:sz w:val="28"/>
                <w:szCs w:val="28"/>
              </w:rPr>
            </w:pPr>
            <w:r w:rsidDel="00000000" w:rsidR="00000000" w:rsidRPr="00000000">
              <w:rPr>
                <w:sz w:val="28"/>
                <w:szCs w:val="28"/>
                <w:rtl w:val="0"/>
              </w:rPr>
              <w:t xml:space="preserve">12</w:t>
            </w:r>
          </w:p>
        </w:tc>
      </w:tr>
      <w:tr>
        <w:trPr>
          <w:cantSplit w:val="0"/>
          <w:trHeight w:val="380" w:hRule="atLeast"/>
          <w:tblHeader w:val="0"/>
        </w:trPr>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8E">
            <w:pPr>
              <w:widowControl w:val="0"/>
              <w:spacing w:line="288" w:lineRule="auto"/>
              <w:jc w:val="center"/>
              <w:rPr>
                <w:sz w:val="28"/>
                <w:szCs w:val="28"/>
              </w:rPr>
            </w:pPr>
            <w:r w:rsidDel="00000000" w:rsidR="00000000" w:rsidRPr="00000000">
              <w:rPr>
                <w:sz w:val="28"/>
                <w:szCs w:val="28"/>
                <w:rtl w:val="0"/>
              </w:rPr>
              <w:t xml:space="preserve">14</w:t>
            </w:r>
          </w:p>
        </w:tc>
        <w:tc>
          <w:tcPr>
            <w:tcBorders>
              <w:top w:color="000000" w:space="0" w:sz="4" w:val="single"/>
              <w:left w:color="000000" w:space="0" w:sz="8" w:val="single"/>
              <w:bottom w:color="000000" w:space="0" w:sz="4" w:val="single"/>
            </w:tcBorders>
            <w:shd w:fill="e6e6e6" w:val="clear"/>
          </w:tcPr>
          <w:p w:rsidR="00000000" w:rsidDel="00000000" w:rsidP="00000000" w:rsidRDefault="00000000" w:rsidRPr="00000000" w14:paraId="0000048F">
            <w:pPr>
              <w:widowControl w:val="0"/>
              <w:spacing w:line="288" w:lineRule="auto"/>
              <w:jc w:val="center"/>
              <w:rPr>
                <w:sz w:val="28"/>
                <w:szCs w:val="28"/>
              </w:rPr>
            </w:pPr>
            <w:r w:rsidDel="00000000" w:rsidR="00000000" w:rsidRPr="00000000">
              <w:rPr>
                <w:sz w:val="28"/>
                <w:szCs w:val="28"/>
                <w:rtl w:val="0"/>
              </w:rPr>
              <w:t xml:space="preserve">12</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90">
            <w:pPr>
              <w:widowControl w:val="0"/>
              <w:spacing w:line="288" w:lineRule="auto"/>
              <w:jc w:val="center"/>
              <w:rPr>
                <w:sz w:val="28"/>
                <w:szCs w:val="28"/>
              </w:rPr>
            </w:pPr>
            <w:r w:rsidDel="00000000" w:rsidR="00000000" w:rsidRPr="00000000">
              <w:rPr>
                <w:sz w:val="28"/>
                <w:szCs w:val="28"/>
                <w:rtl w:val="0"/>
              </w:rPr>
              <w:t xml:space="preserve">1</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91">
            <w:pPr>
              <w:widowControl w:val="0"/>
              <w:spacing w:line="288" w:lineRule="auto"/>
              <w:jc w:val="center"/>
              <w:rPr>
                <w:sz w:val="28"/>
                <w:szCs w:val="28"/>
              </w:rPr>
            </w:pPr>
            <w:r w:rsidDel="00000000" w:rsidR="00000000" w:rsidRPr="00000000">
              <w:rPr>
                <w:sz w:val="28"/>
                <w:szCs w:val="28"/>
                <w:rtl w:val="0"/>
              </w:rPr>
              <w:t xml:space="preserve">9</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92">
            <w:pPr>
              <w:widowControl w:val="0"/>
              <w:spacing w:line="288" w:lineRule="auto"/>
              <w:jc w:val="center"/>
              <w:rPr>
                <w:sz w:val="28"/>
                <w:szCs w:val="28"/>
              </w:rPr>
            </w:pPr>
            <w:r w:rsidDel="00000000" w:rsidR="00000000" w:rsidRPr="00000000">
              <w:rPr>
                <w:sz w:val="28"/>
                <w:szCs w:val="28"/>
                <w:rtl w:val="0"/>
              </w:rPr>
              <w:t xml:space="preserve">2</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93">
            <w:pPr>
              <w:widowControl w:val="0"/>
              <w:spacing w:line="288" w:lineRule="auto"/>
              <w:jc w:val="center"/>
              <w:rPr>
                <w:sz w:val="28"/>
                <w:szCs w:val="28"/>
              </w:rPr>
            </w:pPr>
            <w:r w:rsidDel="00000000" w:rsidR="00000000" w:rsidRPr="00000000">
              <w:rPr>
                <w:sz w:val="28"/>
                <w:szCs w:val="28"/>
                <w:rtl w:val="0"/>
              </w:rPr>
              <w:t xml:space="preserve">14</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94">
            <w:pPr>
              <w:widowControl w:val="0"/>
              <w:spacing w:line="288" w:lineRule="auto"/>
              <w:jc w:val="center"/>
              <w:rPr>
                <w:sz w:val="28"/>
                <w:szCs w:val="28"/>
              </w:rPr>
            </w:pPr>
            <w:r w:rsidDel="00000000" w:rsidR="00000000" w:rsidRPr="00000000">
              <w:rPr>
                <w:sz w:val="28"/>
                <w:szCs w:val="28"/>
                <w:rtl w:val="0"/>
              </w:rPr>
              <w:t xml:space="preserve">8</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95">
            <w:pPr>
              <w:widowControl w:val="0"/>
              <w:spacing w:line="288" w:lineRule="auto"/>
              <w:jc w:val="center"/>
              <w:rPr>
                <w:sz w:val="28"/>
                <w:szCs w:val="28"/>
              </w:rPr>
            </w:pPr>
            <w:r w:rsidDel="00000000" w:rsidR="00000000" w:rsidRPr="00000000">
              <w:rPr>
                <w:sz w:val="28"/>
                <w:szCs w:val="28"/>
                <w:rtl w:val="0"/>
              </w:rPr>
              <w:t xml:space="preserve">7</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96">
            <w:pPr>
              <w:widowControl w:val="0"/>
              <w:spacing w:line="288" w:lineRule="auto"/>
              <w:jc w:val="center"/>
              <w:rPr>
                <w:sz w:val="28"/>
                <w:szCs w:val="28"/>
              </w:rPr>
            </w:pPr>
            <w:r w:rsidDel="00000000" w:rsidR="00000000" w:rsidRPr="00000000">
              <w:rPr>
                <w:sz w:val="28"/>
                <w:szCs w:val="28"/>
                <w:rtl w:val="0"/>
              </w:rPr>
              <w:t xml:space="preserve">6</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97">
            <w:pPr>
              <w:widowControl w:val="0"/>
              <w:spacing w:line="288" w:lineRule="auto"/>
              <w:jc w:val="center"/>
              <w:rPr>
                <w:sz w:val="28"/>
                <w:szCs w:val="28"/>
              </w:rPr>
            </w:pPr>
            <w:r w:rsidDel="00000000" w:rsidR="00000000" w:rsidRPr="00000000">
              <w:rPr>
                <w:sz w:val="28"/>
                <w:szCs w:val="28"/>
                <w:rtl w:val="0"/>
              </w:rPr>
              <w:t xml:space="preserve">4</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98">
            <w:pPr>
              <w:widowControl w:val="0"/>
              <w:spacing w:line="288" w:lineRule="auto"/>
              <w:jc w:val="center"/>
              <w:rPr>
                <w:sz w:val="28"/>
                <w:szCs w:val="28"/>
              </w:rPr>
            </w:pPr>
            <w:r w:rsidDel="00000000" w:rsidR="00000000" w:rsidRPr="00000000">
              <w:rPr>
                <w:sz w:val="28"/>
                <w:szCs w:val="28"/>
                <w:rtl w:val="0"/>
              </w:rPr>
              <w:t xml:space="preserve">13</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99">
            <w:pPr>
              <w:widowControl w:val="0"/>
              <w:spacing w:line="288" w:lineRule="auto"/>
              <w:jc w:val="center"/>
              <w:rPr>
                <w:sz w:val="28"/>
                <w:szCs w:val="28"/>
              </w:rPr>
            </w:pPr>
            <w:r w:rsidDel="00000000" w:rsidR="00000000" w:rsidRPr="00000000">
              <w:rPr>
                <w:sz w:val="28"/>
                <w:szCs w:val="28"/>
                <w:rtl w:val="0"/>
              </w:rPr>
              <w:t xml:space="preserve">10</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9A">
            <w:pPr>
              <w:widowControl w:val="0"/>
              <w:spacing w:line="288" w:lineRule="auto"/>
              <w:jc w:val="center"/>
              <w:rPr>
                <w:sz w:val="28"/>
                <w:szCs w:val="28"/>
              </w:rPr>
            </w:pPr>
            <w:r w:rsidDel="00000000" w:rsidR="00000000" w:rsidRPr="00000000">
              <w:rPr>
                <w:sz w:val="28"/>
                <w:szCs w:val="28"/>
                <w:rtl w:val="0"/>
              </w:rPr>
              <w:t xml:space="preserve">15</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9B">
            <w:pPr>
              <w:widowControl w:val="0"/>
              <w:spacing w:line="288" w:lineRule="auto"/>
              <w:jc w:val="center"/>
              <w:rPr>
                <w:sz w:val="28"/>
                <w:szCs w:val="28"/>
              </w:rPr>
            </w:pPr>
            <w:r w:rsidDel="00000000" w:rsidR="00000000" w:rsidRPr="00000000">
              <w:rPr>
                <w:sz w:val="28"/>
                <w:szCs w:val="28"/>
                <w:rtl w:val="0"/>
              </w:rPr>
              <w:t xml:space="preserve">5</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9C">
            <w:pPr>
              <w:widowControl w:val="0"/>
              <w:spacing w:line="288" w:lineRule="auto"/>
              <w:jc w:val="center"/>
              <w:rPr>
                <w:sz w:val="28"/>
                <w:szCs w:val="28"/>
              </w:rPr>
            </w:pPr>
            <w:r w:rsidDel="00000000" w:rsidR="00000000" w:rsidRPr="00000000">
              <w:rPr>
                <w:sz w:val="28"/>
                <w:szCs w:val="28"/>
                <w:rtl w:val="0"/>
              </w:rPr>
              <w:t xml:space="preserve">0</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9D">
            <w:pPr>
              <w:widowControl w:val="0"/>
              <w:spacing w:line="288" w:lineRule="auto"/>
              <w:jc w:val="center"/>
              <w:rPr>
                <w:sz w:val="28"/>
                <w:szCs w:val="28"/>
              </w:rPr>
            </w:pPr>
            <w:r w:rsidDel="00000000" w:rsidR="00000000" w:rsidRPr="00000000">
              <w:rPr>
                <w:sz w:val="28"/>
                <w:szCs w:val="28"/>
                <w:rtl w:val="0"/>
              </w:rPr>
              <w:t xml:space="preserve">3</w:t>
            </w:r>
          </w:p>
        </w:tc>
        <w:tc>
          <w:tcPr>
            <w:tcBorders>
              <w:top w:color="000000" w:space="0" w:sz="4" w:val="single"/>
              <w:left w:color="000000" w:space="0" w:sz="4" w:val="single"/>
              <w:bottom w:color="000000" w:space="0" w:sz="4" w:val="single"/>
              <w:right w:color="000000" w:space="0" w:sz="4" w:val="single"/>
            </w:tcBorders>
            <w:shd w:fill="e6e6e6" w:val="clear"/>
          </w:tcPr>
          <w:p w:rsidR="00000000" w:rsidDel="00000000" w:rsidP="00000000" w:rsidRDefault="00000000" w:rsidRPr="00000000" w14:paraId="0000049E">
            <w:pPr>
              <w:widowControl w:val="0"/>
              <w:spacing w:line="288" w:lineRule="auto"/>
              <w:jc w:val="center"/>
              <w:rPr>
                <w:sz w:val="28"/>
                <w:szCs w:val="28"/>
              </w:rPr>
            </w:pPr>
            <w:r w:rsidDel="00000000" w:rsidR="00000000" w:rsidRPr="00000000">
              <w:rPr>
                <w:sz w:val="28"/>
                <w:szCs w:val="28"/>
                <w:rtl w:val="0"/>
              </w:rPr>
              <w:t xml:space="preserve">11</w:t>
            </w:r>
          </w:p>
        </w:tc>
      </w:tr>
      <w:tr>
        <w:trPr>
          <w:cantSplit w:val="0"/>
          <w:trHeight w:val="380" w:hRule="atLeast"/>
          <w:tblHeader w:val="0"/>
        </w:trPr>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9F">
            <w:pPr>
              <w:widowControl w:val="0"/>
              <w:spacing w:line="288" w:lineRule="auto"/>
              <w:jc w:val="center"/>
              <w:rPr>
                <w:sz w:val="28"/>
                <w:szCs w:val="28"/>
              </w:rPr>
            </w:pPr>
            <w:r w:rsidDel="00000000" w:rsidR="00000000" w:rsidRPr="00000000">
              <w:rPr>
                <w:sz w:val="28"/>
                <w:szCs w:val="28"/>
                <w:rtl w:val="0"/>
              </w:rPr>
              <w:t xml:space="preserve">15</w:t>
            </w:r>
          </w:p>
        </w:tc>
        <w:tc>
          <w:tcPr>
            <w:tcBorders>
              <w:top w:color="000000" w:space="0" w:sz="4" w:val="single"/>
              <w:left w:color="000000" w:space="0" w:sz="8" w:val="single"/>
              <w:bottom w:color="000000" w:space="0" w:sz="4" w:val="single"/>
            </w:tcBorders>
            <w:shd w:fill="auto" w:val="clear"/>
          </w:tcPr>
          <w:p w:rsidR="00000000" w:rsidDel="00000000" w:rsidP="00000000" w:rsidRDefault="00000000" w:rsidRPr="00000000" w14:paraId="000004A0">
            <w:pPr>
              <w:widowControl w:val="0"/>
              <w:spacing w:line="288" w:lineRule="auto"/>
              <w:jc w:val="center"/>
              <w:rPr>
                <w:sz w:val="28"/>
                <w:szCs w:val="28"/>
              </w:rPr>
            </w:pPr>
            <w:r w:rsidDel="00000000" w:rsidR="00000000" w:rsidRPr="00000000">
              <w:rPr>
                <w:sz w:val="28"/>
                <w:szCs w:val="28"/>
                <w:rtl w:val="0"/>
              </w:rPr>
              <w:t xml:space="preserve">11</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A1">
            <w:pPr>
              <w:widowControl w:val="0"/>
              <w:spacing w:line="288" w:lineRule="auto"/>
              <w:jc w:val="center"/>
              <w:rPr>
                <w:sz w:val="28"/>
                <w:szCs w:val="28"/>
              </w:rPr>
            </w:pPr>
            <w:r w:rsidDel="00000000" w:rsidR="00000000" w:rsidRPr="00000000">
              <w:rPr>
                <w:sz w:val="28"/>
                <w:szCs w:val="28"/>
                <w:rtl w:val="0"/>
              </w:rPr>
              <w:t xml:space="preserve">12</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A2">
            <w:pPr>
              <w:widowControl w:val="0"/>
              <w:spacing w:line="288" w:lineRule="auto"/>
              <w:jc w:val="center"/>
              <w:rPr>
                <w:sz w:val="28"/>
                <w:szCs w:val="28"/>
              </w:rPr>
            </w:pPr>
            <w:r w:rsidDel="00000000" w:rsidR="00000000" w:rsidRPr="00000000">
              <w:rPr>
                <w:sz w:val="28"/>
                <w:szCs w:val="28"/>
                <w:rtl w:val="0"/>
              </w:rPr>
              <w:t xml:space="preserve">1</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A3">
            <w:pPr>
              <w:widowControl w:val="0"/>
              <w:spacing w:line="288" w:lineRule="auto"/>
              <w:jc w:val="center"/>
              <w:rPr>
                <w:sz w:val="28"/>
                <w:szCs w:val="28"/>
              </w:rPr>
            </w:pPr>
            <w:r w:rsidDel="00000000" w:rsidR="00000000" w:rsidRPr="00000000">
              <w:rPr>
                <w:sz w:val="28"/>
                <w:szCs w:val="28"/>
                <w:rtl w:val="0"/>
              </w:rPr>
              <w:t xml:space="preserve">9</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A4">
            <w:pPr>
              <w:widowControl w:val="0"/>
              <w:spacing w:line="288" w:lineRule="auto"/>
              <w:jc w:val="center"/>
              <w:rPr>
                <w:sz w:val="28"/>
                <w:szCs w:val="28"/>
              </w:rPr>
            </w:pPr>
            <w:r w:rsidDel="00000000" w:rsidR="00000000" w:rsidRPr="00000000">
              <w:rPr>
                <w:sz w:val="28"/>
                <w:szCs w:val="28"/>
                <w:rtl w:val="0"/>
              </w:rPr>
              <w:t xml:space="preserve">2</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A5">
            <w:pPr>
              <w:widowControl w:val="0"/>
              <w:spacing w:line="288" w:lineRule="auto"/>
              <w:jc w:val="center"/>
              <w:rPr>
                <w:sz w:val="28"/>
                <w:szCs w:val="28"/>
              </w:rPr>
            </w:pPr>
            <w:r w:rsidDel="00000000" w:rsidR="00000000" w:rsidRPr="00000000">
              <w:rPr>
                <w:sz w:val="28"/>
                <w:szCs w:val="28"/>
                <w:rtl w:val="0"/>
              </w:rPr>
              <w:t xml:space="preserve">14</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A6">
            <w:pPr>
              <w:widowControl w:val="0"/>
              <w:spacing w:line="288" w:lineRule="auto"/>
              <w:jc w:val="center"/>
              <w:rPr>
                <w:sz w:val="28"/>
                <w:szCs w:val="28"/>
              </w:rPr>
            </w:pPr>
            <w:r w:rsidDel="00000000" w:rsidR="00000000" w:rsidRPr="00000000">
              <w:rPr>
                <w:sz w:val="28"/>
                <w:szCs w:val="28"/>
                <w:rtl w:val="0"/>
              </w:rPr>
              <w:t xml:space="preserve">8</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A7">
            <w:pPr>
              <w:widowControl w:val="0"/>
              <w:spacing w:line="288" w:lineRule="auto"/>
              <w:jc w:val="center"/>
              <w:rPr>
                <w:sz w:val="28"/>
                <w:szCs w:val="28"/>
              </w:rPr>
            </w:pPr>
            <w:r w:rsidDel="00000000" w:rsidR="00000000" w:rsidRPr="00000000">
              <w:rPr>
                <w:sz w:val="28"/>
                <w:szCs w:val="28"/>
                <w:rtl w:val="0"/>
              </w:rPr>
              <w:t xml:space="preserve">7</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A8">
            <w:pPr>
              <w:widowControl w:val="0"/>
              <w:spacing w:line="288" w:lineRule="auto"/>
              <w:jc w:val="center"/>
              <w:rPr>
                <w:sz w:val="28"/>
                <w:szCs w:val="28"/>
              </w:rPr>
            </w:pPr>
            <w:r w:rsidDel="00000000" w:rsidR="00000000" w:rsidRPr="00000000">
              <w:rPr>
                <w:sz w:val="28"/>
                <w:szCs w:val="28"/>
                <w:rtl w:val="0"/>
              </w:rPr>
              <w:t xml:space="preserve">6</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A9">
            <w:pPr>
              <w:widowControl w:val="0"/>
              <w:spacing w:line="288" w:lineRule="auto"/>
              <w:jc w:val="center"/>
              <w:rPr>
                <w:sz w:val="28"/>
                <w:szCs w:val="28"/>
              </w:rPr>
            </w:pPr>
            <w:r w:rsidDel="00000000" w:rsidR="00000000" w:rsidRPr="00000000">
              <w:rPr>
                <w:sz w:val="28"/>
                <w:szCs w:val="28"/>
                <w:rtl w:val="0"/>
              </w:rPr>
              <w:t xml:space="preserve">4</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AA">
            <w:pPr>
              <w:widowControl w:val="0"/>
              <w:spacing w:line="288" w:lineRule="auto"/>
              <w:jc w:val="center"/>
              <w:rPr>
                <w:sz w:val="28"/>
                <w:szCs w:val="28"/>
              </w:rPr>
            </w:pPr>
            <w:r w:rsidDel="00000000" w:rsidR="00000000" w:rsidRPr="00000000">
              <w:rPr>
                <w:sz w:val="28"/>
                <w:szCs w:val="28"/>
                <w:rtl w:val="0"/>
              </w:rPr>
              <w:t xml:space="preserve">13</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AB">
            <w:pPr>
              <w:widowControl w:val="0"/>
              <w:spacing w:line="288" w:lineRule="auto"/>
              <w:jc w:val="center"/>
              <w:rPr>
                <w:sz w:val="28"/>
                <w:szCs w:val="28"/>
              </w:rPr>
            </w:pPr>
            <w:r w:rsidDel="00000000" w:rsidR="00000000" w:rsidRPr="00000000">
              <w:rPr>
                <w:sz w:val="28"/>
                <w:szCs w:val="28"/>
                <w:rtl w:val="0"/>
              </w:rPr>
              <w:t xml:space="preserve">10</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AC">
            <w:pPr>
              <w:widowControl w:val="0"/>
              <w:spacing w:line="288" w:lineRule="auto"/>
              <w:jc w:val="center"/>
              <w:rPr>
                <w:sz w:val="28"/>
                <w:szCs w:val="28"/>
              </w:rPr>
            </w:pPr>
            <w:r w:rsidDel="00000000" w:rsidR="00000000" w:rsidRPr="00000000">
              <w:rPr>
                <w:sz w:val="28"/>
                <w:szCs w:val="28"/>
                <w:rtl w:val="0"/>
              </w:rPr>
              <w:t xml:space="preserve">15</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AD">
            <w:pPr>
              <w:widowControl w:val="0"/>
              <w:spacing w:line="288" w:lineRule="auto"/>
              <w:jc w:val="center"/>
              <w:rPr>
                <w:sz w:val="28"/>
                <w:szCs w:val="28"/>
              </w:rPr>
            </w:pPr>
            <w:r w:rsidDel="00000000" w:rsidR="00000000" w:rsidRPr="00000000">
              <w:rPr>
                <w:sz w:val="28"/>
                <w:szCs w:val="28"/>
                <w:rtl w:val="0"/>
              </w:rPr>
              <w:t xml:space="preserve">5</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AE">
            <w:pPr>
              <w:widowControl w:val="0"/>
              <w:spacing w:line="288" w:lineRule="auto"/>
              <w:jc w:val="center"/>
              <w:rPr>
                <w:sz w:val="28"/>
                <w:szCs w:val="28"/>
              </w:rPr>
            </w:pPr>
            <w:r w:rsidDel="00000000" w:rsidR="00000000" w:rsidRPr="00000000">
              <w:rPr>
                <w:sz w:val="28"/>
                <w:szCs w:val="28"/>
                <w:rtl w:val="0"/>
              </w:rPr>
              <w:t xml:space="preserve">0</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4AF">
            <w:pPr>
              <w:widowControl w:val="0"/>
              <w:spacing w:line="288" w:lineRule="auto"/>
              <w:jc w:val="center"/>
              <w:rPr>
                <w:sz w:val="28"/>
                <w:szCs w:val="28"/>
              </w:rPr>
            </w:pPr>
            <w:r w:rsidDel="00000000" w:rsidR="00000000" w:rsidRPr="00000000">
              <w:rPr>
                <w:sz w:val="28"/>
                <w:szCs w:val="28"/>
                <w:rtl w:val="0"/>
              </w:rPr>
              <w:t xml:space="preserve">3</w:t>
            </w:r>
          </w:p>
        </w:tc>
      </w:tr>
      <w:tr>
        <w:trPr>
          <w:cantSplit w:val="0"/>
          <w:trHeight w:val="380" w:hRule="atLeast"/>
          <w:tblHeader w:val="0"/>
        </w:trPr>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B0">
            <w:pPr>
              <w:widowControl w:val="0"/>
              <w:spacing w:line="288" w:lineRule="auto"/>
              <w:jc w:val="center"/>
              <w:rPr>
                <w:sz w:val="28"/>
                <w:szCs w:val="28"/>
              </w:rPr>
            </w:pPr>
            <w:r w:rsidDel="00000000" w:rsidR="00000000" w:rsidRPr="00000000">
              <w:rPr>
                <w:sz w:val="28"/>
                <w:szCs w:val="28"/>
                <w:rtl w:val="0"/>
              </w:rPr>
              <w:t xml:space="preserve">16</w:t>
            </w:r>
          </w:p>
        </w:tc>
        <w:tc>
          <w:tcPr>
            <w:tcBorders>
              <w:top w:color="000000" w:space="0" w:sz="4" w:val="single"/>
              <w:left w:color="000000" w:space="0" w:sz="8" w:val="single"/>
              <w:bottom w:color="000000" w:space="0" w:sz="4" w:val="single"/>
            </w:tcBorders>
            <w:shd w:fill="e6e6e6" w:val="clear"/>
          </w:tcPr>
          <w:p w:rsidR="00000000" w:rsidDel="00000000" w:rsidP="00000000" w:rsidRDefault="00000000" w:rsidRPr="00000000" w14:paraId="000004B1">
            <w:pPr>
              <w:widowControl w:val="0"/>
              <w:spacing w:line="288" w:lineRule="auto"/>
              <w:jc w:val="center"/>
              <w:rPr>
                <w:sz w:val="28"/>
                <w:szCs w:val="28"/>
              </w:rPr>
            </w:pPr>
            <w:r w:rsidDel="00000000" w:rsidR="00000000" w:rsidRPr="00000000">
              <w:rPr>
                <w:sz w:val="28"/>
                <w:szCs w:val="28"/>
                <w:rtl w:val="0"/>
              </w:rPr>
              <w:t xml:space="preserve">3</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B2">
            <w:pPr>
              <w:widowControl w:val="0"/>
              <w:spacing w:line="288" w:lineRule="auto"/>
              <w:jc w:val="center"/>
              <w:rPr>
                <w:sz w:val="28"/>
                <w:szCs w:val="28"/>
              </w:rPr>
            </w:pPr>
            <w:r w:rsidDel="00000000" w:rsidR="00000000" w:rsidRPr="00000000">
              <w:rPr>
                <w:sz w:val="28"/>
                <w:szCs w:val="28"/>
                <w:rtl w:val="0"/>
              </w:rPr>
              <w:t xml:space="preserve">11</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B3">
            <w:pPr>
              <w:widowControl w:val="0"/>
              <w:spacing w:line="288" w:lineRule="auto"/>
              <w:jc w:val="center"/>
              <w:rPr>
                <w:sz w:val="28"/>
                <w:szCs w:val="28"/>
              </w:rPr>
            </w:pPr>
            <w:r w:rsidDel="00000000" w:rsidR="00000000" w:rsidRPr="00000000">
              <w:rPr>
                <w:sz w:val="28"/>
                <w:szCs w:val="28"/>
                <w:rtl w:val="0"/>
              </w:rPr>
              <w:t xml:space="preserve">12</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B4">
            <w:pPr>
              <w:widowControl w:val="0"/>
              <w:spacing w:line="288" w:lineRule="auto"/>
              <w:jc w:val="center"/>
              <w:rPr>
                <w:sz w:val="28"/>
                <w:szCs w:val="28"/>
              </w:rPr>
            </w:pPr>
            <w:r w:rsidDel="00000000" w:rsidR="00000000" w:rsidRPr="00000000">
              <w:rPr>
                <w:sz w:val="28"/>
                <w:szCs w:val="28"/>
                <w:rtl w:val="0"/>
              </w:rPr>
              <w:t xml:space="preserve">1</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B5">
            <w:pPr>
              <w:widowControl w:val="0"/>
              <w:spacing w:line="288" w:lineRule="auto"/>
              <w:jc w:val="center"/>
              <w:rPr>
                <w:sz w:val="28"/>
                <w:szCs w:val="28"/>
              </w:rPr>
            </w:pPr>
            <w:r w:rsidDel="00000000" w:rsidR="00000000" w:rsidRPr="00000000">
              <w:rPr>
                <w:sz w:val="28"/>
                <w:szCs w:val="28"/>
                <w:rtl w:val="0"/>
              </w:rPr>
              <w:t xml:space="preserve">9</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B6">
            <w:pPr>
              <w:widowControl w:val="0"/>
              <w:spacing w:line="288" w:lineRule="auto"/>
              <w:jc w:val="center"/>
              <w:rPr>
                <w:sz w:val="28"/>
                <w:szCs w:val="28"/>
              </w:rPr>
            </w:pPr>
            <w:r w:rsidDel="00000000" w:rsidR="00000000" w:rsidRPr="00000000">
              <w:rPr>
                <w:sz w:val="28"/>
                <w:szCs w:val="28"/>
                <w:rtl w:val="0"/>
              </w:rPr>
              <w:t xml:space="preserve">2</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B7">
            <w:pPr>
              <w:widowControl w:val="0"/>
              <w:spacing w:line="288" w:lineRule="auto"/>
              <w:jc w:val="center"/>
              <w:rPr>
                <w:sz w:val="28"/>
                <w:szCs w:val="28"/>
              </w:rPr>
            </w:pPr>
            <w:r w:rsidDel="00000000" w:rsidR="00000000" w:rsidRPr="00000000">
              <w:rPr>
                <w:sz w:val="28"/>
                <w:szCs w:val="28"/>
                <w:rtl w:val="0"/>
              </w:rPr>
              <w:t xml:space="preserve">14</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B8">
            <w:pPr>
              <w:widowControl w:val="0"/>
              <w:spacing w:line="288" w:lineRule="auto"/>
              <w:jc w:val="center"/>
              <w:rPr>
                <w:sz w:val="28"/>
                <w:szCs w:val="28"/>
              </w:rPr>
            </w:pPr>
            <w:r w:rsidDel="00000000" w:rsidR="00000000" w:rsidRPr="00000000">
              <w:rPr>
                <w:sz w:val="28"/>
                <w:szCs w:val="28"/>
                <w:rtl w:val="0"/>
              </w:rPr>
              <w:t xml:space="preserve">8</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B9">
            <w:pPr>
              <w:widowControl w:val="0"/>
              <w:spacing w:line="288" w:lineRule="auto"/>
              <w:jc w:val="center"/>
              <w:rPr>
                <w:sz w:val="28"/>
                <w:szCs w:val="28"/>
              </w:rPr>
            </w:pPr>
            <w:r w:rsidDel="00000000" w:rsidR="00000000" w:rsidRPr="00000000">
              <w:rPr>
                <w:sz w:val="28"/>
                <w:szCs w:val="28"/>
                <w:rtl w:val="0"/>
              </w:rPr>
              <w:t xml:space="preserve">7</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BA">
            <w:pPr>
              <w:widowControl w:val="0"/>
              <w:spacing w:line="288" w:lineRule="auto"/>
              <w:jc w:val="center"/>
              <w:rPr>
                <w:sz w:val="28"/>
                <w:szCs w:val="28"/>
              </w:rPr>
            </w:pPr>
            <w:r w:rsidDel="00000000" w:rsidR="00000000" w:rsidRPr="00000000">
              <w:rPr>
                <w:sz w:val="28"/>
                <w:szCs w:val="28"/>
                <w:rtl w:val="0"/>
              </w:rPr>
              <w:t xml:space="preserve">6</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BB">
            <w:pPr>
              <w:widowControl w:val="0"/>
              <w:spacing w:line="288" w:lineRule="auto"/>
              <w:jc w:val="center"/>
              <w:rPr>
                <w:sz w:val="28"/>
                <w:szCs w:val="28"/>
              </w:rPr>
            </w:pPr>
            <w:r w:rsidDel="00000000" w:rsidR="00000000" w:rsidRPr="00000000">
              <w:rPr>
                <w:sz w:val="28"/>
                <w:szCs w:val="28"/>
                <w:rtl w:val="0"/>
              </w:rPr>
              <w:t xml:space="preserve">4</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BC">
            <w:pPr>
              <w:widowControl w:val="0"/>
              <w:spacing w:line="288" w:lineRule="auto"/>
              <w:jc w:val="center"/>
              <w:rPr>
                <w:sz w:val="28"/>
                <w:szCs w:val="28"/>
              </w:rPr>
            </w:pPr>
            <w:r w:rsidDel="00000000" w:rsidR="00000000" w:rsidRPr="00000000">
              <w:rPr>
                <w:sz w:val="28"/>
                <w:szCs w:val="28"/>
                <w:rtl w:val="0"/>
              </w:rPr>
              <w:t xml:space="preserve">13</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BD">
            <w:pPr>
              <w:widowControl w:val="0"/>
              <w:spacing w:line="288" w:lineRule="auto"/>
              <w:jc w:val="center"/>
              <w:rPr>
                <w:sz w:val="28"/>
                <w:szCs w:val="28"/>
              </w:rPr>
            </w:pPr>
            <w:r w:rsidDel="00000000" w:rsidR="00000000" w:rsidRPr="00000000">
              <w:rPr>
                <w:sz w:val="28"/>
                <w:szCs w:val="28"/>
                <w:rtl w:val="0"/>
              </w:rPr>
              <w:t xml:space="preserve">10</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BE">
            <w:pPr>
              <w:widowControl w:val="0"/>
              <w:spacing w:line="288" w:lineRule="auto"/>
              <w:jc w:val="center"/>
              <w:rPr>
                <w:sz w:val="28"/>
                <w:szCs w:val="28"/>
              </w:rPr>
            </w:pPr>
            <w:r w:rsidDel="00000000" w:rsidR="00000000" w:rsidRPr="00000000">
              <w:rPr>
                <w:sz w:val="28"/>
                <w:szCs w:val="28"/>
                <w:rtl w:val="0"/>
              </w:rPr>
              <w:t xml:space="preserve">15</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BF">
            <w:pPr>
              <w:widowControl w:val="0"/>
              <w:spacing w:line="288" w:lineRule="auto"/>
              <w:jc w:val="center"/>
              <w:rPr>
                <w:sz w:val="28"/>
                <w:szCs w:val="28"/>
              </w:rPr>
            </w:pPr>
            <w:r w:rsidDel="00000000" w:rsidR="00000000" w:rsidRPr="00000000">
              <w:rPr>
                <w:sz w:val="28"/>
                <w:szCs w:val="28"/>
                <w:rtl w:val="0"/>
              </w:rPr>
              <w:t xml:space="preserve">5</w:t>
            </w:r>
          </w:p>
        </w:tc>
        <w:tc>
          <w:tcPr>
            <w:tcBorders>
              <w:top w:color="000000" w:space="0" w:sz="4" w:val="single"/>
              <w:left w:color="000000" w:space="0" w:sz="4" w:val="single"/>
              <w:bottom w:color="000000" w:space="0" w:sz="4" w:val="single"/>
              <w:right w:color="000000" w:space="0" w:sz="4" w:val="single"/>
            </w:tcBorders>
            <w:shd w:fill="e6e6e6" w:val="clear"/>
          </w:tcPr>
          <w:p w:rsidR="00000000" w:rsidDel="00000000" w:rsidP="00000000" w:rsidRDefault="00000000" w:rsidRPr="00000000" w14:paraId="000004C0">
            <w:pPr>
              <w:widowControl w:val="0"/>
              <w:spacing w:line="288" w:lineRule="auto"/>
              <w:jc w:val="center"/>
              <w:rPr>
                <w:sz w:val="28"/>
                <w:szCs w:val="28"/>
              </w:rPr>
            </w:pPr>
            <w:r w:rsidDel="00000000" w:rsidR="00000000" w:rsidRPr="00000000">
              <w:rPr>
                <w:sz w:val="28"/>
                <w:szCs w:val="28"/>
                <w:rtl w:val="0"/>
              </w:rPr>
              <w:t xml:space="preserve">0</w:t>
            </w:r>
          </w:p>
        </w:tc>
      </w:tr>
      <w:tr>
        <w:trPr>
          <w:cantSplit w:val="0"/>
          <w:trHeight w:val="380" w:hRule="atLeast"/>
          <w:tblHeader w:val="0"/>
        </w:trPr>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C1">
            <w:pPr>
              <w:widowControl w:val="0"/>
              <w:spacing w:line="288" w:lineRule="auto"/>
              <w:jc w:val="center"/>
              <w:rPr>
                <w:sz w:val="28"/>
                <w:szCs w:val="28"/>
              </w:rPr>
            </w:pPr>
            <w:r w:rsidDel="00000000" w:rsidR="00000000" w:rsidRPr="00000000">
              <w:rPr>
                <w:sz w:val="28"/>
                <w:szCs w:val="28"/>
                <w:rtl w:val="0"/>
              </w:rPr>
              <w:t xml:space="preserve">17</w:t>
            </w:r>
          </w:p>
        </w:tc>
        <w:tc>
          <w:tcPr>
            <w:tcBorders>
              <w:top w:color="000000" w:space="0" w:sz="4" w:val="single"/>
              <w:left w:color="000000" w:space="0" w:sz="8" w:val="single"/>
              <w:bottom w:color="000000" w:space="0" w:sz="4" w:val="single"/>
            </w:tcBorders>
            <w:shd w:fill="auto" w:val="clear"/>
          </w:tcPr>
          <w:p w:rsidR="00000000" w:rsidDel="00000000" w:rsidP="00000000" w:rsidRDefault="00000000" w:rsidRPr="00000000" w14:paraId="000004C2">
            <w:pPr>
              <w:widowControl w:val="0"/>
              <w:spacing w:line="288" w:lineRule="auto"/>
              <w:jc w:val="center"/>
              <w:rPr>
                <w:sz w:val="28"/>
                <w:szCs w:val="28"/>
              </w:rPr>
            </w:pPr>
            <w:r w:rsidDel="00000000" w:rsidR="00000000" w:rsidRPr="00000000">
              <w:rPr>
                <w:sz w:val="28"/>
                <w:szCs w:val="28"/>
                <w:rtl w:val="0"/>
              </w:rPr>
              <w:t xml:space="preserve">0</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C3">
            <w:pPr>
              <w:widowControl w:val="0"/>
              <w:spacing w:line="288" w:lineRule="auto"/>
              <w:jc w:val="center"/>
              <w:rPr>
                <w:sz w:val="28"/>
                <w:szCs w:val="28"/>
              </w:rPr>
            </w:pPr>
            <w:r w:rsidDel="00000000" w:rsidR="00000000" w:rsidRPr="00000000">
              <w:rPr>
                <w:sz w:val="28"/>
                <w:szCs w:val="28"/>
                <w:rtl w:val="0"/>
              </w:rPr>
              <w:t xml:space="preserve">5</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C4">
            <w:pPr>
              <w:widowControl w:val="0"/>
              <w:spacing w:line="288" w:lineRule="auto"/>
              <w:jc w:val="center"/>
              <w:rPr>
                <w:sz w:val="28"/>
                <w:szCs w:val="28"/>
              </w:rPr>
            </w:pPr>
            <w:r w:rsidDel="00000000" w:rsidR="00000000" w:rsidRPr="00000000">
              <w:rPr>
                <w:sz w:val="28"/>
                <w:szCs w:val="28"/>
                <w:rtl w:val="0"/>
              </w:rPr>
              <w:t xml:space="preserve">15</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C5">
            <w:pPr>
              <w:widowControl w:val="0"/>
              <w:spacing w:line="288" w:lineRule="auto"/>
              <w:jc w:val="center"/>
              <w:rPr>
                <w:sz w:val="28"/>
                <w:szCs w:val="28"/>
              </w:rPr>
            </w:pPr>
            <w:r w:rsidDel="00000000" w:rsidR="00000000" w:rsidRPr="00000000">
              <w:rPr>
                <w:sz w:val="28"/>
                <w:szCs w:val="28"/>
                <w:rtl w:val="0"/>
              </w:rPr>
              <w:t xml:space="preserve">10</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C6">
            <w:pPr>
              <w:widowControl w:val="0"/>
              <w:spacing w:line="288" w:lineRule="auto"/>
              <w:jc w:val="center"/>
              <w:rPr>
                <w:sz w:val="28"/>
                <w:szCs w:val="28"/>
              </w:rPr>
            </w:pPr>
            <w:r w:rsidDel="00000000" w:rsidR="00000000" w:rsidRPr="00000000">
              <w:rPr>
                <w:sz w:val="28"/>
                <w:szCs w:val="28"/>
                <w:rtl w:val="0"/>
              </w:rPr>
              <w:t xml:space="preserve">13</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C7">
            <w:pPr>
              <w:widowControl w:val="0"/>
              <w:spacing w:line="288" w:lineRule="auto"/>
              <w:jc w:val="center"/>
              <w:rPr>
                <w:sz w:val="28"/>
                <w:szCs w:val="28"/>
              </w:rPr>
            </w:pPr>
            <w:r w:rsidDel="00000000" w:rsidR="00000000" w:rsidRPr="00000000">
              <w:rPr>
                <w:sz w:val="28"/>
                <w:szCs w:val="28"/>
                <w:rtl w:val="0"/>
              </w:rPr>
              <w:t xml:space="preserve">4</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C8">
            <w:pPr>
              <w:widowControl w:val="0"/>
              <w:spacing w:line="288" w:lineRule="auto"/>
              <w:jc w:val="center"/>
              <w:rPr>
                <w:sz w:val="28"/>
                <w:szCs w:val="28"/>
              </w:rPr>
            </w:pPr>
            <w:r w:rsidDel="00000000" w:rsidR="00000000" w:rsidRPr="00000000">
              <w:rPr>
                <w:sz w:val="28"/>
                <w:szCs w:val="28"/>
                <w:rtl w:val="0"/>
              </w:rPr>
              <w:t xml:space="preserve">6</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C9">
            <w:pPr>
              <w:widowControl w:val="0"/>
              <w:spacing w:line="288" w:lineRule="auto"/>
              <w:jc w:val="center"/>
              <w:rPr>
                <w:sz w:val="28"/>
                <w:szCs w:val="28"/>
              </w:rPr>
            </w:pPr>
            <w:r w:rsidDel="00000000" w:rsidR="00000000" w:rsidRPr="00000000">
              <w:rPr>
                <w:sz w:val="28"/>
                <w:szCs w:val="28"/>
                <w:rtl w:val="0"/>
              </w:rPr>
              <w:t xml:space="preserve">7</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CA">
            <w:pPr>
              <w:widowControl w:val="0"/>
              <w:spacing w:line="288" w:lineRule="auto"/>
              <w:jc w:val="center"/>
              <w:rPr>
                <w:sz w:val="28"/>
                <w:szCs w:val="28"/>
              </w:rPr>
            </w:pPr>
            <w:r w:rsidDel="00000000" w:rsidR="00000000" w:rsidRPr="00000000">
              <w:rPr>
                <w:sz w:val="28"/>
                <w:szCs w:val="28"/>
                <w:rtl w:val="0"/>
              </w:rPr>
              <w:t xml:space="preserve">8</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CB">
            <w:pPr>
              <w:widowControl w:val="0"/>
              <w:spacing w:line="288" w:lineRule="auto"/>
              <w:jc w:val="center"/>
              <w:rPr>
                <w:sz w:val="28"/>
                <w:szCs w:val="28"/>
              </w:rPr>
            </w:pPr>
            <w:r w:rsidDel="00000000" w:rsidR="00000000" w:rsidRPr="00000000">
              <w:rPr>
                <w:sz w:val="28"/>
                <w:szCs w:val="28"/>
                <w:rtl w:val="0"/>
              </w:rPr>
              <w:t xml:space="preserve">14</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CC">
            <w:pPr>
              <w:widowControl w:val="0"/>
              <w:spacing w:line="288" w:lineRule="auto"/>
              <w:jc w:val="center"/>
              <w:rPr>
                <w:sz w:val="28"/>
                <w:szCs w:val="28"/>
              </w:rPr>
            </w:pPr>
            <w:r w:rsidDel="00000000" w:rsidR="00000000" w:rsidRPr="00000000">
              <w:rPr>
                <w:sz w:val="28"/>
                <w:szCs w:val="28"/>
                <w:rtl w:val="0"/>
              </w:rPr>
              <w:t xml:space="preserve">2</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CD">
            <w:pPr>
              <w:widowControl w:val="0"/>
              <w:spacing w:line="288" w:lineRule="auto"/>
              <w:jc w:val="center"/>
              <w:rPr>
                <w:sz w:val="28"/>
                <w:szCs w:val="28"/>
              </w:rPr>
            </w:pPr>
            <w:r w:rsidDel="00000000" w:rsidR="00000000" w:rsidRPr="00000000">
              <w:rPr>
                <w:sz w:val="28"/>
                <w:szCs w:val="28"/>
                <w:rtl w:val="0"/>
              </w:rPr>
              <w:t xml:space="preserve">9</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CE">
            <w:pPr>
              <w:widowControl w:val="0"/>
              <w:spacing w:line="288" w:lineRule="auto"/>
              <w:jc w:val="center"/>
              <w:rPr>
                <w:sz w:val="28"/>
                <w:szCs w:val="28"/>
              </w:rPr>
            </w:pPr>
            <w:r w:rsidDel="00000000" w:rsidR="00000000" w:rsidRPr="00000000">
              <w:rPr>
                <w:sz w:val="28"/>
                <w:szCs w:val="28"/>
                <w:rtl w:val="0"/>
              </w:rPr>
              <w:t xml:space="preserve">1</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CF">
            <w:pPr>
              <w:widowControl w:val="0"/>
              <w:spacing w:line="288" w:lineRule="auto"/>
              <w:jc w:val="center"/>
              <w:rPr>
                <w:sz w:val="28"/>
                <w:szCs w:val="28"/>
              </w:rPr>
            </w:pPr>
            <w:r w:rsidDel="00000000" w:rsidR="00000000" w:rsidRPr="00000000">
              <w:rPr>
                <w:sz w:val="28"/>
                <w:szCs w:val="28"/>
                <w:rtl w:val="0"/>
              </w:rPr>
              <w:t xml:space="preserve">12</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D0">
            <w:pPr>
              <w:widowControl w:val="0"/>
              <w:spacing w:line="288" w:lineRule="auto"/>
              <w:jc w:val="center"/>
              <w:rPr>
                <w:sz w:val="28"/>
                <w:szCs w:val="28"/>
              </w:rPr>
            </w:pPr>
            <w:r w:rsidDel="00000000" w:rsidR="00000000" w:rsidRPr="00000000">
              <w:rPr>
                <w:sz w:val="28"/>
                <w:szCs w:val="28"/>
                <w:rtl w:val="0"/>
              </w:rPr>
              <w:t xml:space="preserve">11</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4D1">
            <w:pPr>
              <w:widowControl w:val="0"/>
              <w:spacing w:line="288" w:lineRule="auto"/>
              <w:jc w:val="center"/>
              <w:rPr>
                <w:sz w:val="28"/>
                <w:szCs w:val="28"/>
              </w:rPr>
            </w:pPr>
            <w:r w:rsidDel="00000000" w:rsidR="00000000" w:rsidRPr="00000000">
              <w:rPr>
                <w:sz w:val="28"/>
                <w:szCs w:val="28"/>
                <w:rtl w:val="0"/>
              </w:rPr>
              <w:t xml:space="preserve">3</w:t>
            </w:r>
          </w:p>
        </w:tc>
      </w:tr>
      <w:tr>
        <w:trPr>
          <w:cantSplit w:val="0"/>
          <w:trHeight w:val="380" w:hRule="atLeast"/>
          <w:tblHeader w:val="0"/>
        </w:trPr>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D2">
            <w:pPr>
              <w:widowControl w:val="0"/>
              <w:spacing w:line="288" w:lineRule="auto"/>
              <w:jc w:val="center"/>
              <w:rPr>
                <w:sz w:val="28"/>
                <w:szCs w:val="28"/>
              </w:rPr>
            </w:pPr>
            <w:r w:rsidDel="00000000" w:rsidR="00000000" w:rsidRPr="00000000">
              <w:rPr>
                <w:sz w:val="28"/>
                <w:szCs w:val="28"/>
                <w:rtl w:val="0"/>
              </w:rPr>
              <w:t xml:space="preserve">18</w:t>
            </w:r>
          </w:p>
        </w:tc>
        <w:tc>
          <w:tcPr>
            <w:tcBorders>
              <w:top w:color="000000" w:space="0" w:sz="4" w:val="single"/>
              <w:left w:color="000000" w:space="0" w:sz="8" w:val="single"/>
              <w:bottom w:color="000000" w:space="0" w:sz="4" w:val="single"/>
            </w:tcBorders>
            <w:shd w:fill="e6e6e6" w:val="clear"/>
          </w:tcPr>
          <w:p w:rsidR="00000000" w:rsidDel="00000000" w:rsidP="00000000" w:rsidRDefault="00000000" w:rsidRPr="00000000" w14:paraId="000004D3">
            <w:pPr>
              <w:widowControl w:val="0"/>
              <w:spacing w:line="288" w:lineRule="auto"/>
              <w:jc w:val="center"/>
              <w:rPr>
                <w:sz w:val="28"/>
                <w:szCs w:val="28"/>
              </w:rPr>
            </w:pPr>
            <w:r w:rsidDel="00000000" w:rsidR="00000000" w:rsidRPr="00000000">
              <w:rPr>
                <w:sz w:val="28"/>
                <w:szCs w:val="28"/>
                <w:rtl w:val="0"/>
              </w:rPr>
              <w:t xml:space="preserve">3</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D4">
            <w:pPr>
              <w:widowControl w:val="0"/>
              <w:spacing w:line="288" w:lineRule="auto"/>
              <w:jc w:val="center"/>
              <w:rPr>
                <w:sz w:val="28"/>
                <w:szCs w:val="28"/>
              </w:rPr>
            </w:pPr>
            <w:r w:rsidDel="00000000" w:rsidR="00000000" w:rsidRPr="00000000">
              <w:rPr>
                <w:sz w:val="28"/>
                <w:szCs w:val="28"/>
                <w:rtl w:val="0"/>
              </w:rPr>
              <w:t xml:space="preserve">0</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D5">
            <w:pPr>
              <w:widowControl w:val="0"/>
              <w:spacing w:line="288" w:lineRule="auto"/>
              <w:jc w:val="center"/>
              <w:rPr>
                <w:sz w:val="28"/>
                <w:szCs w:val="28"/>
              </w:rPr>
            </w:pPr>
            <w:r w:rsidDel="00000000" w:rsidR="00000000" w:rsidRPr="00000000">
              <w:rPr>
                <w:sz w:val="28"/>
                <w:szCs w:val="28"/>
                <w:rtl w:val="0"/>
              </w:rPr>
              <w:t xml:space="preserve">5</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D6">
            <w:pPr>
              <w:widowControl w:val="0"/>
              <w:spacing w:line="288" w:lineRule="auto"/>
              <w:jc w:val="center"/>
              <w:rPr>
                <w:sz w:val="28"/>
                <w:szCs w:val="28"/>
              </w:rPr>
            </w:pPr>
            <w:r w:rsidDel="00000000" w:rsidR="00000000" w:rsidRPr="00000000">
              <w:rPr>
                <w:sz w:val="28"/>
                <w:szCs w:val="28"/>
                <w:rtl w:val="0"/>
              </w:rPr>
              <w:t xml:space="preserve">15</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D7">
            <w:pPr>
              <w:widowControl w:val="0"/>
              <w:spacing w:line="288" w:lineRule="auto"/>
              <w:jc w:val="center"/>
              <w:rPr>
                <w:sz w:val="28"/>
                <w:szCs w:val="28"/>
              </w:rPr>
            </w:pPr>
            <w:r w:rsidDel="00000000" w:rsidR="00000000" w:rsidRPr="00000000">
              <w:rPr>
                <w:sz w:val="28"/>
                <w:szCs w:val="28"/>
                <w:rtl w:val="0"/>
              </w:rPr>
              <w:t xml:space="preserve">10</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D8">
            <w:pPr>
              <w:widowControl w:val="0"/>
              <w:spacing w:line="288" w:lineRule="auto"/>
              <w:jc w:val="center"/>
              <w:rPr>
                <w:sz w:val="28"/>
                <w:szCs w:val="28"/>
              </w:rPr>
            </w:pPr>
            <w:r w:rsidDel="00000000" w:rsidR="00000000" w:rsidRPr="00000000">
              <w:rPr>
                <w:sz w:val="28"/>
                <w:szCs w:val="28"/>
                <w:rtl w:val="0"/>
              </w:rPr>
              <w:t xml:space="preserve">13</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D9">
            <w:pPr>
              <w:widowControl w:val="0"/>
              <w:spacing w:line="288" w:lineRule="auto"/>
              <w:jc w:val="center"/>
              <w:rPr>
                <w:sz w:val="28"/>
                <w:szCs w:val="28"/>
              </w:rPr>
            </w:pPr>
            <w:r w:rsidDel="00000000" w:rsidR="00000000" w:rsidRPr="00000000">
              <w:rPr>
                <w:sz w:val="28"/>
                <w:szCs w:val="28"/>
                <w:rtl w:val="0"/>
              </w:rPr>
              <w:t xml:space="preserve">4</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DA">
            <w:pPr>
              <w:widowControl w:val="0"/>
              <w:spacing w:line="288" w:lineRule="auto"/>
              <w:jc w:val="center"/>
              <w:rPr>
                <w:sz w:val="28"/>
                <w:szCs w:val="28"/>
              </w:rPr>
            </w:pPr>
            <w:r w:rsidDel="00000000" w:rsidR="00000000" w:rsidRPr="00000000">
              <w:rPr>
                <w:sz w:val="28"/>
                <w:szCs w:val="28"/>
                <w:rtl w:val="0"/>
              </w:rPr>
              <w:t xml:space="preserve">6</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DB">
            <w:pPr>
              <w:widowControl w:val="0"/>
              <w:spacing w:line="288" w:lineRule="auto"/>
              <w:jc w:val="center"/>
              <w:rPr>
                <w:sz w:val="28"/>
                <w:szCs w:val="28"/>
              </w:rPr>
            </w:pPr>
            <w:r w:rsidDel="00000000" w:rsidR="00000000" w:rsidRPr="00000000">
              <w:rPr>
                <w:sz w:val="28"/>
                <w:szCs w:val="28"/>
                <w:rtl w:val="0"/>
              </w:rPr>
              <w:t xml:space="preserve">7</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DC">
            <w:pPr>
              <w:widowControl w:val="0"/>
              <w:spacing w:line="288" w:lineRule="auto"/>
              <w:jc w:val="center"/>
              <w:rPr>
                <w:sz w:val="28"/>
                <w:szCs w:val="28"/>
              </w:rPr>
            </w:pPr>
            <w:r w:rsidDel="00000000" w:rsidR="00000000" w:rsidRPr="00000000">
              <w:rPr>
                <w:sz w:val="28"/>
                <w:szCs w:val="28"/>
                <w:rtl w:val="0"/>
              </w:rPr>
              <w:t xml:space="preserve">8</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DD">
            <w:pPr>
              <w:widowControl w:val="0"/>
              <w:spacing w:line="288" w:lineRule="auto"/>
              <w:jc w:val="center"/>
              <w:rPr>
                <w:sz w:val="28"/>
                <w:szCs w:val="28"/>
              </w:rPr>
            </w:pPr>
            <w:r w:rsidDel="00000000" w:rsidR="00000000" w:rsidRPr="00000000">
              <w:rPr>
                <w:sz w:val="28"/>
                <w:szCs w:val="28"/>
                <w:rtl w:val="0"/>
              </w:rPr>
              <w:t xml:space="preserve">14</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DE">
            <w:pPr>
              <w:widowControl w:val="0"/>
              <w:spacing w:line="288" w:lineRule="auto"/>
              <w:jc w:val="center"/>
              <w:rPr>
                <w:sz w:val="28"/>
                <w:szCs w:val="28"/>
              </w:rPr>
            </w:pPr>
            <w:r w:rsidDel="00000000" w:rsidR="00000000" w:rsidRPr="00000000">
              <w:rPr>
                <w:sz w:val="28"/>
                <w:szCs w:val="28"/>
                <w:rtl w:val="0"/>
              </w:rPr>
              <w:t xml:space="preserve">2</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DF">
            <w:pPr>
              <w:widowControl w:val="0"/>
              <w:spacing w:line="288" w:lineRule="auto"/>
              <w:jc w:val="center"/>
              <w:rPr>
                <w:sz w:val="28"/>
                <w:szCs w:val="28"/>
              </w:rPr>
            </w:pPr>
            <w:r w:rsidDel="00000000" w:rsidR="00000000" w:rsidRPr="00000000">
              <w:rPr>
                <w:sz w:val="28"/>
                <w:szCs w:val="28"/>
                <w:rtl w:val="0"/>
              </w:rPr>
              <w:t xml:space="preserve">9</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E0">
            <w:pPr>
              <w:widowControl w:val="0"/>
              <w:spacing w:line="288" w:lineRule="auto"/>
              <w:jc w:val="center"/>
              <w:rPr>
                <w:sz w:val="28"/>
                <w:szCs w:val="28"/>
              </w:rPr>
            </w:pPr>
            <w:r w:rsidDel="00000000" w:rsidR="00000000" w:rsidRPr="00000000">
              <w:rPr>
                <w:sz w:val="28"/>
                <w:szCs w:val="28"/>
                <w:rtl w:val="0"/>
              </w:rPr>
              <w:t xml:space="preserve">1</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E1">
            <w:pPr>
              <w:widowControl w:val="0"/>
              <w:spacing w:line="288" w:lineRule="auto"/>
              <w:jc w:val="center"/>
              <w:rPr>
                <w:sz w:val="28"/>
                <w:szCs w:val="28"/>
              </w:rPr>
            </w:pPr>
            <w:r w:rsidDel="00000000" w:rsidR="00000000" w:rsidRPr="00000000">
              <w:rPr>
                <w:sz w:val="28"/>
                <w:szCs w:val="28"/>
                <w:rtl w:val="0"/>
              </w:rPr>
              <w:t xml:space="preserve">12</w:t>
            </w:r>
          </w:p>
        </w:tc>
        <w:tc>
          <w:tcPr>
            <w:tcBorders>
              <w:top w:color="000000" w:space="0" w:sz="4" w:val="single"/>
              <w:left w:color="000000" w:space="0" w:sz="4" w:val="single"/>
              <w:bottom w:color="000000" w:space="0" w:sz="4" w:val="single"/>
              <w:right w:color="000000" w:space="0" w:sz="4" w:val="single"/>
            </w:tcBorders>
            <w:shd w:fill="e6e6e6" w:val="clear"/>
          </w:tcPr>
          <w:p w:rsidR="00000000" w:rsidDel="00000000" w:rsidP="00000000" w:rsidRDefault="00000000" w:rsidRPr="00000000" w14:paraId="000004E2">
            <w:pPr>
              <w:widowControl w:val="0"/>
              <w:spacing w:line="288" w:lineRule="auto"/>
              <w:jc w:val="center"/>
              <w:rPr>
                <w:sz w:val="28"/>
                <w:szCs w:val="28"/>
              </w:rPr>
            </w:pPr>
            <w:r w:rsidDel="00000000" w:rsidR="00000000" w:rsidRPr="00000000">
              <w:rPr>
                <w:sz w:val="28"/>
                <w:szCs w:val="28"/>
                <w:rtl w:val="0"/>
              </w:rPr>
              <w:t xml:space="preserve">11</w:t>
            </w:r>
          </w:p>
        </w:tc>
      </w:tr>
      <w:tr>
        <w:trPr>
          <w:cantSplit w:val="0"/>
          <w:trHeight w:val="380" w:hRule="atLeast"/>
          <w:tblHeader w:val="0"/>
        </w:trPr>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E3">
            <w:pPr>
              <w:widowControl w:val="0"/>
              <w:spacing w:line="288" w:lineRule="auto"/>
              <w:jc w:val="center"/>
              <w:rPr>
                <w:sz w:val="28"/>
                <w:szCs w:val="28"/>
              </w:rPr>
            </w:pPr>
            <w:r w:rsidDel="00000000" w:rsidR="00000000" w:rsidRPr="00000000">
              <w:rPr>
                <w:sz w:val="28"/>
                <w:szCs w:val="28"/>
                <w:rtl w:val="0"/>
              </w:rPr>
              <w:t xml:space="preserve">19</w:t>
            </w:r>
          </w:p>
        </w:tc>
        <w:tc>
          <w:tcPr>
            <w:tcBorders>
              <w:top w:color="000000" w:space="0" w:sz="4" w:val="single"/>
              <w:left w:color="000000" w:space="0" w:sz="8" w:val="single"/>
              <w:bottom w:color="000000" w:space="0" w:sz="4" w:val="single"/>
            </w:tcBorders>
            <w:shd w:fill="auto" w:val="clear"/>
          </w:tcPr>
          <w:p w:rsidR="00000000" w:rsidDel="00000000" w:rsidP="00000000" w:rsidRDefault="00000000" w:rsidRPr="00000000" w14:paraId="000004E4">
            <w:pPr>
              <w:widowControl w:val="0"/>
              <w:spacing w:line="288" w:lineRule="auto"/>
              <w:jc w:val="center"/>
              <w:rPr>
                <w:sz w:val="28"/>
                <w:szCs w:val="28"/>
              </w:rPr>
            </w:pPr>
            <w:r w:rsidDel="00000000" w:rsidR="00000000" w:rsidRPr="00000000">
              <w:rPr>
                <w:sz w:val="28"/>
                <w:szCs w:val="28"/>
                <w:rtl w:val="0"/>
              </w:rPr>
              <w:t xml:space="preserve">11</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E5">
            <w:pPr>
              <w:widowControl w:val="0"/>
              <w:spacing w:line="288" w:lineRule="auto"/>
              <w:jc w:val="center"/>
              <w:rPr>
                <w:sz w:val="28"/>
                <w:szCs w:val="28"/>
              </w:rPr>
            </w:pPr>
            <w:r w:rsidDel="00000000" w:rsidR="00000000" w:rsidRPr="00000000">
              <w:rPr>
                <w:sz w:val="28"/>
                <w:szCs w:val="28"/>
                <w:rtl w:val="0"/>
              </w:rPr>
              <w:t xml:space="preserve">3</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E6">
            <w:pPr>
              <w:widowControl w:val="0"/>
              <w:spacing w:line="288" w:lineRule="auto"/>
              <w:jc w:val="center"/>
              <w:rPr>
                <w:sz w:val="28"/>
                <w:szCs w:val="28"/>
              </w:rPr>
            </w:pPr>
            <w:r w:rsidDel="00000000" w:rsidR="00000000" w:rsidRPr="00000000">
              <w:rPr>
                <w:sz w:val="28"/>
                <w:szCs w:val="28"/>
                <w:rtl w:val="0"/>
              </w:rPr>
              <w:t xml:space="preserve">0</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E7">
            <w:pPr>
              <w:widowControl w:val="0"/>
              <w:spacing w:line="288" w:lineRule="auto"/>
              <w:jc w:val="center"/>
              <w:rPr>
                <w:sz w:val="28"/>
                <w:szCs w:val="28"/>
              </w:rPr>
            </w:pPr>
            <w:r w:rsidDel="00000000" w:rsidR="00000000" w:rsidRPr="00000000">
              <w:rPr>
                <w:sz w:val="28"/>
                <w:szCs w:val="28"/>
                <w:rtl w:val="0"/>
              </w:rPr>
              <w:t xml:space="preserve">5</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E8">
            <w:pPr>
              <w:widowControl w:val="0"/>
              <w:spacing w:line="288" w:lineRule="auto"/>
              <w:jc w:val="center"/>
              <w:rPr>
                <w:sz w:val="28"/>
                <w:szCs w:val="28"/>
              </w:rPr>
            </w:pPr>
            <w:r w:rsidDel="00000000" w:rsidR="00000000" w:rsidRPr="00000000">
              <w:rPr>
                <w:sz w:val="28"/>
                <w:szCs w:val="28"/>
                <w:rtl w:val="0"/>
              </w:rPr>
              <w:t xml:space="preserve">15</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E9">
            <w:pPr>
              <w:widowControl w:val="0"/>
              <w:spacing w:line="288" w:lineRule="auto"/>
              <w:jc w:val="center"/>
              <w:rPr>
                <w:sz w:val="28"/>
                <w:szCs w:val="28"/>
              </w:rPr>
            </w:pPr>
            <w:r w:rsidDel="00000000" w:rsidR="00000000" w:rsidRPr="00000000">
              <w:rPr>
                <w:sz w:val="28"/>
                <w:szCs w:val="28"/>
                <w:rtl w:val="0"/>
              </w:rPr>
              <w:t xml:space="preserve">10</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EA">
            <w:pPr>
              <w:widowControl w:val="0"/>
              <w:spacing w:line="288" w:lineRule="auto"/>
              <w:jc w:val="center"/>
              <w:rPr>
                <w:sz w:val="28"/>
                <w:szCs w:val="28"/>
              </w:rPr>
            </w:pPr>
            <w:r w:rsidDel="00000000" w:rsidR="00000000" w:rsidRPr="00000000">
              <w:rPr>
                <w:sz w:val="28"/>
                <w:szCs w:val="28"/>
                <w:rtl w:val="0"/>
              </w:rPr>
              <w:t xml:space="preserve">13</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EB">
            <w:pPr>
              <w:widowControl w:val="0"/>
              <w:spacing w:line="288" w:lineRule="auto"/>
              <w:jc w:val="center"/>
              <w:rPr>
                <w:sz w:val="28"/>
                <w:szCs w:val="28"/>
              </w:rPr>
            </w:pPr>
            <w:r w:rsidDel="00000000" w:rsidR="00000000" w:rsidRPr="00000000">
              <w:rPr>
                <w:sz w:val="28"/>
                <w:szCs w:val="28"/>
                <w:rtl w:val="0"/>
              </w:rPr>
              <w:t xml:space="preserve">4</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EC">
            <w:pPr>
              <w:widowControl w:val="0"/>
              <w:spacing w:line="288" w:lineRule="auto"/>
              <w:jc w:val="center"/>
              <w:rPr>
                <w:sz w:val="28"/>
                <w:szCs w:val="28"/>
              </w:rPr>
            </w:pPr>
            <w:r w:rsidDel="00000000" w:rsidR="00000000" w:rsidRPr="00000000">
              <w:rPr>
                <w:sz w:val="28"/>
                <w:szCs w:val="28"/>
                <w:rtl w:val="0"/>
              </w:rPr>
              <w:t xml:space="preserve">6</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ED">
            <w:pPr>
              <w:widowControl w:val="0"/>
              <w:spacing w:line="288" w:lineRule="auto"/>
              <w:jc w:val="center"/>
              <w:rPr>
                <w:sz w:val="28"/>
                <w:szCs w:val="28"/>
              </w:rPr>
            </w:pPr>
            <w:r w:rsidDel="00000000" w:rsidR="00000000" w:rsidRPr="00000000">
              <w:rPr>
                <w:sz w:val="28"/>
                <w:szCs w:val="28"/>
                <w:rtl w:val="0"/>
              </w:rPr>
              <w:t xml:space="preserve">7</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EE">
            <w:pPr>
              <w:widowControl w:val="0"/>
              <w:spacing w:line="288" w:lineRule="auto"/>
              <w:jc w:val="center"/>
              <w:rPr>
                <w:sz w:val="28"/>
                <w:szCs w:val="28"/>
              </w:rPr>
            </w:pPr>
            <w:r w:rsidDel="00000000" w:rsidR="00000000" w:rsidRPr="00000000">
              <w:rPr>
                <w:sz w:val="28"/>
                <w:szCs w:val="28"/>
                <w:rtl w:val="0"/>
              </w:rPr>
              <w:t xml:space="preserve">8</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EF">
            <w:pPr>
              <w:widowControl w:val="0"/>
              <w:spacing w:line="288" w:lineRule="auto"/>
              <w:jc w:val="center"/>
              <w:rPr>
                <w:sz w:val="28"/>
                <w:szCs w:val="28"/>
              </w:rPr>
            </w:pPr>
            <w:r w:rsidDel="00000000" w:rsidR="00000000" w:rsidRPr="00000000">
              <w:rPr>
                <w:sz w:val="28"/>
                <w:szCs w:val="28"/>
                <w:rtl w:val="0"/>
              </w:rPr>
              <w:t xml:space="preserve">14</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F0">
            <w:pPr>
              <w:widowControl w:val="0"/>
              <w:spacing w:line="288" w:lineRule="auto"/>
              <w:jc w:val="center"/>
              <w:rPr>
                <w:sz w:val="28"/>
                <w:szCs w:val="28"/>
              </w:rPr>
            </w:pPr>
            <w:r w:rsidDel="00000000" w:rsidR="00000000" w:rsidRPr="00000000">
              <w:rPr>
                <w:sz w:val="28"/>
                <w:szCs w:val="28"/>
                <w:rtl w:val="0"/>
              </w:rPr>
              <w:t xml:space="preserve">2</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F1">
            <w:pPr>
              <w:widowControl w:val="0"/>
              <w:spacing w:line="288" w:lineRule="auto"/>
              <w:jc w:val="center"/>
              <w:rPr>
                <w:sz w:val="28"/>
                <w:szCs w:val="28"/>
              </w:rPr>
            </w:pPr>
            <w:r w:rsidDel="00000000" w:rsidR="00000000" w:rsidRPr="00000000">
              <w:rPr>
                <w:sz w:val="28"/>
                <w:szCs w:val="28"/>
                <w:rtl w:val="0"/>
              </w:rPr>
              <w:t xml:space="preserve">9</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4F2">
            <w:pPr>
              <w:widowControl w:val="0"/>
              <w:spacing w:line="288" w:lineRule="auto"/>
              <w:jc w:val="center"/>
              <w:rPr>
                <w:sz w:val="28"/>
                <w:szCs w:val="28"/>
              </w:rPr>
            </w:pPr>
            <w:r w:rsidDel="00000000" w:rsidR="00000000" w:rsidRPr="00000000">
              <w:rPr>
                <w:sz w:val="28"/>
                <w:szCs w:val="28"/>
                <w:rtl w:val="0"/>
              </w:rPr>
              <w:t xml:space="preserve">1</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4F3">
            <w:pPr>
              <w:widowControl w:val="0"/>
              <w:spacing w:line="288" w:lineRule="auto"/>
              <w:jc w:val="center"/>
              <w:rPr>
                <w:sz w:val="28"/>
                <w:szCs w:val="28"/>
              </w:rPr>
            </w:pPr>
            <w:r w:rsidDel="00000000" w:rsidR="00000000" w:rsidRPr="00000000">
              <w:rPr>
                <w:sz w:val="28"/>
                <w:szCs w:val="28"/>
                <w:rtl w:val="0"/>
              </w:rPr>
              <w:t xml:space="preserve">12</w:t>
            </w:r>
          </w:p>
        </w:tc>
      </w:tr>
      <w:tr>
        <w:trPr>
          <w:cantSplit w:val="0"/>
          <w:trHeight w:val="380" w:hRule="atLeast"/>
          <w:tblHeader w:val="0"/>
        </w:trPr>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F4">
            <w:pPr>
              <w:widowControl w:val="0"/>
              <w:spacing w:line="288" w:lineRule="auto"/>
              <w:jc w:val="center"/>
              <w:rPr>
                <w:sz w:val="28"/>
                <w:szCs w:val="28"/>
              </w:rPr>
            </w:pPr>
            <w:r w:rsidDel="00000000" w:rsidR="00000000" w:rsidRPr="00000000">
              <w:rPr>
                <w:sz w:val="28"/>
                <w:szCs w:val="28"/>
                <w:rtl w:val="0"/>
              </w:rPr>
              <w:t xml:space="preserve">20</w:t>
            </w:r>
          </w:p>
        </w:tc>
        <w:tc>
          <w:tcPr>
            <w:tcBorders>
              <w:top w:color="000000" w:space="0" w:sz="4" w:val="single"/>
              <w:left w:color="000000" w:space="0" w:sz="8" w:val="single"/>
              <w:bottom w:color="000000" w:space="0" w:sz="4" w:val="single"/>
            </w:tcBorders>
            <w:shd w:fill="e6e6e6" w:val="clear"/>
          </w:tcPr>
          <w:p w:rsidR="00000000" w:rsidDel="00000000" w:rsidP="00000000" w:rsidRDefault="00000000" w:rsidRPr="00000000" w14:paraId="000004F5">
            <w:pPr>
              <w:widowControl w:val="0"/>
              <w:spacing w:line="288" w:lineRule="auto"/>
              <w:jc w:val="center"/>
              <w:rPr>
                <w:sz w:val="28"/>
                <w:szCs w:val="28"/>
              </w:rPr>
            </w:pPr>
            <w:r w:rsidDel="00000000" w:rsidR="00000000" w:rsidRPr="00000000">
              <w:rPr>
                <w:sz w:val="28"/>
                <w:szCs w:val="28"/>
                <w:rtl w:val="0"/>
              </w:rPr>
              <w:t xml:space="preserve">12</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F6">
            <w:pPr>
              <w:widowControl w:val="0"/>
              <w:spacing w:line="288" w:lineRule="auto"/>
              <w:jc w:val="center"/>
              <w:rPr>
                <w:sz w:val="28"/>
                <w:szCs w:val="28"/>
              </w:rPr>
            </w:pPr>
            <w:r w:rsidDel="00000000" w:rsidR="00000000" w:rsidRPr="00000000">
              <w:rPr>
                <w:sz w:val="28"/>
                <w:szCs w:val="28"/>
                <w:rtl w:val="0"/>
              </w:rPr>
              <w:t xml:space="preserve">11</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F7">
            <w:pPr>
              <w:widowControl w:val="0"/>
              <w:spacing w:line="288" w:lineRule="auto"/>
              <w:jc w:val="center"/>
              <w:rPr>
                <w:sz w:val="28"/>
                <w:szCs w:val="28"/>
              </w:rPr>
            </w:pPr>
            <w:r w:rsidDel="00000000" w:rsidR="00000000" w:rsidRPr="00000000">
              <w:rPr>
                <w:sz w:val="28"/>
                <w:szCs w:val="28"/>
                <w:rtl w:val="0"/>
              </w:rPr>
              <w:t xml:space="preserve">3</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F8">
            <w:pPr>
              <w:widowControl w:val="0"/>
              <w:spacing w:line="288" w:lineRule="auto"/>
              <w:jc w:val="center"/>
              <w:rPr>
                <w:sz w:val="28"/>
                <w:szCs w:val="28"/>
              </w:rPr>
            </w:pPr>
            <w:r w:rsidDel="00000000" w:rsidR="00000000" w:rsidRPr="00000000">
              <w:rPr>
                <w:sz w:val="28"/>
                <w:szCs w:val="28"/>
                <w:rtl w:val="0"/>
              </w:rPr>
              <w:t xml:space="preserve">0</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F9">
            <w:pPr>
              <w:widowControl w:val="0"/>
              <w:spacing w:line="288" w:lineRule="auto"/>
              <w:jc w:val="center"/>
              <w:rPr>
                <w:sz w:val="28"/>
                <w:szCs w:val="28"/>
              </w:rPr>
            </w:pPr>
            <w:r w:rsidDel="00000000" w:rsidR="00000000" w:rsidRPr="00000000">
              <w:rPr>
                <w:sz w:val="28"/>
                <w:szCs w:val="28"/>
                <w:rtl w:val="0"/>
              </w:rPr>
              <w:t xml:space="preserve">5</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FA">
            <w:pPr>
              <w:widowControl w:val="0"/>
              <w:spacing w:line="288" w:lineRule="auto"/>
              <w:jc w:val="center"/>
              <w:rPr>
                <w:sz w:val="28"/>
                <w:szCs w:val="28"/>
              </w:rPr>
            </w:pPr>
            <w:r w:rsidDel="00000000" w:rsidR="00000000" w:rsidRPr="00000000">
              <w:rPr>
                <w:sz w:val="28"/>
                <w:szCs w:val="28"/>
                <w:rtl w:val="0"/>
              </w:rPr>
              <w:t xml:space="preserve">15</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FB">
            <w:pPr>
              <w:widowControl w:val="0"/>
              <w:spacing w:line="288" w:lineRule="auto"/>
              <w:jc w:val="center"/>
              <w:rPr>
                <w:sz w:val="28"/>
                <w:szCs w:val="28"/>
              </w:rPr>
            </w:pPr>
            <w:r w:rsidDel="00000000" w:rsidR="00000000" w:rsidRPr="00000000">
              <w:rPr>
                <w:sz w:val="28"/>
                <w:szCs w:val="28"/>
                <w:rtl w:val="0"/>
              </w:rPr>
              <w:t xml:space="preserve">10</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FC">
            <w:pPr>
              <w:widowControl w:val="0"/>
              <w:spacing w:line="288" w:lineRule="auto"/>
              <w:jc w:val="center"/>
              <w:rPr>
                <w:sz w:val="28"/>
                <w:szCs w:val="28"/>
              </w:rPr>
            </w:pPr>
            <w:r w:rsidDel="00000000" w:rsidR="00000000" w:rsidRPr="00000000">
              <w:rPr>
                <w:sz w:val="28"/>
                <w:szCs w:val="28"/>
                <w:rtl w:val="0"/>
              </w:rPr>
              <w:t xml:space="preserve">13</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FD">
            <w:pPr>
              <w:widowControl w:val="0"/>
              <w:spacing w:line="288" w:lineRule="auto"/>
              <w:jc w:val="center"/>
              <w:rPr>
                <w:sz w:val="28"/>
                <w:szCs w:val="28"/>
              </w:rPr>
            </w:pPr>
            <w:r w:rsidDel="00000000" w:rsidR="00000000" w:rsidRPr="00000000">
              <w:rPr>
                <w:sz w:val="28"/>
                <w:szCs w:val="28"/>
                <w:rtl w:val="0"/>
              </w:rPr>
              <w:t xml:space="preserve">4</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FE">
            <w:pPr>
              <w:widowControl w:val="0"/>
              <w:spacing w:line="288" w:lineRule="auto"/>
              <w:jc w:val="center"/>
              <w:rPr>
                <w:sz w:val="28"/>
                <w:szCs w:val="28"/>
              </w:rPr>
            </w:pPr>
            <w:r w:rsidDel="00000000" w:rsidR="00000000" w:rsidRPr="00000000">
              <w:rPr>
                <w:sz w:val="28"/>
                <w:szCs w:val="28"/>
                <w:rtl w:val="0"/>
              </w:rPr>
              <w:t xml:space="preserve">6</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4FF">
            <w:pPr>
              <w:widowControl w:val="0"/>
              <w:spacing w:line="288" w:lineRule="auto"/>
              <w:jc w:val="center"/>
              <w:rPr>
                <w:sz w:val="28"/>
                <w:szCs w:val="28"/>
              </w:rPr>
            </w:pPr>
            <w:r w:rsidDel="00000000" w:rsidR="00000000" w:rsidRPr="00000000">
              <w:rPr>
                <w:sz w:val="28"/>
                <w:szCs w:val="28"/>
                <w:rtl w:val="0"/>
              </w:rPr>
              <w:t xml:space="preserve">7</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00">
            <w:pPr>
              <w:widowControl w:val="0"/>
              <w:spacing w:line="288" w:lineRule="auto"/>
              <w:jc w:val="center"/>
              <w:rPr>
                <w:sz w:val="28"/>
                <w:szCs w:val="28"/>
              </w:rPr>
            </w:pPr>
            <w:r w:rsidDel="00000000" w:rsidR="00000000" w:rsidRPr="00000000">
              <w:rPr>
                <w:sz w:val="28"/>
                <w:szCs w:val="28"/>
                <w:rtl w:val="0"/>
              </w:rPr>
              <w:t xml:space="preserve">8</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01">
            <w:pPr>
              <w:widowControl w:val="0"/>
              <w:spacing w:line="288" w:lineRule="auto"/>
              <w:jc w:val="center"/>
              <w:rPr>
                <w:sz w:val="28"/>
                <w:szCs w:val="28"/>
              </w:rPr>
            </w:pPr>
            <w:r w:rsidDel="00000000" w:rsidR="00000000" w:rsidRPr="00000000">
              <w:rPr>
                <w:sz w:val="28"/>
                <w:szCs w:val="28"/>
                <w:rtl w:val="0"/>
              </w:rPr>
              <w:t xml:space="preserve">14</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02">
            <w:pPr>
              <w:widowControl w:val="0"/>
              <w:spacing w:line="288" w:lineRule="auto"/>
              <w:jc w:val="center"/>
              <w:rPr>
                <w:sz w:val="28"/>
                <w:szCs w:val="28"/>
              </w:rPr>
            </w:pPr>
            <w:r w:rsidDel="00000000" w:rsidR="00000000" w:rsidRPr="00000000">
              <w:rPr>
                <w:sz w:val="28"/>
                <w:szCs w:val="28"/>
                <w:rtl w:val="0"/>
              </w:rPr>
              <w:t xml:space="preserve">2</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03">
            <w:pPr>
              <w:widowControl w:val="0"/>
              <w:spacing w:line="288" w:lineRule="auto"/>
              <w:jc w:val="center"/>
              <w:rPr>
                <w:sz w:val="28"/>
                <w:szCs w:val="28"/>
              </w:rPr>
            </w:pPr>
            <w:r w:rsidDel="00000000" w:rsidR="00000000" w:rsidRPr="00000000">
              <w:rPr>
                <w:sz w:val="28"/>
                <w:szCs w:val="28"/>
                <w:rtl w:val="0"/>
              </w:rPr>
              <w:t xml:space="preserve">9</w:t>
            </w:r>
          </w:p>
        </w:tc>
        <w:tc>
          <w:tcPr>
            <w:tcBorders>
              <w:top w:color="000000" w:space="0" w:sz="4" w:val="single"/>
              <w:left w:color="000000" w:space="0" w:sz="4" w:val="single"/>
              <w:bottom w:color="000000" w:space="0" w:sz="4" w:val="single"/>
              <w:right w:color="000000" w:space="0" w:sz="4" w:val="single"/>
            </w:tcBorders>
            <w:shd w:fill="e6e6e6" w:val="clear"/>
          </w:tcPr>
          <w:p w:rsidR="00000000" w:rsidDel="00000000" w:rsidP="00000000" w:rsidRDefault="00000000" w:rsidRPr="00000000" w14:paraId="00000504">
            <w:pPr>
              <w:widowControl w:val="0"/>
              <w:spacing w:line="288" w:lineRule="auto"/>
              <w:jc w:val="center"/>
              <w:rPr>
                <w:sz w:val="28"/>
                <w:szCs w:val="28"/>
              </w:rPr>
            </w:pPr>
            <w:r w:rsidDel="00000000" w:rsidR="00000000" w:rsidRPr="00000000">
              <w:rPr>
                <w:sz w:val="28"/>
                <w:szCs w:val="28"/>
                <w:rtl w:val="0"/>
              </w:rPr>
              <w:t xml:space="preserve">1</w:t>
            </w:r>
          </w:p>
        </w:tc>
      </w:tr>
      <w:tr>
        <w:trPr>
          <w:cantSplit w:val="0"/>
          <w:trHeight w:val="380" w:hRule="atLeast"/>
          <w:tblHeader w:val="0"/>
        </w:trPr>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05">
            <w:pPr>
              <w:widowControl w:val="0"/>
              <w:spacing w:line="288" w:lineRule="auto"/>
              <w:jc w:val="center"/>
              <w:rPr>
                <w:sz w:val="28"/>
                <w:szCs w:val="28"/>
              </w:rPr>
            </w:pPr>
            <w:r w:rsidDel="00000000" w:rsidR="00000000" w:rsidRPr="00000000">
              <w:rPr>
                <w:sz w:val="28"/>
                <w:szCs w:val="28"/>
                <w:rtl w:val="0"/>
              </w:rPr>
              <w:t xml:space="preserve">21</w:t>
            </w:r>
          </w:p>
        </w:tc>
        <w:tc>
          <w:tcPr>
            <w:tcBorders>
              <w:top w:color="000000" w:space="0" w:sz="4" w:val="single"/>
              <w:left w:color="000000" w:space="0" w:sz="8" w:val="single"/>
              <w:bottom w:color="000000" w:space="0" w:sz="4" w:val="single"/>
            </w:tcBorders>
            <w:shd w:fill="auto" w:val="clear"/>
          </w:tcPr>
          <w:p w:rsidR="00000000" w:rsidDel="00000000" w:rsidP="00000000" w:rsidRDefault="00000000" w:rsidRPr="00000000" w14:paraId="00000506">
            <w:pPr>
              <w:widowControl w:val="0"/>
              <w:spacing w:line="288" w:lineRule="auto"/>
              <w:jc w:val="center"/>
              <w:rPr>
                <w:sz w:val="28"/>
                <w:szCs w:val="28"/>
              </w:rPr>
            </w:pPr>
            <w:r w:rsidDel="00000000" w:rsidR="00000000" w:rsidRPr="00000000">
              <w:rPr>
                <w:sz w:val="28"/>
                <w:szCs w:val="28"/>
                <w:rtl w:val="0"/>
              </w:rPr>
              <w:t xml:space="preserve">1</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07">
            <w:pPr>
              <w:widowControl w:val="0"/>
              <w:spacing w:line="288" w:lineRule="auto"/>
              <w:jc w:val="center"/>
              <w:rPr>
                <w:sz w:val="28"/>
                <w:szCs w:val="28"/>
              </w:rPr>
            </w:pPr>
            <w:r w:rsidDel="00000000" w:rsidR="00000000" w:rsidRPr="00000000">
              <w:rPr>
                <w:sz w:val="28"/>
                <w:szCs w:val="28"/>
                <w:rtl w:val="0"/>
              </w:rPr>
              <w:t xml:space="preserve">12</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08">
            <w:pPr>
              <w:widowControl w:val="0"/>
              <w:spacing w:line="288" w:lineRule="auto"/>
              <w:jc w:val="center"/>
              <w:rPr>
                <w:sz w:val="28"/>
                <w:szCs w:val="28"/>
              </w:rPr>
            </w:pPr>
            <w:r w:rsidDel="00000000" w:rsidR="00000000" w:rsidRPr="00000000">
              <w:rPr>
                <w:sz w:val="28"/>
                <w:szCs w:val="28"/>
                <w:rtl w:val="0"/>
              </w:rPr>
              <w:t xml:space="preserve">11</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09">
            <w:pPr>
              <w:widowControl w:val="0"/>
              <w:spacing w:line="288" w:lineRule="auto"/>
              <w:jc w:val="center"/>
              <w:rPr>
                <w:sz w:val="28"/>
                <w:szCs w:val="28"/>
              </w:rPr>
            </w:pPr>
            <w:r w:rsidDel="00000000" w:rsidR="00000000" w:rsidRPr="00000000">
              <w:rPr>
                <w:sz w:val="28"/>
                <w:szCs w:val="28"/>
                <w:rtl w:val="0"/>
              </w:rPr>
              <w:t xml:space="preserve">3</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0A">
            <w:pPr>
              <w:widowControl w:val="0"/>
              <w:spacing w:line="288" w:lineRule="auto"/>
              <w:jc w:val="center"/>
              <w:rPr>
                <w:sz w:val="28"/>
                <w:szCs w:val="28"/>
              </w:rPr>
            </w:pPr>
            <w:r w:rsidDel="00000000" w:rsidR="00000000" w:rsidRPr="00000000">
              <w:rPr>
                <w:sz w:val="28"/>
                <w:szCs w:val="28"/>
                <w:rtl w:val="0"/>
              </w:rPr>
              <w:t xml:space="preserve">0</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0B">
            <w:pPr>
              <w:widowControl w:val="0"/>
              <w:spacing w:line="288" w:lineRule="auto"/>
              <w:jc w:val="center"/>
              <w:rPr>
                <w:sz w:val="28"/>
                <w:szCs w:val="28"/>
              </w:rPr>
            </w:pPr>
            <w:r w:rsidDel="00000000" w:rsidR="00000000" w:rsidRPr="00000000">
              <w:rPr>
                <w:sz w:val="28"/>
                <w:szCs w:val="28"/>
                <w:rtl w:val="0"/>
              </w:rPr>
              <w:t xml:space="preserve">5</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0C">
            <w:pPr>
              <w:widowControl w:val="0"/>
              <w:spacing w:line="288" w:lineRule="auto"/>
              <w:jc w:val="center"/>
              <w:rPr>
                <w:sz w:val="28"/>
                <w:szCs w:val="28"/>
              </w:rPr>
            </w:pPr>
            <w:r w:rsidDel="00000000" w:rsidR="00000000" w:rsidRPr="00000000">
              <w:rPr>
                <w:sz w:val="28"/>
                <w:szCs w:val="28"/>
                <w:rtl w:val="0"/>
              </w:rPr>
              <w:t xml:space="preserve">15</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0D">
            <w:pPr>
              <w:widowControl w:val="0"/>
              <w:spacing w:line="288" w:lineRule="auto"/>
              <w:jc w:val="center"/>
              <w:rPr>
                <w:sz w:val="28"/>
                <w:szCs w:val="28"/>
              </w:rPr>
            </w:pPr>
            <w:r w:rsidDel="00000000" w:rsidR="00000000" w:rsidRPr="00000000">
              <w:rPr>
                <w:sz w:val="28"/>
                <w:szCs w:val="28"/>
                <w:rtl w:val="0"/>
              </w:rPr>
              <w:t xml:space="preserve">10</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0E">
            <w:pPr>
              <w:widowControl w:val="0"/>
              <w:spacing w:line="288" w:lineRule="auto"/>
              <w:jc w:val="center"/>
              <w:rPr>
                <w:sz w:val="28"/>
                <w:szCs w:val="28"/>
              </w:rPr>
            </w:pPr>
            <w:r w:rsidDel="00000000" w:rsidR="00000000" w:rsidRPr="00000000">
              <w:rPr>
                <w:sz w:val="28"/>
                <w:szCs w:val="28"/>
                <w:rtl w:val="0"/>
              </w:rPr>
              <w:t xml:space="preserve">13</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0F">
            <w:pPr>
              <w:widowControl w:val="0"/>
              <w:spacing w:line="288" w:lineRule="auto"/>
              <w:jc w:val="center"/>
              <w:rPr>
                <w:sz w:val="28"/>
                <w:szCs w:val="28"/>
              </w:rPr>
            </w:pPr>
            <w:r w:rsidDel="00000000" w:rsidR="00000000" w:rsidRPr="00000000">
              <w:rPr>
                <w:sz w:val="28"/>
                <w:szCs w:val="28"/>
                <w:rtl w:val="0"/>
              </w:rPr>
              <w:t xml:space="preserve">4</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10">
            <w:pPr>
              <w:widowControl w:val="0"/>
              <w:spacing w:line="288" w:lineRule="auto"/>
              <w:jc w:val="center"/>
              <w:rPr>
                <w:sz w:val="28"/>
                <w:szCs w:val="28"/>
              </w:rPr>
            </w:pPr>
            <w:r w:rsidDel="00000000" w:rsidR="00000000" w:rsidRPr="00000000">
              <w:rPr>
                <w:sz w:val="28"/>
                <w:szCs w:val="28"/>
                <w:rtl w:val="0"/>
              </w:rPr>
              <w:t xml:space="preserve">6</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11">
            <w:pPr>
              <w:widowControl w:val="0"/>
              <w:spacing w:line="288" w:lineRule="auto"/>
              <w:jc w:val="center"/>
              <w:rPr>
                <w:sz w:val="28"/>
                <w:szCs w:val="28"/>
              </w:rPr>
            </w:pPr>
            <w:r w:rsidDel="00000000" w:rsidR="00000000" w:rsidRPr="00000000">
              <w:rPr>
                <w:sz w:val="28"/>
                <w:szCs w:val="28"/>
                <w:rtl w:val="0"/>
              </w:rPr>
              <w:t xml:space="preserve">7</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12">
            <w:pPr>
              <w:widowControl w:val="0"/>
              <w:spacing w:line="288" w:lineRule="auto"/>
              <w:jc w:val="center"/>
              <w:rPr>
                <w:sz w:val="28"/>
                <w:szCs w:val="28"/>
              </w:rPr>
            </w:pPr>
            <w:r w:rsidDel="00000000" w:rsidR="00000000" w:rsidRPr="00000000">
              <w:rPr>
                <w:sz w:val="28"/>
                <w:szCs w:val="28"/>
                <w:rtl w:val="0"/>
              </w:rPr>
              <w:t xml:space="preserve">8</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13">
            <w:pPr>
              <w:widowControl w:val="0"/>
              <w:spacing w:line="288" w:lineRule="auto"/>
              <w:jc w:val="center"/>
              <w:rPr>
                <w:sz w:val="28"/>
                <w:szCs w:val="28"/>
              </w:rPr>
            </w:pPr>
            <w:r w:rsidDel="00000000" w:rsidR="00000000" w:rsidRPr="00000000">
              <w:rPr>
                <w:sz w:val="28"/>
                <w:szCs w:val="28"/>
                <w:rtl w:val="0"/>
              </w:rPr>
              <w:t xml:space="preserve">14</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14">
            <w:pPr>
              <w:widowControl w:val="0"/>
              <w:spacing w:line="288" w:lineRule="auto"/>
              <w:jc w:val="center"/>
              <w:rPr>
                <w:sz w:val="28"/>
                <w:szCs w:val="28"/>
              </w:rPr>
            </w:pPr>
            <w:r w:rsidDel="00000000" w:rsidR="00000000" w:rsidRPr="00000000">
              <w:rPr>
                <w:sz w:val="28"/>
                <w:szCs w:val="28"/>
                <w:rtl w:val="0"/>
              </w:rPr>
              <w:t xml:space="preserve">2</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515">
            <w:pPr>
              <w:widowControl w:val="0"/>
              <w:spacing w:line="288" w:lineRule="auto"/>
              <w:jc w:val="center"/>
              <w:rPr>
                <w:sz w:val="28"/>
                <w:szCs w:val="28"/>
              </w:rPr>
            </w:pPr>
            <w:r w:rsidDel="00000000" w:rsidR="00000000" w:rsidRPr="00000000">
              <w:rPr>
                <w:sz w:val="28"/>
                <w:szCs w:val="28"/>
                <w:rtl w:val="0"/>
              </w:rPr>
              <w:t xml:space="preserve">9</w:t>
            </w:r>
          </w:p>
        </w:tc>
      </w:tr>
      <w:tr>
        <w:trPr>
          <w:cantSplit w:val="0"/>
          <w:trHeight w:val="380" w:hRule="atLeast"/>
          <w:tblHeader w:val="0"/>
        </w:trPr>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16">
            <w:pPr>
              <w:widowControl w:val="0"/>
              <w:spacing w:line="288" w:lineRule="auto"/>
              <w:jc w:val="center"/>
              <w:rPr>
                <w:sz w:val="28"/>
                <w:szCs w:val="28"/>
              </w:rPr>
            </w:pPr>
            <w:r w:rsidDel="00000000" w:rsidR="00000000" w:rsidRPr="00000000">
              <w:rPr>
                <w:sz w:val="28"/>
                <w:szCs w:val="28"/>
                <w:rtl w:val="0"/>
              </w:rPr>
              <w:t xml:space="preserve">22</w:t>
            </w:r>
          </w:p>
        </w:tc>
        <w:tc>
          <w:tcPr>
            <w:tcBorders>
              <w:top w:color="000000" w:space="0" w:sz="4" w:val="single"/>
              <w:left w:color="000000" w:space="0" w:sz="8" w:val="single"/>
              <w:bottom w:color="000000" w:space="0" w:sz="4" w:val="single"/>
            </w:tcBorders>
            <w:shd w:fill="e6e6e6" w:val="clear"/>
          </w:tcPr>
          <w:p w:rsidR="00000000" w:rsidDel="00000000" w:rsidP="00000000" w:rsidRDefault="00000000" w:rsidRPr="00000000" w14:paraId="00000517">
            <w:pPr>
              <w:widowControl w:val="0"/>
              <w:spacing w:line="288" w:lineRule="auto"/>
              <w:jc w:val="center"/>
              <w:rPr>
                <w:sz w:val="28"/>
                <w:szCs w:val="28"/>
              </w:rPr>
            </w:pPr>
            <w:r w:rsidDel="00000000" w:rsidR="00000000" w:rsidRPr="00000000">
              <w:rPr>
                <w:sz w:val="28"/>
                <w:szCs w:val="28"/>
                <w:rtl w:val="0"/>
              </w:rPr>
              <w:t xml:space="preserve">9</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18">
            <w:pPr>
              <w:widowControl w:val="0"/>
              <w:spacing w:line="288" w:lineRule="auto"/>
              <w:jc w:val="center"/>
              <w:rPr>
                <w:sz w:val="28"/>
                <w:szCs w:val="28"/>
              </w:rPr>
            </w:pPr>
            <w:r w:rsidDel="00000000" w:rsidR="00000000" w:rsidRPr="00000000">
              <w:rPr>
                <w:sz w:val="28"/>
                <w:szCs w:val="28"/>
                <w:rtl w:val="0"/>
              </w:rPr>
              <w:t xml:space="preserve">1</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19">
            <w:pPr>
              <w:widowControl w:val="0"/>
              <w:spacing w:line="288" w:lineRule="auto"/>
              <w:jc w:val="center"/>
              <w:rPr>
                <w:sz w:val="28"/>
                <w:szCs w:val="28"/>
              </w:rPr>
            </w:pPr>
            <w:r w:rsidDel="00000000" w:rsidR="00000000" w:rsidRPr="00000000">
              <w:rPr>
                <w:sz w:val="28"/>
                <w:szCs w:val="28"/>
                <w:rtl w:val="0"/>
              </w:rPr>
              <w:t xml:space="preserve">12</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1A">
            <w:pPr>
              <w:widowControl w:val="0"/>
              <w:spacing w:line="288" w:lineRule="auto"/>
              <w:jc w:val="center"/>
              <w:rPr>
                <w:sz w:val="28"/>
                <w:szCs w:val="28"/>
              </w:rPr>
            </w:pPr>
            <w:r w:rsidDel="00000000" w:rsidR="00000000" w:rsidRPr="00000000">
              <w:rPr>
                <w:sz w:val="28"/>
                <w:szCs w:val="28"/>
                <w:rtl w:val="0"/>
              </w:rPr>
              <w:t xml:space="preserve">11</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1B">
            <w:pPr>
              <w:widowControl w:val="0"/>
              <w:spacing w:line="288" w:lineRule="auto"/>
              <w:jc w:val="center"/>
              <w:rPr>
                <w:sz w:val="28"/>
                <w:szCs w:val="28"/>
              </w:rPr>
            </w:pPr>
            <w:r w:rsidDel="00000000" w:rsidR="00000000" w:rsidRPr="00000000">
              <w:rPr>
                <w:sz w:val="28"/>
                <w:szCs w:val="28"/>
                <w:rtl w:val="0"/>
              </w:rPr>
              <w:t xml:space="preserve">3</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1C">
            <w:pPr>
              <w:widowControl w:val="0"/>
              <w:spacing w:line="288" w:lineRule="auto"/>
              <w:jc w:val="center"/>
              <w:rPr>
                <w:sz w:val="28"/>
                <w:szCs w:val="28"/>
              </w:rPr>
            </w:pPr>
            <w:r w:rsidDel="00000000" w:rsidR="00000000" w:rsidRPr="00000000">
              <w:rPr>
                <w:sz w:val="28"/>
                <w:szCs w:val="28"/>
                <w:rtl w:val="0"/>
              </w:rPr>
              <w:t xml:space="preserve">0</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1D">
            <w:pPr>
              <w:widowControl w:val="0"/>
              <w:spacing w:line="288" w:lineRule="auto"/>
              <w:jc w:val="center"/>
              <w:rPr>
                <w:sz w:val="28"/>
                <w:szCs w:val="28"/>
              </w:rPr>
            </w:pPr>
            <w:r w:rsidDel="00000000" w:rsidR="00000000" w:rsidRPr="00000000">
              <w:rPr>
                <w:sz w:val="28"/>
                <w:szCs w:val="28"/>
                <w:rtl w:val="0"/>
              </w:rPr>
              <w:t xml:space="preserve">5</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1E">
            <w:pPr>
              <w:widowControl w:val="0"/>
              <w:spacing w:line="288" w:lineRule="auto"/>
              <w:jc w:val="center"/>
              <w:rPr>
                <w:sz w:val="28"/>
                <w:szCs w:val="28"/>
              </w:rPr>
            </w:pPr>
            <w:r w:rsidDel="00000000" w:rsidR="00000000" w:rsidRPr="00000000">
              <w:rPr>
                <w:sz w:val="28"/>
                <w:szCs w:val="28"/>
                <w:rtl w:val="0"/>
              </w:rPr>
              <w:t xml:space="preserve">15</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1F">
            <w:pPr>
              <w:widowControl w:val="0"/>
              <w:spacing w:line="288" w:lineRule="auto"/>
              <w:jc w:val="center"/>
              <w:rPr>
                <w:sz w:val="28"/>
                <w:szCs w:val="28"/>
              </w:rPr>
            </w:pPr>
            <w:r w:rsidDel="00000000" w:rsidR="00000000" w:rsidRPr="00000000">
              <w:rPr>
                <w:sz w:val="28"/>
                <w:szCs w:val="28"/>
                <w:rtl w:val="0"/>
              </w:rPr>
              <w:t xml:space="preserve">10</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20">
            <w:pPr>
              <w:widowControl w:val="0"/>
              <w:spacing w:line="288" w:lineRule="auto"/>
              <w:jc w:val="center"/>
              <w:rPr>
                <w:sz w:val="28"/>
                <w:szCs w:val="28"/>
              </w:rPr>
            </w:pPr>
            <w:r w:rsidDel="00000000" w:rsidR="00000000" w:rsidRPr="00000000">
              <w:rPr>
                <w:sz w:val="28"/>
                <w:szCs w:val="28"/>
                <w:rtl w:val="0"/>
              </w:rPr>
              <w:t xml:space="preserve">13</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21">
            <w:pPr>
              <w:widowControl w:val="0"/>
              <w:spacing w:line="288" w:lineRule="auto"/>
              <w:jc w:val="center"/>
              <w:rPr>
                <w:sz w:val="28"/>
                <w:szCs w:val="28"/>
              </w:rPr>
            </w:pPr>
            <w:r w:rsidDel="00000000" w:rsidR="00000000" w:rsidRPr="00000000">
              <w:rPr>
                <w:sz w:val="28"/>
                <w:szCs w:val="28"/>
                <w:rtl w:val="0"/>
              </w:rPr>
              <w:t xml:space="preserve">4</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22">
            <w:pPr>
              <w:widowControl w:val="0"/>
              <w:spacing w:line="288" w:lineRule="auto"/>
              <w:jc w:val="center"/>
              <w:rPr>
                <w:sz w:val="28"/>
                <w:szCs w:val="28"/>
              </w:rPr>
            </w:pPr>
            <w:r w:rsidDel="00000000" w:rsidR="00000000" w:rsidRPr="00000000">
              <w:rPr>
                <w:sz w:val="28"/>
                <w:szCs w:val="28"/>
                <w:rtl w:val="0"/>
              </w:rPr>
              <w:t xml:space="preserve">6</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23">
            <w:pPr>
              <w:widowControl w:val="0"/>
              <w:spacing w:line="288" w:lineRule="auto"/>
              <w:jc w:val="center"/>
              <w:rPr>
                <w:sz w:val="28"/>
                <w:szCs w:val="28"/>
              </w:rPr>
            </w:pPr>
            <w:r w:rsidDel="00000000" w:rsidR="00000000" w:rsidRPr="00000000">
              <w:rPr>
                <w:sz w:val="28"/>
                <w:szCs w:val="28"/>
                <w:rtl w:val="0"/>
              </w:rPr>
              <w:t xml:space="preserve">7</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24">
            <w:pPr>
              <w:widowControl w:val="0"/>
              <w:spacing w:line="288" w:lineRule="auto"/>
              <w:jc w:val="center"/>
              <w:rPr>
                <w:sz w:val="28"/>
                <w:szCs w:val="28"/>
              </w:rPr>
            </w:pPr>
            <w:r w:rsidDel="00000000" w:rsidR="00000000" w:rsidRPr="00000000">
              <w:rPr>
                <w:sz w:val="28"/>
                <w:szCs w:val="28"/>
                <w:rtl w:val="0"/>
              </w:rPr>
              <w:t xml:space="preserve">8</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25">
            <w:pPr>
              <w:widowControl w:val="0"/>
              <w:spacing w:line="288" w:lineRule="auto"/>
              <w:jc w:val="center"/>
              <w:rPr>
                <w:sz w:val="28"/>
                <w:szCs w:val="28"/>
              </w:rPr>
            </w:pPr>
            <w:r w:rsidDel="00000000" w:rsidR="00000000" w:rsidRPr="00000000">
              <w:rPr>
                <w:sz w:val="28"/>
                <w:szCs w:val="28"/>
                <w:rtl w:val="0"/>
              </w:rPr>
              <w:t xml:space="preserve">14</w:t>
            </w:r>
          </w:p>
        </w:tc>
        <w:tc>
          <w:tcPr>
            <w:tcBorders>
              <w:top w:color="000000" w:space="0" w:sz="4" w:val="single"/>
              <w:left w:color="000000" w:space="0" w:sz="4" w:val="single"/>
              <w:bottom w:color="000000" w:space="0" w:sz="4" w:val="single"/>
              <w:right w:color="000000" w:space="0" w:sz="4" w:val="single"/>
            </w:tcBorders>
            <w:shd w:fill="e6e6e6" w:val="clear"/>
          </w:tcPr>
          <w:p w:rsidR="00000000" w:rsidDel="00000000" w:rsidP="00000000" w:rsidRDefault="00000000" w:rsidRPr="00000000" w14:paraId="00000526">
            <w:pPr>
              <w:widowControl w:val="0"/>
              <w:spacing w:line="288" w:lineRule="auto"/>
              <w:jc w:val="center"/>
              <w:rPr>
                <w:sz w:val="28"/>
                <w:szCs w:val="28"/>
              </w:rPr>
            </w:pPr>
            <w:r w:rsidDel="00000000" w:rsidR="00000000" w:rsidRPr="00000000">
              <w:rPr>
                <w:sz w:val="28"/>
                <w:szCs w:val="28"/>
                <w:rtl w:val="0"/>
              </w:rPr>
              <w:t xml:space="preserve">2</w:t>
            </w:r>
          </w:p>
        </w:tc>
      </w:tr>
      <w:tr>
        <w:trPr>
          <w:cantSplit w:val="0"/>
          <w:trHeight w:val="380" w:hRule="atLeast"/>
          <w:tblHeader w:val="0"/>
        </w:trPr>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27">
            <w:pPr>
              <w:widowControl w:val="0"/>
              <w:spacing w:line="288" w:lineRule="auto"/>
              <w:jc w:val="center"/>
              <w:rPr>
                <w:sz w:val="28"/>
                <w:szCs w:val="28"/>
              </w:rPr>
            </w:pPr>
            <w:r w:rsidDel="00000000" w:rsidR="00000000" w:rsidRPr="00000000">
              <w:rPr>
                <w:sz w:val="28"/>
                <w:szCs w:val="28"/>
                <w:rtl w:val="0"/>
              </w:rPr>
              <w:t xml:space="preserve">23</w:t>
            </w:r>
          </w:p>
        </w:tc>
        <w:tc>
          <w:tcPr>
            <w:tcBorders>
              <w:top w:color="000000" w:space="0" w:sz="4" w:val="single"/>
              <w:left w:color="000000" w:space="0" w:sz="8" w:val="single"/>
              <w:bottom w:color="000000" w:space="0" w:sz="4" w:val="single"/>
            </w:tcBorders>
            <w:shd w:fill="auto" w:val="clear"/>
          </w:tcPr>
          <w:p w:rsidR="00000000" w:rsidDel="00000000" w:rsidP="00000000" w:rsidRDefault="00000000" w:rsidRPr="00000000" w14:paraId="00000528">
            <w:pPr>
              <w:widowControl w:val="0"/>
              <w:spacing w:line="288" w:lineRule="auto"/>
              <w:jc w:val="center"/>
              <w:rPr>
                <w:sz w:val="28"/>
                <w:szCs w:val="28"/>
              </w:rPr>
            </w:pPr>
            <w:r w:rsidDel="00000000" w:rsidR="00000000" w:rsidRPr="00000000">
              <w:rPr>
                <w:sz w:val="28"/>
                <w:szCs w:val="28"/>
                <w:rtl w:val="0"/>
              </w:rPr>
              <w:t xml:space="preserve">2</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29">
            <w:pPr>
              <w:widowControl w:val="0"/>
              <w:spacing w:line="288" w:lineRule="auto"/>
              <w:jc w:val="center"/>
              <w:rPr>
                <w:sz w:val="28"/>
                <w:szCs w:val="28"/>
              </w:rPr>
            </w:pPr>
            <w:r w:rsidDel="00000000" w:rsidR="00000000" w:rsidRPr="00000000">
              <w:rPr>
                <w:sz w:val="28"/>
                <w:szCs w:val="28"/>
                <w:rtl w:val="0"/>
              </w:rPr>
              <w:t xml:space="preserve">9</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2A">
            <w:pPr>
              <w:widowControl w:val="0"/>
              <w:spacing w:line="288" w:lineRule="auto"/>
              <w:jc w:val="center"/>
              <w:rPr>
                <w:sz w:val="28"/>
                <w:szCs w:val="28"/>
              </w:rPr>
            </w:pPr>
            <w:r w:rsidDel="00000000" w:rsidR="00000000" w:rsidRPr="00000000">
              <w:rPr>
                <w:sz w:val="28"/>
                <w:szCs w:val="28"/>
                <w:rtl w:val="0"/>
              </w:rPr>
              <w:t xml:space="preserve">1</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2B">
            <w:pPr>
              <w:widowControl w:val="0"/>
              <w:spacing w:line="288" w:lineRule="auto"/>
              <w:jc w:val="center"/>
              <w:rPr>
                <w:sz w:val="28"/>
                <w:szCs w:val="28"/>
              </w:rPr>
            </w:pPr>
            <w:r w:rsidDel="00000000" w:rsidR="00000000" w:rsidRPr="00000000">
              <w:rPr>
                <w:sz w:val="28"/>
                <w:szCs w:val="28"/>
                <w:rtl w:val="0"/>
              </w:rPr>
              <w:t xml:space="preserve">12</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2C">
            <w:pPr>
              <w:widowControl w:val="0"/>
              <w:spacing w:line="288" w:lineRule="auto"/>
              <w:jc w:val="center"/>
              <w:rPr>
                <w:sz w:val="28"/>
                <w:szCs w:val="28"/>
              </w:rPr>
            </w:pPr>
            <w:r w:rsidDel="00000000" w:rsidR="00000000" w:rsidRPr="00000000">
              <w:rPr>
                <w:sz w:val="28"/>
                <w:szCs w:val="28"/>
                <w:rtl w:val="0"/>
              </w:rPr>
              <w:t xml:space="preserve">11</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2D">
            <w:pPr>
              <w:widowControl w:val="0"/>
              <w:spacing w:line="288" w:lineRule="auto"/>
              <w:jc w:val="center"/>
              <w:rPr>
                <w:sz w:val="28"/>
                <w:szCs w:val="28"/>
              </w:rPr>
            </w:pPr>
            <w:r w:rsidDel="00000000" w:rsidR="00000000" w:rsidRPr="00000000">
              <w:rPr>
                <w:sz w:val="28"/>
                <w:szCs w:val="28"/>
                <w:rtl w:val="0"/>
              </w:rPr>
              <w:t xml:space="preserve">3</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2E">
            <w:pPr>
              <w:widowControl w:val="0"/>
              <w:spacing w:line="288" w:lineRule="auto"/>
              <w:jc w:val="center"/>
              <w:rPr>
                <w:sz w:val="28"/>
                <w:szCs w:val="28"/>
              </w:rPr>
            </w:pPr>
            <w:r w:rsidDel="00000000" w:rsidR="00000000" w:rsidRPr="00000000">
              <w:rPr>
                <w:sz w:val="28"/>
                <w:szCs w:val="28"/>
                <w:rtl w:val="0"/>
              </w:rPr>
              <w:t xml:space="preserve">0</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2F">
            <w:pPr>
              <w:widowControl w:val="0"/>
              <w:spacing w:line="288" w:lineRule="auto"/>
              <w:jc w:val="center"/>
              <w:rPr>
                <w:sz w:val="28"/>
                <w:szCs w:val="28"/>
              </w:rPr>
            </w:pPr>
            <w:r w:rsidDel="00000000" w:rsidR="00000000" w:rsidRPr="00000000">
              <w:rPr>
                <w:sz w:val="28"/>
                <w:szCs w:val="28"/>
                <w:rtl w:val="0"/>
              </w:rPr>
              <w:t xml:space="preserve">5</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30">
            <w:pPr>
              <w:widowControl w:val="0"/>
              <w:spacing w:line="288" w:lineRule="auto"/>
              <w:jc w:val="center"/>
              <w:rPr>
                <w:sz w:val="28"/>
                <w:szCs w:val="28"/>
              </w:rPr>
            </w:pPr>
            <w:r w:rsidDel="00000000" w:rsidR="00000000" w:rsidRPr="00000000">
              <w:rPr>
                <w:sz w:val="28"/>
                <w:szCs w:val="28"/>
                <w:rtl w:val="0"/>
              </w:rPr>
              <w:t xml:space="preserve">15</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31">
            <w:pPr>
              <w:widowControl w:val="0"/>
              <w:spacing w:line="288" w:lineRule="auto"/>
              <w:jc w:val="center"/>
              <w:rPr>
                <w:sz w:val="28"/>
                <w:szCs w:val="28"/>
              </w:rPr>
            </w:pPr>
            <w:r w:rsidDel="00000000" w:rsidR="00000000" w:rsidRPr="00000000">
              <w:rPr>
                <w:sz w:val="28"/>
                <w:szCs w:val="28"/>
                <w:rtl w:val="0"/>
              </w:rPr>
              <w:t xml:space="preserve">10</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32">
            <w:pPr>
              <w:widowControl w:val="0"/>
              <w:spacing w:line="288" w:lineRule="auto"/>
              <w:jc w:val="center"/>
              <w:rPr>
                <w:sz w:val="28"/>
                <w:szCs w:val="28"/>
              </w:rPr>
            </w:pPr>
            <w:r w:rsidDel="00000000" w:rsidR="00000000" w:rsidRPr="00000000">
              <w:rPr>
                <w:sz w:val="28"/>
                <w:szCs w:val="28"/>
                <w:rtl w:val="0"/>
              </w:rPr>
              <w:t xml:space="preserve">13</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33">
            <w:pPr>
              <w:widowControl w:val="0"/>
              <w:spacing w:line="288" w:lineRule="auto"/>
              <w:jc w:val="center"/>
              <w:rPr>
                <w:sz w:val="28"/>
                <w:szCs w:val="28"/>
              </w:rPr>
            </w:pPr>
            <w:r w:rsidDel="00000000" w:rsidR="00000000" w:rsidRPr="00000000">
              <w:rPr>
                <w:sz w:val="28"/>
                <w:szCs w:val="28"/>
                <w:rtl w:val="0"/>
              </w:rPr>
              <w:t xml:space="preserve">4</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34">
            <w:pPr>
              <w:widowControl w:val="0"/>
              <w:spacing w:line="288" w:lineRule="auto"/>
              <w:jc w:val="center"/>
              <w:rPr>
                <w:sz w:val="28"/>
                <w:szCs w:val="28"/>
              </w:rPr>
            </w:pPr>
            <w:r w:rsidDel="00000000" w:rsidR="00000000" w:rsidRPr="00000000">
              <w:rPr>
                <w:sz w:val="28"/>
                <w:szCs w:val="28"/>
                <w:rtl w:val="0"/>
              </w:rPr>
              <w:t xml:space="preserve">6</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35">
            <w:pPr>
              <w:widowControl w:val="0"/>
              <w:spacing w:line="288" w:lineRule="auto"/>
              <w:jc w:val="center"/>
              <w:rPr>
                <w:sz w:val="28"/>
                <w:szCs w:val="28"/>
              </w:rPr>
            </w:pPr>
            <w:r w:rsidDel="00000000" w:rsidR="00000000" w:rsidRPr="00000000">
              <w:rPr>
                <w:sz w:val="28"/>
                <w:szCs w:val="28"/>
                <w:rtl w:val="0"/>
              </w:rPr>
              <w:t xml:space="preserve">7</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36">
            <w:pPr>
              <w:widowControl w:val="0"/>
              <w:spacing w:line="288" w:lineRule="auto"/>
              <w:jc w:val="center"/>
              <w:rPr>
                <w:sz w:val="28"/>
                <w:szCs w:val="28"/>
              </w:rPr>
            </w:pPr>
            <w:r w:rsidDel="00000000" w:rsidR="00000000" w:rsidRPr="00000000">
              <w:rPr>
                <w:sz w:val="28"/>
                <w:szCs w:val="28"/>
                <w:rtl w:val="0"/>
              </w:rPr>
              <w:t xml:space="preserve">8</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537">
            <w:pPr>
              <w:widowControl w:val="0"/>
              <w:spacing w:line="288" w:lineRule="auto"/>
              <w:jc w:val="center"/>
              <w:rPr>
                <w:sz w:val="28"/>
                <w:szCs w:val="28"/>
              </w:rPr>
            </w:pPr>
            <w:r w:rsidDel="00000000" w:rsidR="00000000" w:rsidRPr="00000000">
              <w:rPr>
                <w:sz w:val="28"/>
                <w:szCs w:val="28"/>
                <w:rtl w:val="0"/>
              </w:rPr>
              <w:t xml:space="preserve">14</w:t>
            </w:r>
          </w:p>
        </w:tc>
      </w:tr>
      <w:tr>
        <w:trPr>
          <w:cantSplit w:val="0"/>
          <w:trHeight w:val="380" w:hRule="atLeast"/>
          <w:tblHeader w:val="0"/>
        </w:trPr>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38">
            <w:pPr>
              <w:widowControl w:val="0"/>
              <w:spacing w:line="288" w:lineRule="auto"/>
              <w:jc w:val="center"/>
              <w:rPr>
                <w:sz w:val="28"/>
                <w:szCs w:val="28"/>
              </w:rPr>
            </w:pPr>
            <w:r w:rsidDel="00000000" w:rsidR="00000000" w:rsidRPr="00000000">
              <w:rPr>
                <w:sz w:val="28"/>
                <w:szCs w:val="28"/>
                <w:rtl w:val="0"/>
              </w:rPr>
              <w:t xml:space="preserve">24</w:t>
            </w:r>
          </w:p>
        </w:tc>
        <w:tc>
          <w:tcPr>
            <w:tcBorders>
              <w:top w:color="000000" w:space="0" w:sz="4" w:val="single"/>
              <w:left w:color="000000" w:space="0" w:sz="8" w:val="single"/>
              <w:bottom w:color="000000" w:space="0" w:sz="4" w:val="single"/>
            </w:tcBorders>
            <w:shd w:fill="e6e6e6" w:val="clear"/>
          </w:tcPr>
          <w:p w:rsidR="00000000" w:rsidDel="00000000" w:rsidP="00000000" w:rsidRDefault="00000000" w:rsidRPr="00000000" w14:paraId="00000539">
            <w:pPr>
              <w:widowControl w:val="0"/>
              <w:spacing w:line="288" w:lineRule="auto"/>
              <w:jc w:val="center"/>
              <w:rPr>
                <w:sz w:val="28"/>
                <w:szCs w:val="28"/>
              </w:rPr>
            </w:pPr>
            <w:r w:rsidDel="00000000" w:rsidR="00000000" w:rsidRPr="00000000">
              <w:rPr>
                <w:sz w:val="28"/>
                <w:szCs w:val="28"/>
                <w:rtl w:val="0"/>
              </w:rPr>
              <w:t xml:space="preserve">14</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3A">
            <w:pPr>
              <w:widowControl w:val="0"/>
              <w:spacing w:line="288" w:lineRule="auto"/>
              <w:jc w:val="center"/>
              <w:rPr>
                <w:sz w:val="28"/>
                <w:szCs w:val="28"/>
              </w:rPr>
            </w:pPr>
            <w:r w:rsidDel="00000000" w:rsidR="00000000" w:rsidRPr="00000000">
              <w:rPr>
                <w:sz w:val="28"/>
                <w:szCs w:val="28"/>
                <w:rtl w:val="0"/>
              </w:rPr>
              <w:t xml:space="preserve">2</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3B">
            <w:pPr>
              <w:widowControl w:val="0"/>
              <w:spacing w:line="288" w:lineRule="auto"/>
              <w:jc w:val="center"/>
              <w:rPr>
                <w:sz w:val="28"/>
                <w:szCs w:val="28"/>
              </w:rPr>
            </w:pPr>
            <w:r w:rsidDel="00000000" w:rsidR="00000000" w:rsidRPr="00000000">
              <w:rPr>
                <w:sz w:val="28"/>
                <w:szCs w:val="28"/>
                <w:rtl w:val="0"/>
              </w:rPr>
              <w:t xml:space="preserve">9</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3C">
            <w:pPr>
              <w:widowControl w:val="0"/>
              <w:spacing w:line="288" w:lineRule="auto"/>
              <w:jc w:val="center"/>
              <w:rPr>
                <w:sz w:val="28"/>
                <w:szCs w:val="28"/>
              </w:rPr>
            </w:pPr>
            <w:r w:rsidDel="00000000" w:rsidR="00000000" w:rsidRPr="00000000">
              <w:rPr>
                <w:sz w:val="28"/>
                <w:szCs w:val="28"/>
                <w:rtl w:val="0"/>
              </w:rPr>
              <w:t xml:space="preserve">1</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3D">
            <w:pPr>
              <w:widowControl w:val="0"/>
              <w:spacing w:line="288" w:lineRule="auto"/>
              <w:jc w:val="center"/>
              <w:rPr>
                <w:sz w:val="28"/>
                <w:szCs w:val="28"/>
              </w:rPr>
            </w:pPr>
            <w:r w:rsidDel="00000000" w:rsidR="00000000" w:rsidRPr="00000000">
              <w:rPr>
                <w:sz w:val="28"/>
                <w:szCs w:val="28"/>
                <w:rtl w:val="0"/>
              </w:rPr>
              <w:t xml:space="preserve">12</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3E">
            <w:pPr>
              <w:widowControl w:val="0"/>
              <w:spacing w:line="288" w:lineRule="auto"/>
              <w:jc w:val="center"/>
              <w:rPr>
                <w:sz w:val="28"/>
                <w:szCs w:val="28"/>
              </w:rPr>
            </w:pPr>
            <w:r w:rsidDel="00000000" w:rsidR="00000000" w:rsidRPr="00000000">
              <w:rPr>
                <w:sz w:val="28"/>
                <w:szCs w:val="28"/>
                <w:rtl w:val="0"/>
              </w:rPr>
              <w:t xml:space="preserve">11</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3F">
            <w:pPr>
              <w:widowControl w:val="0"/>
              <w:spacing w:line="288" w:lineRule="auto"/>
              <w:jc w:val="center"/>
              <w:rPr>
                <w:sz w:val="28"/>
                <w:szCs w:val="28"/>
              </w:rPr>
            </w:pPr>
            <w:r w:rsidDel="00000000" w:rsidR="00000000" w:rsidRPr="00000000">
              <w:rPr>
                <w:sz w:val="28"/>
                <w:szCs w:val="28"/>
                <w:rtl w:val="0"/>
              </w:rPr>
              <w:t xml:space="preserve">3</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40">
            <w:pPr>
              <w:widowControl w:val="0"/>
              <w:spacing w:line="288" w:lineRule="auto"/>
              <w:jc w:val="center"/>
              <w:rPr>
                <w:sz w:val="28"/>
                <w:szCs w:val="28"/>
              </w:rPr>
            </w:pPr>
            <w:r w:rsidDel="00000000" w:rsidR="00000000" w:rsidRPr="00000000">
              <w:rPr>
                <w:sz w:val="28"/>
                <w:szCs w:val="28"/>
                <w:rtl w:val="0"/>
              </w:rPr>
              <w:t xml:space="preserve">0</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41">
            <w:pPr>
              <w:widowControl w:val="0"/>
              <w:spacing w:line="288" w:lineRule="auto"/>
              <w:jc w:val="center"/>
              <w:rPr>
                <w:sz w:val="28"/>
                <w:szCs w:val="28"/>
              </w:rPr>
            </w:pPr>
            <w:r w:rsidDel="00000000" w:rsidR="00000000" w:rsidRPr="00000000">
              <w:rPr>
                <w:sz w:val="28"/>
                <w:szCs w:val="28"/>
                <w:rtl w:val="0"/>
              </w:rPr>
              <w:t xml:space="preserve">5</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42">
            <w:pPr>
              <w:widowControl w:val="0"/>
              <w:spacing w:line="288" w:lineRule="auto"/>
              <w:jc w:val="center"/>
              <w:rPr>
                <w:sz w:val="28"/>
                <w:szCs w:val="28"/>
              </w:rPr>
            </w:pPr>
            <w:r w:rsidDel="00000000" w:rsidR="00000000" w:rsidRPr="00000000">
              <w:rPr>
                <w:sz w:val="28"/>
                <w:szCs w:val="28"/>
                <w:rtl w:val="0"/>
              </w:rPr>
              <w:t xml:space="preserve">15</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43">
            <w:pPr>
              <w:widowControl w:val="0"/>
              <w:spacing w:line="288" w:lineRule="auto"/>
              <w:jc w:val="center"/>
              <w:rPr>
                <w:sz w:val="28"/>
                <w:szCs w:val="28"/>
              </w:rPr>
            </w:pPr>
            <w:r w:rsidDel="00000000" w:rsidR="00000000" w:rsidRPr="00000000">
              <w:rPr>
                <w:sz w:val="28"/>
                <w:szCs w:val="28"/>
                <w:rtl w:val="0"/>
              </w:rPr>
              <w:t xml:space="preserve">10</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44">
            <w:pPr>
              <w:widowControl w:val="0"/>
              <w:spacing w:line="288" w:lineRule="auto"/>
              <w:jc w:val="center"/>
              <w:rPr>
                <w:sz w:val="28"/>
                <w:szCs w:val="28"/>
              </w:rPr>
            </w:pPr>
            <w:r w:rsidDel="00000000" w:rsidR="00000000" w:rsidRPr="00000000">
              <w:rPr>
                <w:sz w:val="28"/>
                <w:szCs w:val="28"/>
                <w:rtl w:val="0"/>
              </w:rPr>
              <w:t xml:space="preserve">13</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45">
            <w:pPr>
              <w:widowControl w:val="0"/>
              <w:spacing w:line="288" w:lineRule="auto"/>
              <w:jc w:val="center"/>
              <w:rPr>
                <w:sz w:val="28"/>
                <w:szCs w:val="28"/>
              </w:rPr>
            </w:pPr>
            <w:r w:rsidDel="00000000" w:rsidR="00000000" w:rsidRPr="00000000">
              <w:rPr>
                <w:sz w:val="28"/>
                <w:szCs w:val="28"/>
                <w:rtl w:val="0"/>
              </w:rPr>
              <w:t xml:space="preserve">4</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46">
            <w:pPr>
              <w:widowControl w:val="0"/>
              <w:spacing w:line="288" w:lineRule="auto"/>
              <w:jc w:val="center"/>
              <w:rPr>
                <w:sz w:val="28"/>
                <w:szCs w:val="28"/>
              </w:rPr>
            </w:pPr>
            <w:r w:rsidDel="00000000" w:rsidR="00000000" w:rsidRPr="00000000">
              <w:rPr>
                <w:sz w:val="28"/>
                <w:szCs w:val="28"/>
                <w:rtl w:val="0"/>
              </w:rPr>
              <w:t xml:space="preserve">6</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47">
            <w:pPr>
              <w:widowControl w:val="0"/>
              <w:spacing w:line="288" w:lineRule="auto"/>
              <w:jc w:val="center"/>
              <w:rPr>
                <w:sz w:val="28"/>
                <w:szCs w:val="28"/>
              </w:rPr>
            </w:pPr>
            <w:r w:rsidDel="00000000" w:rsidR="00000000" w:rsidRPr="00000000">
              <w:rPr>
                <w:sz w:val="28"/>
                <w:szCs w:val="28"/>
                <w:rtl w:val="0"/>
              </w:rPr>
              <w:t xml:space="preserve">7</w:t>
            </w:r>
          </w:p>
        </w:tc>
        <w:tc>
          <w:tcPr>
            <w:tcBorders>
              <w:top w:color="000000" w:space="0" w:sz="4" w:val="single"/>
              <w:left w:color="000000" w:space="0" w:sz="4" w:val="single"/>
              <w:bottom w:color="000000" w:space="0" w:sz="4" w:val="single"/>
              <w:right w:color="000000" w:space="0" w:sz="4" w:val="single"/>
            </w:tcBorders>
            <w:shd w:fill="e6e6e6" w:val="clear"/>
          </w:tcPr>
          <w:p w:rsidR="00000000" w:rsidDel="00000000" w:rsidP="00000000" w:rsidRDefault="00000000" w:rsidRPr="00000000" w14:paraId="00000548">
            <w:pPr>
              <w:widowControl w:val="0"/>
              <w:spacing w:line="288" w:lineRule="auto"/>
              <w:jc w:val="center"/>
              <w:rPr>
                <w:sz w:val="28"/>
                <w:szCs w:val="28"/>
              </w:rPr>
            </w:pPr>
            <w:r w:rsidDel="00000000" w:rsidR="00000000" w:rsidRPr="00000000">
              <w:rPr>
                <w:sz w:val="28"/>
                <w:szCs w:val="28"/>
                <w:rtl w:val="0"/>
              </w:rPr>
              <w:t xml:space="preserve">8</w:t>
            </w:r>
          </w:p>
        </w:tc>
      </w:tr>
      <w:tr>
        <w:trPr>
          <w:cantSplit w:val="0"/>
          <w:trHeight w:val="380" w:hRule="atLeast"/>
          <w:tblHeader w:val="0"/>
        </w:trPr>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49">
            <w:pPr>
              <w:widowControl w:val="0"/>
              <w:spacing w:line="288" w:lineRule="auto"/>
              <w:jc w:val="center"/>
              <w:rPr>
                <w:sz w:val="28"/>
                <w:szCs w:val="28"/>
              </w:rPr>
            </w:pPr>
            <w:r w:rsidDel="00000000" w:rsidR="00000000" w:rsidRPr="00000000">
              <w:rPr>
                <w:sz w:val="28"/>
                <w:szCs w:val="28"/>
                <w:rtl w:val="0"/>
              </w:rPr>
              <w:t xml:space="preserve">25</w:t>
            </w:r>
          </w:p>
        </w:tc>
        <w:tc>
          <w:tcPr>
            <w:tcBorders>
              <w:top w:color="000000" w:space="0" w:sz="4" w:val="single"/>
              <w:left w:color="000000" w:space="0" w:sz="8" w:val="single"/>
              <w:bottom w:color="000000" w:space="0" w:sz="4" w:val="single"/>
            </w:tcBorders>
            <w:shd w:fill="auto" w:val="clear"/>
          </w:tcPr>
          <w:p w:rsidR="00000000" w:rsidDel="00000000" w:rsidP="00000000" w:rsidRDefault="00000000" w:rsidRPr="00000000" w14:paraId="0000054A">
            <w:pPr>
              <w:widowControl w:val="0"/>
              <w:spacing w:line="288" w:lineRule="auto"/>
              <w:jc w:val="center"/>
              <w:rPr>
                <w:sz w:val="28"/>
                <w:szCs w:val="28"/>
              </w:rPr>
            </w:pPr>
            <w:r w:rsidDel="00000000" w:rsidR="00000000" w:rsidRPr="00000000">
              <w:rPr>
                <w:sz w:val="28"/>
                <w:szCs w:val="28"/>
                <w:rtl w:val="0"/>
              </w:rPr>
              <w:t xml:space="preserve">8</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4B">
            <w:pPr>
              <w:widowControl w:val="0"/>
              <w:spacing w:line="288" w:lineRule="auto"/>
              <w:jc w:val="center"/>
              <w:rPr>
                <w:sz w:val="28"/>
                <w:szCs w:val="28"/>
              </w:rPr>
            </w:pPr>
            <w:r w:rsidDel="00000000" w:rsidR="00000000" w:rsidRPr="00000000">
              <w:rPr>
                <w:sz w:val="28"/>
                <w:szCs w:val="28"/>
                <w:rtl w:val="0"/>
              </w:rPr>
              <w:t xml:space="preserve">14</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4C">
            <w:pPr>
              <w:widowControl w:val="0"/>
              <w:spacing w:line="288" w:lineRule="auto"/>
              <w:jc w:val="center"/>
              <w:rPr>
                <w:sz w:val="28"/>
                <w:szCs w:val="28"/>
              </w:rPr>
            </w:pPr>
            <w:r w:rsidDel="00000000" w:rsidR="00000000" w:rsidRPr="00000000">
              <w:rPr>
                <w:sz w:val="28"/>
                <w:szCs w:val="28"/>
                <w:rtl w:val="0"/>
              </w:rPr>
              <w:t xml:space="preserve">2</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4D">
            <w:pPr>
              <w:widowControl w:val="0"/>
              <w:spacing w:line="288" w:lineRule="auto"/>
              <w:jc w:val="center"/>
              <w:rPr>
                <w:sz w:val="28"/>
                <w:szCs w:val="28"/>
              </w:rPr>
            </w:pPr>
            <w:r w:rsidDel="00000000" w:rsidR="00000000" w:rsidRPr="00000000">
              <w:rPr>
                <w:sz w:val="28"/>
                <w:szCs w:val="28"/>
                <w:rtl w:val="0"/>
              </w:rPr>
              <w:t xml:space="preserve">9</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4E">
            <w:pPr>
              <w:widowControl w:val="0"/>
              <w:spacing w:line="288" w:lineRule="auto"/>
              <w:jc w:val="center"/>
              <w:rPr>
                <w:sz w:val="28"/>
                <w:szCs w:val="28"/>
              </w:rPr>
            </w:pPr>
            <w:r w:rsidDel="00000000" w:rsidR="00000000" w:rsidRPr="00000000">
              <w:rPr>
                <w:sz w:val="28"/>
                <w:szCs w:val="28"/>
                <w:rtl w:val="0"/>
              </w:rPr>
              <w:t xml:space="preserve">1</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4F">
            <w:pPr>
              <w:widowControl w:val="0"/>
              <w:spacing w:line="288" w:lineRule="auto"/>
              <w:jc w:val="center"/>
              <w:rPr>
                <w:sz w:val="28"/>
                <w:szCs w:val="28"/>
              </w:rPr>
            </w:pPr>
            <w:r w:rsidDel="00000000" w:rsidR="00000000" w:rsidRPr="00000000">
              <w:rPr>
                <w:sz w:val="28"/>
                <w:szCs w:val="28"/>
                <w:rtl w:val="0"/>
              </w:rPr>
              <w:t xml:space="preserve">12</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50">
            <w:pPr>
              <w:widowControl w:val="0"/>
              <w:spacing w:line="288" w:lineRule="auto"/>
              <w:jc w:val="center"/>
              <w:rPr>
                <w:sz w:val="28"/>
                <w:szCs w:val="28"/>
              </w:rPr>
            </w:pPr>
            <w:r w:rsidDel="00000000" w:rsidR="00000000" w:rsidRPr="00000000">
              <w:rPr>
                <w:sz w:val="28"/>
                <w:szCs w:val="28"/>
                <w:rtl w:val="0"/>
              </w:rPr>
              <w:t xml:space="preserve">11</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51">
            <w:pPr>
              <w:widowControl w:val="0"/>
              <w:spacing w:line="288" w:lineRule="auto"/>
              <w:jc w:val="center"/>
              <w:rPr>
                <w:sz w:val="28"/>
                <w:szCs w:val="28"/>
              </w:rPr>
            </w:pPr>
            <w:r w:rsidDel="00000000" w:rsidR="00000000" w:rsidRPr="00000000">
              <w:rPr>
                <w:sz w:val="28"/>
                <w:szCs w:val="28"/>
                <w:rtl w:val="0"/>
              </w:rPr>
              <w:t xml:space="preserve">3</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52">
            <w:pPr>
              <w:widowControl w:val="0"/>
              <w:spacing w:line="288" w:lineRule="auto"/>
              <w:jc w:val="center"/>
              <w:rPr>
                <w:sz w:val="28"/>
                <w:szCs w:val="28"/>
              </w:rPr>
            </w:pPr>
            <w:r w:rsidDel="00000000" w:rsidR="00000000" w:rsidRPr="00000000">
              <w:rPr>
                <w:sz w:val="28"/>
                <w:szCs w:val="28"/>
                <w:rtl w:val="0"/>
              </w:rPr>
              <w:t xml:space="preserve">0</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53">
            <w:pPr>
              <w:widowControl w:val="0"/>
              <w:spacing w:line="288" w:lineRule="auto"/>
              <w:jc w:val="center"/>
              <w:rPr>
                <w:sz w:val="28"/>
                <w:szCs w:val="28"/>
              </w:rPr>
            </w:pPr>
            <w:r w:rsidDel="00000000" w:rsidR="00000000" w:rsidRPr="00000000">
              <w:rPr>
                <w:sz w:val="28"/>
                <w:szCs w:val="28"/>
                <w:rtl w:val="0"/>
              </w:rPr>
              <w:t xml:space="preserve">5</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54">
            <w:pPr>
              <w:widowControl w:val="0"/>
              <w:spacing w:line="288" w:lineRule="auto"/>
              <w:jc w:val="center"/>
              <w:rPr>
                <w:sz w:val="28"/>
                <w:szCs w:val="28"/>
              </w:rPr>
            </w:pPr>
            <w:r w:rsidDel="00000000" w:rsidR="00000000" w:rsidRPr="00000000">
              <w:rPr>
                <w:sz w:val="28"/>
                <w:szCs w:val="28"/>
                <w:rtl w:val="0"/>
              </w:rPr>
              <w:t xml:space="preserve">15</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55">
            <w:pPr>
              <w:widowControl w:val="0"/>
              <w:spacing w:line="288" w:lineRule="auto"/>
              <w:jc w:val="center"/>
              <w:rPr>
                <w:sz w:val="28"/>
                <w:szCs w:val="28"/>
              </w:rPr>
            </w:pPr>
            <w:r w:rsidDel="00000000" w:rsidR="00000000" w:rsidRPr="00000000">
              <w:rPr>
                <w:sz w:val="28"/>
                <w:szCs w:val="28"/>
                <w:rtl w:val="0"/>
              </w:rPr>
              <w:t xml:space="preserve">10</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56">
            <w:pPr>
              <w:widowControl w:val="0"/>
              <w:spacing w:line="288" w:lineRule="auto"/>
              <w:jc w:val="center"/>
              <w:rPr>
                <w:sz w:val="28"/>
                <w:szCs w:val="28"/>
              </w:rPr>
            </w:pPr>
            <w:r w:rsidDel="00000000" w:rsidR="00000000" w:rsidRPr="00000000">
              <w:rPr>
                <w:sz w:val="28"/>
                <w:szCs w:val="28"/>
                <w:rtl w:val="0"/>
              </w:rPr>
              <w:t xml:space="preserve">13</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57">
            <w:pPr>
              <w:widowControl w:val="0"/>
              <w:spacing w:line="288" w:lineRule="auto"/>
              <w:jc w:val="center"/>
              <w:rPr>
                <w:sz w:val="28"/>
                <w:szCs w:val="28"/>
              </w:rPr>
            </w:pPr>
            <w:r w:rsidDel="00000000" w:rsidR="00000000" w:rsidRPr="00000000">
              <w:rPr>
                <w:sz w:val="28"/>
                <w:szCs w:val="28"/>
                <w:rtl w:val="0"/>
              </w:rPr>
              <w:t xml:space="preserve">4</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58">
            <w:pPr>
              <w:widowControl w:val="0"/>
              <w:spacing w:line="288" w:lineRule="auto"/>
              <w:jc w:val="center"/>
              <w:rPr>
                <w:sz w:val="28"/>
                <w:szCs w:val="28"/>
              </w:rPr>
            </w:pPr>
            <w:r w:rsidDel="00000000" w:rsidR="00000000" w:rsidRPr="00000000">
              <w:rPr>
                <w:sz w:val="28"/>
                <w:szCs w:val="28"/>
                <w:rtl w:val="0"/>
              </w:rPr>
              <w:t xml:space="preserve">6</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559">
            <w:pPr>
              <w:widowControl w:val="0"/>
              <w:spacing w:line="288" w:lineRule="auto"/>
              <w:jc w:val="center"/>
              <w:rPr>
                <w:sz w:val="28"/>
                <w:szCs w:val="28"/>
              </w:rPr>
            </w:pPr>
            <w:r w:rsidDel="00000000" w:rsidR="00000000" w:rsidRPr="00000000">
              <w:rPr>
                <w:sz w:val="28"/>
                <w:szCs w:val="28"/>
                <w:rtl w:val="0"/>
              </w:rPr>
              <w:t xml:space="preserve">7</w:t>
            </w:r>
          </w:p>
        </w:tc>
      </w:tr>
      <w:tr>
        <w:trPr>
          <w:cantSplit w:val="0"/>
          <w:trHeight w:val="380" w:hRule="atLeast"/>
          <w:tblHeader w:val="0"/>
        </w:trPr>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5A">
            <w:pPr>
              <w:widowControl w:val="0"/>
              <w:spacing w:line="288" w:lineRule="auto"/>
              <w:jc w:val="center"/>
              <w:rPr>
                <w:sz w:val="28"/>
                <w:szCs w:val="28"/>
              </w:rPr>
            </w:pPr>
            <w:r w:rsidDel="00000000" w:rsidR="00000000" w:rsidRPr="00000000">
              <w:rPr>
                <w:sz w:val="28"/>
                <w:szCs w:val="28"/>
                <w:rtl w:val="0"/>
              </w:rPr>
              <w:t xml:space="preserve">26</w:t>
            </w:r>
          </w:p>
        </w:tc>
        <w:tc>
          <w:tcPr>
            <w:tcBorders>
              <w:top w:color="000000" w:space="0" w:sz="4" w:val="single"/>
              <w:left w:color="000000" w:space="0" w:sz="8" w:val="single"/>
              <w:bottom w:color="000000" w:space="0" w:sz="4" w:val="single"/>
            </w:tcBorders>
            <w:shd w:fill="e6e6e6" w:val="clear"/>
          </w:tcPr>
          <w:p w:rsidR="00000000" w:rsidDel="00000000" w:rsidP="00000000" w:rsidRDefault="00000000" w:rsidRPr="00000000" w14:paraId="0000055B">
            <w:pPr>
              <w:widowControl w:val="0"/>
              <w:spacing w:line="288" w:lineRule="auto"/>
              <w:jc w:val="center"/>
              <w:rPr>
                <w:sz w:val="28"/>
                <w:szCs w:val="28"/>
              </w:rPr>
            </w:pPr>
            <w:r w:rsidDel="00000000" w:rsidR="00000000" w:rsidRPr="00000000">
              <w:rPr>
                <w:sz w:val="28"/>
                <w:szCs w:val="28"/>
                <w:rtl w:val="0"/>
              </w:rPr>
              <w:t xml:space="preserve">7</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5C">
            <w:pPr>
              <w:widowControl w:val="0"/>
              <w:spacing w:line="288" w:lineRule="auto"/>
              <w:jc w:val="center"/>
              <w:rPr>
                <w:sz w:val="28"/>
                <w:szCs w:val="28"/>
              </w:rPr>
            </w:pPr>
            <w:r w:rsidDel="00000000" w:rsidR="00000000" w:rsidRPr="00000000">
              <w:rPr>
                <w:sz w:val="28"/>
                <w:szCs w:val="28"/>
                <w:rtl w:val="0"/>
              </w:rPr>
              <w:t xml:space="preserve">8</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5D">
            <w:pPr>
              <w:widowControl w:val="0"/>
              <w:spacing w:line="288" w:lineRule="auto"/>
              <w:jc w:val="center"/>
              <w:rPr>
                <w:sz w:val="28"/>
                <w:szCs w:val="28"/>
              </w:rPr>
            </w:pPr>
            <w:r w:rsidDel="00000000" w:rsidR="00000000" w:rsidRPr="00000000">
              <w:rPr>
                <w:sz w:val="28"/>
                <w:szCs w:val="28"/>
                <w:rtl w:val="0"/>
              </w:rPr>
              <w:t xml:space="preserve">14</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5E">
            <w:pPr>
              <w:widowControl w:val="0"/>
              <w:spacing w:line="288" w:lineRule="auto"/>
              <w:jc w:val="center"/>
              <w:rPr>
                <w:sz w:val="28"/>
                <w:szCs w:val="28"/>
              </w:rPr>
            </w:pPr>
            <w:r w:rsidDel="00000000" w:rsidR="00000000" w:rsidRPr="00000000">
              <w:rPr>
                <w:sz w:val="28"/>
                <w:szCs w:val="28"/>
                <w:rtl w:val="0"/>
              </w:rPr>
              <w:t xml:space="preserve">2</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5F">
            <w:pPr>
              <w:widowControl w:val="0"/>
              <w:spacing w:line="288" w:lineRule="auto"/>
              <w:jc w:val="center"/>
              <w:rPr>
                <w:sz w:val="28"/>
                <w:szCs w:val="28"/>
              </w:rPr>
            </w:pPr>
            <w:r w:rsidDel="00000000" w:rsidR="00000000" w:rsidRPr="00000000">
              <w:rPr>
                <w:sz w:val="28"/>
                <w:szCs w:val="28"/>
                <w:rtl w:val="0"/>
              </w:rPr>
              <w:t xml:space="preserve">9</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60">
            <w:pPr>
              <w:widowControl w:val="0"/>
              <w:spacing w:line="288" w:lineRule="auto"/>
              <w:jc w:val="center"/>
              <w:rPr>
                <w:sz w:val="28"/>
                <w:szCs w:val="28"/>
              </w:rPr>
            </w:pPr>
            <w:r w:rsidDel="00000000" w:rsidR="00000000" w:rsidRPr="00000000">
              <w:rPr>
                <w:sz w:val="28"/>
                <w:szCs w:val="28"/>
                <w:rtl w:val="0"/>
              </w:rPr>
              <w:t xml:space="preserve">1</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61">
            <w:pPr>
              <w:widowControl w:val="0"/>
              <w:spacing w:line="288" w:lineRule="auto"/>
              <w:jc w:val="center"/>
              <w:rPr>
                <w:sz w:val="28"/>
                <w:szCs w:val="28"/>
              </w:rPr>
            </w:pPr>
            <w:r w:rsidDel="00000000" w:rsidR="00000000" w:rsidRPr="00000000">
              <w:rPr>
                <w:sz w:val="28"/>
                <w:szCs w:val="28"/>
                <w:rtl w:val="0"/>
              </w:rPr>
              <w:t xml:space="preserve">12</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62">
            <w:pPr>
              <w:widowControl w:val="0"/>
              <w:spacing w:line="288" w:lineRule="auto"/>
              <w:jc w:val="center"/>
              <w:rPr>
                <w:sz w:val="28"/>
                <w:szCs w:val="28"/>
              </w:rPr>
            </w:pPr>
            <w:r w:rsidDel="00000000" w:rsidR="00000000" w:rsidRPr="00000000">
              <w:rPr>
                <w:sz w:val="28"/>
                <w:szCs w:val="28"/>
                <w:rtl w:val="0"/>
              </w:rPr>
              <w:t xml:space="preserve">11</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63">
            <w:pPr>
              <w:widowControl w:val="0"/>
              <w:spacing w:line="288" w:lineRule="auto"/>
              <w:jc w:val="center"/>
              <w:rPr>
                <w:sz w:val="28"/>
                <w:szCs w:val="28"/>
              </w:rPr>
            </w:pPr>
            <w:r w:rsidDel="00000000" w:rsidR="00000000" w:rsidRPr="00000000">
              <w:rPr>
                <w:sz w:val="28"/>
                <w:szCs w:val="28"/>
                <w:rtl w:val="0"/>
              </w:rPr>
              <w:t xml:space="preserve">3</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64">
            <w:pPr>
              <w:widowControl w:val="0"/>
              <w:spacing w:line="288" w:lineRule="auto"/>
              <w:jc w:val="center"/>
              <w:rPr>
                <w:sz w:val="28"/>
                <w:szCs w:val="28"/>
              </w:rPr>
            </w:pPr>
            <w:r w:rsidDel="00000000" w:rsidR="00000000" w:rsidRPr="00000000">
              <w:rPr>
                <w:sz w:val="28"/>
                <w:szCs w:val="28"/>
                <w:rtl w:val="0"/>
              </w:rPr>
              <w:t xml:space="preserve">0</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65">
            <w:pPr>
              <w:widowControl w:val="0"/>
              <w:spacing w:line="288" w:lineRule="auto"/>
              <w:jc w:val="center"/>
              <w:rPr>
                <w:sz w:val="28"/>
                <w:szCs w:val="28"/>
              </w:rPr>
            </w:pPr>
            <w:r w:rsidDel="00000000" w:rsidR="00000000" w:rsidRPr="00000000">
              <w:rPr>
                <w:sz w:val="28"/>
                <w:szCs w:val="28"/>
                <w:rtl w:val="0"/>
              </w:rPr>
              <w:t xml:space="preserve">5</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66">
            <w:pPr>
              <w:widowControl w:val="0"/>
              <w:spacing w:line="288" w:lineRule="auto"/>
              <w:jc w:val="center"/>
              <w:rPr>
                <w:sz w:val="28"/>
                <w:szCs w:val="28"/>
              </w:rPr>
            </w:pPr>
            <w:r w:rsidDel="00000000" w:rsidR="00000000" w:rsidRPr="00000000">
              <w:rPr>
                <w:sz w:val="28"/>
                <w:szCs w:val="28"/>
                <w:rtl w:val="0"/>
              </w:rPr>
              <w:t xml:space="preserve">15</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67">
            <w:pPr>
              <w:widowControl w:val="0"/>
              <w:spacing w:line="288" w:lineRule="auto"/>
              <w:jc w:val="center"/>
              <w:rPr>
                <w:sz w:val="28"/>
                <w:szCs w:val="28"/>
              </w:rPr>
            </w:pPr>
            <w:r w:rsidDel="00000000" w:rsidR="00000000" w:rsidRPr="00000000">
              <w:rPr>
                <w:sz w:val="28"/>
                <w:szCs w:val="28"/>
                <w:rtl w:val="0"/>
              </w:rPr>
              <w:t xml:space="preserve">10</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68">
            <w:pPr>
              <w:widowControl w:val="0"/>
              <w:spacing w:line="288" w:lineRule="auto"/>
              <w:jc w:val="center"/>
              <w:rPr>
                <w:sz w:val="28"/>
                <w:szCs w:val="28"/>
              </w:rPr>
            </w:pPr>
            <w:r w:rsidDel="00000000" w:rsidR="00000000" w:rsidRPr="00000000">
              <w:rPr>
                <w:sz w:val="28"/>
                <w:szCs w:val="28"/>
                <w:rtl w:val="0"/>
              </w:rPr>
              <w:t xml:space="preserve">13</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69">
            <w:pPr>
              <w:widowControl w:val="0"/>
              <w:spacing w:line="288" w:lineRule="auto"/>
              <w:jc w:val="center"/>
              <w:rPr>
                <w:sz w:val="28"/>
                <w:szCs w:val="28"/>
              </w:rPr>
            </w:pPr>
            <w:r w:rsidDel="00000000" w:rsidR="00000000" w:rsidRPr="00000000">
              <w:rPr>
                <w:sz w:val="28"/>
                <w:szCs w:val="28"/>
                <w:rtl w:val="0"/>
              </w:rPr>
              <w:t xml:space="preserve">4</w:t>
            </w:r>
          </w:p>
        </w:tc>
        <w:tc>
          <w:tcPr>
            <w:tcBorders>
              <w:top w:color="000000" w:space="0" w:sz="4" w:val="single"/>
              <w:left w:color="000000" w:space="0" w:sz="4" w:val="single"/>
              <w:bottom w:color="000000" w:space="0" w:sz="4" w:val="single"/>
              <w:right w:color="000000" w:space="0" w:sz="4" w:val="single"/>
            </w:tcBorders>
            <w:shd w:fill="e6e6e6" w:val="clear"/>
          </w:tcPr>
          <w:p w:rsidR="00000000" w:rsidDel="00000000" w:rsidP="00000000" w:rsidRDefault="00000000" w:rsidRPr="00000000" w14:paraId="0000056A">
            <w:pPr>
              <w:widowControl w:val="0"/>
              <w:spacing w:line="288" w:lineRule="auto"/>
              <w:jc w:val="center"/>
              <w:rPr>
                <w:sz w:val="28"/>
                <w:szCs w:val="28"/>
              </w:rPr>
            </w:pPr>
            <w:r w:rsidDel="00000000" w:rsidR="00000000" w:rsidRPr="00000000">
              <w:rPr>
                <w:sz w:val="28"/>
                <w:szCs w:val="28"/>
                <w:rtl w:val="0"/>
              </w:rPr>
              <w:t xml:space="preserve">6</w:t>
            </w:r>
          </w:p>
        </w:tc>
      </w:tr>
      <w:tr>
        <w:trPr>
          <w:cantSplit w:val="0"/>
          <w:trHeight w:val="380" w:hRule="atLeast"/>
          <w:tblHeader w:val="0"/>
        </w:trPr>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6B">
            <w:pPr>
              <w:widowControl w:val="0"/>
              <w:spacing w:line="288" w:lineRule="auto"/>
              <w:jc w:val="center"/>
              <w:rPr>
                <w:sz w:val="28"/>
                <w:szCs w:val="28"/>
              </w:rPr>
            </w:pPr>
            <w:r w:rsidDel="00000000" w:rsidR="00000000" w:rsidRPr="00000000">
              <w:rPr>
                <w:sz w:val="28"/>
                <w:szCs w:val="28"/>
                <w:rtl w:val="0"/>
              </w:rPr>
              <w:t xml:space="preserve">27</w:t>
            </w:r>
          </w:p>
        </w:tc>
        <w:tc>
          <w:tcPr>
            <w:tcBorders>
              <w:top w:color="000000" w:space="0" w:sz="4" w:val="single"/>
              <w:left w:color="000000" w:space="0" w:sz="8" w:val="single"/>
              <w:bottom w:color="000000" w:space="0" w:sz="4" w:val="single"/>
            </w:tcBorders>
            <w:shd w:fill="auto" w:val="clear"/>
          </w:tcPr>
          <w:p w:rsidR="00000000" w:rsidDel="00000000" w:rsidP="00000000" w:rsidRDefault="00000000" w:rsidRPr="00000000" w14:paraId="0000056C">
            <w:pPr>
              <w:widowControl w:val="0"/>
              <w:spacing w:line="288" w:lineRule="auto"/>
              <w:jc w:val="center"/>
              <w:rPr>
                <w:sz w:val="28"/>
                <w:szCs w:val="28"/>
              </w:rPr>
            </w:pPr>
            <w:r w:rsidDel="00000000" w:rsidR="00000000" w:rsidRPr="00000000">
              <w:rPr>
                <w:sz w:val="28"/>
                <w:szCs w:val="28"/>
                <w:rtl w:val="0"/>
              </w:rPr>
              <w:t xml:space="preserve">6</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6D">
            <w:pPr>
              <w:widowControl w:val="0"/>
              <w:spacing w:line="288" w:lineRule="auto"/>
              <w:jc w:val="center"/>
              <w:rPr>
                <w:sz w:val="28"/>
                <w:szCs w:val="28"/>
              </w:rPr>
            </w:pPr>
            <w:r w:rsidDel="00000000" w:rsidR="00000000" w:rsidRPr="00000000">
              <w:rPr>
                <w:sz w:val="28"/>
                <w:szCs w:val="28"/>
                <w:rtl w:val="0"/>
              </w:rPr>
              <w:t xml:space="preserve">7</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6E">
            <w:pPr>
              <w:widowControl w:val="0"/>
              <w:spacing w:line="288" w:lineRule="auto"/>
              <w:jc w:val="center"/>
              <w:rPr>
                <w:sz w:val="28"/>
                <w:szCs w:val="28"/>
              </w:rPr>
            </w:pPr>
            <w:r w:rsidDel="00000000" w:rsidR="00000000" w:rsidRPr="00000000">
              <w:rPr>
                <w:sz w:val="28"/>
                <w:szCs w:val="28"/>
                <w:rtl w:val="0"/>
              </w:rPr>
              <w:t xml:space="preserve">8</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6F">
            <w:pPr>
              <w:widowControl w:val="0"/>
              <w:spacing w:line="288" w:lineRule="auto"/>
              <w:jc w:val="center"/>
              <w:rPr>
                <w:sz w:val="28"/>
                <w:szCs w:val="28"/>
              </w:rPr>
            </w:pPr>
            <w:r w:rsidDel="00000000" w:rsidR="00000000" w:rsidRPr="00000000">
              <w:rPr>
                <w:sz w:val="28"/>
                <w:szCs w:val="28"/>
                <w:rtl w:val="0"/>
              </w:rPr>
              <w:t xml:space="preserve">14</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70">
            <w:pPr>
              <w:widowControl w:val="0"/>
              <w:spacing w:line="288" w:lineRule="auto"/>
              <w:jc w:val="center"/>
              <w:rPr>
                <w:sz w:val="28"/>
                <w:szCs w:val="28"/>
              </w:rPr>
            </w:pPr>
            <w:r w:rsidDel="00000000" w:rsidR="00000000" w:rsidRPr="00000000">
              <w:rPr>
                <w:sz w:val="28"/>
                <w:szCs w:val="28"/>
                <w:rtl w:val="0"/>
              </w:rPr>
              <w:t xml:space="preserve">2</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71">
            <w:pPr>
              <w:widowControl w:val="0"/>
              <w:spacing w:line="288" w:lineRule="auto"/>
              <w:jc w:val="center"/>
              <w:rPr>
                <w:sz w:val="28"/>
                <w:szCs w:val="28"/>
              </w:rPr>
            </w:pPr>
            <w:r w:rsidDel="00000000" w:rsidR="00000000" w:rsidRPr="00000000">
              <w:rPr>
                <w:sz w:val="28"/>
                <w:szCs w:val="28"/>
                <w:rtl w:val="0"/>
              </w:rPr>
              <w:t xml:space="preserve">9</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72">
            <w:pPr>
              <w:widowControl w:val="0"/>
              <w:spacing w:line="288" w:lineRule="auto"/>
              <w:jc w:val="center"/>
              <w:rPr>
                <w:sz w:val="28"/>
                <w:szCs w:val="28"/>
              </w:rPr>
            </w:pPr>
            <w:r w:rsidDel="00000000" w:rsidR="00000000" w:rsidRPr="00000000">
              <w:rPr>
                <w:sz w:val="28"/>
                <w:szCs w:val="28"/>
                <w:rtl w:val="0"/>
              </w:rPr>
              <w:t xml:space="preserve">1</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73">
            <w:pPr>
              <w:widowControl w:val="0"/>
              <w:spacing w:line="288" w:lineRule="auto"/>
              <w:jc w:val="center"/>
              <w:rPr>
                <w:sz w:val="28"/>
                <w:szCs w:val="28"/>
              </w:rPr>
            </w:pPr>
            <w:r w:rsidDel="00000000" w:rsidR="00000000" w:rsidRPr="00000000">
              <w:rPr>
                <w:sz w:val="28"/>
                <w:szCs w:val="28"/>
                <w:rtl w:val="0"/>
              </w:rPr>
              <w:t xml:space="preserve">12</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74">
            <w:pPr>
              <w:widowControl w:val="0"/>
              <w:spacing w:line="288" w:lineRule="auto"/>
              <w:jc w:val="center"/>
              <w:rPr>
                <w:sz w:val="28"/>
                <w:szCs w:val="28"/>
              </w:rPr>
            </w:pPr>
            <w:r w:rsidDel="00000000" w:rsidR="00000000" w:rsidRPr="00000000">
              <w:rPr>
                <w:sz w:val="28"/>
                <w:szCs w:val="28"/>
                <w:rtl w:val="0"/>
              </w:rPr>
              <w:t xml:space="preserve">11</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75">
            <w:pPr>
              <w:widowControl w:val="0"/>
              <w:spacing w:line="288" w:lineRule="auto"/>
              <w:jc w:val="center"/>
              <w:rPr>
                <w:sz w:val="28"/>
                <w:szCs w:val="28"/>
              </w:rPr>
            </w:pPr>
            <w:r w:rsidDel="00000000" w:rsidR="00000000" w:rsidRPr="00000000">
              <w:rPr>
                <w:sz w:val="28"/>
                <w:szCs w:val="28"/>
                <w:rtl w:val="0"/>
              </w:rPr>
              <w:t xml:space="preserve">3</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76">
            <w:pPr>
              <w:widowControl w:val="0"/>
              <w:spacing w:line="288" w:lineRule="auto"/>
              <w:jc w:val="center"/>
              <w:rPr>
                <w:sz w:val="28"/>
                <w:szCs w:val="28"/>
              </w:rPr>
            </w:pPr>
            <w:r w:rsidDel="00000000" w:rsidR="00000000" w:rsidRPr="00000000">
              <w:rPr>
                <w:sz w:val="28"/>
                <w:szCs w:val="28"/>
                <w:rtl w:val="0"/>
              </w:rPr>
              <w:t xml:space="preserve">0</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77">
            <w:pPr>
              <w:widowControl w:val="0"/>
              <w:spacing w:line="288" w:lineRule="auto"/>
              <w:jc w:val="center"/>
              <w:rPr>
                <w:sz w:val="28"/>
                <w:szCs w:val="28"/>
              </w:rPr>
            </w:pPr>
            <w:r w:rsidDel="00000000" w:rsidR="00000000" w:rsidRPr="00000000">
              <w:rPr>
                <w:sz w:val="28"/>
                <w:szCs w:val="28"/>
                <w:rtl w:val="0"/>
              </w:rPr>
              <w:t xml:space="preserve">5</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78">
            <w:pPr>
              <w:widowControl w:val="0"/>
              <w:spacing w:line="288" w:lineRule="auto"/>
              <w:jc w:val="center"/>
              <w:rPr>
                <w:sz w:val="28"/>
                <w:szCs w:val="28"/>
              </w:rPr>
            </w:pPr>
            <w:r w:rsidDel="00000000" w:rsidR="00000000" w:rsidRPr="00000000">
              <w:rPr>
                <w:sz w:val="28"/>
                <w:szCs w:val="28"/>
                <w:rtl w:val="0"/>
              </w:rPr>
              <w:t xml:space="preserve">15</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79">
            <w:pPr>
              <w:widowControl w:val="0"/>
              <w:spacing w:line="288" w:lineRule="auto"/>
              <w:jc w:val="center"/>
              <w:rPr>
                <w:sz w:val="28"/>
                <w:szCs w:val="28"/>
              </w:rPr>
            </w:pPr>
            <w:r w:rsidDel="00000000" w:rsidR="00000000" w:rsidRPr="00000000">
              <w:rPr>
                <w:sz w:val="28"/>
                <w:szCs w:val="28"/>
                <w:rtl w:val="0"/>
              </w:rPr>
              <w:t xml:space="preserve">10</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7A">
            <w:pPr>
              <w:widowControl w:val="0"/>
              <w:spacing w:line="288" w:lineRule="auto"/>
              <w:jc w:val="center"/>
              <w:rPr>
                <w:sz w:val="28"/>
                <w:szCs w:val="28"/>
              </w:rPr>
            </w:pPr>
            <w:r w:rsidDel="00000000" w:rsidR="00000000" w:rsidRPr="00000000">
              <w:rPr>
                <w:sz w:val="28"/>
                <w:szCs w:val="28"/>
                <w:rtl w:val="0"/>
              </w:rPr>
              <w:t xml:space="preserve">13</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57B">
            <w:pPr>
              <w:widowControl w:val="0"/>
              <w:spacing w:line="288" w:lineRule="auto"/>
              <w:jc w:val="center"/>
              <w:rPr>
                <w:sz w:val="28"/>
                <w:szCs w:val="28"/>
              </w:rPr>
            </w:pPr>
            <w:r w:rsidDel="00000000" w:rsidR="00000000" w:rsidRPr="00000000">
              <w:rPr>
                <w:sz w:val="28"/>
                <w:szCs w:val="28"/>
                <w:rtl w:val="0"/>
              </w:rPr>
              <w:t xml:space="preserve">4</w:t>
            </w:r>
          </w:p>
        </w:tc>
      </w:tr>
      <w:tr>
        <w:trPr>
          <w:cantSplit w:val="0"/>
          <w:trHeight w:val="380" w:hRule="atLeast"/>
          <w:tblHeader w:val="0"/>
        </w:trPr>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7C">
            <w:pPr>
              <w:widowControl w:val="0"/>
              <w:spacing w:line="288" w:lineRule="auto"/>
              <w:jc w:val="center"/>
              <w:rPr>
                <w:sz w:val="28"/>
                <w:szCs w:val="28"/>
              </w:rPr>
            </w:pPr>
            <w:r w:rsidDel="00000000" w:rsidR="00000000" w:rsidRPr="00000000">
              <w:rPr>
                <w:sz w:val="28"/>
                <w:szCs w:val="28"/>
                <w:rtl w:val="0"/>
              </w:rPr>
              <w:t xml:space="preserve">28</w:t>
            </w:r>
          </w:p>
        </w:tc>
        <w:tc>
          <w:tcPr>
            <w:tcBorders>
              <w:top w:color="000000" w:space="0" w:sz="4" w:val="single"/>
              <w:left w:color="000000" w:space="0" w:sz="8" w:val="single"/>
              <w:bottom w:color="000000" w:space="0" w:sz="4" w:val="single"/>
            </w:tcBorders>
            <w:shd w:fill="e6e6e6" w:val="clear"/>
          </w:tcPr>
          <w:p w:rsidR="00000000" w:rsidDel="00000000" w:rsidP="00000000" w:rsidRDefault="00000000" w:rsidRPr="00000000" w14:paraId="0000057D">
            <w:pPr>
              <w:widowControl w:val="0"/>
              <w:spacing w:line="288" w:lineRule="auto"/>
              <w:jc w:val="center"/>
              <w:rPr>
                <w:sz w:val="28"/>
                <w:szCs w:val="28"/>
              </w:rPr>
            </w:pPr>
            <w:r w:rsidDel="00000000" w:rsidR="00000000" w:rsidRPr="00000000">
              <w:rPr>
                <w:sz w:val="28"/>
                <w:szCs w:val="28"/>
                <w:rtl w:val="0"/>
              </w:rPr>
              <w:t xml:space="preserve">4</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7E">
            <w:pPr>
              <w:widowControl w:val="0"/>
              <w:spacing w:line="288" w:lineRule="auto"/>
              <w:jc w:val="center"/>
              <w:rPr>
                <w:sz w:val="28"/>
                <w:szCs w:val="28"/>
              </w:rPr>
            </w:pPr>
            <w:r w:rsidDel="00000000" w:rsidR="00000000" w:rsidRPr="00000000">
              <w:rPr>
                <w:sz w:val="28"/>
                <w:szCs w:val="28"/>
                <w:rtl w:val="0"/>
              </w:rPr>
              <w:t xml:space="preserve">6</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7F">
            <w:pPr>
              <w:widowControl w:val="0"/>
              <w:spacing w:line="288" w:lineRule="auto"/>
              <w:jc w:val="center"/>
              <w:rPr>
                <w:sz w:val="28"/>
                <w:szCs w:val="28"/>
              </w:rPr>
            </w:pPr>
            <w:r w:rsidDel="00000000" w:rsidR="00000000" w:rsidRPr="00000000">
              <w:rPr>
                <w:sz w:val="28"/>
                <w:szCs w:val="28"/>
                <w:rtl w:val="0"/>
              </w:rPr>
              <w:t xml:space="preserve">7</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80">
            <w:pPr>
              <w:widowControl w:val="0"/>
              <w:spacing w:line="288" w:lineRule="auto"/>
              <w:jc w:val="center"/>
              <w:rPr>
                <w:sz w:val="28"/>
                <w:szCs w:val="28"/>
              </w:rPr>
            </w:pPr>
            <w:r w:rsidDel="00000000" w:rsidR="00000000" w:rsidRPr="00000000">
              <w:rPr>
                <w:sz w:val="28"/>
                <w:szCs w:val="28"/>
                <w:rtl w:val="0"/>
              </w:rPr>
              <w:t xml:space="preserve">8</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81">
            <w:pPr>
              <w:widowControl w:val="0"/>
              <w:spacing w:line="288" w:lineRule="auto"/>
              <w:jc w:val="center"/>
              <w:rPr>
                <w:sz w:val="28"/>
                <w:szCs w:val="28"/>
              </w:rPr>
            </w:pPr>
            <w:r w:rsidDel="00000000" w:rsidR="00000000" w:rsidRPr="00000000">
              <w:rPr>
                <w:sz w:val="28"/>
                <w:szCs w:val="28"/>
                <w:rtl w:val="0"/>
              </w:rPr>
              <w:t xml:space="preserve">14</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82">
            <w:pPr>
              <w:widowControl w:val="0"/>
              <w:spacing w:line="288" w:lineRule="auto"/>
              <w:jc w:val="center"/>
              <w:rPr>
                <w:sz w:val="28"/>
                <w:szCs w:val="28"/>
              </w:rPr>
            </w:pPr>
            <w:r w:rsidDel="00000000" w:rsidR="00000000" w:rsidRPr="00000000">
              <w:rPr>
                <w:sz w:val="28"/>
                <w:szCs w:val="28"/>
                <w:rtl w:val="0"/>
              </w:rPr>
              <w:t xml:space="preserve">2</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83">
            <w:pPr>
              <w:widowControl w:val="0"/>
              <w:spacing w:line="288" w:lineRule="auto"/>
              <w:jc w:val="center"/>
              <w:rPr>
                <w:sz w:val="28"/>
                <w:szCs w:val="28"/>
              </w:rPr>
            </w:pPr>
            <w:r w:rsidDel="00000000" w:rsidR="00000000" w:rsidRPr="00000000">
              <w:rPr>
                <w:sz w:val="28"/>
                <w:szCs w:val="28"/>
                <w:rtl w:val="0"/>
              </w:rPr>
              <w:t xml:space="preserve">9</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84">
            <w:pPr>
              <w:widowControl w:val="0"/>
              <w:spacing w:line="288" w:lineRule="auto"/>
              <w:jc w:val="center"/>
              <w:rPr>
                <w:sz w:val="28"/>
                <w:szCs w:val="28"/>
              </w:rPr>
            </w:pPr>
            <w:r w:rsidDel="00000000" w:rsidR="00000000" w:rsidRPr="00000000">
              <w:rPr>
                <w:sz w:val="28"/>
                <w:szCs w:val="28"/>
                <w:rtl w:val="0"/>
              </w:rPr>
              <w:t xml:space="preserve">1</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85">
            <w:pPr>
              <w:widowControl w:val="0"/>
              <w:spacing w:line="288" w:lineRule="auto"/>
              <w:jc w:val="center"/>
              <w:rPr>
                <w:sz w:val="28"/>
                <w:szCs w:val="28"/>
              </w:rPr>
            </w:pPr>
            <w:r w:rsidDel="00000000" w:rsidR="00000000" w:rsidRPr="00000000">
              <w:rPr>
                <w:sz w:val="28"/>
                <w:szCs w:val="28"/>
                <w:rtl w:val="0"/>
              </w:rPr>
              <w:t xml:space="preserve">12</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86">
            <w:pPr>
              <w:widowControl w:val="0"/>
              <w:spacing w:line="288" w:lineRule="auto"/>
              <w:jc w:val="center"/>
              <w:rPr>
                <w:sz w:val="28"/>
                <w:szCs w:val="28"/>
              </w:rPr>
            </w:pPr>
            <w:r w:rsidDel="00000000" w:rsidR="00000000" w:rsidRPr="00000000">
              <w:rPr>
                <w:sz w:val="28"/>
                <w:szCs w:val="28"/>
                <w:rtl w:val="0"/>
              </w:rPr>
              <w:t xml:space="preserve">11</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87">
            <w:pPr>
              <w:widowControl w:val="0"/>
              <w:spacing w:line="288" w:lineRule="auto"/>
              <w:jc w:val="center"/>
              <w:rPr>
                <w:sz w:val="28"/>
                <w:szCs w:val="28"/>
              </w:rPr>
            </w:pPr>
            <w:r w:rsidDel="00000000" w:rsidR="00000000" w:rsidRPr="00000000">
              <w:rPr>
                <w:sz w:val="28"/>
                <w:szCs w:val="28"/>
                <w:rtl w:val="0"/>
              </w:rPr>
              <w:t xml:space="preserve">3</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88">
            <w:pPr>
              <w:widowControl w:val="0"/>
              <w:spacing w:line="288" w:lineRule="auto"/>
              <w:jc w:val="center"/>
              <w:rPr>
                <w:sz w:val="28"/>
                <w:szCs w:val="28"/>
              </w:rPr>
            </w:pPr>
            <w:r w:rsidDel="00000000" w:rsidR="00000000" w:rsidRPr="00000000">
              <w:rPr>
                <w:sz w:val="28"/>
                <w:szCs w:val="28"/>
                <w:rtl w:val="0"/>
              </w:rPr>
              <w:t xml:space="preserve">0</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89">
            <w:pPr>
              <w:widowControl w:val="0"/>
              <w:spacing w:line="288" w:lineRule="auto"/>
              <w:jc w:val="center"/>
              <w:rPr>
                <w:sz w:val="28"/>
                <w:szCs w:val="28"/>
              </w:rPr>
            </w:pPr>
            <w:r w:rsidDel="00000000" w:rsidR="00000000" w:rsidRPr="00000000">
              <w:rPr>
                <w:sz w:val="28"/>
                <w:szCs w:val="28"/>
                <w:rtl w:val="0"/>
              </w:rPr>
              <w:t xml:space="preserve">5</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8A">
            <w:pPr>
              <w:widowControl w:val="0"/>
              <w:spacing w:line="288" w:lineRule="auto"/>
              <w:jc w:val="center"/>
              <w:rPr>
                <w:sz w:val="28"/>
                <w:szCs w:val="28"/>
              </w:rPr>
            </w:pPr>
            <w:r w:rsidDel="00000000" w:rsidR="00000000" w:rsidRPr="00000000">
              <w:rPr>
                <w:sz w:val="28"/>
                <w:szCs w:val="28"/>
                <w:rtl w:val="0"/>
              </w:rPr>
              <w:t xml:space="preserve">15</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8B">
            <w:pPr>
              <w:widowControl w:val="0"/>
              <w:spacing w:line="288" w:lineRule="auto"/>
              <w:jc w:val="center"/>
              <w:rPr>
                <w:sz w:val="28"/>
                <w:szCs w:val="28"/>
              </w:rPr>
            </w:pPr>
            <w:r w:rsidDel="00000000" w:rsidR="00000000" w:rsidRPr="00000000">
              <w:rPr>
                <w:sz w:val="28"/>
                <w:szCs w:val="28"/>
                <w:rtl w:val="0"/>
              </w:rPr>
              <w:t xml:space="preserve">10</w:t>
            </w:r>
          </w:p>
        </w:tc>
        <w:tc>
          <w:tcPr>
            <w:tcBorders>
              <w:top w:color="000000" w:space="0" w:sz="4" w:val="single"/>
              <w:left w:color="000000" w:space="0" w:sz="4" w:val="single"/>
              <w:bottom w:color="000000" w:space="0" w:sz="4" w:val="single"/>
              <w:right w:color="000000" w:space="0" w:sz="4" w:val="single"/>
            </w:tcBorders>
            <w:shd w:fill="e6e6e6" w:val="clear"/>
          </w:tcPr>
          <w:p w:rsidR="00000000" w:rsidDel="00000000" w:rsidP="00000000" w:rsidRDefault="00000000" w:rsidRPr="00000000" w14:paraId="0000058C">
            <w:pPr>
              <w:widowControl w:val="0"/>
              <w:spacing w:line="288" w:lineRule="auto"/>
              <w:jc w:val="center"/>
              <w:rPr>
                <w:sz w:val="28"/>
                <w:szCs w:val="28"/>
              </w:rPr>
            </w:pPr>
            <w:r w:rsidDel="00000000" w:rsidR="00000000" w:rsidRPr="00000000">
              <w:rPr>
                <w:sz w:val="28"/>
                <w:szCs w:val="28"/>
                <w:rtl w:val="0"/>
              </w:rPr>
              <w:t xml:space="preserve">13</w:t>
            </w:r>
          </w:p>
        </w:tc>
      </w:tr>
      <w:tr>
        <w:trPr>
          <w:cantSplit w:val="0"/>
          <w:trHeight w:val="380" w:hRule="atLeast"/>
          <w:tblHeader w:val="0"/>
        </w:trPr>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8D">
            <w:pPr>
              <w:widowControl w:val="0"/>
              <w:spacing w:line="288" w:lineRule="auto"/>
              <w:jc w:val="center"/>
              <w:rPr>
                <w:sz w:val="28"/>
                <w:szCs w:val="28"/>
              </w:rPr>
            </w:pPr>
            <w:r w:rsidDel="00000000" w:rsidR="00000000" w:rsidRPr="00000000">
              <w:rPr>
                <w:sz w:val="28"/>
                <w:szCs w:val="28"/>
                <w:rtl w:val="0"/>
              </w:rPr>
              <w:t xml:space="preserve">29</w:t>
            </w:r>
          </w:p>
        </w:tc>
        <w:tc>
          <w:tcPr>
            <w:tcBorders>
              <w:top w:color="000000" w:space="0" w:sz="4" w:val="single"/>
              <w:left w:color="000000" w:space="0" w:sz="8" w:val="single"/>
              <w:bottom w:color="000000" w:space="0" w:sz="4" w:val="single"/>
            </w:tcBorders>
            <w:shd w:fill="auto" w:val="clear"/>
          </w:tcPr>
          <w:p w:rsidR="00000000" w:rsidDel="00000000" w:rsidP="00000000" w:rsidRDefault="00000000" w:rsidRPr="00000000" w14:paraId="0000058E">
            <w:pPr>
              <w:widowControl w:val="0"/>
              <w:spacing w:line="288" w:lineRule="auto"/>
              <w:jc w:val="center"/>
              <w:rPr>
                <w:sz w:val="28"/>
                <w:szCs w:val="28"/>
              </w:rPr>
            </w:pPr>
            <w:r w:rsidDel="00000000" w:rsidR="00000000" w:rsidRPr="00000000">
              <w:rPr>
                <w:sz w:val="28"/>
                <w:szCs w:val="28"/>
                <w:rtl w:val="0"/>
              </w:rPr>
              <w:t xml:space="preserve">13</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8F">
            <w:pPr>
              <w:widowControl w:val="0"/>
              <w:spacing w:line="288" w:lineRule="auto"/>
              <w:jc w:val="center"/>
              <w:rPr>
                <w:sz w:val="28"/>
                <w:szCs w:val="28"/>
              </w:rPr>
            </w:pPr>
            <w:r w:rsidDel="00000000" w:rsidR="00000000" w:rsidRPr="00000000">
              <w:rPr>
                <w:sz w:val="28"/>
                <w:szCs w:val="28"/>
                <w:rtl w:val="0"/>
              </w:rPr>
              <w:t xml:space="preserve">4</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90">
            <w:pPr>
              <w:widowControl w:val="0"/>
              <w:spacing w:line="288" w:lineRule="auto"/>
              <w:jc w:val="center"/>
              <w:rPr>
                <w:sz w:val="28"/>
                <w:szCs w:val="28"/>
              </w:rPr>
            </w:pPr>
            <w:r w:rsidDel="00000000" w:rsidR="00000000" w:rsidRPr="00000000">
              <w:rPr>
                <w:sz w:val="28"/>
                <w:szCs w:val="28"/>
                <w:rtl w:val="0"/>
              </w:rPr>
              <w:t xml:space="preserve">6</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91">
            <w:pPr>
              <w:widowControl w:val="0"/>
              <w:spacing w:line="288" w:lineRule="auto"/>
              <w:jc w:val="center"/>
              <w:rPr>
                <w:sz w:val="28"/>
                <w:szCs w:val="28"/>
              </w:rPr>
            </w:pPr>
            <w:r w:rsidDel="00000000" w:rsidR="00000000" w:rsidRPr="00000000">
              <w:rPr>
                <w:sz w:val="28"/>
                <w:szCs w:val="28"/>
                <w:rtl w:val="0"/>
              </w:rPr>
              <w:t xml:space="preserve">7</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92">
            <w:pPr>
              <w:widowControl w:val="0"/>
              <w:spacing w:line="288" w:lineRule="auto"/>
              <w:jc w:val="center"/>
              <w:rPr>
                <w:sz w:val="28"/>
                <w:szCs w:val="28"/>
              </w:rPr>
            </w:pPr>
            <w:r w:rsidDel="00000000" w:rsidR="00000000" w:rsidRPr="00000000">
              <w:rPr>
                <w:sz w:val="28"/>
                <w:szCs w:val="28"/>
                <w:rtl w:val="0"/>
              </w:rPr>
              <w:t xml:space="preserve">8</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93">
            <w:pPr>
              <w:widowControl w:val="0"/>
              <w:spacing w:line="288" w:lineRule="auto"/>
              <w:jc w:val="center"/>
              <w:rPr>
                <w:sz w:val="28"/>
                <w:szCs w:val="28"/>
              </w:rPr>
            </w:pPr>
            <w:r w:rsidDel="00000000" w:rsidR="00000000" w:rsidRPr="00000000">
              <w:rPr>
                <w:sz w:val="28"/>
                <w:szCs w:val="28"/>
                <w:rtl w:val="0"/>
              </w:rPr>
              <w:t xml:space="preserve">14</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94">
            <w:pPr>
              <w:widowControl w:val="0"/>
              <w:spacing w:line="288" w:lineRule="auto"/>
              <w:jc w:val="center"/>
              <w:rPr>
                <w:sz w:val="28"/>
                <w:szCs w:val="28"/>
              </w:rPr>
            </w:pPr>
            <w:r w:rsidDel="00000000" w:rsidR="00000000" w:rsidRPr="00000000">
              <w:rPr>
                <w:sz w:val="28"/>
                <w:szCs w:val="28"/>
                <w:rtl w:val="0"/>
              </w:rPr>
              <w:t xml:space="preserve">2</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95">
            <w:pPr>
              <w:widowControl w:val="0"/>
              <w:spacing w:line="288" w:lineRule="auto"/>
              <w:jc w:val="center"/>
              <w:rPr>
                <w:sz w:val="28"/>
                <w:szCs w:val="28"/>
              </w:rPr>
            </w:pPr>
            <w:r w:rsidDel="00000000" w:rsidR="00000000" w:rsidRPr="00000000">
              <w:rPr>
                <w:sz w:val="28"/>
                <w:szCs w:val="28"/>
                <w:rtl w:val="0"/>
              </w:rPr>
              <w:t xml:space="preserve">9</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96">
            <w:pPr>
              <w:widowControl w:val="0"/>
              <w:spacing w:line="288" w:lineRule="auto"/>
              <w:jc w:val="center"/>
              <w:rPr>
                <w:sz w:val="28"/>
                <w:szCs w:val="28"/>
              </w:rPr>
            </w:pPr>
            <w:r w:rsidDel="00000000" w:rsidR="00000000" w:rsidRPr="00000000">
              <w:rPr>
                <w:sz w:val="28"/>
                <w:szCs w:val="28"/>
                <w:rtl w:val="0"/>
              </w:rPr>
              <w:t xml:space="preserve">1</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97">
            <w:pPr>
              <w:widowControl w:val="0"/>
              <w:spacing w:line="288" w:lineRule="auto"/>
              <w:jc w:val="center"/>
              <w:rPr>
                <w:sz w:val="28"/>
                <w:szCs w:val="28"/>
              </w:rPr>
            </w:pPr>
            <w:r w:rsidDel="00000000" w:rsidR="00000000" w:rsidRPr="00000000">
              <w:rPr>
                <w:sz w:val="28"/>
                <w:szCs w:val="28"/>
                <w:rtl w:val="0"/>
              </w:rPr>
              <w:t xml:space="preserve">12</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98">
            <w:pPr>
              <w:widowControl w:val="0"/>
              <w:spacing w:line="288" w:lineRule="auto"/>
              <w:jc w:val="center"/>
              <w:rPr>
                <w:sz w:val="28"/>
                <w:szCs w:val="28"/>
              </w:rPr>
            </w:pPr>
            <w:r w:rsidDel="00000000" w:rsidR="00000000" w:rsidRPr="00000000">
              <w:rPr>
                <w:sz w:val="28"/>
                <w:szCs w:val="28"/>
                <w:rtl w:val="0"/>
              </w:rPr>
              <w:t xml:space="preserve">11</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99">
            <w:pPr>
              <w:widowControl w:val="0"/>
              <w:spacing w:line="288" w:lineRule="auto"/>
              <w:jc w:val="center"/>
              <w:rPr>
                <w:sz w:val="28"/>
                <w:szCs w:val="28"/>
              </w:rPr>
            </w:pPr>
            <w:r w:rsidDel="00000000" w:rsidR="00000000" w:rsidRPr="00000000">
              <w:rPr>
                <w:sz w:val="28"/>
                <w:szCs w:val="28"/>
                <w:rtl w:val="0"/>
              </w:rPr>
              <w:t xml:space="preserve">3</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9A">
            <w:pPr>
              <w:widowControl w:val="0"/>
              <w:spacing w:line="288" w:lineRule="auto"/>
              <w:jc w:val="center"/>
              <w:rPr>
                <w:sz w:val="28"/>
                <w:szCs w:val="28"/>
              </w:rPr>
            </w:pPr>
            <w:r w:rsidDel="00000000" w:rsidR="00000000" w:rsidRPr="00000000">
              <w:rPr>
                <w:sz w:val="28"/>
                <w:szCs w:val="28"/>
                <w:rtl w:val="0"/>
              </w:rPr>
              <w:t xml:space="preserve">0</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9B">
            <w:pPr>
              <w:widowControl w:val="0"/>
              <w:spacing w:line="288" w:lineRule="auto"/>
              <w:jc w:val="center"/>
              <w:rPr>
                <w:sz w:val="28"/>
                <w:szCs w:val="28"/>
              </w:rPr>
            </w:pPr>
            <w:r w:rsidDel="00000000" w:rsidR="00000000" w:rsidRPr="00000000">
              <w:rPr>
                <w:sz w:val="28"/>
                <w:szCs w:val="28"/>
                <w:rtl w:val="0"/>
              </w:rPr>
              <w:t xml:space="preserve">5</w:t>
            </w:r>
          </w:p>
        </w:tc>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59C">
            <w:pPr>
              <w:widowControl w:val="0"/>
              <w:spacing w:line="288" w:lineRule="auto"/>
              <w:jc w:val="center"/>
              <w:rPr>
                <w:sz w:val="28"/>
                <w:szCs w:val="28"/>
              </w:rPr>
            </w:pPr>
            <w:r w:rsidDel="00000000" w:rsidR="00000000" w:rsidRPr="00000000">
              <w:rPr>
                <w:sz w:val="28"/>
                <w:szCs w:val="28"/>
                <w:rtl w:val="0"/>
              </w:rPr>
              <w:t xml:space="preserve">15</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59D">
            <w:pPr>
              <w:widowControl w:val="0"/>
              <w:spacing w:line="288" w:lineRule="auto"/>
              <w:jc w:val="center"/>
              <w:rPr>
                <w:sz w:val="28"/>
                <w:szCs w:val="28"/>
              </w:rPr>
            </w:pPr>
            <w:r w:rsidDel="00000000" w:rsidR="00000000" w:rsidRPr="00000000">
              <w:rPr>
                <w:sz w:val="28"/>
                <w:szCs w:val="28"/>
                <w:rtl w:val="0"/>
              </w:rPr>
              <w:t xml:space="preserve">10</w:t>
            </w:r>
          </w:p>
        </w:tc>
      </w:tr>
      <w:tr>
        <w:trPr>
          <w:cantSplit w:val="0"/>
          <w:trHeight w:val="380" w:hRule="atLeast"/>
          <w:tblHeader w:val="0"/>
        </w:trPr>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9E">
            <w:pPr>
              <w:widowControl w:val="0"/>
              <w:spacing w:line="288" w:lineRule="auto"/>
              <w:jc w:val="center"/>
              <w:rPr>
                <w:sz w:val="28"/>
                <w:szCs w:val="28"/>
              </w:rPr>
            </w:pPr>
            <w:r w:rsidDel="00000000" w:rsidR="00000000" w:rsidRPr="00000000">
              <w:rPr>
                <w:sz w:val="28"/>
                <w:szCs w:val="28"/>
                <w:rtl w:val="0"/>
              </w:rPr>
              <w:t xml:space="preserve">30</w:t>
            </w:r>
          </w:p>
        </w:tc>
        <w:tc>
          <w:tcPr>
            <w:tcBorders>
              <w:top w:color="000000" w:space="0" w:sz="4" w:val="single"/>
              <w:left w:color="000000" w:space="0" w:sz="8" w:val="single"/>
              <w:bottom w:color="000000" w:space="0" w:sz="4" w:val="single"/>
            </w:tcBorders>
            <w:shd w:fill="e6e6e6" w:val="clear"/>
          </w:tcPr>
          <w:p w:rsidR="00000000" w:rsidDel="00000000" w:rsidP="00000000" w:rsidRDefault="00000000" w:rsidRPr="00000000" w14:paraId="0000059F">
            <w:pPr>
              <w:widowControl w:val="0"/>
              <w:spacing w:line="288" w:lineRule="auto"/>
              <w:jc w:val="center"/>
              <w:rPr>
                <w:sz w:val="28"/>
                <w:szCs w:val="28"/>
              </w:rPr>
            </w:pPr>
            <w:r w:rsidDel="00000000" w:rsidR="00000000" w:rsidRPr="00000000">
              <w:rPr>
                <w:sz w:val="28"/>
                <w:szCs w:val="28"/>
                <w:rtl w:val="0"/>
              </w:rPr>
              <w:t xml:space="preserve">10</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A0">
            <w:pPr>
              <w:widowControl w:val="0"/>
              <w:spacing w:line="288" w:lineRule="auto"/>
              <w:jc w:val="center"/>
              <w:rPr>
                <w:sz w:val="28"/>
                <w:szCs w:val="28"/>
              </w:rPr>
            </w:pPr>
            <w:r w:rsidDel="00000000" w:rsidR="00000000" w:rsidRPr="00000000">
              <w:rPr>
                <w:sz w:val="28"/>
                <w:szCs w:val="28"/>
                <w:rtl w:val="0"/>
              </w:rPr>
              <w:t xml:space="preserve">13</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A1">
            <w:pPr>
              <w:widowControl w:val="0"/>
              <w:spacing w:line="288" w:lineRule="auto"/>
              <w:jc w:val="center"/>
              <w:rPr>
                <w:sz w:val="28"/>
                <w:szCs w:val="28"/>
              </w:rPr>
            </w:pPr>
            <w:r w:rsidDel="00000000" w:rsidR="00000000" w:rsidRPr="00000000">
              <w:rPr>
                <w:sz w:val="28"/>
                <w:szCs w:val="28"/>
                <w:rtl w:val="0"/>
              </w:rPr>
              <w:t xml:space="preserve">4</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A2">
            <w:pPr>
              <w:widowControl w:val="0"/>
              <w:spacing w:line="288" w:lineRule="auto"/>
              <w:jc w:val="center"/>
              <w:rPr>
                <w:sz w:val="28"/>
                <w:szCs w:val="28"/>
              </w:rPr>
            </w:pPr>
            <w:r w:rsidDel="00000000" w:rsidR="00000000" w:rsidRPr="00000000">
              <w:rPr>
                <w:sz w:val="28"/>
                <w:szCs w:val="28"/>
                <w:rtl w:val="0"/>
              </w:rPr>
              <w:t xml:space="preserve">6</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A3">
            <w:pPr>
              <w:widowControl w:val="0"/>
              <w:spacing w:line="288" w:lineRule="auto"/>
              <w:jc w:val="center"/>
              <w:rPr>
                <w:sz w:val="28"/>
                <w:szCs w:val="28"/>
              </w:rPr>
            </w:pPr>
            <w:r w:rsidDel="00000000" w:rsidR="00000000" w:rsidRPr="00000000">
              <w:rPr>
                <w:sz w:val="28"/>
                <w:szCs w:val="28"/>
                <w:rtl w:val="0"/>
              </w:rPr>
              <w:t xml:space="preserve">7</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A4">
            <w:pPr>
              <w:widowControl w:val="0"/>
              <w:spacing w:line="288" w:lineRule="auto"/>
              <w:jc w:val="center"/>
              <w:rPr>
                <w:sz w:val="28"/>
                <w:szCs w:val="28"/>
              </w:rPr>
            </w:pPr>
            <w:r w:rsidDel="00000000" w:rsidR="00000000" w:rsidRPr="00000000">
              <w:rPr>
                <w:sz w:val="28"/>
                <w:szCs w:val="28"/>
                <w:rtl w:val="0"/>
              </w:rPr>
              <w:t xml:space="preserve">8</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A5">
            <w:pPr>
              <w:widowControl w:val="0"/>
              <w:spacing w:line="288" w:lineRule="auto"/>
              <w:jc w:val="center"/>
              <w:rPr>
                <w:sz w:val="28"/>
                <w:szCs w:val="28"/>
              </w:rPr>
            </w:pPr>
            <w:r w:rsidDel="00000000" w:rsidR="00000000" w:rsidRPr="00000000">
              <w:rPr>
                <w:sz w:val="28"/>
                <w:szCs w:val="28"/>
                <w:rtl w:val="0"/>
              </w:rPr>
              <w:t xml:space="preserve">14</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A6">
            <w:pPr>
              <w:widowControl w:val="0"/>
              <w:spacing w:line="288" w:lineRule="auto"/>
              <w:jc w:val="center"/>
              <w:rPr>
                <w:sz w:val="28"/>
                <w:szCs w:val="28"/>
              </w:rPr>
            </w:pPr>
            <w:r w:rsidDel="00000000" w:rsidR="00000000" w:rsidRPr="00000000">
              <w:rPr>
                <w:sz w:val="28"/>
                <w:szCs w:val="28"/>
                <w:rtl w:val="0"/>
              </w:rPr>
              <w:t xml:space="preserve">2</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A7">
            <w:pPr>
              <w:widowControl w:val="0"/>
              <w:spacing w:line="288" w:lineRule="auto"/>
              <w:jc w:val="center"/>
              <w:rPr>
                <w:sz w:val="28"/>
                <w:szCs w:val="28"/>
              </w:rPr>
            </w:pPr>
            <w:r w:rsidDel="00000000" w:rsidR="00000000" w:rsidRPr="00000000">
              <w:rPr>
                <w:sz w:val="28"/>
                <w:szCs w:val="28"/>
                <w:rtl w:val="0"/>
              </w:rPr>
              <w:t xml:space="preserve">9</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A8">
            <w:pPr>
              <w:widowControl w:val="0"/>
              <w:spacing w:line="288" w:lineRule="auto"/>
              <w:jc w:val="center"/>
              <w:rPr>
                <w:sz w:val="28"/>
                <w:szCs w:val="28"/>
              </w:rPr>
            </w:pPr>
            <w:r w:rsidDel="00000000" w:rsidR="00000000" w:rsidRPr="00000000">
              <w:rPr>
                <w:sz w:val="28"/>
                <w:szCs w:val="28"/>
                <w:rtl w:val="0"/>
              </w:rPr>
              <w:t xml:space="preserve">1</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A9">
            <w:pPr>
              <w:widowControl w:val="0"/>
              <w:spacing w:line="288" w:lineRule="auto"/>
              <w:jc w:val="center"/>
              <w:rPr>
                <w:sz w:val="28"/>
                <w:szCs w:val="28"/>
              </w:rPr>
            </w:pPr>
            <w:r w:rsidDel="00000000" w:rsidR="00000000" w:rsidRPr="00000000">
              <w:rPr>
                <w:sz w:val="28"/>
                <w:szCs w:val="28"/>
                <w:rtl w:val="0"/>
              </w:rPr>
              <w:t xml:space="preserve">12</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AA">
            <w:pPr>
              <w:widowControl w:val="0"/>
              <w:spacing w:line="288" w:lineRule="auto"/>
              <w:jc w:val="center"/>
              <w:rPr>
                <w:sz w:val="28"/>
                <w:szCs w:val="28"/>
              </w:rPr>
            </w:pPr>
            <w:r w:rsidDel="00000000" w:rsidR="00000000" w:rsidRPr="00000000">
              <w:rPr>
                <w:sz w:val="28"/>
                <w:szCs w:val="28"/>
                <w:rtl w:val="0"/>
              </w:rPr>
              <w:t xml:space="preserve">11</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AB">
            <w:pPr>
              <w:widowControl w:val="0"/>
              <w:spacing w:line="288" w:lineRule="auto"/>
              <w:jc w:val="center"/>
              <w:rPr>
                <w:sz w:val="28"/>
                <w:szCs w:val="28"/>
              </w:rPr>
            </w:pPr>
            <w:r w:rsidDel="00000000" w:rsidR="00000000" w:rsidRPr="00000000">
              <w:rPr>
                <w:sz w:val="28"/>
                <w:szCs w:val="28"/>
                <w:rtl w:val="0"/>
              </w:rPr>
              <w:t xml:space="preserve">3</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AC">
            <w:pPr>
              <w:widowControl w:val="0"/>
              <w:spacing w:line="288" w:lineRule="auto"/>
              <w:jc w:val="center"/>
              <w:rPr>
                <w:sz w:val="28"/>
                <w:szCs w:val="28"/>
              </w:rPr>
            </w:pPr>
            <w:r w:rsidDel="00000000" w:rsidR="00000000" w:rsidRPr="00000000">
              <w:rPr>
                <w:sz w:val="28"/>
                <w:szCs w:val="28"/>
                <w:rtl w:val="0"/>
              </w:rPr>
              <w:t xml:space="preserve">0</w:t>
            </w:r>
          </w:p>
        </w:tc>
        <w:tc>
          <w:tcPr>
            <w:tcBorders>
              <w:top w:color="000000" w:space="0" w:sz="4" w:val="single"/>
              <w:left w:color="000000" w:space="0" w:sz="4" w:val="single"/>
              <w:bottom w:color="000000" w:space="0" w:sz="4" w:val="single"/>
            </w:tcBorders>
            <w:shd w:fill="e6e6e6" w:val="clear"/>
          </w:tcPr>
          <w:p w:rsidR="00000000" w:rsidDel="00000000" w:rsidP="00000000" w:rsidRDefault="00000000" w:rsidRPr="00000000" w14:paraId="000005AD">
            <w:pPr>
              <w:widowControl w:val="0"/>
              <w:spacing w:line="288" w:lineRule="auto"/>
              <w:jc w:val="center"/>
              <w:rPr>
                <w:sz w:val="28"/>
                <w:szCs w:val="28"/>
              </w:rPr>
            </w:pPr>
            <w:r w:rsidDel="00000000" w:rsidR="00000000" w:rsidRPr="00000000">
              <w:rPr>
                <w:sz w:val="28"/>
                <w:szCs w:val="28"/>
                <w:rtl w:val="0"/>
              </w:rPr>
              <w:t xml:space="preserve">5</w:t>
            </w:r>
          </w:p>
        </w:tc>
        <w:tc>
          <w:tcPr>
            <w:tcBorders>
              <w:top w:color="000000" w:space="0" w:sz="4" w:val="single"/>
              <w:left w:color="000000" w:space="0" w:sz="4" w:val="single"/>
              <w:bottom w:color="000000" w:space="0" w:sz="4" w:val="single"/>
              <w:right w:color="000000" w:space="0" w:sz="4" w:val="single"/>
            </w:tcBorders>
            <w:shd w:fill="e6e6e6" w:val="clear"/>
          </w:tcPr>
          <w:p w:rsidR="00000000" w:rsidDel="00000000" w:rsidP="00000000" w:rsidRDefault="00000000" w:rsidRPr="00000000" w14:paraId="000005AE">
            <w:pPr>
              <w:widowControl w:val="0"/>
              <w:spacing w:line="288" w:lineRule="auto"/>
              <w:jc w:val="center"/>
              <w:rPr>
                <w:sz w:val="28"/>
                <w:szCs w:val="28"/>
              </w:rPr>
            </w:pPr>
            <w:r w:rsidDel="00000000" w:rsidR="00000000" w:rsidRPr="00000000">
              <w:rPr>
                <w:sz w:val="28"/>
                <w:szCs w:val="28"/>
                <w:rtl w:val="0"/>
              </w:rPr>
              <w:t xml:space="preserve">15</w:t>
            </w:r>
          </w:p>
        </w:tc>
      </w:tr>
    </w:tbl>
    <w:p w:rsidR="00000000" w:rsidDel="00000000" w:rsidP="00000000" w:rsidRDefault="00000000" w:rsidRPr="00000000" w14:paraId="000005AF">
      <w:pPr>
        <w:widowControl w:val="0"/>
        <w:tabs>
          <w:tab w:val="left" w:leader="none" w:pos="0"/>
        </w:tabs>
        <w:spacing w:after="200" w:line="288" w:lineRule="auto"/>
        <w:ind w:left="705" w:firstLine="0"/>
        <w:jc w:val="both"/>
        <w:rPr>
          <w:sz w:val="28"/>
          <w:szCs w:val="28"/>
        </w:rPr>
      </w:pPr>
      <w:r w:rsidDel="00000000" w:rsidR="00000000" w:rsidRPr="00000000">
        <w:rPr>
          <w:rtl w:val="0"/>
        </w:rPr>
      </w:r>
    </w:p>
    <w:p w:rsidR="00000000" w:rsidDel="00000000" w:rsidP="00000000" w:rsidRDefault="00000000" w:rsidRPr="00000000" w14:paraId="000005B0">
      <w:pPr>
        <w:keepNext w:val="0"/>
        <w:keepLines w:val="0"/>
        <w:pageBreakBefore w:val="0"/>
        <w:widowControl w:val="0"/>
        <w:numPr>
          <w:ilvl w:val="0"/>
          <w:numId w:val="5"/>
        </w:numPr>
        <w:pBdr>
          <w:top w:space="0" w:sz="0" w:val="nil"/>
          <w:left w:space="0" w:sz="0" w:val="nil"/>
          <w:bottom w:space="0" w:sz="0" w:val="nil"/>
          <w:right w:space="0" w:sz="0" w:val="nil"/>
          <w:between w:space="0" w:sz="0" w:val="nil"/>
        </w:pBdr>
        <w:shd w:fill="auto" w:val="clear"/>
        <w:tabs>
          <w:tab w:val="left" w:leader="none" w:pos="0"/>
        </w:tabs>
        <w:spacing w:after="0" w:before="0" w:line="288"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окне «Insert Node or Bus» в подменю Node Finder в графе Named ввести названия входов и выходов схемы, для которых необходимо построить временные диаграммы. Для этого необходимо нажать кнопку List и выбрать в меню Nodes Found выбрать необходимые входы/выходы.</w:t>
      </w:r>
    </w:p>
    <w:p w:rsidR="00000000" w:rsidDel="00000000" w:rsidP="00000000" w:rsidRDefault="00000000" w:rsidRPr="00000000" w14:paraId="000005B1">
      <w:pPr>
        <w:widowControl w:val="0"/>
        <w:numPr>
          <w:ilvl w:val="0"/>
          <w:numId w:val="5"/>
        </w:numPr>
        <w:tabs>
          <w:tab w:val="left" w:leader="none" w:pos="0"/>
        </w:tabs>
        <w:spacing w:line="288" w:lineRule="auto"/>
        <w:ind w:left="0" w:firstLine="709"/>
        <w:jc w:val="both"/>
        <w:rPr>
          <w:sz w:val="28"/>
          <w:szCs w:val="28"/>
        </w:rPr>
      </w:pPr>
      <w:r w:rsidDel="00000000" w:rsidR="00000000" w:rsidRPr="00000000">
        <w:rPr>
          <w:sz w:val="28"/>
          <w:szCs w:val="28"/>
          <w:rtl w:val="0"/>
        </w:rPr>
        <w:t xml:space="preserve">Зайти в меню Edit/Set End Time… и ввести время окончания построения временной диаграммы = 4 мкс.</w:t>
      </w:r>
    </w:p>
    <w:p w:rsidR="00000000" w:rsidDel="00000000" w:rsidP="00000000" w:rsidRDefault="00000000" w:rsidRPr="00000000" w14:paraId="000005B2">
      <w:pPr>
        <w:widowControl w:val="0"/>
        <w:numPr>
          <w:ilvl w:val="0"/>
          <w:numId w:val="5"/>
        </w:numPr>
        <w:tabs>
          <w:tab w:val="left" w:leader="none" w:pos="0"/>
        </w:tabs>
        <w:spacing w:line="288" w:lineRule="auto"/>
        <w:ind w:left="0" w:firstLine="709"/>
        <w:jc w:val="both"/>
        <w:rPr>
          <w:sz w:val="28"/>
          <w:szCs w:val="28"/>
        </w:rPr>
      </w:pPr>
      <w:r w:rsidDel="00000000" w:rsidR="00000000" w:rsidRPr="00000000">
        <w:rPr>
          <w:sz w:val="28"/>
          <w:szCs w:val="28"/>
          <w:rtl w:val="0"/>
        </w:rPr>
        <w:t xml:space="preserve"> Подать синхросигнал и установить необходимое состояние входов А и В на временной диаграмме.</w:t>
      </w:r>
    </w:p>
    <w:p w:rsidR="00000000" w:rsidDel="00000000" w:rsidP="00000000" w:rsidRDefault="00000000" w:rsidRPr="00000000" w14:paraId="000005B3">
      <w:pPr>
        <w:widowControl w:val="0"/>
        <w:numPr>
          <w:ilvl w:val="0"/>
          <w:numId w:val="5"/>
        </w:numPr>
        <w:tabs>
          <w:tab w:val="left" w:leader="none" w:pos="0"/>
        </w:tabs>
        <w:spacing w:line="288" w:lineRule="auto"/>
        <w:ind w:left="0" w:firstLine="709"/>
        <w:jc w:val="both"/>
        <w:rPr>
          <w:sz w:val="28"/>
          <w:szCs w:val="28"/>
        </w:rPr>
      </w:pPr>
      <w:r w:rsidDel="00000000" w:rsidR="00000000" w:rsidRPr="00000000">
        <w:rPr>
          <w:sz w:val="28"/>
          <w:szCs w:val="28"/>
          <w:rtl w:val="0"/>
        </w:rPr>
        <w:t xml:space="preserve"> В окне Simulation нажать «Run Functional Simulations»</w:t>
      </w:r>
    </w:p>
    <w:p w:rsidR="00000000" w:rsidDel="00000000" w:rsidP="00000000" w:rsidRDefault="00000000" w:rsidRPr="00000000" w14:paraId="000005B4">
      <w:pPr>
        <w:widowControl w:val="0"/>
        <w:numPr>
          <w:ilvl w:val="0"/>
          <w:numId w:val="5"/>
        </w:numPr>
        <w:tabs>
          <w:tab w:val="left" w:leader="none" w:pos="0"/>
        </w:tabs>
        <w:spacing w:line="288" w:lineRule="auto"/>
        <w:ind w:left="0" w:firstLine="709"/>
        <w:jc w:val="both"/>
        <w:rPr>
          <w:b w:val="1"/>
          <w:sz w:val="28"/>
          <w:szCs w:val="28"/>
          <w:u w:val="single"/>
        </w:rPr>
      </w:pPr>
      <w:r w:rsidDel="00000000" w:rsidR="00000000" w:rsidRPr="00000000">
        <w:rPr>
          <w:sz w:val="28"/>
          <w:szCs w:val="28"/>
          <w:rtl w:val="0"/>
        </w:rPr>
        <w:t xml:space="preserve">В окне “Waveform editor” появятся временные диаграммы работы устройства. Если последовательность на шине q[3..0] совпадает с заданной, то задание выполнено правильно.</w:t>
      </w:r>
      <w:r w:rsidDel="00000000" w:rsidR="00000000" w:rsidRPr="00000000">
        <w:rPr>
          <w:rtl w:val="0"/>
        </w:rPr>
      </w:r>
    </w:p>
    <w:p w:rsidR="00000000" w:rsidDel="00000000" w:rsidP="00000000" w:rsidRDefault="00000000" w:rsidRPr="00000000" w14:paraId="000005B5">
      <w:pPr>
        <w:widowControl w:val="0"/>
        <w:numPr>
          <w:ilvl w:val="0"/>
          <w:numId w:val="2"/>
        </w:numPr>
        <w:spacing w:after="200" w:line="288" w:lineRule="auto"/>
        <w:ind w:left="0" w:firstLine="0"/>
        <w:jc w:val="center"/>
        <w:rPr>
          <w:b w:val="1"/>
          <w:i w:val="1"/>
          <w:sz w:val="28"/>
          <w:szCs w:val="28"/>
          <w:u w:val="single"/>
        </w:rPr>
      </w:pPr>
      <w:r w:rsidDel="00000000" w:rsidR="00000000" w:rsidRPr="00000000">
        <w:rPr>
          <w:rtl w:val="0"/>
        </w:rPr>
      </w:r>
    </w:p>
    <w:p w:rsidR="00000000" w:rsidDel="00000000" w:rsidP="00000000" w:rsidRDefault="00000000" w:rsidRPr="00000000" w14:paraId="000005B6">
      <w:pPr>
        <w:widowControl w:val="0"/>
        <w:numPr>
          <w:ilvl w:val="0"/>
          <w:numId w:val="2"/>
        </w:numPr>
        <w:spacing w:after="200" w:line="288" w:lineRule="auto"/>
        <w:ind w:left="0" w:firstLine="0"/>
        <w:jc w:val="center"/>
        <w:rPr>
          <w:i w:val="1"/>
          <w:sz w:val="28"/>
          <w:szCs w:val="28"/>
        </w:rPr>
      </w:pPr>
      <w:r w:rsidDel="00000000" w:rsidR="00000000" w:rsidRPr="00000000">
        <w:rPr>
          <w:b w:val="1"/>
          <w:i w:val="1"/>
          <w:sz w:val="28"/>
          <w:szCs w:val="28"/>
          <w:u w:val="single"/>
          <w:rtl w:val="0"/>
        </w:rPr>
        <w:t xml:space="preserve">Пример выполнения Варианта №1</w:t>
      </w:r>
      <w:r w:rsidDel="00000000" w:rsidR="00000000" w:rsidRPr="00000000">
        <w:rPr>
          <w:rtl w:val="0"/>
        </w:rPr>
      </w:r>
    </w:p>
    <w:p w:rsidR="00000000" w:rsidDel="00000000" w:rsidP="00000000" w:rsidRDefault="00000000" w:rsidRPr="00000000" w14:paraId="000005B7">
      <w:pPr>
        <w:widowControl w:val="0"/>
        <w:spacing w:line="288" w:lineRule="auto"/>
        <w:ind w:firstLine="709"/>
        <w:jc w:val="both"/>
        <w:rPr>
          <w:sz w:val="28"/>
          <w:szCs w:val="28"/>
        </w:rPr>
      </w:pPr>
      <w:r w:rsidDel="00000000" w:rsidR="00000000" w:rsidRPr="00000000">
        <w:rPr>
          <w:sz w:val="28"/>
          <w:szCs w:val="28"/>
          <w:rtl w:val="0"/>
        </w:rPr>
        <w:t xml:space="preserve">1. Составим таблицу перекодировки состояний автомата и их двоичный код (таблица 6.2).</w:t>
      </w:r>
    </w:p>
    <w:p w:rsidR="00000000" w:rsidDel="00000000" w:rsidP="00000000" w:rsidRDefault="00000000" w:rsidRPr="00000000" w14:paraId="000005B8">
      <w:pPr>
        <w:widowControl w:val="0"/>
        <w:spacing w:line="288" w:lineRule="auto"/>
        <w:ind w:firstLine="709"/>
        <w:jc w:val="both"/>
        <w:rPr>
          <w:sz w:val="28"/>
          <w:szCs w:val="28"/>
        </w:rPr>
      </w:pPr>
      <w:r w:rsidDel="00000000" w:rsidR="00000000" w:rsidRPr="00000000">
        <w:rPr>
          <w:sz w:val="28"/>
          <w:szCs w:val="28"/>
          <w:rtl w:val="0"/>
        </w:rPr>
        <w:t xml:space="preserve">2. Подставляем новые значения в граф состояний (рис.6.2).</w:t>
      </w:r>
    </w:p>
    <w:p w:rsidR="00000000" w:rsidDel="00000000" w:rsidP="00000000" w:rsidRDefault="00000000" w:rsidRPr="00000000" w14:paraId="000005B9">
      <w:pPr>
        <w:widowControl w:val="0"/>
        <w:spacing w:line="288" w:lineRule="auto"/>
        <w:ind w:firstLine="709"/>
        <w:jc w:val="both"/>
        <w:rPr>
          <w:sz w:val="28"/>
          <w:szCs w:val="28"/>
        </w:rPr>
      </w:pPr>
      <w:r w:rsidDel="00000000" w:rsidR="00000000" w:rsidRPr="00000000">
        <w:rPr>
          <w:sz w:val="28"/>
          <w:szCs w:val="28"/>
          <w:rtl w:val="0"/>
        </w:rPr>
        <w:t xml:space="preserve">3. Составим таблицу истинности автомата (таблица 6.3).</w:t>
      </w:r>
    </w:p>
    <w:p w:rsidR="00000000" w:rsidDel="00000000" w:rsidP="00000000" w:rsidRDefault="00000000" w:rsidRPr="00000000" w14:paraId="000005BA">
      <w:pPr>
        <w:widowControl w:val="0"/>
        <w:spacing w:line="288" w:lineRule="auto"/>
        <w:ind w:firstLine="709"/>
        <w:jc w:val="both"/>
        <w:rPr>
          <w:sz w:val="28"/>
          <w:szCs w:val="28"/>
        </w:rPr>
      </w:pPr>
      <w:r w:rsidDel="00000000" w:rsidR="00000000" w:rsidRPr="00000000">
        <w:rPr>
          <w:sz w:val="28"/>
          <w:szCs w:val="28"/>
          <w:rtl w:val="0"/>
        </w:rPr>
        <w:t xml:space="preserve">4. После получения таблицы истинности автомата создается функциональная схема в САПР QUARTUSII без минимизации (рис.6.3).</w:t>
      </w:r>
    </w:p>
    <w:p w:rsidR="00000000" w:rsidDel="00000000" w:rsidP="00000000" w:rsidRDefault="00000000" w:rsidRPr="00000000" w14:paraId="000005BB">
      <w:pPr>
        <w:widowControl w:val="0"/>
        <w:spacing w:line="288" w:lineRule="auto"/>
        <w:ind w:firstLine="709"/>
        <w:jc w:val="both"/>
        <w:rPr>
          <w:sz w:val="28"/>
          <w:szCs w:val="28"/>
        </w:rPr>
      </w:pPr>
      <w:r w:rsidDel="00000000" w:rsidR="00000000" w:rsidRPr="00000000">
        <w:rPr>
          <w:sz w:val="28"/>
          <w:szCs w:val="28"/>
          <w:rtl w:val="0"/>
        </w:rPr>
        <w:t xml:space="preserve">5. Временные диаграммы для этого варианта после компиляции проекта приведены на рис.6.4.</w:t>
      </w:r>
    </w:p>
    <w:p w:rsidR="00000000" w:rsidDel="00000000" w:rsidP="00000000" w:rsidRDefault="00000000" w:rsidRPr="00000000" w14:paraId="000005BC">
      <w:pPr>
        <w:widowControl w:val="0"/>
        <w:spacing w:line="288" w:lineRule="auto"/>
        <w:jc w:val="right"/>
        <w:rPr>
          <w:sz w:val="28"/>
          <w:szCs w:val="28"/>
        </w:rPr>
      </w:pPr>
      <w:r w:rsidDel="00000000" w:rsidR="00000000" w:rsidRPr="00000000">
        <w:rPr>
          <w:sz w:val="28"/>
          <w:szCs w:val="28"/>
          <w:rtl w:val="0"/>
        </w:rPr>
        <w:t xml:space="preserve">Таблица 6.2</w:t>
      </w:r>
    </w:p>
    <w:p w:rsidR="00000000" w:rsidDel="00000000" w:rsidP="00000000" w:rsidRDefault="00000000" w:rsidRPr="00000000" w14:paraId="000005BD">
      <w:pPr>
        <w:widowControl w:val="0"/>
        <w:spacing w:line="288" w:lineRule="auto"/>
        <w:jc w:val="center"/>
        <w:rPr>
          <w:sz w:val="28"/>
          <w:szCs w:val="28"/>
        </w:rPr>
      </w:pPr>
      <w:r w:rsidDel="00000000" w:rsidR="00000000" w:rsidRPr="00000000">
        <w:rPr>
          <w:sz w:val="28"/>
          <w:szCs w:val="28"/>
          <w:rtl w:val="0"/>
        </w:rPr>
        <w:t xml:space="preserve">Таблица перекодировки состояний автомата и их двоичный код</w:t>
      </w:r>
    </w:p>
    <w:tbl>
      <w:tblPr>
        <w:tblStyle w:val="Table13"/>
        <w:tblW w:w="9152.0" w:type="dxa"/>
        <w:jc w:val="left"/>
        <w:tblInd w:w="-5.0" w:type="dxa"/>
        <w:tblLayout w:type="fixed"/>
        <w:tblLook w:val="0000"/>
      </w:tblPr>
      <w:tblGrid>
        <w:gridCol w:w="3047"/>
        <w:gridCol w:w="3047"/>
        <w:gridCol w:w="3058"/>
        <w:tblGridChange w:id="0">
          <w:tblGrid>
            <w:gridCol w:w="3047"/>
            <w:gridCol w:w="3047"/>
            <w:gridCol w:w="3058"/>
          </w:tblGrid>
        </w:tblGridChange>
      </w:tblGrid>
      <w:tr>
        <w:trPr>
          <w:cantSplit w:val="0"/>
          <w:trHeight w:val="820"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5BE">
            <w:pPr>
              <w:widowControl w:val="0"/>
              <w:spacing w:line="288" w:lineRule="auto"/>
              <w:jc w:val="center"/>
              <w:rPr>
                <w:sz w:val="28"/>
                <w:szCs w:val="28"/>
              </w:rPr>
            </w:pPr>
            <w:r w:rsidDel="00000000" w:rsidR="00000000" w:rsidRPr="00000000">
              <w:rPr>
                <w:sz w:val="28"/>
                <w:szCs w:val="28"/>
                <w:rtl w:val="0"/>
              </w:rPr>
              <w:t xml:space="preserve">№ состояния</w:t>
            </w:r>
          </w:p>
        </w:tc>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5BF">
            <w:pPr>
              <w:widowControl w:val="0"/>
              <w:spacing w:line="288" w:lineRule="auto"/>
              <w:jc w:val="center"/>
              <w:rPr>
                <w:sz w:val="28"/>
                <w:szCs w:val="28"/>
              </w:rPr>
            </w:pPr>
            <w:r w:rsidDel="00000000" w:rsidR="00000000" w:rsidRPr="00000000">
              <w:rPr>
                <w:sz w:val="28"/>
                <w:szCs w:val="28"/>
                <w:rtl w:val="0"/>
              </w:rPr>
              <w:t xml:space="preserve">№ состояния из табл.1</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C0">
            <w:pPr>
              <w:widowControl w:val="0"/>
              <w:spacing w:line="288" w:lineRule="auto"/>
              <w:jc w:val="center"/>
              <w:rPr>
                <w:sz w:val="28"/>
                <w:szCs w:val="28"/>
              </w:rPr>
            </w:pPr>
            <w:r w:rsidDel="00000000" w:rsidR="00000000" w:rsidRPr="00000000">
              <w:rPr>
                <w:sz w:val="28"/>
                <w:szCs w:val="28"/>
                <w:rtl w:val="0"/>
              </w:rPr>
              <w:t xml:space="preserve">Двоичный код</w:t>
            </w:r>
          </w:p>
          <w:p w:rsidR="00000000" w:rsidDel="00000000" w:rsidP="00000000" w:rsidRDefault="00000000" w:rsidRPr="00000000" w14:paraId="000005C1">
            <w:pPr>
              <w:widowControl w:val="0"/>
              <w:spacing w:line="288" w:lineRule="auto"/>
              <w:jc w:val="center"/>
              <w:rPr>
                <w:sz w:val="28"/>
                <w:szCs w:val="28"/>
              </w:rPr>
            </w:pPr>
            <w:r w:rsidDel="00000000" w:rsidR="00000000" w:rsidRPr="00000000">
              <w:rPr>
                <w:sz w:val="28"/>
                <w:szCs w:val="28"/>
                <w:rtl w:val="0"/>
              </w:rPr>
              <w:t xml:space="preserve">q3,q2,q1,q0</w:t>
            </w:r>
          </w:p>
        </w:tc>
      </w:tr>
      <w:tr>
        <w:trPr>
          <w:cantSplit w:val="0"/>
          <w:trHeight w:val="353"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5C2">
            <w:pPr>
              <w:widowControl w:val="0"/>
              <w:jc w:val="center"/>
              <w:rPr>
                <w:sz w:val="28"/>
                <w:szCs w:val="28"/>
              </w:rPr>
            </w:pPr>
            <w:r w:rsidDel="00000000" w:rsidR="00000000" w:rsidRPr="00000000">
              <w:rPr>
                <w:sz w:val="28"/>
                <w:szCs w:val="28"/>
                <w:rtl w:val="0"/>
              </w:rPr>
              <w:t xml:space="preserve">0</w:t>
            </w:r>
          </w:p>
        </w:tc>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5C3">
            <w:pPr>
              <w:widowControl w:val="0"/>
              <w:jc w:val="center"/>
              <w:rPr>
                <w:sz w:val="28"/>
                <w:szCs w:val="28"/>
              </w:rPr>
            </w:pPr>
            <w:r w:rsidDel="00000000" w:rsidR="00000000" w:rsidRPr="00000000">
              <w:rPr>
                <w:sz w:val="28"/>
                <w:szCs w:val="28"/>
                <w:rtl w:val="0"/>
              </w:rPr>
              <w:t xml:space="preserve">0</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C4">
            <w:pPr>
              <w:widowControl w:val="0"/>
              <w:jc w:val="center"/>
              <w:rPr>
                <w:sz w:val="28"/>
                <w:szCs w:val="28"/>
              </w:rPr>
            </w:pPr>
            <w:r w:rsidDel="00000000" w:rsidR="00000000" w:rsidRPr="00000000">
              <w:rPr>
                <w:sz w:val="28"/>
                <w:szCs w:val="28"/>
                <w:rtl w:val="0"/>
              </w:rPr>
              <w:t xml:space="preserve">0000</w:t>
            </w:r>
          </w:p>
        </w:tc>
      </w:tr>
      <w:tr>
        <w:trPr>
          <w:cantSplit w:val="0"/>
          <w:trHeight w:val="273" w:hRule="atLeast"/>
          <w:tblHeader w:val="0"/>
        </w:trPr>
        <w:tc>
          <w:tcPr>
            <w:tcBorders>
              <w:top w:color="000000" w:space="0" w:sz="4" w:val="single"/>
              <w:left w:color="000000" w:space="0" w:sz="4" w:val="single"/>
              <w:bottom w:color="000000" w:space="0" w:sz="4" w:val="single"/>
            </w:tcBorders>
            <w:shd w:fill="e6e6e6" w:val="clear"/>
            <w:vAlign w:val="center"/>
          </w:tcPr>
          <w:p w:rsidR="00000000" w:rsidDel="00000000" w:rsidP="00000000" w:rsidRDefault="00000000" w:rsidRPr="00000000" w14:paraId="000005C5">
            <w:pPr>
              <w:widowControl w:val="0"/>
              <w:jc w:val="center"/>
              <w:rPr>
                <w:sz w:val="28"/>
                <w:szCs w:val="28"/>
              </w:rPr>
            </w:pPr>
            <w:r w:rsidDel="00000000" w:rsidR="00000000" w:rsidRPr="00000000">
              <w:rPr>
                <w:sz w:val="28"/>
                <w:szCs w:val="28"/>
                <w:rtl w:val="0"/>
              </w:rPr>
              <w:t xml:space="preserve">1</w:t>
            </w:r>
          </w:p>
        </w:tc>
        <w:tc>
          <w:tcPr>
            <w:tcBorders>
              <w:top w:color="000000" w:space="0" w:sz="4" w:val="single"/>
              <w:left w:color="000000" w:space="0" w:sz="4" w:val="single"/>
              <w:bottom w:color="000000" w:space="0" w:sz="4" w:val="single"/>
            </w:tcBorders>
            <w:shd w:fill="e6e6e6" w:val="clear"/>
            <w:vAlign w:val="center"/>
          </w:tcPr>
          <w:p w:rsidR="00000000" w:rsidDel="00000000" w:rsidP="00000000" w:rsidRDefault="00000000" w:rsidRPr="00000000" w14:paraId="000005C6">
            <w:pPr>
              <w:widowControl w:val="0"/>
              <w:jc w:val="center"/>
              <w:rPr>
                <w:sz w:val="28"/>
                <w:szCs w:val="28"/>
              </w:rPr>
            </w:pPr>
            <w:r w:rsidDel="00000000" w:rsidR="00000000" w:rsidRPr="00000000">
              <w:rPr>
                <w:sz w:val="28"/>
                <w:szCs w:val="28"/>
                <w:rtl w:val="0"/>
              </w:rPr>
              <w:t xml:space="preserve">3</w:t>
            </w:r>
          </w:p>
        </w:tc>
        <w:tc>
          <w:tcPr>
            <w:tcBorders>
              <w:top w:color="000000" w:space="0" w:sz="4" w:val="single"/>
              <w:left w:color="000000" w:space="0" w:sz="4" w:val="single"/>
              <w:bottom w:color="000000" w:space="0" w:sz="4" w:val="single"/>
              <w:right w:color="000000" w:space="0" w:sz="4" w:val="single"/>
            </w:tcBorders>
            <w:shd w:fill="e6e6e6" w:val="clear"/>
            <w:vAlign w:val="center"/>
          </w:tcPr>
          <w:p w:rsidR="00000000" w:rsidDel="00000000" w:rsidP="00000000" w:rsidRDefault="00000000" w:rsidRPr="00000000" w14:paraId="000005C7">
            <w:pPr>
              <w:widowControl w:val="0"/>
              <w:jc w:val="center"/>
              <w:rPr>
                <w:sz w:val="28"/>
                <w:szCs w:val="28"/>
              </w:rPr>
            </w:pPr>
            <w:r w:rsidDel="00000000" w:rsidR="00000000" w:rsidRPr="00000000">
              <w:rPr>
                <w:sz w:val="28"/>
                <w:szCs w:val="28"/>
                <w:rtl w:val="0"/>
              </w:rPr>
              <w:t xml:space="preserve">0011</w:t>
            </w:r>
          </w:p>
        </w:tc>
      </w:tr>
      <w:tr>
        <w:trPr>
          <w:cantSplit w:val="0"/>
          <w:trHeight w:val="378"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5C8">
            <w:pPr>
              <w:widowControl w:val="0"/>
              <w:jc w:val="center"/>
              <w:rPr>
                <w:sz w:val="28"/>
                <w:szCs w:val="28"/>
              </w:rPr>
            </w:pPr>
            <w:r w:rsidDel="00000000" w:rsidR="00000000" w:rsidRPr="00000000">
              <w:rPr>
                <w:sz w:val="28"/>
                <w:szCs w:val="28"/>
                <w:rtl w:val="0"/>
              </w:rPr>
              <w:t xml:space="preserve">2</w:t>
            </w:r>
          </w:p>
        </w:tc>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5C9">
            <w:pPr>
              <w:widowControl w:val="0"/>
              <w:jc w:val="center"/>
              <w:rPr>
                <w:sz w:val="28"/>
                <w:szCs w:val="28"/>
              </w:rPr>
            </w:pPr>
            <w:r w:rsidDel="00000000" w:rsidR="00000000" w:rsidRPr="00000000">
              <w:rPr>
                <w:sz w:val="28"/>
                <w:szCs w:val="28"/>
                <w:rtl w:val="0"/>
              </w:rPr>
              <w:t xml:space="preserve">11</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CA">
            <w:pPr>
              <w:widowControl w:val="0"/>
              <w:jc w:val="center"/>
              <w:rPr>
                <w:sz w:val="28"/>
                <w:szCs w:val="28"/>
              </w:rPr>
            </w:pPr>
            <w:r w:rsidDel="00000000" w:rsidR="00000000" w:rsidRPr="00000000">
              <w:rPr>
                <w:sz w:val="28"/>
                <w:szCs w:val="28"/>
                <w:rtl w:val="0"/>
              </w:rPr>
              <w:t xml:space="preserve">1011</w:t>
            </w:r>
          </w:p>
        </w:tc>
      </w:tr>
      <w:tr>
        <w:trPr>
          <w:cantSplit w:val="0"/>
          <w:trHeight w:val="269" w:hRule="atLeast"/>
          <w:tblHeader w:val="0"/>
        </w:trPr>
        <w:tc>
          <w:tcPr>
            <w:tcBorders>
              <w:top w:color="000000" w:space="0" w:sz="4" w:val="single"/>
              <w:left w:color="000000" w:space="0" w:sz="4" w:val="single"/>
              <w:bottom w:color="000000" w:space="0" w:sz="4" w:val="single"/>
            </w:tcBorders>
            <w:shd w:fill="e6e6e6" w:val="clear"/>
            <w:vAlign w:val="center"/>
          </w:tcPr>
          <w:p w:rsidR="00000000" w:rsidDel="00000000" w:rsidP="00000000" w:rsidRDefault="00000000" w:rsidRPr="00000000" w14:paraId="000005CB">
            <w:pPr>
              <w:widowControl w:val="0"/>
              <w:jc w:val="center"/>
              <w:rPr>
                <w:sz w:val="28"/>
                <w:szCs w:val="28"/>
              </w:rPr>
            </w:pPr>
            <w:r w:rsidDel="00000000" w:rsidR="00000000" w:rsidRPr="00000000">
              <w:rPr>
                <w:sz w:val="28"/>
                <w:szCs w:val="28"/>
                <w:rtl w:val="0"/>
              </w:rPr>
              <w:t xml:space="preserve">3</w:t>
            </w:r>
          </w:p>
        </w:tc>
        <w:tc>
          <w:tcPr>
            <w:tcBorders>
              <w:top w:color="000000" w:space="0" w:sz="4" w:val="single"/>
              <w:left w:color="000000" w:space="0" w:sz="4" w:val="single"/>
              <w:bottom w:color="000000" w:space="0" w:sz="4" w:val="single"/>
            </w:tcBorders>
            <w:shd w:fill="e6e6e6" w:val="clear"/>
            <w:vAlign w:val="center"/>
          </w:tcPr>
          <w:p w:rsidR="00000000" w:rsidDel="00000000" w:rsidP="00000000" w:rsidRDefault="00000000" w:rsidRPr="00000000" w14:paraId="000005CC">
            <w:pPr>
              <w:widowControl w:val="0"/>
              <w:jc w:val="center"/>
              <w:rPr>
                <w:sz w:val="28"/>
                <w:szCs w:val="28"/>
              </w:rPr>
            </w:pPr>
            <w:r w:rsidDel="00000000" w:rsidR="00000000" w:rsidRPr="00000000">
              <w:rPr>
                <w:sz w:val="28"/>
                <w:szCs w:val="28"/>
                <w:rtl w:val="0"/>
              </w:rPr>
              <w:t xml:space="preserve">12</w:t>
            </w:r>
          </w:p>
        </w:tc>
        <w:tc>
          <w:tcPr>
            <w:tcBorders>
              <w:top w:color="000000" w:space="0" w:sz="4" w:val="single"/>
              <w:left w:color="000000" w:space="0" w:sz="4" w:val="single"/>
              <w:bottom w:color="000000" w:space="0" w:sz="4" w:val="single"/>
              <w:right w:color="000000" w:space="0" w:sz="4" w:val="single"/>
            </w:tcBorders>
            <w:shd w:fill="e6e6e6" w:val="clear"/>
            <w:vAlign w:val="center"/>
          </w:tcPr>
          <w:p w:rsidR="00000000" w:rsidDel="00000000" w:rsidP="00000000" w:rsidRDefault="00000000" w:rsidRPr="00000000" w14:paraId="000005CD">
            <w:pPr>
              <w:widowControl w:val="0"/>
              <w:jc w:val="center"/>
              <w:rPr>
                <w:sz w:val="28"/>
                <w:szCs w:val="28"/>
              </w:rPr>
            </w:pPr>
            <w:r w:rsidDel="00000000" w:rsidR="00000000" w:rsidRPr="00000000">
              <w:rPr>
                <w:sz w:val="28"/>
                <w:szCs w:val="28"/>
                <w:rtl w:val="0"/>
              </w:rPr>
              <w:t xml:space="preserve">1100</w:t>
            </w:r>
          </w:p>
        </w:tc>
      </w:tr>
      <w:tr>
        <w:trPr>
          <w:cantSplit w:val="0"/>
          <w:trHeight w:val="275"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5CE">
            <w:pPr>
              <w:widowControl w:val="0"/>
              <w:jc w:val="center"/>
              <w:rPr>
                <w:sz w:val="28"/>
                <w:szCs w:val="28"/>
              </w:rPr>
            </w:pPr>
            <w:r w:rsidDel="00000000" w:rsidR="00000000" w:rsidRPr="00000000">
              <w:rPr>
                <w:sz w:val="28"/>
                <w:szCs w:val="28"/>
                <w:rtl w:val="0"/>
              </w:rPr>
              <w:t xml:space="preserve">4</w:t>
            </w:r>
          </w:p>
        </w:tc>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5CF">
            <w:pPr>
              <w:widowControl w:val="0"/>
              <w:jc w:val="center"/>
              <w:rPr>
                <w:sz w:val="28"/>
                <w:szCs w:val="28"/>
              </w:rPr>
            </w:pPr>
            <w:r w:rsidDel="00000000" w:rsidR="00000000" w:rsidRPr="00000000">
              <w:rPr>
                <w:sz w:val="28"/>
                <w:szCs w:val="28"/>
                <w:rtl w:val="0"/>
              </w:rPr>
              <w:t xml:space="preserve">1</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D0">
            <w:pPr>
              <w:widowControl w:val="0"/>
              <w:jc w:val="center"/>
              <w:rPr>
                <w:sz w:val="28"/>
                <w:szCs w:val="28"/>
              </w:rPr>
            </w:pPr>
            <w:r w:rsidDel="00000000" w:rsidR="00000000" w:rsidRPr="00000000">
              <w:rPr>
                <w:sz w:val="28"/>
                <w:szCs w:val="28"/>
                <w:rtl w:val="0"/>
              </w:rPr>
              <w:t xml:space="preserve">0001</w:t>
            </w:r>
          </w:p>
        </w:tc>
      </w:tr>
      <w:tr>
        <w:trPr>
          <w:cantSplit w:val="0"/>
          <w:trHeight w:val="321" w:hRule="atLeast"/>
          <w:tblHeader w:val="0"/>
        </w:trPr>
        <w:tc>
          <w:tcPr>
            <w:tcBorders>
              <w:top w:color="000000" w:space="0" w:sz="4" w:val="single"/>
              <w:left w:color="000000" w:space="0" w:sz="4" w:val="single"/>
              <w:bottom w:color="000000" w:space="0" w:sz="4" w:val="single"/>
            </w:tcBorders>
            <w:shd w:fill="e6e6e6" w:val="clear"/>
            <w:vAlign w:val="center"/>
          </w:tcPr>
          <w:p w:rsidR="00000000" w:rsidDel="00000000" w:rsidP="00000000" w:rsidRDefault="00000000" w:rsidRPr="00000000" w14:paraId="000005D1">
            <w:pPr>
              <w:widowControl w:val="0"/>
              <w:jc w:val="center"/>
              <w:rPr>
                <w:sz w:val="28"/>
                <w:szCs w:val="28"/>
              </w:rPr>
            </w:pPr>
            <w:r w:rsidDel="00000000" w:rsidR="00000000" w:rsidRPr="00000000">
              <w:rPr>
                <w:sz w:val="28"/>
                <w:szCs w:val="28"/>
                <w:rtl w:val="0"/>
              </w:rPr>
              <w:t xml:space="preserve">5</w:t>
            </w:r>
          </w:p>
        </w:tc>
        <w:tc>
          <w:tcPr>
            <w:tcBorders>
              <w:top w:color="000000" w:space="0" w:sz="4" w:val="single"/>
              <w:left w:color="000000" w:space="0" w:sz="4" w:val="single"/>
              <w:bottom w:color="000000" w:space="0" w:sz="4" w:val="single"/>
            </w:tcBorders>
            <w:shd w:fill="e6e6e6" w:val="clear"/>
            <w:vAlign w:val="center"/>
          </w:tcPr>
          <w:p w:rsidR="00000000" w:rsidDel="00000000" w:rsidP="00000000" w:rsidRDefault="00000000" w:rsidRPr="00000000" w14:paraId="000005D2">
            <w:pPr>
              <w:widowControl w:val="0"/>
              <w:jc w:val="center"/>
              <w:rPr>
                <w:sz w:val="28"/>
                <w:szCs w:val="28"/>
              </w:rPr>
            </w:pPr>
            <w:r w:rsidDel="00000000" w:rsidR="00000000" w:rsidRPr="00000000">
              <w:rPr>
                <w:sz w:val="28"/>
                <w:szCs w:val="28"/>
                <w:rtl w:val="0"/>
              </w:rPr>
              <w:t xml:space="preserve">9</w:t>
            </w:r>
          </w:p>
        </w:tc>
        <w:tc>
          <w:tcPr>
            <w:tcBorders>
              <w:top w:color="000000" w:space="0" w:sz="4" w:val="single"/>
              <w:left w:color="000000" w:space="0" w:sz="4" w:val="single"/>
              <w:bottom w:color="000000" w:space="0" w:sz="4" w:val="single"/>
              <w:right w:color="000000" w:space="0" w:sz="4" w:val="single"/>
            </w:tcBorders>
            <w:shd w:fill="e6e6e6" w:val="clear"/>
            <w:vAlign w:val="center"/>
          </w:tcPr>
          <w:p w:rsidR="00000000" w:rsidDel="00000000" w:rsidP="00000000" w:rsidRDefault="00000000" w:rsidRPr="00000000" w14:paraId="000005D3">
            <w:pPr>
              <w:widowControl w:val="0"/>
              <w:jc w:val="center"/>
              <w:rPr>
                <w:sz w:val="28"/>
                <w:szCs w:val="28"/>
              </w:rPr>
            </w:pPr>
            <w:r w:rsidDel="00000000" w:rsidR="00000000" w:rsidRPr="00000000">
              <w:rPr>
                <w:sz w:val="28"/>
                <w:szCs w:val="28"/>
                <w:rtl w:val="0"/>
              </w:rPr>
              <w:t xml:space="preserve">1001</w:t>
            </w:r>
          </w:p>
        </w:tc>
      </w:tr>
      <w:tr>
        <w:trPr>
          <w:cantSplit w:val="0"/>
          <w:trHeight w:val="255"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5D4">
            <w:pPr>
              <w:widowControl w:val="0"/>
              <w:jc w:val="center"/>
              <w:rPr>
                <w:sz w:val="28"/>
                <w:szCs w:val="28"/>
              </w:rPr>
            </w:pPr>
            <w:r w:rsidDel="00000000" w:rsidR="00000000" w:rsidRPr="00000000">
              <w:rPr>
                <w:sz w:val="28"/>
                <w:szCs w:val="28"/>
                <w:rtl w:val="0"/>
              </w:rPr>
              <w:t xml:space="preserve">6</w:t>
            </w:r>
          </w:p>
        </w:tc>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5D5">
            <w:pPr>
              <w:widowControl w:val="0"/>
              <w:jc w:val="center"/>
              <w:rPr>
                <w:sz w:val="28"/>
                <w:szCs w:val="28"/>
              </w:rPr>
            </w:pPr>
            <w:r w:rsidDel="00000000" w:rsidR="00000000" w:rsidRPr="00000000">
              <w:rPr>
                <w:sz w:val="28"/>
                <w:szCs w:val="28"/>
                <w:rtl w:val="0"/>
              </w:rPr>
              <w:t xml:space="preserve">2</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D6">
            <w:pPr>
              <w:widowControl w:val="0"/>
              <w:jc w:val="center"/>
              <w:rPr>
                <w:sz w:val="28"/>
                <w:szCs w:val="28"/>
              </w:rPr>
            </w:pPr>
            <w:r w:rsidDel="00000000" w:rsidR="00000000" w:rsidRPr="00000000">
              <w:rPr>
                <w:sz w:val="28"/>
                <w:szCs w:val="28"/>
                <w:rtl w:val="0"/>
              </w:rPr>
              <w:t xml:space="preserve">0010</w:t>
            </w:r>
          </w:p>
        </w:tc>
      </w:tr>
      <w:tr>
        <w:trPr>
          <w:cantSplit w:val="0"/>
          <w:trHeight w:val="218" w:hRule="atLeast"/>
          <w:tblHeader w:val="0"/>
        </w:trPr>
        <w:tc>
          <w:tcPr>
            <w:tcBorders>
              <w:top w:color="000000" w:space="0" w:sz="4" w:val="single"/>
              <w:left w:color="000000" w:space="0" w:sz="4" w:val="single"/>
              <w:bottom w:color="000000" w:space="0" w:sz="4" w:val="single"/>
            </w:tcBorders>
            <w:shd w:fill="e6e6e6" w:val="clear"/>
            <w:vAlign w:val="center"/>
          </w:tcPr>
          <w:p w:rsidR="00000000" w:rsidDel="00000000" w:rsidP="00000000" w:rsidRDefault="00000000" w:rsidRPr="00000000" w14:paraId="000005D7">
            <w:pPr>
              <w:widowControl w:val="0"/>
              <w:jc w:val="center"/>
              <w:rPr>
                <w:sz w:val="28"/>
                <w:szCs w:val="28"/>
              </w:rPr>
            </w:pPr>
            <w:r w:rsidDel="00000000" w:rsidR="00000000" w:rsidRPr="00000000">
              <w:rPr>
                <w:sz w:val="28"/>
                <w:szCs w:val="28"/>
                <w:rtl w:val="0"/>
              </w:rPr>
              <w:t xml:space="preserve">7</w:t>
            </w:r>
          </w:p>
        </w:tc>
        <w:tc>
          <w:tcPr>
            <w:tcBorders>
              <w:top w:color="000000" w:space="0" w:sz="4" w:val="single"/>
              <w:left w:color="000000" w:space="0" w:sz="4" w:val="single"/>
              <w:bottom w:color="000000" w:space="0" w:sz="4" w:val="single"/>
            </w:tcBorders>
            <w:shd w:fill="e6e6e6" w:val="clear"/>
            <w:vAlign w:val="center"/>
          </w:tcPr>
          <w:p w:rsidR="00000000" w:rsidDel="00000000" w:rsidP="00000000" w:rsidRDefault="00000000" w:rsidRPr="00000000" w14:paraId="000005D8">
            <w:pPr>
              <w:widowControl w:val="0"/>
              <w:jc w:val="center"/>
              <w:rPr>
                <w:sz w:val="28"/>
                <w:szCs w:val="28"/>
              </w:rPr>
            </w:pPr>
            <w:r w:rsidDel="00000000" w:rsidR="00000000" w:rsidRPr="00000000">
              <w:rPr>
                <w:sz w:val="28"/>
                <w:szCs w:val="28"/>
                <w:rtl w:val="0"/>
              </w:rPr>
              <w:t xml:space="preserve">14</w:t>
            </w:r>
          </w:p>
        </w:tc>
        <w:tc>
          <w:tcPr>
            <w:tcBorders>
              <w:top w:color="000000" w:space="0" w:sz="4" w:val="single"/>
              <w:left w:color="000000" w:space="0" w:sz="4" w:val="single"/>
              <w:bottom w:color="000000" w:space="0" w:sz="4" w:val="single"/>
              <w:right w:color="000000" w:space="0" w:sz="4" w:val="single"/>
            </w:tcBorders>
            <w:shd w:fill="e6e6e6" w:val="clear"/>
            <w:vAlign w:val="center"/>
          </w:tcPr>
          <w:p w:rsidR="00000000" w:rsidDel="00000000" w:rsidP="00000000" w:rsidRDefault="00000000" w:rsidRPr="00000000" w14:paraId="000005D9">
            <w:pPr>
              <w:widowControl w:val="0"/>
              <w:jc w:val="center"/>
              <w:rPr>
                <w:sz w:val="28"/>
                <w:szCs w:val="28"/>
              </w:rPr>
            </w:pPr>
            <w:r w:rsidDel="00000000" w:rsidR="00000000" w:rsidRPr="00000000">
              <w:rPr>
                <w:sz w:val="28"/>
                <w:szCs w:val="28"/>
                <w:rtl w:val="0"/>
              </w:rPr>
              <w:t xml:space="preserve">1110</w:t>
            </w:r>
          </w:p>
        </w:tc>
      </w:tr>
      <w:tr>
        <w:trPr>
          <w:cantSplit w:val="0"/>
          <w:trHeight w:val="307"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5DA">
            <w:pPr>
              <w:widowControl w:val="0"/>
              <w:jc w:val="center"/>
              <w:rPr>
                <w:sz w:val="28"/>
                <w:szCs w:val="28"/>
              </w:rPr>
            </w:pPr>
            <w:r w:rsidDel="00000000" w:rsidR="00000000" w:rsidRPr="00000000">
              <w:rPr>
                <w:sz w:val="28"/>
                <w:szCs w:val="28"/>
                <w:rtl w:val="0"/>
              </w:rPr>
              <w:t xml:space="preserve">8</w:t>
            </w:r>
          </w:p>
        </w:tc>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5DB">
            <w:pPr>
              <w:widowControl w:val="0"/>
              <w:jc w:val="center"/>
              <w:rPr>
                <w:sz w:val="28"/>
                <w:szCs w:val="28"/>
              </w:rPr>
            </w:pPr>
            <w:r w:rsidDel="00000000" w:rsidR="00000000" w:rsidRPr="00000000">
              <w:rPr>
                <w:sz w:val="28"/>
                <w:szCs w:val="28"/>
                <w:rtl w:val="0"/>
              </w:rPr>
              <w:t xml:space="preserve">8</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DC">
            <w:pPr>
              <w:widowControl w:val="0"/>
              <w:jc w:val="center"/>
              <w:rPr>
                <w:sz w:val="28"/>
                <w:szCs w:val="28"/>
              </w:rPr>
            </w:pPr>
            <w:r w:rsidDel="00000000" w:rsidR="00000000" w:rsidRPr="00000000">
              <w:rPr>
                <w:sz w:val="28"/>
                <w:szCs w:val="28"/>
                <w:rtl w:val="0"/>
              </w:rPr>
              <w:t xml:space="preserve">1000</w:t>
            </w:r>
          </w:p>
        </w:tc>
      </w:tr>
      <w:tr>
        <w:trPr>
          <w:cantSplit w:val="0"/>
          <w:trHeight w:val="270" w:hRule="atLeast"/>
          <w:tblHeader w:val="0"/>
        </w:trPr>
        <w:tc>
          <w:tcPr>
            <w:tcBorders>
              <w:top w:color="000000" w:space="0" w:sz="4" w:val="single"/>
              <w:left w:color="000000" w:space="0" w:sz="4" w:val="single"/>
              <w:bottom w:color="000000" w:space="0" w:sz="4" w:val="single"/>
            </w:tcBorders>
            <w:shd w:fill="e6e6e6" w:val="clear"/>
            <w:vAlign w:val="center"/>
          </w:tcPr>
          <w:p w:rsidR="00000000" w:rsidDel="00000000" w:rsidP="00000000" w:rsidRDefault="00000000" w:rsidRPr="00000000" w14:paraId="000005DD">
            <w:pPr>
              <w:widowControl w:val="0"/>
              <w:jc w:val="center"/>
              <w:rPr>
                <w:sz w:val="28"/>
                <w:szCs w:val="28"/>
              </w:rPr>
            </w:pPr>
            <w:r w:rsidDel="00000000" w:rsidR="00000000" w:rsidRPr="00000000">
              <w:rPr>
                <w:sz w:val="28"/>
                <w:szCs w:val="28"/>
                <w:rtl w:val="0"/>
              </w:rPr>
              <w:t xml:space="preserve">9</w:t>
            </w:r>
          </w:p>
        </w:tc>
        <w:tc>
          <w:tcPr>
            <w:tcBorders>
              <w:top w:color="000000" w:space="0" w:sz="4" w:val="single"/>
              <w:left w:color="000000" w:space="0" w:sz="4" w:val="single"/>
              <w:bottom w:color="000000" w:space="0" w:sz="4" w:val="single"/>
            </w:tcBorders>
            <w:shd w:fill="e6e6e6" w:val="clear"/>
            <w:vAlign w:val="center"/>
          </w:tcPr>
          <w:p w:rsidR="00000000" w:rsidDel="00000000" w:rsidP="00000000" w:rsidRDefault="00000000" w:rsidRPr="00000000" w14:paraId="000005DE">
            <w:pPr>
              <w:widowControl w:val="0"/>
              <w:jc w:val="center"/>
              <w:rPr>
                <w:sz w:val="28"/>
                <w:szCs w:val="28"/>
              </w:rPr>
            </w:pPr>
            <w:r w:rsidDel="00000000" w:rsidR="00000000" w:rsidRPr="00000000">
              <w:rPr>
                <w:sz w:val="28"/>
                <w:szCs w:val="28"/>
                <w:rtl w:val="0"/>
              </w:rPr>
              <w:t xml:space="preserve">7</w:t>
            </w:r>
          </w:p>
        </w:tc>
        <w:tc>
          <w:tcPr>
            <w:tcBorders>
              <w:top w:color="000000" w:space="0" w:sz="4" w:val="single"/>
              <w:left w:color="000000" w:space="0" w:sz="4" w:val="single"/>
              <w:bottom w:color="000000" w:space="0" w:sz="4" w:val="single"/>
              <w:right w:color="000000" w:space="0" w:sz="4" w:val="single"/>
            </w:tcBorders>
            <w:shd w:fill="e6e6e6" w:val="clear"/>
            <w:vAlign w:val="center"/>
          </w:tcPr>
          <w:p w:rsidR="00000000" w:rsidDel="00000000" w:rsidP="00000000" w:rsidRDefault="00000000" w:rsidRPr="00000000" w14:paraId="000005DF">
            <w:pPr>
              <w:widowControl w:val="0"/>
              <w:jc w:val="center"/>
              <w:rPr>
                <w:sz w:val="28"/>
                <w:szCs w:val="28"/>
              </w:rPr>
            </w:pPr>
            <w:r w:rsidDel="00000000" w:rsidR="00000000" w:rsidRPr="00000000">
              <w:rPr>
                <w:sz w:val="28"/>
                <w:szCs w:val="28"/>
                <w:rtl w:val="0"/>
              </w:rPr>
              <w:t xml:space="preserve">0111</w:t>
            </w:r>
          </w:p>
        </w:tc>
      </w:tr>
      <w:tr>
        <w:trPr>
          <w:cantSplit w:val="0"/>
          <w:trHeight w:val="203"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5E0">
            <w:pPr>
              <w:widowControl w:val="0"/>
              <w:jc w:val="center"/>
              <w:rPr>
                <w:sz w:val="28"/>
                <w:szCs w:val="28"/>
              </w:rPr>
            </w:pPr>
            <w:r w:rsidDel="00000000" w:rsidR="00000000" w:rsidRPr="00000000">
              <w:rPr>
                <w:sz w:val="28"/>
                <w:szCs w:val="28"/>
                <w:rtl w:val="0"/>
              </w:rPr>
              <w:t xml:space="preserve">10</w:t>
            </w:r>
          </w:p>
        </w:tc>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5E1">
            <w:pPr>
              <w:widowControl w:val="0"/>
              <w:jc w:val="center"/>
              <w:rPr>
                <w:sz w:val="28"/>
                <w:szCs w:val="28"/>
              </w:rPr>
            </w:pPr>
            <w:r w:rsidDel="00000000" w:rsidR="00000000" w:rsidRPr="00000000">
              <w:rPr>
                <w:sz w:val="28"/>
                <w:szCs w:val="28"/>
                <w:rtl w:val="0"/>
              </w:rPr>
              <w:t xml:space="preserve">6</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E2">
            <w:pPr>
              <w:widowControl w:val="0"/>
              <w:jc w:val="center"/>
              <w:rPr>
                <w:sz w:val="28"/>
                <w:szCs w:val="28"/>
              </w:rPr>
            </w:pPr>
            <w:r w:rsidDel="00000000" w:rsidR="00000000" w:rsidRPr="00000000">
              <w:rPr>
                <w:sz w:val="28"/>
                <w:szCs w:val="28"/>
                <w:rtl w:val="0"/>
              </w:rPr>
              <w:t xml:space="preserve">0110</w:t>
            </w:r>
          </w:p>
        </w:tc>
      </w:tr>
      <w:tr>
        <w:trPr>
          <w:cantSplit w:val="0"/>
          <w:trHeight w:val="273" w:hRule="atLeast"/>
          <w:tblHeader w:val="0"/>
        </w:trPr>
        <w:tc>
          <w:tcPr>
            <w:tcBorders>
              <w:top w:color="000000" w:space="0" w:sz="4" w:val="single"/>
              <w:left w:color="000000" w:space="0" w:sz="4" w:val="single"/>
              <w:bottom w:color="000000" w:space="0" w:sz="4" w:val="single"/>
            </w:tcBorders>
            <w:shd w:fill="e6e6e6" w:val="clear"/>
            <w:vAlign w:val="center"/>
          </w:tcPr>
          <w:p w:rsidR="00000000" w:rsidDel="00000000" w:rsidP="00000000" w:rsidRDefault="00000000" w:rsidRPr="00000000" w14:paraId="000005E3">
            <w:pPr>
              <w:widowControl w:val="0"/>
              <w:jc w:val="center"/>
              <w:rPr>
                <w:sz w:val="28"/>
                <w:szCs w:val="28"/>
              </w:rPr>
            </w:pPr>
            <w:r w:rsidDel="00000000" w:rsidR="00000000" w:rsidRPr="00000000">
              <w:rPr>
                <w:sz w:val="28"/>
                <w:szCs w:val="28"/>
                <w:rtl w:val="0"/>
              </w:rPr>
              <w:t xml:space="preserve">11</w:t>
            </w:r>
          </w:p>
        </w:tc>
        <w:tc>
          <w:tcPr>
            <w:tcBorders>
              <w:top w:color="000000" w:space="0" w:sz="4" w:val="single"/>
              <w:left w:color="000000" w:space="0" w:sz="4" w:val="single"/>
              <w:bottom w:color="000000" w:space="0" w:sz="4" w:val="single"/>
            </w:tcBorders>
            <w:shd w:fill="e6e6e6" w:val="clear"/>
            <w:vAlign w:val="center"/>
          </w:tcPr>
          <w:p w:rsidR="00000000" w:rsidDel="00000000" w:rsidP="00000000" w:rsidRDefault="00000000" w:rsidRPr="00000000" w14:paraId="000005E4">
            <w:pPr>
              <w:widowControl w:val="0"/>
              <w:jc w:val="center"/>
              <w:rPr>
                <w:sz w:val="28"/>
                <w:szCs w:val="28"/>
              </w:rPr>
            </w:pPr>
            <w:r w:rsidDel="00000000" w:rsidR="00000000" w:rsidRPr="00000000">
              <w:rPr>
                <w:sz w:val="28"/>
                <w:szCs w:val="28"/>
                <w:rtl w:val="0"/>
              </w:rPr>
              <w:t xml:space="preserve">4</w:t>
            </w:r>
          </w:p>
        </w:tc>
        <w:tc>
          <w:tcPr>
            <w:tcBorders>
              <w:top w:color="000000" w:space="0" w:sz="4" w:val="single"/>
              <w:left w:color="000000" w:space="0" w:sz="4" w:val="single"/>
              <w:bottom w:color="000000" w:space="0" w:sz="4" w:val="single"/>
              <w:right w:color="000000" w:space="0" w:sz="4" w:val="single"/>
            </w:tcBorders>
            <w:shd w:fill="e6e6e6" w:val="clear"/>
            <w:vAlign w:val="center"/>
          </w:tcPr>
          <w:p w:rsidR="00000000" w:rsidDel="00000000" w:rsidP="00000000" w:rsidRDefault="00000000" w:rsidRPr="00000000" w14:paraId="000005E5">
            <w:pPr>
              <w:widowControl w:val="0"/>
              <w:jc w:val="center"/>
              <w:rPr>
                <w:sz w:val="28"/>
                <w:szCs w:val="28"/>
              </w:rPr>
            </w:pPr>
            <w:r w:rsidDel="00000000" w:rsidR="00000000" w:rsidRPr="00000000">
              <w:rPr>
                <w:sz w:val="28"/>
                <w:szCs w:val="28"/>
                <w:rtl w:val="0"/>
              </w:rPr>
              <w:t xml:space="preserve">0100</w:t>
            </w:r>
          </w:p>
        </w:tc>
      </w:tr>
      <w:tr>
        <w:trPr>
          <w:cantSplit w:val="0"/>
          <w:trHeight w:val="278"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5E6">
            <w:pPr>
              <w:widowControl w:val="0"/>
              <w:jc w:val="center"/>
              <w:rPr>
                <w:sz w:val="28"/>
                <w:szCs w:val="28"/>
              </w:rPr>
            </w:pPr>
            <w:r w:rsidDel="00000000" w:rsidR="00000000" w:rsidRPr="00000000">
              <w:rPr>
                <w:sz w:val="28"/>
                <w:szCs w:val="28"/>
                <w:rtl w:val="0"/>
              </w:rPr>
              <w:t xml:space="preserve">12</w:t>
            </w:r>
          </w:p>
        </w:tc>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5E7">
            <w:pPr>
              <w:widowControl w:val="0"/>
              <w:jc w:val="center"/>
              <w:rPr>
                <w:sz w:val="28"/>
                <w:szCs w:val="28"/>
              </w:rPr>
            </w:pPr>
            <w:r w:rsidDel="00000000" w:rsidR="00000000" w:rsidRPr="00000000">
              <w:rPr>
                <w:sz w:val="28"/>
                <w:szCs w:val="28"/>
                <w:rtl w:val="0"/>
              </w:rPr>
              <w:t xml:space="preserve">13</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E8">
            <w:pPr>
              <w:widowControl w:val="0"/>
              <w:jc w:val="center"/>
              <w:rPr>
                <w:sz w:val="28"/>
                <w:szCs w:val="28"/>
              </w:rPr>
            </w:pPr>
            <w:r w:rsidDel="00000000" w:rsidR="00000000" w:rsidRPr="00000000">
              <w:rPr>
                <w:sz w:val="28"/>
                <w:szCs w:val="28"/>
                <w:rtl w:val="0"/>
              </w:rPr>
              <w:t xml:space="preserve">1101</w:t>
            </w:r>
          </w:p>
        </w:tc>
      </w:tr>
      <w:tr>
        <w:trPr>
          <w:cantSplit w:val="0"/>
          <w:trHeight w:val="325" w:hRule="atLeast"/>
          <w:tblHeader w:val="0"/>
        </w:trPr>
        <w:tc>
          <w:tcPr>
            <w:tcBorders>
              <w:top w:color="000000" w:space="0" w:sz="4" w:val="single"/>
              <w:left w:color="000000" w:space="0" w:sz="4" w:val="single"/>
              <w:bottom w:color="000000" w:space="0" w:sz="4" w:val="single"/>
            </w:tcBorders>
            <w:shd w:fill="e6e6e6" w:val="clear"/>
            <w:vAlign w:val="center"/>
          </w:tcPr>
          <w:p w:rsidR="00000000" w:rsidDel="00000000" w:rsidP="00000000" w:rsidRDefault="00000000" w:rsidRPr="00000000" w14:paraId="000005E9">
            <w:pPr>
              <w:widowControl w:val="0"/>
              <w:jc w:val="center"/>
              <w:rPr>
                <w:sz w:val="28"/>
                <w:szCs w:val="28"/>
              </w:rPr>
            </w:pPr>
            <w:r w:rsidDel="00000000" w:rsidR="00000000" w:rsidRPr="00000000">
              <w:rPr>
                <w:sz w:val="28"/>
                <w:szCs w:val="28"/>
                <w:rtl w:val="0"/>
              </w:rPr>
              <w:t xml:space="preserve">13</w:t>
            </w:r>
          </w:p>
        </w:tc>
        <w:tc>
          <w:tcPr>
            <w:tcBorders>
              <w:top w:color="000000" w:space="0" w:sz="4" w:val="single"/>
              <w:left w:color="000000" w:space="0" w:sz="4" w:val="single"/>
              <w:bottom w:color="000000" w:space="0" w:sz="4" w:val="single"/>
            </w:tcBorders>
            <w:shd w:fill="e6e6e6" w:val="clear"/>
            <w:vAlign w:val="center"/>
          </w:tcPr>
          <w:p w:rsidR="00000000" w:rsidDel="00000000" w:rsidP="00000000" w:rsidRDefault="00000000" w:rsidRPr="00000000" w14:paraId="000005EA">
            <w:pPr>
              <w:widowControl w:val="0"/>
              <w:jc w:val="center"/>
              <w:rPr>
                <w:sz w:val="28"/>
                <w:szCs w:val="28"/>
              </w:rPr>
            </w:pPr>
            <w:r w:rsidDel="00000000" w:rsidR="00000000" w:rsidRPr="00000000">
              <w:rPr>
                <w:sz w:val="28"/>
                <w:szCs w:val="28"/>
                <w:rtl w:val="0"/>
              </w:rPr>
              <w:t xml:space="preserve">10</w:t>
            </w:r>
          </w:p>
        </w:tc>
        <w:tc>
          <w:tcPr>
            <w:tcBorders>
              <w:top w:color="000000" w:space="0" w:sz="4" w:val="single"/>
              <w:left w:color="000000" w:space="0" w:sz="4" w:val="single"/>
              <w:bottom w:color="000000" w:space="0" w:sz="4" w:val="single"/>
              <w:right w:color="000000" w:space="0" w:sz="4" w:val="single"/>
            </w:tcBorders>
            <w:shd w:fill="e6e6e6" w:val="clear"/>
            <w:vAlign w:val="center"/>
          </w:tcPr>
          <w:p w:rsidR="00000000" w:rsidDel="00000000" w:rsidP="00000000" w:rsidRDefault="00000000" w:rsidRPr="00000000" w14:paraId="000005EB">
            <w:pPr>
              <w:widowControl w:val="0"/>
              <w:jc w:val="center"/>
              <w:rPr>
                <w:sz w:val="28"/>
                <w:szCs w:val="28"/>
              </w:rPr>
            </w:pPr>
            <w:r w:rsidDel="00000000" w:rsidR="00000000" w:rsidRPr="00000000">
              <w:rPr>
                <w:sz w:val="28"/>
                <w:szCs w:val="28"/>
                <w:rtl w:val="0"/>
              </w:rPr>
              <w:t xml:space="preserve">1010</w:t>
            </w:r>
          </w:p>
        </w:tc>
      </w:tr>
      <w:tr>
        <w:trPr>
          <w:cantSplit w:val="0"/>
          <w:trHeight w:val="276"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5EC">
            <w:pPr>
              <w:widowControl w:val="0"/>
              <w:jc w:val="center"/>
              <w:rPr>
                <w:sz w:val="28"/>
                <w:szCs w:val="28"/>
              </w:rPr>
            </w:pPr>
            <w:r w:rsidDel="00000000" w:rsidR="00000000" w:rsidRPr="00000000">
              <w:rPr>
                <w:sz w:val="28"/>
                <w:szCs w:val="28"/>
                <w:rtl w:val="0"/>
              </w:rPr>
              <w:t xml:space="preserve">14</w:t>
            </w:r>
          </w:p>
        </w:tc>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5ED">
            <w:pPr>
              <w:widowControl w:val="0"/>
              <w:jc w:val="center"/>
              <w:rPr>
                <w:sz w:val="28"/>
                <w:szCs w:val="28"/>
              </w:rPr>
            </w:pPr>
            <w:r w:rsidDel="00000000" w:rsidR="00000000" w:rsidRPr="00000000">
              <w:rPr>
                <w:sz w:val="28"/>
                <w:szCs w:val="28"/>
                <w:rtl w:val="0"/>
              </w:rPr>
              <w:t xml:space="preserve">15</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5EE">
            <w:pPr>
              <w:widowControl w:val="0"/>
              <w:jc w:val="center"/>
              <w:rPr>
                <w:sz w:val="28"/>
                <w:szCs w:val="28"/>
              </w:rPr>
            </w:pPr>
            <w:r w:rsidDel="00000000" w:rsidR="00000000" w:rsidRPr="00000000">
              <w:rPr>
                <w:sz w:val="28"/>
                <w:szCs w:val="28"/>
                <w:rtl w:val="0"/>
              </w:rPr>
              <w:t xml:space="preserve">1111</w:t>
            </w:r>
          </w:p>
        </w:tc>
      </w:tr>
      <w:tr>
        <w:trPr>
          <w:cantSplit w:val="0"/>
          <w:trHeight w:val="240" w:hRule="atLeast"/>
          <w:tblHeader w:val="0"/>
        </w:trPr>
        <w:tc>
          <w:tcPr>
            <w:tcBorders>
              <w:top w:color="000000" w:space="0" w:sz="4" w:val="single"/>
              <w:left w:color="000000" w:space="0" w:sz="4" w:val="single"/>
              <w:bottom w:color="000000" w:space="0" w:sz="4" w:val="single"/>
            </w:tcBorders>
            <w:shd w:fill="e6e6e6" w:val="clear"/>
            <w:vAlign w:val="center"/>
          </w:tcPr>
          <w:p w:rsidR="00000000" w:rsidDel="00000000" w:rsidP="00000000" w:rsidRDefault="00000000" w:rsidRPr="00000000" w14:paraId="000005EF">
            <w:pPr>
              <w:widowControl w:val="0"/>
              <w:jc w:val="center"/>
              <w:rPr>
                <w:sz w:val="28"/>
                <w:szCs w:val="28"/>
              </w:rPr>
            </w:pPr>
            <w:r w:rsidDel="00000000" w:rsidR="00000000" w:rsidRPr="00000000">
              <w:rPr>
                <w:sz w:val="28"/>
                <w:szCs w:val="28"/>
                <w:rtl w:val="0"/>
              </w:rPr>
              <w:t xml:space="preserve">15</w:t>
            </w:r>
          </w:p>
        </w:tc>
        <w:tc>
          <w:tcPr>
            <w:tcBorders>
              <w:top w:color="000000" w:space="0" w:sz="4" w:val="single"/>
              <w:left w:color="000000" w:space="0" w:sz="4" w:val="single"/>
              <w:bottom w:color="000000" w:space="0" w:sz="4" w:val="single"/>
            </w:tcBorders>
            <w:shd w:fill="e6e6e6" w:val="clear"/>
            <w:vAlign w:val="center"/>
          </w:tcPr>
          <w:p w:rsidR="00000000" w:rsidDel="00000000" w:rsidP="00000000" w:rsidRDefault="00000000" w:rsidRPr="00000000" w14:paraId="000005F0">
            <w:pPr>
              <w:widowControl w:val="0"/>
              <w:jc w:val="center"/>
              <w:rPr>
                <w:sz w:val="28"/>
                <w:szCs w:val="28"/>
              </w:rPr>
            </w:pPr>
            <w:r w:rsidDel="00000000" w:rsidR="00000000" w:rsidRPr="00000000">
              <w:rPr>
                <w:sz w:val="28"/>
                <w:szCs w:val="28"/>
                <w:rtl w:val="0"/>
              </w:rPr>
              <w:t xml:space="preserve">5</w:t>
            </w:r>
          </w:p>
        </w:tc>
        <w:tc>
          <w:tcPr>
            <w:tcBorders>
              <w:top w:color="000000" w:space="0" w:sz="4" w:val="single"/>
              <w:left w:color="000000" w:space="0" w:sz="4" w:val="single"/>
              <w:bottom w:color="000000" w:space="0" w:sz="4" w:val="single"/>
              <w:right w:color="000000" w:space="0" w:sz="4" w:val="single"/>
            </w:tcBorders>
            <w:shd w:fill="e6e6e6" w:val="clear"/>
            <w:vAlign w:val="center"/>
          </w:tcPr>
          <w:p w:rsidR="00000000" w:rsidDel="00000000" w:rsidP="00000000" w:rsidRDefault="00000000" w:rsidRPr="00000000" w14:paraId="000005F1">
            <w:pPr>
              <w:widowControl w:val="0"/>
              <w:jc w:val="center"/>
              <w:rPr>
                <w:sz w:val="28"/>
                <w:szCs w:val="28"/>
              </w:rPr>
            </w:pPr>
            <w:r w:rsidDel="00000000" w:rsidR="00000000" w:rsidRPr="00000000">
              <w:rPr>
                <w:sz w:val="28"/>
                <w:szCs w:val="28"/>
                <w:rtl w:val="0"/>
              </w:rPr>
              <w:t xml:space="preserve">0101</w:t>
            </w:r>
          </w:p>
        </w:tc>
      </w:tr>
    </w:tbl>
    <w:p w:rsidR="00000000" w:rsidDel="00000000" w:rsidP="00000000" w:rsidRDefault="00000000" w:rsidRPr="00000000" w14:paraId="000005F2">
      <w:pPr>
        <w:widowControl w:val="0"/>
        <w:spacing w:line="288" w:lineRule="auto"/>
        <w:jc w:val="center"/>
        <w:rPr>
          <w:sz w:val="28"/>
          <w:szCs w:val="28"/>
        </w:rPr>
      </w:pPr>
      <w:r w:rsidDel="00000000" w:rsidR="00000000" w:rsidRPr="00000000">
        <w:rPr>
          <w:rtl w:val="0"/>
        </w:rPr>
      </w:r>
    </w:p>
    <w:p w:rsidR="00000000" w:rsidDel="00000000" w:rsidP="00000000" w:rsidRDefault="00000000" w:rsidRPr="00000000" w14:paraId="000005F3">
      <w:pPr>
        <w:widowControl w:val="0"/>
        <w:spacing w:line="288" w:lineRule="auto"/>
        <w:jc w:val="center"/>
        <w:rPr>
          <w:sz w:val="28"/>
          <w:szCs w:val="28"/>
        </w:rPr>
      </w:pPr>
      <w:r w:rsidDel="00000000" w:rsidR="00000000" w:rsidRPr="00000000">
        <w:rPr>
          <w:sz w:val="28"/>
          <w:szCs w:val="28"/>
        </w:rPr>
        <w:drawing>
          <wp:inline distB="0" distT="0" distL="0" distR="0">
            <wp:extent cx="5154469" cy="7488644"/>
            <wp:effectExtent b="0" l="0" r="0" t="0"/>
            <wp:docPr id="313" name="image57.png"/>
            <a:graphic>
              <a:graphicData uri="http://schemas.openxmlformats.org/drawingml/2006/picture">
                <pic:pic>
                  <pic:nvPicPr>
                    <pic:cNvPr id="0" name="image57.png"/>
                    <pic:cNvPicPr preferRelativeResize="0"/>
                  </pic:nvPicPr>
                  <pic:blipFill>
                    <a:blip r:embed="rId107"/>
                    <a:srcRect b="0" l="0" r="0" t="0"/>
                    <a:stretch>
                      <a:fillRect/>
                    </a:stretch>
                  </pic:blipFill>
                  <pic:spPr>
                    <a:xfrm>
                      <a:off x="0" y="0"/>
                      <a:ext cx="5154469" cy="7488644"/>
                    </a:xfrm>
                    <a:prstGeom prst="rect"/>
                    <a:ln/>
                  </pic:spPr>
                </pic:pic>
              </a:graphicData>
            </a:graphic>
          </wp:inline>
        </w:drawing>
      </w:r>
      <w:r w:rsidDel="00000000" w:rsidR="00000000" w:rsidRPr="00000000">
        <w:rPr>
          <w:rtl w:val="0"/>
        </w:rPr>
      </w:r>
    </w:p>
    <w:p w:rsidR="00000000" w:rsidDel="00000000" w:rsidP="00000000" w:rsidRDefault="00000000" w:rsidRPr="00000000" w14:paraId="000005F4">
      <w:pPr>
        <w:widowControl w:val="0"/>
        <w:spacing w:line="288" w:lineRule="auto"/>
        <w:jc w:val="center"/>
        <w:rPr>
          <w:sz w:val="28"/>
          <w:szCs w:val="28"/>
        </w:rPr>
      </w:pPr>
      <w:r w:rsidDel="00000000" w:rsidR="00000000" w:rsidRPr="00000000">
        <w:rPr>
          <w:sz w:val="28"/>
          <w:szCs w:val="28"/>
          <w:rtl w:val="0"/>
        </w:rPr>
        <w:t xml:space="preserve">Рис.6.2. Граф полученный с учетом таблицы перекодировки</w:t>
      </w:r>
    </w:p>
    <w:p w:rsidR="00000000" w:rsidDel="00000000" w:rsidP="00000000" w:rsidRDefault="00000000" w:rsidRPr="00000000" w14:paraId="000005F5">
      <w:pPr>
        <w:widowControl w:val="0"/>
        <w:spacing w:line="288" w:lineRule="auto"/>
        <w:jc w:val="right"/>
        <w:rPr>
          <w:sz w:val="28"/>
          <w:szCs w:val="28"/>
        </w:rPr>
      </w:pPr>
      <w:r w:rsidDel="00000000" w:rsidR="00000000" w:rsidRPr="00000000">
        <w:rPr>
          <w:sz w:val="28"/>
          <w:szCs w:val="28"/>
          <w:rtl w:val="0"/>
        </w:rPr>
        <w:t xml:space="preserve">Таблица 6.3</w:t>
      </w:r>
    </w:p>
    <w:p w:rsidR="00000000" w:rsidDel="00000000" w:rsidP="00000000" w:rsidRDefault="00000000" w:rsidRPr="00000000" w14:paraId="000005F6">
      <w:pPr>
        <w:widowControl w:val="0"/>
        <w:spacing w:line="288" w:lineRule="auto"/>
        <w:jc w:val="center"/>
        <w:rPr>
          <w:sz w:val="28"/>
          <w:szCs w:val="28"/>
        </w:rPr>
      </w:pPr>
      <w:r w:rsidDel="00000000" w:rsidR="00000000" w:rsidRPr="00000000">
        <w:rPr>
          <w:sz w:val="28"/>
          <w:szCs w:val="28"/>
          <w:rtl w:val="0"/>
        </w:rPr>
        <w:t xml:space="preserve">Таблица истинности автомата</w:t>
      </w:r>
    </w:p>
    <w:tbl>
      <w:tblPr>
        <w:tblStyle w:val="Table14"/>
        <w:tblW w:w="9145.0" w:type="dxa"/>
        <w:jc w:val="left"/>
        <w:tblInd w:w="-5.0" w:type="dxa"/>
        <w:tblLayout w:type="fixed"/>
        <w:tblLook w:val="0000"/>
      </w:tblPr>
      <w:tblGrid>
        <w:gridCol w:w="874"/>
        <w:gridCol w:w="2571"/>
        <w:gridCol w:w="1835"/>
        <w:gridCol w:w="918"/>
        <w:gridCol w:w="2947"/>
        <w:tblGridChange w:id="0">
          <w:tblGrid>
            <w:gridCol w:w="874"/>
            <w:gridCol w:w="2571"/>
            <w:gridCol w:w="1835"/>
            <w:gridCol w:w="918"/>
            <w:gridCol w:w="2947"/>
          </w:tblGrid>
        </w:tblGridChange>
      </w:tblGrid>
      <w:tr>
        <w:trPr>
          <w:cantSplit w:val="0"/>
          <w:trHeight w:val="383" w:hRule="atLeast"/>
          <w:tblHeader w:val="0"/>
        </w:trPr>
        <w:tc>
          <w:tcPr>
            <w:gridSpan w:val="2"/>
            <w:tcBorders>
              <w:top w:color="000000" w:space="0" w:sz="4" w:val="single"/>
              <w:left w:color="000000" w:space="0" w:sz="4" w:val="single"/>
              <w:bottom w:color="000000" w:space="0" w:sz="4" w:val="single"/>
            </w:tcBorders>
            <w:shd w:fill="e6e6e6" w:val="clear"/>
            <w:vAlign w:val="center"/>
          </w:tcPr>
          <w:p w:rsidR="00000000" w:rsidDel="00000000" w:rsidP="00000000" w:rsidRDefault="00000000" w:rsidRPr="00000000" w14:paraId="000005F7">
            <w:pPr>
              <w:widowControl w:val="0"/>
              <w:spacing w:line="288" w:lineRule="auto"/>
              <w:jc w:val="center"/>
              <w:rPr>
                <w:sz w:val="28"/>
                <w:szCs w:val="28"/>
              </w:rPr>
            </w:pPr>
            <w:r w:rsidDel="00000000" w:rsidR="00000000" w:rsidRPr="00000000">
              <w:rPr>
                <w:sz w:val="28"/>
                <w:szCs w:val="28"/>
                <w:rtl w:val="0"/>
              </w:rPr>
              <w:t xml:space="preserve">старое состояние</w:t>
            </w:r>
          </w:p>
        </w:tc>
        <w:tc>
          <w:tcPr>
            <w:tcBorders>
              <w:top w:color="000000" w:space="0" w:sz="4" w:val="single"/>
              <w:left w:color="000000" w:space="0" w:sz="4" w:val="single"/>
              <w:bottom w:color="000000" w:space="0" w:sz="4" w:val="single"/>
            </w:tcBorders>
            <w:shd w:fill="e6e6e6" w:val="clear"/>
            <w:vAlign w:val="center"/>
          </w:tcPr>
          <w:p w:rsidR="00000000" w:rsidDel="00000000" w:rsidP="00000000" w:rsidRDefault="00000000" w:rsidRPr="00000000" w14:paraId="000005F9">
            <w:pPr>
              <w:widowControl w:val="0"/>
              <w:spacing w:line="288" w:lineRule="auto"/>
              <w:jc w:val="center"/>
              <w:rPr>
                <w:sz w:val="28"/>
                <w:szCs w:val="28"/>
              </w:rPr>
            </w:pPr>
            <w:r w:rsidDel="00000000" w:rsidR="00000000" w:rsidRPr="00000000">
              <w:rPr>
                <w:sz w:val="28"/>
                <w:szCs w:val="28"/>
                <w:rtl w:val="0"/>
              </w:rPr>
              <w:t xml:space="preserve">условие</w:t>
            </w:r>
          </w:p>
        </w:tc>
        <w:tc>
          <w:tcPr>
            <w:gridSpan w:val="2"/>
            <w:tcBorders>
              <w:top w:color="000000" w:space="0" w:sz="4" w:val="single"/>
              <w:left w:color="000000" w:space="0" w:sz="4" w:val="single"/>
              <w:bottom w:color="000000" w:space="0" w:sz="4" w:val="single"/>
              <w:right w:color="000000" w:space="0" w:sz="4" w:val="single"/>
            </w:tcBorders>
            <w:shd w:fill="e6e6e6" w:val="clear"/>
            <w:vAlign w:val="center"/>
          </w:tcPr>
          <w:p w:rsidR="00000000" w:rsidDel="00000000" w:rsidP="00000000" w:rsidRDefault="00000000" w:rsidRPr="00000000" w14:paraId="000005FA">
            <w:pPr>
              <w:widowControl w:val="0"/>
              <w:spacing w:line="288" w:lineRule="auto"/>
              <w:jc w:val="center"/>
              <w:rPr>
                <w:sz w:val="28"/>
                <w:szCs w:val="28"/>
              </w:rPr>
            </w:pPr>
            <w:r w:rsidDel="00000000" w:rsidR="00000000" w:rsidRPr="00000000">
              <w:rPr>
                <w:sz w:val="28"/>
                <w:szCs w:val="28"/>
                <w:rtl w:val="0"/>
              </w:rPr>
              <w:t xml:space="preserve">новое состояние</w:t>
            </w:r>
          </w:p>
        </w:tc>
      </w:tr>
      <w:tr>
        <w:trPr>
          <w:cantSplit w:val="0"/>
          <w:trHeight w:val="418" w:hRule="atLeast"/>
          <w:tblHeader w:val="0"/>
        </w:trPr>
        <w:tc>
          <w:tcPr>
            <w:tcBorders>
              <w:top w:color="000000" w:space="0" w:sz="4" w:val="single"/>
              <w:left w:color="000000" w:space="0" w:sz="4" w:val="single"/>
              <w:bottom w:color="000000" w:space="0" w:sz="4" w:val="single"/>
            </w:tcBorders>
            <w:shd w:fill="e6e6e6" w:val="clear"/>
            <w:vAlign w:val="center"/>
          </w:tcPr>
          <w:p w:rsidR="00000000" w:rsidDel="00000000" w:rsidP="00000000" w:rsidRDefault="00000000" w:rsidRPr="00000000" w14:paraId="000005FC">
            <w:pPr>
              <w:widowControl w:val="0"/>
              <w:spacing w:line="288" w:lineRule="auto"/>
              <w:jc w:val="center"/>
              <w:rPr>
                <w:sz w:val="28"/>
                <w:szCs w:val="28"/>
              </w:rPr>
            </w:pPr>
            <w:r w:rsidDel="00000000" w:rsidR="00000000" w:rsidRPr="00000000">
              <w:rPr>
                <w:sz w:val="28"/>
                <w:szCs w:val="28"/>
                <w:rtl w:val="0"/>
              </w:rPr>
              <w:t xml:space="preserve">№</w:t>
            </w:r>
          </w:p>
        </w:tc>
        <w:tc>
          <w:tcPr>
            <w:tcBorders>
              <w:top w:color="000000" w:space="0" w:sz="4" w:val="single"/>
              <w:left w:color="000000" w:space="0" w:sz="4" w:val="single"/>
              <w:bottom w:color="000000" w:space="0" w:sz="4" w:val="single"/>
            </w:tcBorders>
            <w:shd w:fill="e6e6e6" w:val="clear"/>
            <w:vAlign w:val="center"/>
          </w:tcPr>
          <w:p w:rsidR="00000000" w:rsidDel="00000000" w:rsidP="00000000" w:rsidRDefault="00000000" w:rsidRPr="00000000" w14:paraId="000005FD">
            <w:pPr>
              <w:widowControl w:val="0"/>
              <w:spacing w:line="288" w:lineRule="auto"/>
              <w:jc w:val="center"/>
              <w:rPr>
                <w:sz w:val="28"/>
                <w:szCs w:val="28"/>
              </w:rPr>
            </w:pPr>
            <w:r w:rsidDel="00000000" w:rsidR="00000000" w:rsidRPr="00000000">
              <w:rPr>
                <w:sz w:val="28"/>
                <w:szCs w:val="28"/>
                <w:rtl w:val="0"/>
              </w:rPr>
              <w:t xml:space="preserve">код</w:t>
            </w:r>
          </w:p>
        </w:tc>
        <w:tc>
          <w:tcPr>
            <w:tcBorders>
              <w:top w:color="000000" w:space="0" w:sz="4" w:val="single"/>
              <w:left w:color="000000" w:space="0" w:sz="4" w:val="single"/>
              <w:bottom w:color="000000" w:space="0" w:sz="4" w:val="single"/>
            </w:tcBorders>
            <w:shd w:fill="e6e6e6" w:val="clear"/>
            <w:vAlign w:val="center"/>
          </w:tcPr>
          <w:p w:rsidR="00000000" w:rsidDel="00000000" w:rsidP="00000000" w:rsidRDefault="00000000" w:rsidRPr="00000000" w14:paraId="000005FE">
            <w:pPr>
              <w:widowControl w:val="0"/>
              <w:spacing w:line="288" w:lineRule="auto"/>
              <w:jc w:val="center"/>
              <w:rPr>
                <w:sz w:val="28"/>
                <w:szCs w:val="28"/>
              </w:rPr>
            </w:pPr>
            <w:r w:rsidDel="00000000" w:rsidR="00000000" w:rsidRPr="00000000">
              <w:rPr>
                <w:rtl w:val="0"/>
              </w:rPr>
            </w:r>
          </w:p>
        </w:tc>
        <w:tc>
          <w:tcPr>
            <w:tcBorders>
              <w:top w:color="000000" w:space="0" w:sz="4" w:val="single"/>
              <w:left w:color="000000" w:space="0" w:sz="4" w:val="single"/>
              <w:bottom w:color="000000" w:space="0" w:sz="4" w:val="single"/>
            </w:tcBorders>
            <w:shd w:fill="e6e6e6" w:val="clear"/>
            <w:vAlign w:val="center"/>
          </w:tcPr>
          <w:p w:rsidR="00000000" w:rsidDel="00000000" w:rsidP="00000000" w:rsidRDefault="00000000" w:rsidRPr="00000000" w14:paraId="000005FF">
            <w:pPr>
              <w:widowControl w:val="0"/>
              <w:spacing w:line="288" w:lineRule="auto"/>
              <w:jc w:val="center"/>
              <w:rPr>
                <w:sz w:val="28"/>
                <w:szCs w:val="28"/>
              </w:rPr>
            </w:pPr>
            <w:r w:rsidDel="00000000" w:rsidR="00000000" w:rsidRPr="00000000">
              <w:rPr>
                <w:sz w:val="28"/>
                <w:szCs w:val="28"/>
                <w:rtl w:val="0"/>
              </w:rPr>
              <w:t xml:space="preserve">№</w:t>
            </w:r>
          </w:p>
        </w:tc>
        <w:tc>
          <w:tcPr>
            <w:tcBorders>
              <w:top w:color="000000" w:space="0" w:sz="4" w:val="single"/>
              <w:left w:color="000000" w:space="0" w:sz="4" w:val="single"/>
              <w:bottom w:color="000000" w:space="0" w:sz="4" w:val="single"/>
              <w:right w:color="000000" w:space="0" w:sz="4" w:val="single"/>
            </w:tcBorders>
            <w:shd w:fill="e6e6e6" w:val="clear"/>
            <w:vAlign w:val="center"/>
          </w:tcPr>
          <w:p w:rsidR="00000000" w:rsidDel="00000000" w:rsidP="00000000" w:rsidRDefault="00000000" w:rsidRPr="00000000" w14:paraId="00000600">
            <w:pPr>
              <w:widowControl w:val="0"/>
              <w:spacing w:line="288" w:lineRule="auto"/>
              <w:jc w:val="center"/>
              <w:rPr>
                <w:sz w:val="28"/>
                <w:szCs w:val="28"/>
              </w:rPr>
            </w:pPr>
            <w:r w:rsidDel="00000000" w:rsidR="00000000" w:rsidRPr="00000000">
              <w:rPr>
                <w:sz w:val="28"/>
                <w:szCs w:val="28"/>
                <w:rtl w:val="0"/>
              </w:rPr>
              <w:t xml:space="preserve">Код</w:t>
            </w:r>
          </w:p>
        </w:tc>
      </w:tr>
      <w:tr>
        <w:trPr>
          <w:cantSplit w:val="0"/>
          <w:trHeight w:val="624"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601">
            <w:pPr>
              <w:widowControl w:val="0"/>
              <w:spacing w:line="288" w:lineRule="auto"/>
              <w:jc w:val="center"/>
              <w:rPr>
                <w:sz w:val="28"/>
                <w:szCs w:val="28"/>
              </w:rPr>
            </w:pPr>
            <w:r w:rsidDel="00000000" w:rsidR="00000000" w:rsidRPr="00000000">
              <w:rPr>
                <w:sz w:val="28"/>
                <w:szCs w:val="28"/>
                <w:rtl w:val="0"/>
              </w:rPr>
              <w:t xml:space="preserve">0</w:t>
            </w:r>
          </w:p>
        </w:tc>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602">
            <w:pPr>
              <w:widowControl w:val="0"/>
              <w:spacing w:line="288" w:lineRule="auto"/>
              <w:jc w:val="center"/>
              <w:rPr>
                <w:sz w:val="28"/>
                <w:szCs w:val="28"/>
              </w:rPr>
            </w:pPr>
            <w:r w:rsidDel="00000000" w:rsidR="00000000" w:rsidRPr="00000000">
              <w:rPr>
                <w:sz w:val="28"/>
                <w:szCs w:val="28"/>
                <w:rtl w:val="0"/>
              </w:rPr>
              <w:t xml:space="preserve">0000</w:t>
            </w:r>
          </w:p>
        </w:tc>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603">
            <w:pPr>
              <w:widowControl w:val="0"/>
              <w:spacing w:line="288" w:lineRule="auto"/>
              <w:jc w:val="center"/>
              <w:rPr>
                <w:sz w:val="28"/>
                <w:szCs w:val="28"/>
              </w:rPr>
            </w:pPr>
            <w:r w:rsidDel="00000000" w:rsidR="00000000" w:rsidRPr="00000000">
              <w:rPr>
                <w:sz w:val="28"/>
                <w:szCs w:val="28"/>
                <w:rtl w:val="0"/>
              </w:rPr>
              <w:t xml:space="preserve">-</w:t>
            </w:r>
          </w:p>
        </w:tc>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604">
            <w:pPr>
              <w:widowControl w:val="0"/>
              <w:spacing w:line="288" w:lineRule="auto"/>
              <w:jc w:val="center"/>
              <w:rPr>
                <w:sz w:val="28"/>
                <w:szCs w:val="28"/>
              </w:rPr>
            </w:pPr>
            <w:r w:rsidDel="00000000" w:rsidR="00000000" w:rsidRPr="00000000">
              <w:rPr>
                <w:sz w:val="28"/>
                <w:szCs w:val="28"/>
                <w:rtl w:val="0"/>
              </w:rPr>
              <w:t xml:space="preserve">3</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05">
            <w:pPr>
              <w:widowControl w:val="0"/>
              <w:spacing w:line="288" w:lineRule="auto"/>
              <w:jc w:val="center"/>
              <w:rPr>
                <w:sz w:val="28"/>
                <w:szCs w:val="28"/>
              </w:rPr>
            </w:pPr>
            <w:r w:rsidDel="00000000" w:rsidR="00000000" w:rsidRPr="00000000">
              <w:rPr>
                <w:sz w:val="28"/>
                <w:szCs w:val="28"/>
                <w:rtl w:val="0"/>
              </w:rPr>
              <w:t xml:space="preserve">0011</w:t>
            </w:r>
          </w:p>
        </w:tc>
      </w:tr>
      <w:tr>
        <w:trPr>
          <w:cantSplit w:val="0"/>
          <w:trHeight w:val="624" w:hRule="atLeast"/>
          <w:tblHeader w:val="0"/>
        </w:trPr>
        <w:tc>
          <w:tcPr>
            <w:tcBorders>
              <w:top w:color="000000" w:space="0" w:sz="4" w:val="single"/>
              <w:left w:color="000000" w:space="0" w:sz="4" w:val="single"/>
              <w:bottom w:color="000000" w:space="0" w:sz="4" w:val="single"/>
            </w:tcBorders>
            <w:shd w:fill="e6e6e6" w:val="clear"/>
            <w:vAlign w:val="center"/>
          </w:tcPr>
          <w:p w:rsidR="00000000" w:rsidDel="00000000" w:rsidP="00000000" w:rsidRDefault="00000000" w:rsidRPr="00000000" w14:paraId="00000606">
            <w:pPr>
              <w:widowControl w:val="0"/>
              <w:spacing w:line="288" w:lineRule="auto"/>
              <w:jc w:val="center"/>
              <w:rPr>
                <w:sz w:val="28"/>
                <w:szCs w:val="28"/>
              </w:rPr>
            </w:pPr>
            <w:r w:rsidDel="00000000" w:rsidR="00000000" w:rsidRPr="00000000">
              <w:rPr>
                <w:sz w:val="28"/>
                <w:szCs w:val="28"/>
                <w:rtl w:val="0"/>
              </w:rPr>
              <w:t xml:space="preserve">3</w:t>
            </w:r>
          </w:p>
        </w:tc>
        <w:tc>
          <w:tcPr>
            <w:tcBorders>
              <w:top w:color="000000" w:space="0" w:sz="4" w:val="single"/>
              <w:left w:color="000000" w:space="0" w:sz="4" w:val="single"/>
              <w:bottom w:color="000000" w:space="0" w:sz="4" w:val="single"/>
            </w:tcBorders>
            <w:shd w:fill="e6e6e6" w:val="clear"/>
            <w:vAlign w:val="center"/>
          </w:tcPr>
          <w:p w:rsidR="00000000" w:rsidDel="00000000" w:rsidP="00000000" w:rsidRDefault="00000000" w:rsidRPr="00000000" w14:paraId="00000607">
            <w:pPr>
              <w:widowControl w:val="0"/>
              <w:spacing w:line="288" w:lineRule="auto"/>
              <w:jc w:val="center"/>
              <w:rPr>
                <w:sz w:val="28"/>
                <w:szCs w:val="28"/>
              </w:rPr>
            </w:pPr>
            <w:r w:rsidDel="00000000" w:rsidR="00000000" w:rsidRPr="00000000">
              <w:rPr>
                <w:sz w:val="28"/>
                <w:szCs w:val="28"/>
                <w:rtl w:val="0"/>
              </w:rPr>
              <w:t xml:space="preserve">0011</w:t>
            </w:r>
          </w:p>
        </w:tc>
        <w:tc>
          <w:tcPr>
            <w:tcBorders>
              <w:top w:color="000000" w:space="0" w:sz="4" w:val="single"/>
              <w:left w:color="000000" w:space="0" w:sz="4" w:val="single"/>
              <w:bottom w:color="000000" w:space="0" w:sz="4" w:val="single"/>
            </w:tcBorders>
            <w:shd w:fill="e6e6e6" w:val="clear"/>
            <w:vAlign w:val="center"/>
          </w:tcPr>
          <w:p w:rsidR="00000000" w:rsidDel="00000000" w:rsidP="00000000" w:rsidRDefault="00000000" w:rsidRPr="00000000" w14:paraId="00000608">
            <w:pPr>
              <w:widowControl w:val="0"/>
              <w:spacing w:line="288" w:lineRule="auto"/>
              <w:jc w:val="center"/>
              <w:rPr>
                <w:sz w:val="28"/>
                <w:szCs w:val="28"/>
              </w:rPr>
            </w:pPr>
            <w:r w:rsidDel="00000000" w:rsidR="00000000" w:rsidRPr="00000000">
              <w:rPr>
                <w:sz w:val="28"/>
                <w:szCs w:val="28"/>
                <w:rtl w:val="0"/>
              </w:rPr>
              <w:t xml:space="preserve">A=0</w:t>
            </w:r>
          </w:p>
        </w:tc>
        <w:tc>
          <w:tcPr>
            <w:tcBorders>
              <w:top w:color="000000" w:space="0" w:sz="4" w:val="single"/>
              <w:left w:color="000000" w:space="0" w:sz="4" w:val="single"/>
              <w:bottom w:color="000000" w:space="0" w:sz="4" w:val="single"/>
            </w:tcBorders>
            <w:shd w:fill="e6e6e6" w:val="clear"/>
            <w:vAlign w:val="center"/>
          </w:tcPr>
          <w:p w:rsidR="00000000" w:rsidDel="00000000" w:rsidP="00000000" w:rsidRDefault="00000000" w:rsidRPr="00000000" w14:paraId="00000609">
            <w:pPr>
              <w:widowControl w:val="0"/>
              <w:spacing w:line="288" w:lineRule="auto"/>
              <w:jc w:val="center"/>
              <w:rPr>
                <w:sz w:val="28"/>
                <w:szCs w:val="28"/>
              </w:rPr>
            </w:pPr>
            <w:r w:rsidDel="00000000" w:rsidR="00000000" w:rsidRPr="00000000">
              <w:rPr>
                <w:sz w:val="28"/>
                <w:szCs w:val="28"/>
                <w:rtl w:val="0"/>
              </w:rPr>
              <w:t xml:space="preserve">8</w:t>
            </w:r>
          </w:p>
        </w:tc>
        <w:tc>
          <w:tcPr>
            <w:tcBorders>
              <w:top w:color="000000" w:space="0" w:sz="4" w:val="single"/>
              <w:left w:color="000000" w:space="0" w:sz="4" w:val="single"/>
              <w:bottom w:color="000000" w:space="0" w:sz="4" w:val="single"/>
              <w:right w:color="000000" w:space="0" w:sz="4" w:val="single"/>
            </w:tcBorders>
            <w:shd w:fill="e6e6e6" w:val="clear"/>
            <w:vAlign w:val="center"/>
          </w:tcPr>
          <w:p w:rsidR="00000000" w:rsidDel="00000000" w:rsidP="00000000" w:rsidRDefault="00000000" w:rsidRPr="00000000" w14:paraId="0000060A">
            <w:pPr>
              <w:widowControl w:val="0"/>
              <w:spacing w:line="288" w:lineRule="auto"/>
              <w:jc w:val="center"/>
              <w:rPr>
                <w:sz w:val="28"/>
                <w:szCs w:val="28"/>
              </w:rPr>
            </w:pPr>
            <w:r w:rsidDel="00000000" w:rsidR="00000000" w:rsidRPr="00000000">
              <w:rPr>
                <w:sz w:val="28"/>
                <w:szCs w:val="28"/>
                <w:rtl w:val="0"/>
              </w:rPr>
              <w:t xml:space="preserve">1000</w:t>
            </w:r>
          </w:p>
        </w:tc>
      </w:tr>
      <w:tr>
        <w:trPr>
          <w:cantSplit w:val="0"/>
          <w:trHeight w:val="624"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60B">
            <w:pPr>
              <w:widowControl w:val="0"/>
              <w:spacing w:line="288" w:lineRule="auto"/>
              <w:jc w:val="center"/>
              <w:rPr>
                <w:sz w:val="28"/>
                <w:szCs w:val="28"/>
              </w:rPr>
            </w:pPr>
            <w:r w:rsidDel="00000000" w:rsidR="00000000" w:rsidRPr="00000000">
              <w:rPr>
                <w:sz w:val="28"/>
                <w:szCs w:val="28"/>
                <w:rtl w:val="0"/>
              </w:rPr>
              <w:t xml:space="preserve">3</w:t>
            </w:r>
          </w:p>
        </w:tc>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60C">
            <w:pPr>
              <w:widowControl w:val="0"/>
              <w:spacing w:line="288" w:lineRule="auto"/>
              <w:jc w:val="center"/>
              <w:rPr>
                <w:sz w:val="28"/>
                <w:szCs w:val="28"/>
              </w:rPr>
            </w:pPr>
            <w:r w:rsidDel="00000000" w:rsidR="00000000" w:rsidRPr="00000000">
              <w:rPr>
                <w:sz w:val="28"/>
                <w:szCs w:val="28"/>
                <w:rtl w:val="0"/>
              </w:rPr>
              <w:t xml:space="preserve">0011</w:t>
            </w:r>
          </w:p>
        </w:tc>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60D">
            <w:pPr>
              <w:widowControl w:val="0"/>
              <w:spacing w:line="288" w:lineRule="auto"/>
              <w:jc w:val="center"/>
              <w:rPr>
                <w:sz w:val="28"/>
                <w:szCs w:val="28"/>
              </w:rPr>
            </w:pPr>
            <w:r w:rsidDel="00000000" w:rsidR="00000000" w:rsidRPr="00000000">
              <w:rPr>
                <w:sz w:val="28"/>
                <w:szCs w:val="28"/>
                <w:rtl w:val="0"/>
              </w:rPr>
              <w:t xml:space="preserve">A=1</w:t>
            </w:r>
          </w:p>
        </w:tc>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60E">
            <w:pPr>
              <w:widowControl w:val="0"/>
              <w:spacing w:line="288" w:lineRule="auto"/>
              <w:jc w:val="center"/>
              <w:rPr>
                <w:sz w:val="28"/>
                <w:szCs w:val="28"/>
              </w:rPr>
            </w:pPr>
            <w:r w:rsidDel="00000000" w:rsidR="00000000" w:rsidRPr="00000000">
              <w:rPr>
                <w:sz w:val="28"/>
                <w:szCs w:val="28"/>
                <w:rtl w:val="0"/>
              </w:rPr>
              <w:t xml:space="preserve">11</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0F">
            <w:pPr>
              <w:widowControl w:val="0"/>
              <w:spacing w:line="288" w:lineRule="auto"/>
              <w:jc w:val="center"/>
              <w:rPr>
                <w:sz w:val="28"/>
                <w:szCs w:val="28"/>
              </w:rPr>
            </w:pPr>
            <w:r w:rsidDel="00000000" w:rsidR="00000000" w:rsidRPr="00000000">
              <w:rPr>
                <w:sz w:val="28"/>
                <w:szCs w:val="28"/>
                <w:rtl w:val="0"/>
              </w:rPr>
              <w:t xml:space="preserve">1011</w:t>
            </w:r>
          </w:p>
        </w:tc>
      </w:tr>
      <w:tr>
        <w:trPr>
          <w:cantSplit w:val="0"/>
          <w:trHeight w:val="624" w:hRule="atLeast"/>
          <w:tblHeader w:val="0"/>
        </w:trPr>
        <w:tc>
          <w:tcPr>
            <w:tcBorders>
              <w:top w:color="000000" w:space="0" w:sz="4" w:val="single"/>
              <w:left w:color="000000" w:space="0" w:sz="4" w:val="single"/>
              <w:bottom w:color="000000" w:space="0" w:sz="4" w:val="single"/>
            </w:tcBorders>
            <w:shd w:fill="e6e6e6" w:val="clear"/>
            <w:vAlign w:val="center"/>
          </w:tcPr>
          <w:p w:rsidR="00000000" w:rsidDel="00000000" w:rsidP="00000000" w:rsidRDefault="00000000" w:rsidRPr="00000000" w14:paraId="00000610">
            <w:pPr>
              <w:widowControl w:val="0"/>
              <w:spacing w:line="288" w:lineRule="auto"/>
              <w:jc w:val="center"/>
              <w:rPr>
                <w:sz w:val="28"/>
                <w:szCs w:val="28"/>
              </w:rPr>
            </w:pPr>
            <w:r w:rsidDel="00000000" w:rsidR="00000000" w:rsidRPr="00000000">
              <w:rPr>
                <w:sz w:val="28"/>
                <w:szCs w:val="28"/>
                <w:rtl w:val="0"/>
              </w:rPr>
              <w:t xml:space="preserve">8</w:t>
            </w:r>
          </w:p>
        </w:tc>
        <w:tc>
          <w:tcPr>
            <w:tcBorders>
              <w:top w:color="000000" w:space="0" w:sz="4" w:val="single"/>
              <w:left w:color="000000" w:space="0" w:sz="4" w:val="single"/>
              <w:bottom w:color="000000" w:space="0" w:sz="4" w:val="single"/>
            </w:tcBorders>
            <w:shd w:fill="e6e6e6" w:val="clear"/>
            <w:vAlign w:val="center"/>
          </w:tcPr>
          <w:p w:rsidR="00000000" w:rsidDel="00000000" w:rsidP="00000000" w:rsidRDefault="00000000" w:rsidRPr="00000000" w14:paraId="00000611">
            <w:pPr>
              <w:widowControl w:val="0"/>
              <w:spacing w:line="288" w:lineRule="auto"/>
              <w:jc w:val="center"/>
              <w:rPr>
                <w:sz w:val="28"/>
                <w:szCs w:val="28"/>
              </w:rPr>
            </w:pPr>
            <w:r w:rsidDel="00000000" w:rsidR="00000000" w:rsidRPr="00000000">
              <w:rPr>
                <w:sz w:val="28"/>
                <w:szCs w:val="28"/>
                <w:rtl w:val="0"/>
              </w:rPr>
              <w:t xml:space="preserve">1000</w:t>
            </w:r>
          </w:p>
        </w:tc>
        <w:tc>
          <w:tcPr>
            <w:tcBorders>
              <w:top w:color="000000" w:space="0" w:sz="4" w:val="single"/>
              <w:left w:color="000000" w:space="0" w:sz="4" w:val="single"/>
              <w:bottom w:color="000000" w:space="0" w:sz="4" w:val="single"/>
            </w:tcBorders>
            <w:shd w:fill="e6e6e6" w:val="clear"/>
            <w:vAlign w:val="center"/>
          </w:tcPr>
          <w:p w:rsidR="00000000" w:rsidDel="00000000" w:rsidP="00000000" w:rsidRDefault="00000000" w:rsidRPr="00000000" w14:paraId="00000612">
            <w:pPr>
              <w:widowControl w:val="0"/>
              <w:spacing w:line="288" w:lineRule="auto"/>
              <w:jc w:val="center"/>
              <w:rPr>
                <w:sz w:val="28"/>
                <w:szCs w:val="28"/>
              </w:rPr>
            </w:pPr>
            <w:r w:rsidDel="00000000" w:rsidR="00000000" w:rsidRPr="00000000">
              <w:rPr>
                <w:sz w:val="28"/>
                <w:szCs w:val="28"/>
                <w:rtl w:val="0"/>
              </w:rPr>
              <w:t xml:space="preserve">-</w:t>
            </w:r>
          </w:p>
        </w:tc>
        <w:tc>
          <w:tcPr>
            <w:tcBorders>
              <w:top w:color="000000" w:space="0" w:sz="4" w:val="single"/>
              <w:left w:color="000000" w:space="0" w:sz="4" w:val="single"/>
              <w:bottom w:color="000000" w:space="0" w:sz="4" w:val="single"/>
            </w:tcBorders>
            <w:shd w:fill="e6e6e6" w:val="clear"/>
            <w:vAlign w:val="center"/>
          </w:tcPr>
          <w:p w:rsidR="00000000" w:rsidDel="00000000" w:rsidP="00000000" w:rsidRDefault="00000000" w:rsidRPr="00000000" w14:paraId="00000613">
            <w:pPr>
              <w:widowControl w:val="0"/>
              <w:spacing w:line="288" w:lineRule="auto"/>
              <w:jc w:val="center"/>
              <w:rPr>
                <w:sz w:val="28"/>
                <w:szCs w:val="28"/>
              </w:rPr>
            </w:pPr>
            <w:r w:rsidDel="00000000" w:rsidR="00000000" w:rsidRPr="00000000">
              <w:rPr>
                <w:sz w:val="28"/>
                <w:szCs w:val="28"/>
                <w:rtl w:val="0"/>
              </w:rPr>
              <w:t xml:space="preserve">7</w:t>
            </w:r>
          </w:p>
        </w:tc>
        <w:tc>
          <w:tcPr>
            <w:tcBorders>
              <w:top w:color="000000" w:space="0" w:sz="4" w:val="single"/>
              <w:left w:color="000000" w:space="0" w:sz="4" w:val="single"/>
              <w:bottom w:color="000000" w:space="0" w:sz="4" w:val="single"/>
              <w:right w:color="000000" w:space="0" w:sz="4" w:val="single"/>
            </w:tcBorders>
            <w:shd w:fill="e6e6e6" w:val="clear"/>
            <w:vAlign w:val="center"/>
          </w:tcPr>
          <w:p w:rsidR="00000000" w:rsidDel="00000000" w:rsidP="00000000" w:rsidRDefault="00000000" w:rsidRPr="00000000" w14:paraId="00000614">
            <w:pPr>
              <w:widowControl w:val="0"/>
              <w:spacing w:line="288" w:lineRule="auto"/>
              <w:jc w:val="center"/>
              <w:rPr>
                <w:sz w:val="28"/>
                <w:szCs w:val="28"/>
              </w:rPr>
            </w:pPr>
            <w:r w:rsidDel="00000000" w:rsidR="00000000" w:rsidRPr="00000000">
              <w:rPr>
                <w:sz w:val="28"/>
                <w:szCs w:val="28"/>
                <w:rtl w:val="0"/>
              </w:rPr>
              <w:t xml:space="preserve">0111</w:t>
            </w:r>
          </w:p>
        </w:tc>
      </w:tr>
      <w:tr>
        <w:trPr>
          <w:cantSplit w:val="0"/>
          <w:trHeight w:val="624"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615">
            <w:pPr>
              <w:widowControl w:val="0"/>
              <w:spacing w:line="288" w:lineRule="auto"/>
              <w:jc w:val="center"/>
              <w:rPr>
                <w:sz w:val="28"/>
                <w:szCs w:val="28"/>
              </w:rPr>
            </w:pPr>
            <w:r w:rsidDel="00000000" w:rsidR="00000000" w:rsidRPr="00000000">
              <w:rPr>
                <w:sz w:val="28"/>
                <w:szCs w:val="28"/>
                <w:rtl w:val="0"/>
              </w:rPr>
              <w:t xml:space="preserve">7</w:t>
            </w:r>
          </w:p>
        </w:tc>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616">
            <w:pPr>
              <w:widowControl w:val="0"/>
              <w:spacing w:line="288" w:lineRule="auto"/>
              <w:jc w:val="center"/>
              <w:rPr>
                <w:sz w:val="28"/>
                <w:szCs w:val="28"/>
              </w:rPr>
            </w:pPr>
            <w:r w:rsidDel="00000000" w:rsidR="00000000" w:rsidRPr="00000000">
              <w:rPr>
                <w:sz w:val="28"/>
                <w:szCs w:val="28"/>
                <w:rtl w:val="0"/>
              </w:rPr>
              <w:t xml:space="preserve">0111</w:t>
            </w:r>
          </w:p>
        </w:tc>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617">
            <w:pPr>
              <w:widowControl w:val="0"/>
              <w:spacing w:line="288" w:lineRule="auto"/>
              <w:jc w:val="center"/>
              <w:rPr>
                <w:sz w:val="28"/>
                <w:szCs w:val="28"/>
              </w:rPr>
            </w:pPr>
            <w:r w:rsidDel="00000000" w:rsidR="00000000" w:rsidRPr="00000000">
              <w:rPr>
                <w:sz w:val="28"/>
                <w:szCs w:val="28"/>
                <w:rtl w:val="0"/>
              </w:rPr>
              <w:t xml:space="preserve">-</w:t>
            </w:r>
          </w:p>
        </w:tc>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618">
            <w:pPr>
              <w:widowControl w:val="0"/>
              <w:spacing w:line="288" w:lineRule="auto"/>
              <w:jc w:val="center"/>
              <w:rPr>
                <w:sz w:val="28"/>
                <w:szCs w:val="28"/>
              </w:rPr>
            </w:pPr>
            <w:r w:rsidDel="00000000" w:rsidR="00000000" w:rsidRPr="00000000">
              <w:rPr>
                <w:sz w:val="28"/>
                <w:szCs w:val="28"/>
                <w:rtl w:val="0"/>
              </w:rPr>
              <w:t xml:space="preserve">6</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19">
            <w:pPr>
              <w:widowControl w:val="0"/>
              <w:spacing w:line="288" w:lineRule="auto"/>
              <w:jc w:val="center"/>
              <w:rPr>
                <w:sz w:val="28"/>
                <w:szCs w:val="28"/>
              </w:rPr>
            </w:pPr>
            <w:r w:rsidDel="00000000" w:rsidR="00000000" w:rsidRPr="00000000">
              <w:rPr>
                <w:sz w:val="28"/>
                <w:szCs w:val="28"/>
                <w:rtl w:val="0"/>
              </w:rPr>
              <w:t xml:space="preserve">0110</w:t>
            </w:r>
          </w:p>
        </w:tc>
      </w:tr>
      <w:tr>
        <w:trPr>
          <w:cantSplit w:val="0"/>
          <w:trHeight w:val="624" w:hRule="atLeast"/>
          <w:tblHeader w:val="0"/>
        </w:trPr>
        <w:tc>
          <w:tcPr>
            <w:tcBorders>
              <w:top w:color="000000" w:space="0" w:sz="4" w:val="single"/>
              <w:left w:color="000000" w:space="0" w:sz="4" w:val="single"/>
              <w:bottom w:color="000000" w:space="0" w:sz="4" w:val="single"/>
            </w:tcBorders>
            <w:shd w:fill="e6e6e6" w:val="clear"/>
            <w:vAlign w:val="center"/>
          </w:tcPr>
          <w:p w:rsidR="00000000" w:rsidDel="00000000" w:rsidP="00000000" w:rsidRDefault="00000000" w:rsidRPr="00000000" w14:paraId="0000061A">
            <w:pPr>
              <w:widowControl w:val="0"/>
              <w:spacing w:line="288" w:lineRule="auto"/>
              <w:jc w:val="center"/>
              <w:rPr>
                <w:sz w:val="28"/>
                <w:szCs w:val="28"/>
              </w:rPr>
            </w:pPr>
            <w:r w:rsidDel="00000000" w:rsidR="00000000" w:rsidRPr="00000000">
              <w:rPr>
                <w:sz w:val="28"/>
                <w:szCs w:val="28"/>
                <w:rtl w:val="0"/>
              </w:rPr>
              <w:t xml:space="preserve">6</w:t>
            </w:r>
          </w:p>
        </w:tc>
        <w:tc>
          <w:tcPr>
            <w:tcBorders>
              <w:top w:color="000000" w:space="0" w:sz="4" w:val="single"/>
              <w:left w:color="000000" w:space="0" w:sz="4" w:val="single"/>
              <w:bottom w:color="000000" w:space="0" w:sz="4" w:val="single"/>
            </w:tcBorders>
            <w:shd w:fill="e6e6e6" w:val="clear"/>
            <w:vAlign w:val="center"/>
          </w:tcPr>
          <w:p w:rsidR="00000000" w:rsidDel="00000000" w:rsidP="00000000" w:rsidRDefault="00000000" w:rsidRPr="00000000" w14:paraId="0000061B">
            <w:pPr>
              <w:widowControl w:val="0"/>
              <w:spacing w:line="288" w:lineRule="auto"/>
              <w:jc w:val="center"/>
              <w:rPr>
                <w:sz w:val="28"/>
                <w:szCs w:val="28"/>
              </w:rPr>
            </w:pPr>
            <w:r w:rsidDel="00000000" w:rsidR="00000000" w:rsidRPr="00000000">
              <w:rPr>
                <w:sz w:val="28"/>
                <w:szCs w:val="28"/>
                <w:rtl w:val="0"/>
              </w:rPr>
              <w:t xml:space="preserve">0110</w:t>
            </w:r>
          </w:p>
        </w:tc>
        <w:tc>
          <w:tcPr>
            <w:tcBorders>
              <w:top w:color="000000" w:space="0" w:sz="4" w:val="single"/>
              <w:left w:color="000000" w:space="0" w:sz="4" w:val="single"/>
              <w:bottom w:color="000000" w:space="0" w:sz="4" w:val="single"/>
            </w:tcBorders>
            <w:shd w:fill="e6e6e6" w:val="clear"/>
            <w:vAlign w:val="center"/>
          </w:tcPr>
          <w:p w:rsidR="00000000" w:rsidDel="00000000" w:rsidP="00000000" w:rsidRDefault="00000000" w:rsidRPr="00000000" w14:paraId="0000061C">
            <w:pPr>
              <w:widowControl w:val="0"/>
              <w:spacing w:line="288" w:lineRule="auto"/>
              <w:jc w:val="center"/>
              <w:rPr>
                <w:sz w:val="28"/>
                <w:szCs w:val="28"/>
              </w:rPr>
            </w:pPr>
            <w:r w:rsidDel="00000000" w:rsidR="00000000" w:rsidRPr="00000000">
              <w:rPr>
                <w:sz w:val="28"/>
                <w:szCs w:val="28"/>
                <w:rtl w:val="0"/>
              </w:rPr>
              <w:t xml:space="preserve">B=0</w:t>
            </w:r>
          </w:p>
        </w:tc>
        <w:tc>
          <w:tcPr>
            <w:tcBorders>
              <w:top w:color="000000" w:space="0" w:sz="4" w:val="single"/>
              <w:left w:color="000000" w:space="0" w:sz="4" w:val="single"/>
              <w:bottom w:color="000000" w:space="0" w:sz="4" w:val="single"/>
            </w:tcBorders>
            <w:shd w:fill="e6e6e6" w:val="clear"/>
            <w:vAlign w:val="center"/>
          </w:tcPr>
          <w:p w:rsidR="00000000" w:rsidDel="00000000" w:rsidP="00000000" w:rsidRDefault="00000000" w:rsidRPr="00000000" w14:paraId="0000061D">
            <w:pPr>
              <w:widowControl w:val="0"/>
              <w:spacing w:line="288" w:lineRule="auto"/>
              <w:jc w:val="center"/>
              <w:rPr>
                <w:sz w:val="28"/>
                <w:szCs w:val="28"/>
              </w:rPr>
            </w:pPr>
            <w:r w:rsidDel="00000000" w:rsidR="00000000" w:rsidRPr="00000000">
              <w:rPr>
                <w:sz w:val="28"/>
                <w:szCs w:val="28"/>
                <w:rtl w:val="0"/>
              </w:rPr>
              <w:t xml:space="preserve">13</w:t>
            </w:r>
          </w:p>
        </w:tc>
        <w:tc>
          <w:tcPr>
            <w:tcBorders>
              <w:top w:color="000000" w:space="0" w:sz="4" w:val="single"/>
              <w:left w:color="000000" w:space="0" w:sz="4" w:val="single"/>
              <w:bottom w:color="000000" w:space="0" w:sz="4" w:val="single"/>
              <w:right w:color="000000" w:space="0" w:sz="4" w:val="single"/>
            </w:tcBorders>
            <w:shd w:fill="e6e6e6" w:val="clear"/>
            <w:vAlign w:val="center"/>
          </w:tcPr>
          <w:p w:rsidR="00000000" w:rsidDel="00000000" w:rsidP="00000000" w:rsidRDefault="00000000" w:rsidRPr="00000000" w14:paraId="0000061E">
            <w:pPr>
              <w:widowControl w:val="0"/>
              <w:spacing w:line="288" w:lineRule="auto"/>
              <w:jc w:val="center"/>
              <w:rPr>
                <w:sz w:val="28"/>
                <w:szCs w:val="28"/>
              </w:rPr>
            </w:pPr>
            <w:r w:rsidDel="00000000" w:rsidR="00000000" w:rsidRPr="00000000">
              <w:rPr>
                <w:sz w:val="28"/>
                <w:szCs w:val="28"/>
                <w:rtl w:val="0"/>
              </w:rPr>
              <w:t xml:space="preserve">1101</w:t>
            </w:r>
          </w:p>
        </w:tc>
      </w:tr>
      <w:tr>
        <w:trPr>
          <w:cantSplit w:val="0"/>
          <w:trHeight w:val="624"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61F">
            <w:pPr>
              <w:widowControl w:val="0"/>
              <w:spacing w:line="288" w:lineRule="auto"/>
              <w:jc w:val="center"/>
              <w:rPr>
                <w:sz w:val="28"/>
                <w:szCs w:val="28"/>
              </w:rPr>
            </w:pPr>
            <w:r w:rsidDel="00000000" w:rsidR="00000000" w:rsidRPr="00000000">
              <w:rPr>
                <w:sz w:val="28"/>
                <w:szCs w:val="28"/>
                <w:rtl w:val="0"/>
              </w:rPr>
              <w:t xml:space="preserve">6</w:t>
            </w:r>
          </w:p>
        </w:tc>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620">
            <w:pPr>
              <w:widowControl w:val="0"/>
              <w:spacing w:line="288" w:lineRule="auto"/>
              <w:jc w:val="center"/>
              <w:rPr>
                <w:sz w:val="28"/>
                <w:szCs w:val="28"/>
              </w:rPr>
            </w:pPr>
            <w:r w:rsidDel="00000000" w:rsidR="00000000" w:rsidRPr="00000000">
              <w:rPr>
                <w:sz w:val="28"/>
                <w:szCs w:val="28"/>
                <w:rtl w:val="0"/>
              </w:rPr>
              <w:t xml:space="preserve">0110</w:t>
            </w:r>
          </w:p>
        </w:tc>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621">
            <w:pPr>
              <w:widowControl w:val="0"/>
              <w:spacing w:line="288" w:lineRule="auto"/>
              <w:jc w:val="center"/>
              <w:rPr>
                <w:sz w:val="28"/>
                <w:szCs w:val="28"/>
              </w:rPr>
            </w:pPr>
            <w:r w:rsidDel="00000000" w:rsidR="00000000" w:rsidRPr="00000000">
              <w:rPr>
                <w:sz w:val="28"/>
                <w:szCs w:val="28"/>
                <w:rtl w:val="0"/>
              </w:rPr>
              <w:t xml:space="preserve">B=1</w:t>
            </w:r>
          </w:p>
        </w:tc>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622">
            <w:pPr>
              <w:widowControl w:val="0"/>
              <w:spacing w:line="288" w:lineRule="auto"/>
              <w:jc w:val="center"/>
              <w:rPr>
                <w:sz w:val="28"/>
                <w:szCs w:val="28"/>
              </w:rPr>
            </w:pPr>
            <w:r w:rsidDel="00000000" w:rsidR="00000000" w:rsidRPr="00000000">
              <w:rPr>
                <w:sz w:val="28"/>
                <w:szCs w:val="28"/>
                <w:rtl w:val="0"/>
              </w:rPr>
              <w:t xml:space="preserve">4</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23">
            <w:pPr>
              <w:widowControl w:val="0"/>
              <w:spacing w:line="288" w:lineRule="auto"/>
              <w:jc w:val="center"/>
              <w:rPr>
                <w:sz w:val="28"/>
                <w:szCs w:val="28"/>
              </w:rPr>
            </w:pPr>
            <w:r w:rsidDel="00000000" w:rsidR="00000000" w:rsidRPr="00000000">
              <w:rPr>
                <w:sz w:val="28"/>
                <w:szCs w:val="28"/>
                <w:rtl w:val="0"/>
              </w:rPr>
              <w:t xml:space="preserve">0100</w:t>
            </w:r>
          </w:p>
        </w:tc>
      </w:tr>
      <w:tr>
        <w:trPr>
          <w:cantSplit w:val="0"/>
          <w:trHeight w:val="624" w:hRule="atLeast"/>
          <w:tblHeader w:val="0"/>
        </w:trPr>
        <w:tc>
          <w:tcPr>
            <w:tcBorders>
              <w:top w:color="000000" w:space="0" w:sz="4" w:val="single"/>
              <w:left w:color="000000" w:space="0" w:sz="4" w:val="single"/>
              <w:bottom w:color="000000" w:space="0" w:sz="4" w:val="single"/>
            </w:tcBorders>
            <w:shd w:fill="e6e6e6" w:val="clear"/>
            <w:vAlign w:val="center"/>
          </w:tcPr>
          <w:p w:rsidR="00000000" w:rsidDel="00000000" w:rsidP="00000000" w:rsidRDefault="00000000" w:rsidRPr="00000000" w14:paraId="00000624">
            <w:pPr>
              <w:widowControl w:val="0"/>
              <w:spacing w:line="288" w:lineRule="auto"/>
              <w:jc w:val="center"/>
              <w:rPr>
                <w:sz w:val="28"/>
                <w:szCs w:val="28"/>
              </w:rPr>
            </w:pPr>
            <w:r w:rsidDel="00000000" w:rsidR="00000000" w:rsidRPr="00000000">
              <w:rPr>
                <w:sz w:val="28"/>
                <w:szCs w:val="28"/>
                <w:rtl w:val="0"/>
              </w:rPr>
              <w:t xml:space="preserve">13</w:t>
            </w:r>
          </w:p>
        </w:tc>
        <w:tc>
          <w:tcPr>
            <w:tcBorders>
              <w:top w:color="000000" w:space="0" w:sz="4" w:val="single"/>
              <w:left w:color="000000" w:space="0" w:sz="4" w:val="single"/>
              <w:bottom w:color="000000" w:space="0" w:sz="4" w:val="single"/>
            </w:tcBorders>
            <w:shd w:fill="e6e6e6" w:val="clear"/>
            <w:vAlign w:val="center"/>
          </w:tcPr>
          <w:p w:rsidR="00000000" w:rsidDel="00000000" w:rsidP="00000000" w:rsidRDefault="00000000" w:rsidRPr="00000000" w14:paraId="00000625">
            <w:pPr>
              <w:widowControl w:val="0"/>
              <w:spacing w:line="288" w:lineRule="auto"/>
              <w:jc w:val="center"/>
              <w:rPr>
                <w:sz w:val="28"/>
                <w:szCs w:val="28"/>
              </w:rPr>
            </w:pPr>
            <w:r w:rsidDel="00000000" w:rsidR="00000000" w:rsidRPr="00000000">
              <w:rPr>
                <w:sz w:val="28"/>
                <w:szCs w:val="28"/>
                <w:rtl w:val="0"/>
              </w:rPr>
              <w:t xml:space="preserve">1101</w:t>
            </w:r>
          </w:p>
        </w:tc>
        <w:tc>
          <w:tcPr>
            <w:tcBorders>
              <w:top w:color="000000" w:space="0" w:sz="4" w:val="single"/>
              <w:left w:color="000000" w:space="0" w:sz="4" w:val="single"/>
              <w:bottom w:color="000000" w:space="0" w:sz="4" w:val="single"/>
            </w:tcBorders>
            <w:shd w:fill="e6e6e6" w:val="clear"/>
            <w:vAlign w:val="center"/>
          </w:tcPr>
          <w:p w:rsidR="00000000" w:rsidDel="00000000" w:rsidP="00000000" w:rsidRDefault="00000000" w:rsidRPr="00000000" w14:paraId="00000626">
            <w:pPr>
              <w:widowControl w:val="0"/>
              <w:spacing w:line="288" w:lineRule="auto"/>
              <w:jc w:val="center"/>
              <w:rPr>
                <w:sz w:val="28"/>
                <w:szCs w:val="28"/>
              </w:rPr>
            </w:pPr>
            <w:r w:rsidDel="00000000" w:rsidR="00000000" w:rsidRPr="00000000">
              <w:rPr>
                <w:sz w:val="28"/>
                <w:szCs w:val="28"/>
                <w:rtl w:val="0"/>
              </w:rPr>
              <w:t xml:space="preserve">-</w:t>
            </w:r>
          </w:p>
        </w:tc>
        <w:tc>
          <w:tcPr>
            <w:tcBorders>
              <w:top w:color="000000" w:space="0" w:sz="4" w:val="single"/>
              <w:left w:color="000000" w:space="0" w:sz="4" w:val="single"/>
              <w:bottom w:color="000000" w:space="0" w:sz="4" w:val="single"/>
            </w:tcBorders>
            <w:shd w:fill="e6e6e6" w:val="clear"/>
            <w:vAlign w:val="center"/>
          </w:tcPr>
          <w:p w:rsidR="00000000" w:rsidDel="00000000" w:rsidP="00000000" w:rsidRDefault="00000000" w:rsidRPr="00000000" w14:paraId="00000627">
            <w:pPr>
              <w:widowControl w:val="0"/>
              <w:spacing w:line="288" w:lineRule="auto"/>
              <w:jc w:val="center"/>
              <w:rPr>
                <w:sz w:val="28"/>
                <w:szCs w:val="28"/>
              </w:rPr>
            </w:pPr>
            <w:r w:rsidDel="00000000" w:rsidR="00000000" w:rsidRPr="00000000">
              <w:rPr>
                <w:sz w:val="28"/>
                <w:szCs w:val="28"/>
                <w:rtl w:val="0"/>
              </w:rPr>
              <w:t xml:space="preserve">14</w:t>
            </w:r>
          </w:p>
        </w:tc>
        <w:tc>
          <w:tcPr>
            <w:tcBorders>
              <w:top w:color="000000" w:space="0" w:sz="4" w:val="single"/>
              <w:left w:color="000000" w:space="0" w:sz="4" w:val="single"/>
              <w:bottom w:color="000000" w:space="0" w:sz="4" w:val="single"/>
              <w:right w:color="000000" w:space="0" w:sz="4" w:val="single"/>
            </w:tcBorders>
            <w:shd w:fill="e6e6e6" w:val="clear"/>
            <w:vAlign w:val="center"/>
          </w:tcPr>
          <w:p w:rsidR="00000000" w:rsidDel="00000000" w:rsidP="00000000" w:rsidRDefault="00000000" w:rsidRPr="00000000" w14:paraId="00000628">
            <w:pPr>
              <w:widowControl w:val="0"/>
              <w:spacing w:line="288" w:lineRule="auto"/>
              <w:jc w:val="center"/>
              <w:rPr>
                <w:sz w:val="28"/>
                <w:szCs w:val="28"/>
              </w:rPr>
            </w:pPr>
            <w:r w:rsidDel="00000000" w:rsidR="00000000" w:rsidRPr="00000000">
              <w:rPr>
                <w:sz w:val="28"/>
                <w:szCs w:val="28"/>
                <w:rtl w:val="0"/>
              </w:rPr>
              <w:t xml:space="preserve">1110</w:t>
            </w:r>
          </w:p>
        </w:tc>
      </w:tr>
      <w:tr>
        <w:trPr>
          <w:cantSplit w:val="0"/>
          <w:trHeight w:val="624"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629">
            <w:pPr>
              <w:widowControl w:val="0"/>
              <w:spacing w:line="288" w:lineRule="auto"/>
              <w:jc w:val="center"/>
              <w:rPr>
                <w:sz w:val="28"/>
                <w:szCs w:val="28"/>
              </w:rPr>
            </w:pPr>
            <w:r w:rsidDel="00000000" w:rsidR="00000000" w:rsidRPr="00000000">
              <w:rPr>
                <w:sz w:val="28"/>
                <w:szCs w:val="28"/>
                <w:rtl w:val="0"/>
              </w:rPr>
              <w:t xml:space="preserve">14</w:t>
            </w:r>
          </w:p>
        </w:tc>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62A">
            <w:pPr>
              <w:widowControl w:val="0"/>
              <w:spacing w:line="288" w:lineRule="auto"/>
              <w:jc w:val="center"/>
              <w:rPr>
                <w:sz w:val="28"/>
                <w:szCs w:val="28"/>
              </w:rPr>
            </w:pPr>
            <w:r w:rsidDel="00000000" w:rsidR="00000000" w:rsidRPr="00000000">
              <w:rPr>
                <w:sz w:val="28"/>
                <w:szCs w:val="28"/>
                <w:rtl w:val="0"/>
              </w:rPr>
              <w:t xml:space="preserve">1110</w:t>
            </w:r>
          </w:p>
        </w:tc>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62B">
            <w:pPr>
              <w:widowControl w:val="0"/>
              <w:spacing w:line="288" w:lineRule="auto"/>
              <w:jc w:val="center"/>
              <w:rPr>
                <w:sz w:val="28"/>
                <w:szCs w:val="28"/>
              </w:rPr>
            </w:pPr>
            <w:r w:rsidDel="00000000" w:rsidR="00000000" w:rsidRPr="00000000">
              <w:rPr>
                <w:sz w:val="28"/>
                <w:szCs w:val="28"/>
                <w:rtl w:val="0"/>
              </w:rPr>
              <w:t xml:space="preserve">-</w:t>
            </w:r>
          </w:p>
        </w:tc>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62C">
            <w:pPr>
              <w:widowControl w:val="0"/>
              <w:spacing w:line="288" w:lineRule="auto"/>
              <w:jc w:val="center"/>
              <w:rPr>
                <w:sz w:val="28"/>
                <w:szCs w:val="28"/>
              </w:rPr>
            </w:pPr>
            <w:r w:rsidDel="00000000" w:rsidR="00000000" w:rsidRPr="00000000">
              <w:rPr>
                <w:sz w:val="28"/>
                <w:szCs w:val="28"/>
                <w:rtl w:val="0"/>
              </w:rPr>
              <w:t xml:space="preserve">10</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2D">
            <w:pPr>
              <w:widowControl w:val="0"/>
              <w:spacing w:line="288" w:lineRule="auto"/>
              <w:jc w:val="center"/>
              <w:rPr>
                <w:sz w:val="28"/>
                <w:szCs w:val="28"/>
              </w:rPr>
            </w:pPr>
            <w:r w:rsidDel="00000000" w:rsidR="00000000" w:rsidRPr="00000000">
              <w:rPr>
                <w:sz w:val="28"/>
                <w:szCs w:val="28"/>
                <w:rtl w:val="0"/>
              </w:rPr>
              <w:t xml:space="preserve">1010</w:t>
            </w:r>
          </w:p>
        </w:tc>
      </w:tr>
      <w:tr>
        <w:trPr>
          <w:cantSplit w:val="0"/>
          <w:trHeight w:val="624" w:hRule="atLeast"/>
          <w:tblHeader w:val="0"/>
        </w:trPr>
        <w:tc>
          <w:tcPr>
            <w:tcBorders>
              <w:top w:color="000000" w:space="0" w:sz="4" w:val="single"/>
              <w:left w:color="000000" w:space="0" w:sz="4" w:val="single"/>
              <w:bottom w:color="000000" w:space="0" w:sz="4" w:val="single"/>
            </w:tcBorders>
            <w:shd w:fill="e6e6e6" w:val="clear"/>
            <w:vAlign w:val="center"/>
          </w:tcPr>
          <w:p w:rsidR="00000000" w:rsidDel="00000000" w:rsidP="00000000" w:rsidRDefault="00000000" w:rsidRPr="00000000" w14:paraId="0000062E">
            <w:pPr>
              <w:widowControl w:val="0"/>
              <w:spacing w:line="288" w:lineRule="auto"/>
              <w:jc w:val="center"/>
              <w:rPr>
                <w:sz w:val="28"/>
                <w:szCs w:val="28"/>
              </w:rPr>
            </w:pPr>
            <w:r w:rsidDel="00000000" w:rsidR="00000000" w:rsidRPr="00000000">
              <w:rPr>
                <w:sz w:val="28"/>
                <w:szCs w:val="28"/>
                <w:rtl w:val="0"/>
              </w:rPr>
              <w:t xml:space="preserve">10</w:t>
            </w:r>
          </w:p>
        </w:tc>
        <w:tc>
          <w:tcPr>
            <w:tcBorders>
              <w:top w:color="000000" w:space="0" w:sz="4" w:val="single"/>
              <w:left w:color="000000" w:space="0" w:sz="4" w:val="single"/>
              <w:bottom w:color="000000" w:space="0" w:sz="4" w:val="single"/>
            </w:tcBorders>
            <w:shd w:fill="e6e6e6" w:val="clear"/>
            <w:vAlign w:val="center"/>
          </w:tcPr>
          <w:p w:rsidR="00000000" w:rsidDel="00000000" w:rsidP="00000000" w:rsidRDefault="00000000" w:rsidRPr="00000000" w14:paraId="0000062F">
            <w:pPr>
              <w:widowControl w:val="0"/>
              <w:spacing w:line="288" w:lineRule="auto"/>
              <w:jc w:val="center"/>
              <w:rPr>
                <w:sz w:val="28"/>
                <w:szCs w:val="28"/>
              </w:rPr>
            </w:pPr>
            <w:r w:rsidDel="00000000" w:rsidR="00000000" w:rsidRPr="00000000">
              <w:rPr>
                <w:sz w:val="28"/>
                <w:szCs w:val="28"/>
                <w:rtl w:val="0"/>
              </w:rPr>
              <w:t xml:space="preserve">1010</w:t>
            </w:r>
          </w:p>
        </w:tc>
        <w:tc>
          <w:tcPr>
            <w:tcBorders>
              <w:top w:color="000000" w:space="0" w:sz="4" w:val="single"/>
              <w:left w:color="000000" w:space="0" w:sz="4" w:val="single"/>
              <w:bottom w:color="000000" w:space="0" w:sz="4" w:val="single"/>
            </w:tcBorders>
            <w:shd w:fill="e6e6e6" w:val="clear"/>
            <w:vAlign w:val="center"/>
          </w:tcPr>
          <w:p w:rsidR="00000000" w:rsidDel="00000000" w:rsidP="00000000" w:rsidRDefault="00000000" w:rsidRPr="00000000" w14:paraId="00000630">
            <w:pPr>
              <w:widowControl w:val="0"/>
              <w:spacing w:line="288" w:lineRule="auto"/>
              <w:jc w:val="center"/>
              <w:rPr>
                <w:sz w:val="28"/>
                <w:szCs w:val="28"/>
              </w:rPr>
            </w:pPr>
            <w:r w:rsidDel="00000000" w:rsidR="00000000" w:rsidRPr="00000000">
              <w:rPr>
                <w:sz w:val="28"/>
                <w:szCs w:val="28"/>
                <w:rtl w:val="0"/>
              </w:rPr>
              <w:t xml:space="preserve">-</w:t>
            </w:r>
          </w:p>
        </w:tc>
        <w:tc>
          <w:tcPr>
            <w:tcBorders>
              <w:top w:color="000000" w:space="0" w:sz="4" w:val="single"/>
              <w:left w:color="000000" w:space="0" w:sz="4" w:val="single"/>
              <w:bottom w:color="000000" w:space="0" w:sz="4" w:val="single"/>
            </w:tcBorders>
            <w:shd w:fill="e6e6e6" w:val="clear"/>
            <w:vAlign w:val="center"/>
          </w:tcPr>
          <w:p w:rsidR="00000000" w:rsidDel="00000000" w:rsidP="00000000" w:rsidRDefault="00000000" w:rsidRPr="00000000" w14:paraId="00000631">
            <w:pPr>
              <w:widowControl w:val="0"/>
              <w:spacing w:line="288" w:lineRule="auto"/>
              <w:jc w:val="center"/>
              <w:rPr>
                <w:sz w:val="28"/>
                <w:szCs w:val="28"/>
              </w:rPr>
            </w:pPr>
            <w:r w:rsidDel="00000000" w:rsidR="00000000" w:rsidRPr="00000000">
              <w:rPr>
                <w:sz w:val="28"/>
                <w:szCs w:val="28"/>
                <w:rtl w:val="0"/>
              </w:rPr>
              <w:t xml:space="preserve">15</w:t>
            </w:r>
          </w:p>
        </w:tc>
        <w:tc>
          <w:tcPr>
            <w:tcBorders>
              <w:top w:color="000000" w:space="0" w:sz="4" w:val="single"/>
              <w:left w:color="000000" w:space="0" w:sz="4" w:val="single"/>
              <w:bottom w:color="000000" w:space="0" w:sz="4" w:val="single"/>
              <w:right w:color="000000" w:space="0" w:sz="4" w:val="single"/>
            </w:tcBorders>
            <w:shd w:fill="e6e6e6" w:val="clear"/>
            <w:vAlign w:val="center"/>
          </w:tcPr>
          <w:p w:rsidR="00000000" w:rsidDel="00000000" w:rsidP="00000000" w:rsidRDefault="00000000" w:rsidRPr="00000000" w14:paraId="00000632">
            <w:pPr>
              <w:widowControl w:val="0"/>
              <w:spacing w:line="288" w:lineRule="auto"/>
              <w:jc w:val="center"/>
              <w:rPr>
                <w:sz w:val="28"/>
                <w:szCs w:val="28"/>
              </w:rPr>
            </w:pPr>
            <w:r w:rsidDel="00000000" w:rsidR="00000000" w:rsidRPr="00000000">
              <w:rPr>
                <w:sz w:val="28"/>
                <w:szCs w:val="28"/>
                <w:rtl w:val="0"/>
              </w:rPr>
              <w:t xml:space="preserve">1111</w:t>
            </w:r>
          </w:p>
        </w:tc>
      </w:tr>
      <w:tr>
        <w:trPr>
          <w:cantSplit w:val="0"/>
          <w:trHeight w:val="624"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633">
            <w:pPr>
              <w:widowControl w:val="0"/>
              <w:spacing w:line="288" w:lineRule="auto"/>
              <w:jc w:val="center"/>
              <w:rPr>
                <w:sz w:val="28"/>
                <w:szCs w:val="28"/>
              </w:rPr>
            </w:pPr>
            <w:r w:rsidDel="00000000" w:rsidR="00000000" w:rsidRPr="00000000">
              <w:rPr>
                <w:sz w:val="28"/>
                <w:szCs w:val="28"/>
                <w:rtl w:val="0"/>
              </w:rPr>
              <w:t xml:space="preserve">15</w:t>
            </w:r>
          </w:p>
        </w:tc>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634">
            <w:pPr>
              <w:widowControl w:val="0"/>
              <w:spacing w:line="288" w:lineRule="auto"/>
              <w:jc w:val="center"/>
              <w:rPr>
                <w:sz w:val="28"/>
                <w:szCs w:val="28"/>
              </w:rPr>
            </w:pPr>
            <w:r w:rsidDel="00000000" w:rsidR="00000000" w:rsidRPr="00000000">
              <w:rPr>
                <w:sz w:val="28"/>
                <w:szCs w:val="28"/>
                <w:rtl w:val="0"/>
              </w:rPr>
              <w:t xml:space="preserve">1111</w:t>
            </w:r>
          </w:p>
        </w:tc>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635">
            <w:pPr>
              <w:widowControl w:val="0"/>
              <w:spacing w:line="288" w:lineRule="auto"/>
              <w:jc w:val="center"/>
              <w:rPr>
                <w:sz w:val="28"/>
                <w:szCs w:val="28"/>
              </w:rPr>
            </w:pPr>
            <w:r w:rsidDel="00000000" w:rsidR="00000000" w:rsidRPr="00000000">
              <w:rPr>
                <w:sz w:val="28"/>
                <w:szCs w:val="28"/>
                <w:rtl w:val="0"/>
              </w:rPr>
              <w:t xml:space="preserve">-</w:t>
            </w:r>
          </w:p>
        </w:tc>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636">
            <w:pPr>
              <w:widowControl w:val="0"/>
              <w:spacing w:line="288" w:lineRule="auto"/>
              <w:jc w:val="center"/>
              <w:rPr>
                <w:sz w:val="28"/>
                <w:szCs w:val="28"/>
              </w:rPr>
            </w:pPr>
            <w:r w:rsidDel="00000000" w:rsidR="00000000" w:rsidRPr="00000000">
              <w:rPr>
                <w:sz w:val="28"/>
                <w:szCs w:val="28"/>
                <w:rtl w:val="0"/>
              </w:rPr>
              <w:t xml:space="preserve">5</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37">
            <w:pPr>
              <w:widowControl w:val="0"/>
              <w:spacing w:line="288" w:lineRule="auto"/>
              <w:jc w:val="center"/>
              <w:rPr>
                <w:sz w:val="28"/>
                <w:szCs w:val="28"/>
              </w:rPr>
            </w:pPr>
            <w:r w:rsidDel="00000000" w:rsidR="00000000" w:rsidRPr="00000000">
              <w:rPr>
                <w:sz w:val="28"/>
                <w:szCs w:val="28"/>
                <w:rtl w:val="0"/>
              </w:rPr>
              <w:t xml:space="preserve">0101</w:t>
            </w:r>
          </w:p>
        </w:tc>
      </w:tr>
      <w:tr>
        <w:trPr>
          <w:cantSplit w:val="0"/>
          <w:trHeight w:val="624" w:hRule="atLeast"/>
          <w:tblHeader w:val="0"/>
        </w:trPr>
        <w:tc>
          <w:tcPr>
            <w:tcBorders>
              <w:top w:color="000000" w:space="0" w:sz="4" w:val="single"/>
              <w:left w:color="000000" w:space="0" w:sz="4" w:val="single"/>
              <w:bottom w:color="000000" w:space="0" w:sz="4" w:val="single"/>
            </w:tcBorders>
            <w:shd w:fill="e6e6e6" w:val="clear"/>
            <w:vAlign w:val="center"/>
          </w:tcPr>
          <w:p w:rsidR="00000000" w:rsidDel="00000000" w:rsidP="00000000" w:rsidRDefault="00000000" w:rsidRPr="00000000" w14:paraId="00000638">
            <w:pPr>
              <w:widowControl w:val="0"/>
              <w:spacing w:line="288" w:lineRule="auto"/>
              <w:jc w:val="center"/>
              <w:rPr>
                <w:sz w:val="28"/>
                <w:szCs w:val="28"/>
              </w:rPr>
            </w:pPr>
            <w:r w:rsidDel="00000000" w:rsidR="00000000" w:rsidRPr="00000000">
              <w:rPr>
                <w:sz w:val="28"/>
                <w:szCs w:val="28"/>
                <w:rtl w:val="0"/>
              </w:rPr>
              <w:t xml:space="preserve">5</w:t>
            </w:r>
          </w:p>
        </w:tc>
        <w:tc>
          <w:tcPr>
            <w:tcBorders>
              <w:top w:color="000000" w:space="0" w:sz="4" w:val="single"/>
              <w:left w:color="000000" w:space="0" w:sz="4" w:val="single"/>
              <w:bottom w:color="000000" w:space="0" w:sz="4" w:val="single"/>
            </w:tcBorders>
            <w:shd w:fill="e6e6e6" w:val="clear"/>
            <w:vAlign w:val="center"/>
          </w:tcPr>
          <w:p w:rsidR="00000000" w:rsidDel="00000000" w:rsidP="00000000" w:rsidRDefault="00000000" w:rsidRPr="00000000" w14:paraId="00000639">
            <w:pPr>
              <w:widowControl w:val="0"/>
              <w:spacing w:line="288" w:lineRule="auto"/>
              <w:jc w:val="center"/>
              <w:rPr>
                <w:sz w:val="28"/>
                <w:szCs w:val="28"/>
              </w:rPr>
            </w:pPr>
            <w:r w:rsidDel="00000000" w:rsidR="00000000" w:rsidRPr="00000000">
              <w:rPr>
                <w:sz w:val="28"/>
                <w:szCs w:val="28"/>
                <w:rtl w:val="0"/>
              </w:rPr>
              <w:t xml:space="preserve">0101</w:t>
            </w:r>
          </w:p>
        </w:tc>
        <w:tc>
          <w:tcPr>
            <w:tcBorders>
              <w:top w:color="000000" w:space="0" w:sz="4" w:val="single"/>
              <w:left w:color="000000" w:space="0" w:sz="4" w:val="single"/>
              <w:bottom w:color="000000" w:space="0" w:sz="4" w:val="single"/>
            </w:tcBorders>
            <w:shd w:fill="e6e6e6" w:val="clear"/>
            <w:vAlign w:val="center"/>
          </w:tcPr>
          <w:p w:rsidR="00000000" w:rsidDel="00000000" w:rsidP="00000000" w:rsidRDefault="00000000" w:rsidRPr="00000000" w14:paraId="0000063A">
            <w:pPr>
              <w:widowControl w:val="0"/>
              <w:spacing w:line="288" w:lineRule="auto"/>
              <w:jc w:val="center"/>
              <w:rPr>
                <w:sz w:val="28"/>
                <w:szCs w:val="28"/>
              </w:rPr>
            </w:pPr>
            <w:r w:rsidDel="00000000" w:rsidR="00000000" w:rsidRPr="00000000">
              <w:rPr>
                <w:sz w:val="28"/>
                <w:szCs w:val="28"/>
                <w:rtl w:val="0"/>
              </w:rPr>
              <w:t xml:space="preserve">-</w:t>
            </w:r>
          </w:p>
        </w:tc>
        <w:tc>
          <w:tcPr>
            <w:tcBorders>
              <w:top w:color="000000" w:space="0" w:sz="4" w:val="single"/>
              <w:left w:color="000000" w:space="0" w:sz="4" w:val="single"/>
              <w:bottom w:color="000000" w:space="0" w:sz="4" w:val="single"/>
            </w:tcBorders>
            <w:shd w:fill="e6e6e6" w:val="clear"/>
            <w:vAlign w:val="center"/>
          </w:tcPr>
          <w:p w:rsidR="00000000" w:rsidDel="00000000" w:rsidP="00000000" w:rsidRDefault="00000000" w:rsidRPr="00000000" w14:paraId="0000063B">
            <w:pPr>
              <w:widowControl w:val="0"/>
              <w:spacing w:line="288" w:lineRule="auto"/>
              <w:jc w:val="center"/>
              <w:rPr>
                <w:sz w:val="28"/>
                <w:szCs w:val="28"/>
              </w:rPr>
            </w:pPr>
            <w:r w:rsidDel="00000000" w:rsidR="00000000" w:rsidRPr="00000000">
              <w:rPr>
                <w:sz w:val="28"/>
                <w:szCs w:val="28"/>
                <w:rtl w:val="0"/>
              </w:rPr>
              <w:t xml:space="preserve">0</w:t>
            </w:r>
          </w:p>
        </w:tc>
        <w:tc>
          <w:tcPr>
            <w:tcBorders>
              <w:top w:color="000000" w:space="0" w:sz="4" w:val="single"/>
              <w:left w:color="000000" w:space="0" w:sz="4" w:val="single"/>
              <w:bottom w:color="000000" w:space="0" w:sz="4" w:val="single"/>
              <w:right w:color="000000" w:space="0" w:sz="4" w:val="single"/>
            </w:tcBorders>
            <w:shd w:fill="e6e6e6" w:val="clear"/>
            <w:vAlign w:val="center"/>
          </w:tcPr>
          <w:p w:rsidR="00000000" w:rsidDel="00000000" w:rsidP="00000000" w:rsidRDefault="00000000" w:rsidRPr="00000000" w14:paraId="0000063C">
            <w:pPr>
              <w:widowControl w:val="0"/>
              <w:spacing w:line="288" w:lineRule="auto"/>
              <w:jc w:val="center"/>
              <w:rPr>
                <w:sz w:val="28"/>
                <w:szCs w:val="28"/>
              </w:rPr>
            </w:pPr>
            <w:r w:rsidDel="00000000" w:rsidR="00000000" w:rsidRPr="00000000">
              <w:rPr>
                <w:sz w:val="28"/>
                <w:szCs w:val="28"/>
                <w:rtl w:val="0"/>
              </w:rPr>
              <w:t xml:space="preserve">0000</w:t>
            </w:r>
          </w:p>
        </w:tc>
      </w:tr>
      <w:tr>
        <w:trPr>
          <w:cantSplit w:val="0"/>
          <w:trHeight w:val="624"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63D">
            <w:pPr>
              <w:widowControl w:val="0"/>
              <w:spacing w:line="288" w:lineRule="auto"/>
              <w:jc w:val="center"/>
              <w:rPr>
                <w:sz w:val="28"/>
                <w:szCs w:val="28"/>
              </w:rPr>
            </w:pPr>
            <w:r w:rsidDel="00000000" w:rsidR="00000000" w:rsidRPr="00000000">
              <w:rPr>
                <w:sz w:val="28"/>
                <w:szCs w:val="28"/>
                <w:rtl w:val="0"/>
              </w:rPr>
              <w:t xml:space="preserve">11</w:t>
            </w:r>
          </w:p>
        </w:tc>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63E">
            <w:pPr>
              <w:widowControl w:val="0"/>
              <w:spacing w:line="288" w:lineRule="auto"/>
              <w:jc w:val="center"/>
              <w:rPr>
                <w:sz w:val="28"/>
                <w:szCs w:val="28"/>
              </w:rPr>
            </w:pPr>
            <w:r w:rsidDel="00000000" w:rsidR="00000000" w:rsidRPr="00000000">
              <w:rPr>
                <w:sz w:val="28"/>
                <w:szCs w:val="28"/>
                <w:rtl w:val="0"/>
              </w:rPr>
              <w:t xml:space="preserve">1011</w:t>
            </w:r>
          </w:p>
        </w:tc>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63F">
            <w:pPr>
              <w:widowControl w:val="0"/>
              <w:spacing w:line="288" w:lineRule="auto"/>
              <w:jc w:val="center"/>
              <w:rPr>
                <w:sz w:val="28"/>
                <w:szCs w:val="28"/>
              </w:rPr>
            </w:pPr>
            <w:r w:rsidDel="00000000" w:rsidR="00000000" w:rsidRPr="00000000">
              <w:rPr>
                <w:sz w:val="28"/>
                <w:szCs w:val="28"/>
                <w:rtl w:val="0"/>
              </w:rPr>
              <w:t xml:space="preserve">-</w:t>
            </w:r>
          </w:p>
        </w:tc>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640">
            <w:pPr>
              <w:widowControl w:val="0"/>
              <w:spacing w:line="288" w:lineRule="auto"/>
              <w:jc w:val="center"/>
              <w:rPr>
                <w:sz w:val="28"/>
                <w:szCs w:val="28"/>
              </w:rPr>
            </w:pPr>
            <w:r w:rsidDel="00000000" w:rsidR="00000000" w:rsidRPr="00000000">
              <w:rPr>
                <w:sz w:val="28"/>
                <w:szCs w:val="28"/>
                <w:rtl w:val="0"/>
              </w:rPr>
              <w:t xml:space="preserve">12</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41">
            <w:pPr>
              <w:widowControl w:val="0"/>
              <w:spacing w:line="288" w:lineRule="auto"/>
              <w:jc w:val="center"/>
              <w:rPr>
                <w:sz w:val="28"/>
                <w:szCs w:val="28"/>
              </w:rPr>
            </w:pPr>
            <w:r w:rsidDel="00000000" w:rsidR="00000000" w:rsidRPr="00000000">
              <w:rPr>
                <w:sz w:val="28"/>
                <w:szCs w:val="28"/>
                <w:rtl w:val="0"/>
              </w:rPr>
              <w:t xml:space="preserve">1100</w:t>
            </w:r>
          </w:p>
        </w:tc>
      </w:tr>
      <w:tr>
        <w:trPr>
          <w:cantSplit w:val="0"/>
          <w:trHeight w:val="624" w:hRule="atLeast"/>
          <w:tblHeader w:val="0"/>
        </w:trPr>
        <w:tc>
          <w:tcPr>
            <w:tcBorders>
              <w:top w:color="000000" w:space="0" w:sz="4" w:val="single"/>
              <w:left w:color="000000" w:space="0" w:sz="4" w:val="single"/>
              <w:bottom w:color="000000" w:space="0" w:sz="4" w:val="single"/>
            </w:tcBorders>
            <w:shd w:fill="e6e6e6" w:val="clear"/>
            <w:vAlign w:val="center"/>
          </w:tcPr>
          <w:p w:rsidR="00000000" w:rsidDel="00000000" w:rsidP="00000000" w:rsidRDefault="00000000" w:rsidRPr="00000000" w14:paraId="00000642">
            <w:pPr>
              <w:widowControl w:val="0"/>
              <w:spacing w:line="288" w:lineRule="auto"/>
              <w:jc w:val="center"/>
              <w:rPr>
                <w:sz w:val="28"/>
                <w:szCs w:val="28"/>
              </w:rPr>
            </w:pPr>
            <w:r w:rsidDel="00000000" w:rsidR="00000000" w:rsidRPr="00000000">
              <w:rPr>
                <w:sz w:val="28"/>
                <w:szCs w:val="28"/>
                <w:rtl w:val="0"/>
              </w:rPr>
              <w:t xml:space="preserve">12</w:t>
            </w:r>
          </w:p>
        </w:tc>
        <w:tc>
          <w:tcPr>
            <w:tcBorders>
              <w:top w:color="000000" w:space="0" w:sz="4" w:val="single"/>
              <w:left w:color="000000" w:space="0" w:sz="4" w:val="single"/>
              <w:bottom w:color="000000" w:space="0" w:sz="4" w:val="single"/>
            </w:tcBorders>
            <w:shd w:fill="e6e6e6" w:val="clear"/>
            <w:vAlign w:val="center"/>
          </w:tcPr>
          <w:p w:rsidR="00000000" w:rsidDel="00000000" w:rsidP="00000000" w:rsidRDefault="00000000" w:rsidRPr="00000000" w14:paraId="00000643">
            <w:pPr>
              <w:widowControl w:val="0"/>
              <w:spacing w:line="288" w:lineRule="auto"/>
              <w:jc w:val="center"/>
              <w:rPr>
                <w:sz w:val="28"/>
                <w:szCs w:val="28"/>
              </w:rPr>
            </w:pPr>
            <w:r w:rsidDel="00000000" w:rsidR="00000000" w:rsidRPr="00000000">
              <w:rPr>
                <w:sz w:val="28"/>
                <w:szCs w:val="28"/>
                <w:rtl w:val="0"/>
              </w:rPr>
              <w:t xml:space="preserve">1100</w:t>
            </w:r>
          </w:p>
        </w:tc>
        <w:tc>
          <w:tcPr>
            <w:tcBorders>
              <w:top w:color="000000" w:space="0" w:sz="4" w:val="single"/>
              <w:left w:color="000000" w:space="0" w:sz="4" w:val="single"/>
              <w:bottom w:color="000000" w:space="0" w:sz="4" w:val="single"/>
            </w:tcBorders>
            <w:shd w:fill="e6e6e6" w:val="clear"/>
            <w:vAlign w:val="center"/>
          </w:tcPr>
          <w:p w:rsidR="00000000" w:rsidDel="00000000" w:rsidP="00000000" w:rsidRDefault="00000000" w:rsidRPr="00000000" w14:paraId="00000644">
            <w:pPr>
              <w:widowControl w:val="0"/>
              <w:spacing w:line="288" w:lineRule="auto"/>
              <w:jc w:val="center"/>
              <w:rPr>
                <w:sz w:val="28"/>
                <w:szCs w:val="28"/>
              </w:rPr>
            </w:pPr>
            <w:r w:rsidDel="00000000" w:rsidR="00000000" w:rsidRPr="00000000">
              <w:rPr>
                <w:sz w:val="28"/>
                <w:szCs w:val="28"/>
                <w:rtl w:val="0"/>
              </w:rPr>
              <w:t xml:space="preserve">B=0</w:t>
            </w:r>
          </w:p>
        </w:tc>
        <w:tc>
          <w:tcPr>
            <w:tcBorders>
              <w:top w:color="000000" w:space="0" w:sz="4" w:val="single"/>
              <w:left w:color="000000" w:space="0" w:sz="4" w:val="single"/>
              <w:bottom w:color="000000" w:space="0" w:sz="4" w:val="single"/>
            </w:tcBorders>
            <w:shd w:fill="e6e6e6" w:val="clear"/>
            <w:vAlign w:val="center"/>
          </w:tcPr>
          <w:p w:rsidR="00000000" w:rsidDel="00000000" w:rsidP="00000000" w:rsidRDefault="00000000" w:rsidRPr="00000000" w14:paraId="00000645">
            <w:pPr>
              <w:widowControl w:val="0"/>
              <w:spacing w:line="288" w:lineRule="auto"/>
              <w:jc w:val="center"/>
              <w:rPr>
                <w:sz w:val="28"/>
                <w:szCs w:val="28"/>
              </w:rPr>
            </w:pPr>
            <w:r w:rsidDel="00000000" w:rsidR="00000000" w:rsidRPr="00000000">
              <w:rPr>
                <w:sz w:val="28"/>
                <w:szCs w:val="28"/>
                <w:rtl w:val="0"/>
              </w:rPr>
              <w:t xml:space="preserve">1</w:t>
            </w:r>
          </w:p>
        </w:tc>
        <w:tc>
          <w:tcPr>
            <w:tcBorders>
              <w:top w:color="000000" w:space="0" w:sz="4" w:val="single"/>
              <w:left w:color="000000" w:space="0" w:sz="4" w:val="single"/>
              <w:bottom w:color="000000" w:space="0" w:sz="4" w:val="single"/>
              <w:right w:color="000000" w:space="0" w:sz="4" w:val="single"/>
            </w:tcBorders>
            <w:shd w:fill="e6e6e6" w:val="clear"/>
            <w:vAlign w:val="center"/>
          </w:tcPr>
          <w:p w:rsidR="00000000" w:rsidDel="00000000" w:rsidP="00000000" w:rsidRDefault="00000000" w:rsidRPr="00000000" w14:paraId="00000646">
            <w:pPr>
              <w:widowControl w:val="0"/>
              <w:spacing w:line="288" w:lineRule="auto"/>
              <w:jc w:val="center"/>
              <w:rPr>
                <w:sz w:val="28"/>
                <w:szCs w:val="28"/>
              </w:rPr>
            </w:pPr>
            <w:r w:rsidDel="00000000" w:rsidR="00000000" w:rsidRPr="00000000">
              <w:rPr>
                <w:sz w:val="28"/>
                <w:szCs w:val="28"/>
                <w:rtl w:val="0"/>
              </w:rPr>
              <w:t xml:space="preserve">0001</w:t>
            </w:r>
          </w:p>
        </w:tc>
      </w:tr>
      <w:tr>
        <w:trPr>
          <w:cantSplit w:val="0"/>
          <w:trHeight w:val="624"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647">
            <w:pPr>
              <w:widowControl w:val="0"/>
              <w:spacing w:line="288" w:lineRule="auto"/>
              <w:jc w:val="center"/>
              <w:rPr>
                <w:sz w:val="28"/>
                <w:szCs w:val="28"/>
              </w:rPr>
            </w:pPr>
            <w:r w:rsidDel="00000000" w:rsidR="00000000" w:rsidRPr="00000000">
              <w:rPr>
                <w:sz w:val="28"/>
                <w:szCs w:val="28"/>
                <w:rtl w:val="0"/>
              </w:rPr>
              <w:t xml:space="preserve">12</w:t>
            </w:r>
          </w:p>
        </w:tc>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648">
            <w:pPr>
              <w:widowControl w:val="0"/>
              <w:spacing w:line="288" w:lineRule="auto"/>
              <w:jc w:val="center"/>
              <w:rPr>
                <w:sz w:val="28"/>
                <w:szCs w:val="28"/>
              </w:rPr>
            </w:pPr>
            <w:r w:rsidDel="00000000" w:rsidR="00000000" w:rsidRPr="00000000">
              <w:rPr>
                <w:sz w:val="28"/>
                <w:szCs w:val="28"/>
                <w:rtl w:val="0"/>
              </w:rPr>
              <w:t xml:space="preserve">1100</w:t>
            </w:r>
          </w:p>
        </w:tc>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649">
            <w:pPr>
              <w:widowControl w:val="0"/>
              <w:spacing w:line="288" w:lineRule="auto"/>
              <w:jc w:val="center"/>
              <w:rPr>
                <w:sz w:val="28"/>
                <w:szCs w:val="28"/>
              </w:rPr>
            </w:pPr>
            <w:r w:rsidDel="00000000" w:rsidR="00000000" w:rsidRPr="00000000">
              <w:rPr>
                <w:sz w:val="28"/>
                <w:szCs w:val="28"/>
                <w:rtl w:val="0"/>
              </w:rPr>
              <w:t xml:space="preserve">B=1</w:t>
            </w:r>
          </w:p>
        </w:tc>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64A">
            <w:pPr>
              <w:widowControl w:val="0"/>
              <w:spacing w:line="288" w:lineRule="auto"/>
              <w:jc w:val="center"/>
              <w:rPr>
                <w:sz w:val="28"/>
                <w:szCs w:val="28"/>
              </w:rPr>
            </w:pPr>
            <w:r w:rsidDel="00000000" w:rsidR="00000000" w:rsidRPr="00000000">
              <w:rPr>
                <w:sz w:val="28"/>
                <w:szCs w:val="28"/>
                <w:rtl w:val="0"/>
              </w:rPr>
              <w:t xml:space="preserve">9</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4B">
            <w:pPr>
              <w:widowControl w:val="0"/>
              <w:spacing w:line="288" w:lineRule="auto"/>
              <w:jc w:val="center"/>
              <w:rPr>
                <w:sz w:val="28"/>
                <w:szCs w:val="28"/>
              </w:rPr>
            </w:pPr>
            <w:r w:rsidDel="00000000" w:rsidR="00000000" w:rsidRPr="00000000">
              <w:rPr>
                <w:sz w:val="28"/>
                <w:szCs w:val="28"/>
                <w:rtl w:val="0"/>
              </w:rPr>
              <w:t xml:space="preserve">1001</w:t>
            </w:r>
          </w:p>
        </w:tc>
      </w:tr>
      <w:tr>
        <w:trPr>
          <w:cantSplit w:val="0"/>
          <w:trHeight w:val="624" w:hRule="atLeast"/>
          <w:tblHeader w:val="0"/>
        </w:trPr>
        <w:tc>
          <w:tcPr>
            <w:tcBorders>
              <w:top w:color="000000" w:space="0" w:sz="4" w:val="single"/>
              <w:left w:color="000000" w:space="0" w:sz="4" w:val="single"/>
              <w:bottom w:color="000000" w:space="0" w:sz="4" w:val="single"/>
            </w:tcBorders>
            <w:shd w:fill="e6e6e6" w:val="clear"/>
            <w:vAlign w:val="center"/>
          </w:tcPr>
          <w:p w:rsidR="00000000" w:rsidDel="00000000" w:rsidP="00000000" w:rsidRDefault="00000000" w:rsidRPr="00000000" w14:paraId="0000064C">
            <w:pPr>
              <w:widowControl w:val="0"/>
              <w:spacing w:line="288" w:lineRule="auto"/>
              <w:jc w:val="center"/>
              <w:rPr>
                <w:sz w:val="28"/>
                <w:szCs w:val="28"/>
              </w:rPr>
            </w:pPr>
            <w:r w:rsidDel="00000000" w:rsidR="00000000" w:rsidRPr="00000000">
              <w:rPr>
                <w:sz w:val="28"/>
                <w:szCs w:val="28"/>
                <w:rtl w:val="0"/>
              </w:rPr>
              <w:t xml:space="preserve">1</w:t>
            </w:r>
          </w:p>
        </w:tc>
        <w:tc>
          <w:tcPr>
            <w:tcBorders>
              <w:top w:color="000000" w:space="0" w:sz="4" w:val="single"/>
              <w:left w:color="000000" w:space="0" w:sz="4" w:val="single"/>
              <w:bottom w:color="000000" w:space="0" w:sz="4" w:val="single"/>
            </w:tcBorders>
            <w:shd w:fill="e6e6e6" w:val="clear"/>
            <w:vAlign w:val="center"/>
          </w:tcPr>
          <w:p w:rsidR="00000000" w:rsidDel="00000000" w:rsidP="00000000" w:rsidRDefault="00000000" w:rsidRPr="00000000" w14:paraId="0000064D">
            <w:pPr>
              <w:widowControl w:val="0"/>
              <w:spacing w:line="288" w:lineRule="auto"/>
              <w:jc w:val="center"/>
              <w:rPr>
                <w:sz w:val="28"/>
                <w:szCs w:val="28"/>
              </w:rPr>
            </w:pPr>
            <w:r w:rsidDel="00000000" w:rsidR="00000000" w:rsidRPr="00000000">
              <w:rPr>
                <w:sz w:val="28"/>
                <w:szCs w:val="28"/>
                <w:rtl w:val="0"/>
              </w:rPr>
              <w:t xml:space="preserve">0001</w:t>
            </w:r>
          </w:p>
        </w:tc>
        <w:tc>
          <w:tcPr>
            <w:tcBorders>
              <w:top w:color="000000" w:space="0" w:sz="4" w:val="single"/>
              <w:left w:color="000000" w:space="0" w:sz="4" w:val="single"/>
              <w:bottom w:color="000000" w:space="0" w:sz="4" w:val="single"/>
            </w:tcBorders>
            <w:shd w:fill="e6e6e6" w:val="clear"/>
            <w:vAlign w:val="center"/>
          </w:tcPr>
          <w:p w:rsidR="00000000" w:rsidDel="00000000" w:rsidP="00000000" w:rsidRDefault="00000000" w:rsidRPr="00000000" w14:paraId="0000064E">
            <w:pPr>
              <w:widowControl w:val="0"/>
              <w:spacing w:line="288" w:lineRule="auto"/>
              <w:jc w:val="center"/>
              <w:rPr>
                <w:sz w:val="28"/>
                <w:szCs w:val="28"/>
              </w:rPr>
            </w:pPr>
            <w:r w:rsidDel="00000000" w:rsidR="00000000" w:rsidRPr="00000000">
              <w:rPr>
                <w:sz w:val="28"/>
                <w:szCs w:val="28"/>
                <w:rtl w:val="0"/>
              </w:rPr>
              <w:t xml:space="preserve">-</w:t>
            </w:r>
          </w:p>
        </w:tc>
        <w:tc>
          <w:tcPr>
            <w:tcBorders>
              <w:top w:color="000000" w:space="0" w:sz="4" w:val="single"/>
              <w:left w:color="000000" w:space="0" w:sz="4" w:val="single"/>
              <w:bottom w:color="000000" w:space="0" w:sz="4" w:val="single"/>
            </w:tcBorders>
            <w:shd w:fill="e6e6e6" w:val="clear"/>
            <w:vAlign w:val="center"/>
          </w:tcPr>
          <w:p w:rsidR="00000000" w:rsidDel="00000000" w:rsidP="00000000" w:rsidRDefault="00000000" w:rsidRPr="00000000" w14:paraId="0000064F">
            <w:pPr>
              <w:widowControl w:val="0"/>
              <w:spacing w:line="288" w:lineRule="auto"/>
              <w:jc w:val="center"/>
              <w:rPr>
                <w:sz w:val="28"/>
                <w:szCs w:val="28"/>
              </w:rPr>
            </w:pPr>
            <w:r w:rsidDel="00000000" w:rsidR="00000000" w:rsidRPr="00000000">
              <w:rPr>
                <w:sz w:val="28"/>
                <w:szCs w:val="28"/>
                <w:rtl w:val="0"/>
              </w:rPr>
              <w:t xml:space="preserve">2</w:t>
            </w:r>
          </w:p>
        </w:tc>
        <w:tc>
          <w:tcPr>
            <w:tcBorders>
              <w:top w:color="000000" w:space="0" w:sz="4" w:val="single"/>
              <w:left w:color="000000" w:space="0" w:sz="4" w:val="single"/>
              <w:bottom w:color="000000" w:space="0" w:sz="4" w:val="single"/>
              <w:right w:color="000000" w:space="0" w:sz="4" w:val="single"/>
            </w:tcBorders>
            <w:shd w:fill="e6e6e6" w:val="clear"/>
            <w:vAlign w:val="center"/>
          </w:tcPr>
          <w:p w:rsidR="00000000" w:rsidDel="00000000" w:rsidP="00000000" w:rsidRDefault="00000000" w:rsidRPr="00000000" w14:paraId="00000650">
            <w:pPr>
              <w:widowControl w:val="0"/>
              <w:spacing w:line="288" w:lineRule="auto"/>
              <w:jc w:val="center"/>
              <w:rPr>
                <w:sz w:val="28"/>
                <w:szCs w:val="28"/>
              </w:rPr>
            </w:pPr>
            <w:r w:rsidDel="00000000" w:rsidR="00000000" w:rsidRPr="00000000">
              <w:rPr>
                <w:sz w:val="28"/>
                <w:szCs w:val="28"/>
                <w:rtl w:val="0"/>
              </w:rPr>
              <w:t xml:space="preserve">0010</w:t>
            </w:r>
          </w:p>
        </w:tc>
      </w:tr>
      <w:tr>
        <w:trPr>
          <w:cantSplit w:val="0"/>
          <w:trHeight w:val="624"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651">
            <w:pPr>
              <w:widowControl w:val="0"/>
              <w:spacing w:line="288" w:lineRule="auto"/>
              <w:jc w:val="center"/>
              <w:rPr>
                <w:sz w:val="28"/>
                <w:szCs w:val="28"/>
              </w:rPr>
            </w:pPr>
            <w:r w:rsidDel="00000000" w:rsidR="00000000" w:rsidRPr="00000000">
              <w:rPr>
                <w:sz w:val="28"/>
                <w:szCs w:val="28"/>
                <w:rtl w:val="0"/>
              </w:rPr>
              <w:t xml:space="preserve">2</w:t>
            </w:r>
          </w:p>
        </w:tc>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652">
            <w:pPr>
              <w:widowControl w:val="0"/>
              <w:spacing w:line="288" w:lineRule="auto"/>
              <w:jc w:val="center"/>
              <w:rPr>
                <w:sz w:val="28"/>
                <w:szCs w:val="28"/>
              </w:rPr>
            </w:pPr>
            <w:r w:rsidDel="00000000" w:rsidR="00000000" w:rsidRPr="00000000">
              <w:rPr>
                <w:sz w:val="28"/>
                <w:szCs w:val="28"/>
                <w:rtl w:val="0"/>
              </w:rPr>
              <w:t xml:space="preserve">0010</w:t>
            </w:r>
          </w:p>
        </w:tc>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653">
            <w:pPr>
              <w:widowControl w:val="0"/>
              <w:spacing w:line="288" w:lineRule="auto"/>
              <w:jc w:val="center"/>
              <w:rPr>
                <w:sz w:val="28"/>
                <w:szCs w:val="28"/>
              </w:rPr>
            </w:pPr>
            <w:r w:rsidDel="00000000" w:rsidR="00000000" w:rsidRPr="00000000">
              <w:rPr>
                <w:sz w:val="28"/>
                <w:szCs w:val="28"/>
                <w:rtl w:val="0"/>
              </w:rPr>
              <w:t xml:space="preserve">-</w:t>
            </w:r>
          </w:p>
        </w:tc>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654">
            <w:pPr>
              <w:widowControl w:val="0"/>
              <w:spacing w:line="288" w:lineRule="auto"/>
              <w:jc w:val="center"/>
              <w:rPr>
                <w:sz w:val="28"/>
                <w:szCs w:val="28"/>
              </w:rPr>
            </w:pPr>
            <w:r w:rsidDel="00000000" w:rsidR="00000000" w:rsidRPr="00000000">
              <w:rPr>
                <w:sz w:val="28"/>
                <w:szCs w:val="28"/>
                <w:rtl w:val="0"/>
              </w:rPr>
              <w:t xml:space="preserve">14</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55">
            <w:pPr>
              <w:widowControl w:val="0"/>
              <w:spacing w:line="288" w:lineRule="auto"/>
              <w:jc w:val="center"/>
              <w:rPr>
                <w:sz w:val="28"/>
                <w:szCs w:val="28"/>
              </w:rPr>
            </w:pPr>
            <w:r w:rsidDel="00000000" w:rsidR="00000000" w:rsidRPr="00000000">
              <w:rPr>
                <w:sz w:val="28"/>
                <w:szCs w:val="28"/>
                <w:rtl w:val="0"/>
              </w:rPr>
              <w:t xml:space="preserve">1110</w:t>
            </w:r>
          </w:p>
        </w:tc>
      </w:tr>
      <w:tr>
        <w:trPr>
          <w:cantSplit w:val="0"/>
          <w:trHeight w:val="563" w:hRule="atLeast"/>
          <w:tblHeader w:val="0"/>
        </w:trPr>
        <w:tc>
          <w:tcPr>
            <w:tcBorders>
              <w:top w:color="000000" w:space="0" w:sz="4" w:val="single"/>
              <w:left w:color="000000" w:space="0" w:sz="4" w:val="single"/>
              <w:bottom w:color="000000" w:space="0" w:sz="4" w:val="single"/>
            </w:tcBorders>
            <w:shd w:fill="e6e6e6" w:val="clear"/>
            <w:vAlign w:val="center"/>
          </w:tcPr>
          <w:p w:rsidR="00000000" w:rsidDel="00000000" w:rsidP="00000000" w:rsidRDefault="00000000" w:rsidRPr="00000000" w14:paraId="00000656">
            <w:pPr>
              <w:widowControl w:val="0"/>
              <w:spacing w:line="288" w:lineRule="auto"/>
              <w:jc w:val="center"/>
              <w:rPr>
                <w:sz w:val="28"/>
                <w:szCs w:val="28"/>
              </w:rPr>
            </w:pPr>
            <w:r w:rsidDel="00000000" w:rsidR="00000000" w:rsidRPr="00000000">
              <w:rPr>
                <w:sz w:val="28"/>
                <w:szCs w:val="28"/>
                <w:rtl w:val="0"/>
              </w:rPr>
              <w:t xml:space="preserve">4</w:t>
            </w:r>
          </w:p>
        </w:tc>
        <w:tc>
          <w:tcPr>
            <w:tcBorders>
              <w:top w:color="000000" w:space="0" w:sz="4" w:val="single"/>
              <w:left w:color="000000" w:space="0" w:sz="4" w:val="single"/>
              <w:bottom w:color="000000" w:space="0" w:sz="4" w:val="single"/>
            </w:tcBorders>
            <w:shd w:fill="e6e6e6" w:val="clear"/>
            <w:vAlign w:val="center"/>
          </w:tcPr>
          <w:p w:rsidR="00000000" w:rsidDel="00000000" w:rsidP="00000000" w:rsidRDefault="00000000" w:rsidRPr="00000000" w14:paraId="00000657">
            <w:pPr>
              <w:widowControl w:val="0"/>
              <w:spacing w:line="288" w:lineRule="auto"/>
              <w:jc w:val="center"/>
              <w:rPr>
                <w:sz w:val="28"/>
                <w:szCs w:val="28"/>
              </w:rPr>
            </w:pPr>
            <w:r w:rsidDel="00000000" w:rsidR="00000000" w:rsidRPr="00000000">
              <w:rPr>
                <w:sz w:val="28"/>
                <w:szCs w:val="28"/>
                <w:rtl w:val="0"/>
              </w:rPr>
              <w:t xml:space="preserve">0100</w:t>
            </w:r>
          </w:p>
        </w:tc>
        <w:tc>
          <w:tcPr>
            <w:tcBorders>
              <w:top w:color="000000" w:space="0" w:sz="4" w:val="single"/>
              <w:left w:color="000000" w:space="0" w:sz="4" w:val="single"/>
              <w:bottom w:color="000000" w:space="0" w:sz="4" w:val="single"/>
            </w:tcBorders>
            <w:shd w:fill="e6e6e6" w:val="clear"/>
            <w:vAlign w:val="center"/>
          </w:tcPr>
          <w:p w:rsidR="00000000" w:rsidDel="00000000" w:rsidP="00000000" w:rsidRDefault="00000000" w:rsidRPr="00000000" w14:paraId="00000658">
            <w:pPr>
              <w:widowControl w:val="0"/>
              <w:spacing w:line="288" w:lineRule="auto"/>
              <w:jc w:val="center"/>
              <w:rPr>
                <w:sz w:val="28"/>
                <w:szCs w:val="28"/>
              </w:rPr>
            </w:pPr>
            <w:r w:rsidDel="00000000" w:rsidR="00000000" w:rsidRPr="00000000">
              <w:rPr>
                <w:sz w:val="28"/>
                <w:szCs w:val="28"/>
                <w:rtl w:val="0"/>
              </w:rPr>
              <w:t xml:space="preserve">-</w:t>
            </w:r>
          </w:p>
        </w:tc>
        <w:tc>
          <w:tcPr>
            <w:tcBorders>
              <w:top w:color="000000" w:space="0" w:sz="4" w:val="single"/>
              <w:left w:color="000000" w:space="0" w:sz="4" w:val="single"/>
              <w:bottom w:color="000000" w:space="0" w:sz="4" w:val="single"/>
            </w:tcBorders>
            <w:shd w:fill="e6e6e6" w:val="clear"/>
            <w:vAlign w:val="center"/>
          </w:tcPr>
          <w:p w:rsidR="00000000" w:rsidDel="00000000" w:rsidP="00000000" w:rsidRDefault="00000000" w:rsidRPr="00000000" w14:paraId="00000659">
            <w:pPr>
              <w:widowControl w:val="0"/>
              <w:spacing w:line="288" w:lineRule="auto"/>
              <w:jc w:val="center"/>
              <w:rPr>
                <w:sz w:val="28"/>
                <w:szCs w:val="28"/>
              </w:rPr>
            </w:pPr>
            <w:r w:rsidDel="00000000" w:rsidR="00000000" w:rsidRPr="00000000">
              <w:rPr>
                <w:sz w:val="28"/>
                <w:szCs w:val="28"/>
                <w:rtl w:val="0"/>
              </w:rPr>
              <w:t xml:space="preserve">14</w:t>
            </w:r>
          </w:p>
        </w:tc>
        <w:tc>
          <w:tcPr>
            <w:tcBorders>
              <w:top w:color="000000" w:space="0" w:sz="4" w:val="single"/>
              <w:left w:color="000000" w:space="0" w:sz="4" w:val="single"/>
              <w:bottom w:color="000000" w:space="0" w:sz="4" w:val="single"/>
              <w:right w:color="000000" w:space="0" w:sz="4" w:val="single"/>
            </w:tcBorders>
            <w:shd w:fill="e6e6e6" w:val="clear"/>
            <w:vAlign w:val="center"/>
          </w:tcPr>
          <w:p w:rsidR="00000000" w:rsidDel="00000000" w:rsidP="00000000" w:rsidRDefault="00000000" w:rsidRPr="00000000" w14:paraId="0000065A">
            <w:pPr>
              <w:widowControl w:val="0"/>
              <w:spacing w:line="288" w:lineRule="auto"/>
              <w:jc w:val="center"/>
              <w:rPr>
                <w:sz w:val="28"/>
                <w:szCs w:val="28"/>
              </w:rPr>
            </w:pPr>
            <w:r w:rsidDel="00000000" w:rsidR="00000000" w:rsidRPr="00000000">
              <w:rPr>
                <w:sz w:val="28"/>
                <w:szCs w:val="28"/>
                <w:rtl w:val="0"/>
              </w:rPr>
              <w:t xml:space="preserve">1110</w:t>
            </w:r>
          </w:p>
        </w:tc>
      </w:tr>
      <w:tr>
        <w:trPr>
          <w:cantSplit w:val="0"/>
          <w:trHeight w:val="430"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65B">
            <w:pPr>
              <w:widowControl w:val="0"/>
              <w:spacing w:line="288" w:lineRule="auto"/>
              <w:jc w:val="center"/>
              <w:rPr>
                <w:sz w:val="28"/>
                <w:szCs w:val="28"/>
              </w:rPr>
            </w:pPr>
            <w:r w:rsidDel="00000000" w:rsidR="00000000" w:rsidRPr="00000000">
              <w:rPr>
                <w:sz w:val="28"/>
                <w:szCs w:val="28"/>
                <w:rtl w:val="0"/>
              </w:rPr>
              <w:t xml:space="preserve">9</w:t>
            </w:r>
          </w:p>
        </w:tc>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65C">
            <w:pPr>
              <w:widowControl w:val="0"/>
              <w:spacing w:line="288" w:lineRule="auto"/>
              <w:jc w:val="center"/>
              <w:rPr>
                <w:sz w:val="28"/>
                <w:szCs w:val="28"/>
              </w:rPr>
            </w:pPr>
            <w:r w:rsidDel="00000000" w:rsidR="00000000" w:rsidRPr="00000000">
              <w:rPr>
                <w:sz w:val="28"/>
                <w:szCs w:val="28"/>
                <w:rtl w:val="0"/>
              </w:rPr>
              <w:t xml:space="preserve">1001</w:t>
            </w:r>
          </w:p>
        </w:tc>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65D">
            <w:pPr>
              <w:widowControl w:val="0"/>
              <w:spacing w:line="288" w:lineRule="auto"/>
              <w:jc w:val="center"/>
              <w:rPr>
                <w:sz w:val="28"/>
                <w:szCs w:val="28"/>
              </w:rPr>
            </w:pPr>
            <w:r w:rsidDel="00000000" w:rsidR="00000000" w:rsidRPr="00000000">
              <w:rPr>
                <w:sz w:val="28"/>
                <w:szCs w:val="28"/>
                <w:rtl w:val="0"/>
              </w:rPr>
              <w:t xml:space="preserve">-</w:t>
            </w:r>
          </w:p>
        </w:tc>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65E">
            <w:pPr>
              <w:widowControl w:val="0"/>
              <w:spacing w:line="288" w:lineRule="auto"/>
              <w:jc w:val="center"/>
              <w:rPr>
                <w:sz w:val="28"/>
                <w:szCs w:val="28"/>
              </w:rPr>
            </w:pPr>
            <w:r w:rsidDel="00000000" w:rsidR="00000000" w:rsidRPr="00000000">
              <w:rPr>
                <w:sz w:val="28"/>
                <w:szCs w:val="28"/>
                <w:rtl w:val="0"/>
              </w:rPr>
              <w:t xml:space="preserve">2</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5F">
            <w:pPr>
              <w:widowControl w:val="0"/>
              <w:spacing w:line="288" w:lineRule="auto"/>
              <w:jc w:val="center"/>
              <w:rPr>
                <w:sz w:val="28"/>
                <w:szCs w:val="28"/>
              </w:rPr>
            </w:pPr>
            <w:r w:rsidDel="00000000" w:rsidR="00000000" w:rsidRPr="00000000">
              <w:rPr>
                <w:sz w:val="28"/>
                <w:szCs w:val="28"/>
                <w:rtl w:val="0"/>
              </w:rPr>
              <w:t xml:space="preserve">0010</w:t>
            </w:r>
          </w:p>
        </w:tc>
      </w:tr>
    </w:tbl>
    <w:p w:rsidR="00000000" w:rsidDel="00000000" w:rsidP="00000000" w:rsidRDefault="00000000" w:rsidRPr="00000000" w14:paraId="00000660">
      <w:pPr>
        <w:widowControl w:val="0"/>
        <w:spacing w:line="288" w:lineRule="auto"/>
        <w:jc w:val="center"/>
        <w:rPr>
          <w:sz w:val="28"/>
          <w:szCs w:val="28"/>
        </w:rPr>
      </w:pPr>
      <w:r w:rsidDel="00000000" w:rsidR="00000000" w:rsidRPr="00000000">
        <w:rPr>
          <w:rFonts w:ascii="Calibri" w:cs="Calibri" w:eastAsia="Calibri" w:hAnsi="Calibri"/>
          <w:sz w:val="22"/>
          <w:szCs w:val="22"/>
        </w:rPr>
        <w:drawing>
          <wp:inline distB="0" distT="0" distL="0" distR="0">
            <wp:extent cx="8686805" cy="6011541"/>
            <wp:effectExtent b="0" l="0" r="0" t="0"/>
            <wp:docPr id="314" name="image56.png"/>
            <a:graphic>
              <a:graphicData uri="http://schemas.openxmlformats.org/drawingml/2006/picture">
                <pic:pic>
                  <pic:nvPicPr>
                    <pic:cNvPr id="0" name="image56.png"/>
                    <pic:cNvPicPr preferRelativeResize="0"/>
                  </pic:nvPicPr>
                  <pic:blipFill>
                    <a:blip r:embed="rId108"/>
                    <a:srcRect b="21191" l="0" r="0" t="0"/>
                    <a:stretch>
                      <a:fillRect/>
                    </a:stretch>
                  </pic:blipFill>
                  <pic:spPr>
                    <a:xfrm rot="16200000">
                      <a:off x="0" y="0"/>
                      <a:ext cx="8686805" cy="6011541"/>
                    </a:xfrm>
                    <a:prstGeom prst="rect"/>
                    <a:ln/>
                  </pic:spPr>
                </pic:pic>
              </a:graphicData>
            </a:graphic>
          </wp:inline>
        </w:drawing>
      </w:r>
      <w:r w:rsidDel="00000000" w:rsidR="00000000" w:rsidRPr="00000000">
        <w:rPr>
          <w:rtl w:val="0"/>
        </w:rPr>
      </w:r>
    </w:p>
    <w:p w:rsidR="00000000" w:rsidDel="00000000" w:rsidP="00000000" w:rsidRDefault="00000000" w:rsidRPr="00000000" w14:paraId="00000661">
      <w:pPr>
        <w:widowControl w:val="0"/>
        <w:spacing w:line="288" w:lineRule="auto"/>
        <w:jc w:val="center"/>
        <w:rPr>
          <w:sz w:val="28"/>
          <w:szCs w:val="28"/>
        </w:rPr>
      </w:pPr>
      <w:r w:rsidDel="00000000" w:rsidR="00000000" w:rsidRPr="00000000">
        <w:rPr>
          <w:sz w:val="28"/>
          <w:szCs w:val="28"/>
          <w:rtl w:val="0"/>
        </w:rPr>
        <w:t xml:space="preserve">Рис. 6.3. Функциональная схема без минимизации</w:t>
      </w:r>
    </w:p>
    <w:p w:rsidR="00000000" w:rsidDel="00000000" w:rsidP="00000000" w:rsidRDefault="00000000" w:rsidRPr="00000000" w14:paraId="00000662">
      <w:pPr>
        <w:widowControl w:val="0"/>
        <w:spacing w:line="288" w:lineRule="auto"/>
        <w:jc w:val="center"/>
        <w:rPr>
          <w:sz w:val="28"/>
          <w:szCs w:val="28"/>
        </w:rPr>
      </w:pPr>
      <w:r w:rsidDel="00000000" w:rsidR="00000000" w:rsidRPr="00000000">
        <w:rPr>
          <w:rtl w:val="0"/>
        </w:rPr>
      </w:r>
      <w:r w:rsidDel="00000000" w:rsidR="00000000" w:rsidRPr="00000000">
        <w:drawing>
          <wp:anchor allowOverlap="1" behindDoc="0" distB="0" distT="0" distL="0" distR="0" hidden="0" layoutInCell="1" locked="0" relativeHeight="0" simplePos="0">
            <wp:simplePos x="0" y="0"/>
            <wp:positionH relativeFrom="column">
              <wp:posOffset>0</wp:posOffset>
            </wp:positionH>
            <wp:positionV relativeFrom="paragraph">
              <wp:posOffset>281940</wp:posOffset>
            </wp:positionV>
            <wp:extent cx="5758815" cy="1765300"/>
            <wp:effectExtent b="0" l="0" r="0" t="0"/>
            <wp:wrapTopAndBottom distB="0" distT="0"/>
            <wp:docPr id="297" name="image53.jpg"/>
            <a:graphic>
              <a:graphicData uri="http://schemas.openxmlformats.org/drawingml/2006/picture">
                <pic:pic>
                  <pic:nvPicPr>
                    <pic:cNvPr id="0" name="image53.jpg"/>
                    <pic:cNvPicPr preferRelativeResize="0"/>
                  </pic:nvPicPr>
                  <pic:blipFill>
                    <a:blip r:embed="rId109"/>
                    <a:srcRect b="0" l="0" r="0" t="0"/>
                    <a:stretch>
                      <a:fillRect/>
                    </a:stretch>
                  </pic:blipFill>
                  <pic:spPr>
                    <a:xfrm>
                      <a:off x="0" y="0"/>
                      <a:ext cx="5758815" cy="1765300"/>
                    </a:xfrm>
                    <a:prstGeom prst="rect"/>
                    <a:ln/>
                  </pic:spPr>
                </pic:pic>
              </a:graphicData>
            </a:graphic>
          </wp:anchor>
        </w:drawing>
      </w:r>
    </w:p>
    <w:p w:rsidR="00000000" w:rsidDel="00000000" w:rsidP="00000000" w:rsidRDefault="00000000" w:rsidRPr="00000000" w14:paraId="00000663">
      <w:pPr>
        <w:widowControl w:val="0"/>
        <w:spacing w:line="288" w:lineRule="auto"/>
        <w:jc w:val="center"/>
        <w:rPr>
          <w:sz w:val="28"/>
          <w:szCs w:val="28"/>
        </w:rPr>
      </w:pPr>
      <w:r w:rsidDel="00000000" w:rsidR="00000000" w:rsidRPr="00000000">
        <w:rPr>
          <w:rtl w:val="0"/>
        </w:rPr>
      </w:r>
      <w:r w:rsidDel="00000000" w:rsidR="00000000" w:rsidRPr="00000000">
        <w:drawing>
          <wp:anchor allowOverlap="1" behindDoc="0" distB="0" distT="0" distL="0" distR="0" hidden="0" layoutInCell="1" locked="0" relativeHeight="0" simplePos="0">
            <wp:simplePos x="0" y="0"/>
            <wp:positionH relativeFrom="column">
              <wp:posOffset>0</wp:posOffset>
            </wp:positionH>
            <wp:positionV relativeFrom="paragraph">
              <wp:posOffset>1813560</wp:posOffset>
            </wp:positionV>
            <wp:extent cx="5758815" cy="1765300"/>
            <wp:effectExtent b="0" l="0" r="0" t="0"/>
            <wp:wrapTopAndBottom distB="0" distT="0"/>
            <wp:docPr id="306" name="image42.jpg"/>
            <a:graphic>
              <a:graphicData uri="http://schemas.openxmlformats.org/drawingml/2006/picture">
                <pic:pic>
                  <pic:nvPicPr>
                    <pic:cNvPr id="0" name="image42.jpg"/>
                    <pic:cNvPicPr preferRelativeResize="0"/>
                  </pic:nvPicPr>
                  <pic:blipFill>
                    <a:blip r:embed="rId110"/>
                    <a:srcRect b="0" l="0" r="0" t="0"/>
                    <a:stretch>
                      <a:fillRect/>
                    </a:stretch>
                  </pic:blipFill>
                  <pic:spPr>
                    <a:xfrm>
                      <a:off x="0" y="0"/>
                      <a:ext cx="5758815" cy="1765300"/>
                    </a:xfrm>
                    <a:prstGeom prst="rect"/>
                    <a:ln/>
                  </pic:spPr>
                </pic:pic>
              </a:graphicData>
            </a:graphic>
          </wp:anchor>
        </w:drawing>
      </w:r>
    </w:p>
    <w:p w:rsidR="00000000" w:rsidDel="00000000" w:rsidP="00000000" w:rsidRDefault="00000000" w:rsidRPr="00000000" w14:paraId="00000664">
      <w:pPr>
        <w:widowControl w:val="0"/>
        <w:spacing w:line="288" w:lineRule="auto"/>
        <w:jc w:val="center"/>
        <w:rPr>
          <w:b w:val="1"/>
          <w:sz w:val="28"/>
          <w:szCs w:val="28"/>
        </w:rPr>
      </w:pPr>
      <w:r w:rsidDel="00000000" w:rsidR="00000000" w:rsidRPr="00000000">
        <w:rPr>
          <w:sz w:val="28"/>
          <w:szCs w:val="28"/>
          <w:rtl w:val="0"/>
        </w:rPr>
        <w:t xml:space="preserve">Рис. 6.4. Временные диаграммы</w:t>
      </w:r>
      <w:r w:rsidDel="00000000" w:rsidR="00000000" w:rsidRPr="00000000">
        <w:rPr>
          <w:rtl w:val="0"/>
        </w:rPr>
      </w:r>
    </w:p>
    <w:p w:rsidR="00000000" w:rsidDel="00000000" w:rsidP="00000000" w:rsidRDefault="00000000" w:rsidRPr="00000000" w14:paraId="00000665">
      <w:pPr>
        <w:widowControl w:val="0"/>
        <w:spacing w:line="288" w:lineRule="auto"/>
        <w:jc w:val="right"/>
        <w:rPr>
          <w:b w:val="1"/>
          <w:sz w:val="28"/>
          <w:szCs w:val="28"/>
        </w:rPr>
      </w:pPr>
      <w:r w:rsidDel="00000000" w:rsidR="00000000" w:rsidRPr="00000000">
        <w:rPr>
          <w:rtl w:val="0"/>
        </w:rPr>
      </w:r>
    </w:p>
    <w:p w:rsidR="00000000" w:rsidDel="00000000" w:rsidP="00000000" w:rsidRDefault="00000000" w:rsidRPr="00000000" w14:paraId="00000666">
      <w:pPr>
        <w:widowControl w:val="0"/>
        <w:spacing w:line="288" w:lineRule="auto"/>
        <w:jc w:val="right"/>
        <w:rPr>
          <w:b w:val="1"/>
          <w:sz w:val="28"/>
          <w:szCs w:val="28"/>
        </w:rPr>
      </w:pPr>
      <w:r w:rsidDel="00000000" w:rsidR="00000000" w:rsidRPr="00000000">
        <w:rPr>
          <w:rtl w:val="0"/>
        </w:rPr>
      </w:r>
    </w:p>
    <w:p w:rsidR="00000000" w:rsidDel="00000000" w:rsidP="00000000" w:rsidRDefault="00000000" w:rsidRPr="00000000" w14:paraId="00000667">
      <w:pPr>
        <w:widowControl w:val="0"/>
        <w:spacing w:line="288" w:lineRule="auto"/>
        <w:jc w:val="right"/>
        <w:rPr>
          <w:b w:val="1"/>
          <w:sz w:val="28"/>
          <w:szCs w:val="28"/>
        </w:rPr>
      </w:pPr>
      <w:r w:rsidDel="00000000" w:rsidR="00000000" w:rsidRPr="00000000">
        <w:rPr>
          <w:rtl w:val="0"/>
        </w:rPr>
      </w:r>
    </w:p>
    <w:p w:rsidR="00000000" w:rsidDel="00000000" w:rsidP="00000000" w:rsidRDefault="00000000" w:rsidRPr="00000000" w14:paraId="00000668">
      <w:pPr>
        <w:widowControl w:val="0"/>
        <w:spacing w:line="288" w:lineRule="auto"/>
        <w:jc w:val="right"/>
        <w:rPr>
          <w:b w:val="1"/>
          <w:sz w:val="28"/>
          <w:szCs w:val="28"/>
        </w:rPr>
      </w:pPr>
      <w:r w:rsidDel="00000000" w:rsidR="00000000" w:rsidRPr="00000000">
        <w:rPr>
          <w:rtl w:val="0"/>
        </w:rPr>
      </w:r>
    </w:p>
    <w:p w:rsidR="00000000" w:rsidDel="00000000" w:rsidP="00000000" w:rsidRDefault="00000000" w:rsidRPr="00000000" w14:paraId="00000669">
      <w:pPr>
        <w:widowControl w:val="0"/>
        <w:spacing w:line="288" w:lineRule="auto"/>
        <w:jc w:val="right"/>
        <w:rPr>
          <w:b w:val="1"/>
          <w:sz w:val="28"/>
          <w:szCs w:val="28"/>
        </w:rPr>
      </w:pPr>
      <w:r w:rsidDel="00000000" w:rsidR="00000000" w:rsidRPr="00000000">
        <w:rPr>
          <w:rtl w:val="0"/>
        </w:rPr>
      </w:r>
    </w:p>
    <w:p w:rsidR="00000000" w:rsidDel="00000000" w:rsidP="00000000" w:rsidRDefault="00000000" w:rsidRPr="00000000" w14:paraId="0000066A">
      <w:pPr>
        <w:widowControl w:val="0"/>
        <w:spacing w:line="288" w:lineRule="auto"/>
        <w:jc w:val="right"/>
        <w:rPr>
          <w:b w:val="1"/>
          <w:sz w:val="28"/>
          <w:szCs w:val="28"/>
        </w:rPr>
      </w:pPr>
      <w:r w:rsidDel="00000000" w:rsidR="00000000" w:rsidRPr="00000000">
        <w:rPr>
          <w:rtl w:val="0"/>
        </w:rPr>
      </w:r>
    </w:p>
    <w:p w:rsidR="00000000" w:rsidDel="00000000" w:rsidP="00000000" w:rsidRDefault="00000000" w:rsidRPr="00000000" w14:paraId="0000066B">
      <w:pPr>
        <w:widowControl w:val="0"/>
        <w:spacing w:line="288" w:lineRule="auto"/>
        <w:jc w:val="right"/>
        <w:rPr>
          <w:b w:val="1"/>
          <w:sz w:val="28"/>
          <w:szCs w:val="28"/>
        </w:rPr>
      </w:pPr>
      <w:r w:rsidDel="00000000" w:rsidR="00000000" w:rsidRPr="00000000">
        <w:rPr>
          <w:rtl w:val="0"/>
        </w:rPr>
      </w:r>
    </w:p>
    <w:p w:rsidR="00000000" w:rsidDel="00000000" w:rsidP="00000000" w:rsidRDefault="00000000" w:rsidRPr="00000000" w14:paraId="0000066C">
      <w:pPr>
        <w:widowControl w:val="0"/>
        <w:spacing w:line="288" w:lineRule="auto"/>
        <w:jc w:val="right"/>
        <w:rPr>
          <w:b w:val="1"/>
          <w:sz w:val="28"/>
          <w:szCs w:val="28"/>
        </w:rPr>
      </w:pPr>
      <w:r w:rsidDel="00000000" w:rsidR="00000000" w:rsidRPr="00000000">
        <w:rPr>
          <w:rtl w:val="0"/>
        </w:rPr>
      </w:r>
    </w:p>
    <w:p w:rsidR="00000000" w:rsidDel="00000000" w:rsidP="00000000" w:rsidRDefault="00000000" w:rsidRPr="00000000" w14:paraId="0000066D">
      <w:pPr>
        <w:widowControl w:val="0"/>
        <w:spacing w:line="288" w:lineRule="auto"/>
        <w:jc w:val="right"/>
        <w:rPr>
          <w:b w:val="1"/>
          <w:sz w:val="28"/>
          <w:szCs w:val="28"/>
        </w:rPr>
      </w:pPr>
      <w:r w:rsidDel="00000000" w:rsidR="00000000" w:rsidRPr="00000000">
        <w:rPr>
          <w:rtl w:val="0"/>
        </w:rPr>
      </w:r>
    </w:p>
    <w:p w:rsidR="00000000" w:rsidDel="00000000" w:rsidP="00000000" w:rsidRDefault="00000000" w:rsidRPr="00000000" w14:paraId="0000066E">
      <w:pPr>
        <w:widowControl w:val="0"/>
        <w:spacing w:line="288" w:lineRule="auto"/>
        <w:jc w:val="right"/>
        <w:rPr>
          <w:b w:val="1"/>
          <w:sz w:val="28"/>
          <w:szCs w:val="28"/>
        </w:rPr>
      </w:pPr>
      <w:r w:rsidDel="00000000" w:rsidR="00000000" w:rsidRPr="00000000">
        <w:rPr>
          <w:rtl w:val="0"/>
        </w:rPr>
      </w:r>
    </w:p>
    <w:p w:rsidR="00000000" w:rsidDel="00000000" w:rsidP="00000000" w:rsidRDefault="00000000" w:rsidRPr="00000000" w14:paraId="0000066F">
      <w:pPr>
        <w:widowControl w:val="0"/>
        <w:spacing w:line="288" w:lineRule="auto"/>
        <w:jc w:val="right"/>
        <w:rPr>
          <w:b w:val="1"/>
          <w:sz w:val="28"/>
          <w:szCs w:val="28"/>
        </w:rPr>
      </w:pPr>
      <w:r w:rsidDel="00000000" w:rsidR="00000000" w:rsidRPr="00000000">
        <w:rPr>
          <w:rtl w:val="0"/>
        </w:rPr>
      </w:r>
    </w:p>
    <w:p w:rsidR="00000000" w:rsidDel="00000000" w:rsidP="00000000" w:rsidRDefault="00000000" w:rsidRPr="00000000" w14:paraId="00000670">
      <w:pPr>
        <w:widowControl w:val="0"/>
        <w:spacing w:line="288" w:lineRule="auto"/>
        <w:jc w:val="right"/>
        <w:rPr>
          <w:b w:val="1"/>
          <w:sz w:val="28"/>
          <w:szCs w:val="28"/>
        </w:rPr>
      </w:pPr>
      <w:r w:rsidDel="00000000" w:rsidR="00000000" w:rsidRPr="00000000">
        <w:rPr>
          <w:rtl w:val="0"/>
        </w:rPr>
      </w:r>
    </w:p>
    <w:p w:rsidR="00000000" w:rsidDel="00000000" w:rsidP="00000000" w:rsidRDefault="00000000" w:rsidRPr="00000000" w14:paraId="00000671">
      <w:pPr>
        <w:widowControl w:val="0"/>
        <w:spacing w:line="288" w:lineRule="auto"/>
        <w:jc w:val="right"/>
        <w:rPr>
          <w:b w:val="1"/>
          <w:sz w:val="28"/>
          <w:szCs w:val="28"/>
        </w:rPr>
      </w:pPr>
      <w:r w:rsidDel="00000000" w:rsidR="00000000" w:rsidRPr="00000000">
        <w:rPr>
          <w:rtl w:val="0"/>
        </w:rPr>
      </w:r>
    </w:p>
    <w:p w:rsidR="00000000" w:rsidDel="00000000" w:rsidP="00000000" w:rsidRDefault="00000000" w:rsidRPr="00000000" w14:paraId="00000672">
      <w:pPr>
        <w:widowControl w:val="0"/>
        <w:spacing w:line="288" w:lineRule="auto"/>
        <w:jc w:val="right"/>
        <w:rPr>
          <w:b w:val="1"/>
          <w:sz w:val="28"/>
          <w:szCs w:val="28"/>
        </w:rPr>
      </w:pPr>
      <w:r w:rsidDel="00000000" w:rsidR="00000000" w:rsidRPr="00000000">
        <w:rPr>
          <w:rtl w:val="0"/>
        </w:rPr>
      </w:r>
    </w:p>
    <w:p w:rsidR="00000000" w:rsidDel="00000000" w:rsidP="00000000" w:rsidRDefault="00000000" w:rsidRPr="00000000" w14:paraId="00000673">
      <w:pPr>
        <w:widowControl w:val="0"/>
        <w:spacing w:line="288" w:lineRule="auto"/>
        <w:jc w:val="right"/>
        <w:rPr>
          <w:b w:val="1"/>
          <w:sz w:val="28"/>
          <w:szCs w:val="28"/>
        </w:rPr>
      </w:pPr>
      <w:r w:rsidDel="00000000" w:rsidR="00000000" w:rsidRPr="00000000">
        <w:rPr>
          <w:rtl w:val="0"/>
        </w:rPr>
      </w:r>
    </w:p>
    <w:p w:rsidR="00000000" w:rsidDel="00000000" w:rsidP="00000000" w:rsidRDefault="00000000" w:rsidRPr="00000000" w14:paraId="00000674">
      <w:pPr>
        <w:widowControl w:val="0"/>
        <w:spacing w:line="288" w:lineRule="auto"/>
        <w:jc w:val="right"/>
        <w:rPr>
          <w:b w:val="1"/>
          <w:sz w:val="28"/>
          <w:szCs w:val="28"/>
        </w:rPr>
      </w:pPr>
      <w:r w:rsidDel="00000000" w:rsidR="00000000" w:rsidRPr="00000000">
        <w:rPr>
          <w:rtl w:val="0"/>
        </w:rPr>
      </w:r>
    </w:p>
    <w:p w:rsidR="00000000" w:rsidDel="00000000" w:rsidP="00000000" w:rsidRDefault="00000000" w:rsidRPr="00000000" w14:paraId="00000675">
      <w:pPr>
        <w:widowControl w:val="0"/>
        <w:spacing w:line="288" w:lineRule="auto"/>
        <w:jc w:val="right"/>
        <w:rPr>
          <w:b w:val="1"/>
          <w:sz w:val="28"/>
          <w:szCs w:val="28"/>
        </w:rPr>
      </w:pPr>
      <w:r w:rsidDel="00000000" w:rsidR="00000000" w:rsidRPr="00000000">
        <w:rPr>
          <w:rtl w:val="0"/>
        </w:rPr>
      </w:r>
    </w:p>
    <w:p w:rsidR="00000000" w:rsidDel="00000000" w:rsidP="00000000" w:rsidRDefault="00000000" w:rsidRPr="00000000" w14:paraId="00000676">
      <w:pPr>
        <w:widowControl w:val="0"/>
        <w:spacing w:line="288" w:lineRule="auto"/>
        <w:jc w:val="right"/>
        <w:rPr>
          <w:b w:val="1"/>
          <w:sz w:val="28"/>
          <w:szCs w:val="28"/>
        </w:rPr>
      </w:pPr>
      <w:r w:rsidDel="00000000" w:rsidR="00000000" w:rsidRPr="00000000">
        <w:rPr>
          <w:rtl w:val="0"/>
        </w:rPr>
      </w:r>
    </w:p>
    <w:p w:rsidR="00000000" w:rsidDel="00000000" w:rsidP="00000000" w:rsidRDefault="00000000" w:rsidRPr="00000000" w14:paraId="00000677">
      <w:pPr>
        <w:widowControl w:val="0"/>
        <w:spacing w:line="288" w:lineRule="auto"/>
        <w:jc w:val="right"/>
        <w:rPr>
          <w:b w:val="1"/>
          <w:sz w:val="28"/>
          <w:szCs w:val="28"/>
        </w:rPr>
      </w:pPr>
      <w:r w:rsidDel="00000000" w:rsidR="00000000" w:rsidRPr="00000000">
        <w:rPr>
          <w:rtl w:val="0"/>
        </w:rPr>
      </w:r>
    </w:p>
    <w:p w:rsidR="00000000" w:rsidDel="00000000" w:rsidP="00000000" w:rsidRDefault="00000000" w:rsidRPr="00000000" w14:paraId="00000678">
      <w:pPr>
        <w:widowControl w:val="0"/>
        <w:spacing w:line="288" w:lineRule="auto"/>
        <w:jc w:val="right"/>
        <w:rPr>
          <w:b w:val="1"/>
          <w:sz w:val="28"/>
          <w:szCs w:val="28"/>
        </w:rPr>
      </w:pPr>
      <w:r w:rsidDel="00000000" w:rsidR="00000000" w:rsidRPr="00000000">
        <w:rPr>
          <w:rtl w:val="0"/>
        </w:rPr>
      </w:r>
    </w:p>
    <w:p w:rsidR="00000000" w:rsidDel="00000000" w:rsidP="00000000" w:rsidRDefault="00000000" w:rsidRPr="00000000" w14:paraId="00000679">
      <w:pPr>
        <w:widowControl w:val="0"/>
        <w:spacing w:line="288" w:lineRule="auto"/>
        <w:jc w:val="right"/>
        <w:rPr>
          <w:b w:val="1"/>
          <w:i w:val="1"/>
          <w:sz w:val="28"/>
          <w:szCs w:val="28"/>
        </w:rPr>
      </w:pPr>
      <w:r w:rsidDel="00000000" w:rsidR="00000000" w:rsidRPr="00000000">
        <w:rPr>
          <w:b w:val="1"/>
          <w:sz w:val="28"/>
          <w:szCs w:val="28"/>
          <w:rtl w:val="0"/>
        </w:rPr>
        <w:t xml:space="preserve">Приложение А</w:t>
      </w:r>
      <w:r w:rsidDel="00000000" w:rsidR="00000000" w:rsidRPr="00000000">
        <w:rPr>
          <w:rtl w:val="0"/>
        </w:rPr>
      </w:r>
    </w:p>
    <w:p w:rsidR="00000000" w:rsidDel="00000000" w:rsidP="00000000" w:rsidRDefault="00000000" w:rsidRPr="00000000" w14:paraId="0000067A">
      <w:pPr>
        <w:widowControl w:val="0"/>
        <w:spacing w:line="288" w:lineRule="auto"/>
        <w:jc w:val="center"/>
        <w:rPr>
          <w:b w:val="1"/>
          <w:i w:val="1"/>
          <w:sz w:val="28"/>
          <w:szCs w:val="28"/>
        </w:rPr>
      </w:pPr>
      <w:r w:rsidDel="00000000" w:rsidR="00000000" w:rsidRPr="00000000">
        <w:rPr>
          <w:b w:val="1"/>
          <w:i w:val="1"/>
          <w:sz w:val="28"/>
          <w:szCs w:val="28"/>
          <w:rtl w:val="0"/>
        </w:rPr>
        <w:t xml:space="preserve">Параметрические элементы САПР QUARTUSII</w:t>
      </w:r>
    </w:p>
    <w:p w:rsidR="00000000" w:rsidDel="00000000" w:rsidP="00000000" w:rsidRDefault="00000000" w:rsidRPr="00000000" w14:paraId="0000067B">
      <w:pPr>
        <w:widowControl w:val="0"/>
        <w:spacing w:line="288" w:lineRule="auto"/>
        <w:jc w:val="center"/>
        <w:rPr>
          <w:b w:val="1"/>
          <w:i w:val="1"/>
          <w:sz w:val="28"/>
          <w:szCs w:val="28"/>
        </w:rPr>
      </w:pPr>
      <w:r w:rsidDel="00000000" w:rsidR="00000000" w:rsidRPr="00000000">
        <w:rPr>
          <w:rtl w:val="0"/>
        </w:rPr>
      </w:r>
    </w:p>
    <w:p w:rsidR="00000000" w:rsidDel="00000000" w:rsidP="00000000" w:rsidRDefault="00000000" w:rsidRPr="00000000" w14:paraId="0000067C">
      <w:pPr>
        <w:widowControl w:val="0"/>
        <w:spacing w:line="288" w:lineRule="auto"/>
        <w:jc w:val="center"/>
        <w:rPr>
          <w:i w:val="1"/>
          <w:sz w:val="28"/>
          <w:szCs w:val="28"/>
        </w:rPr>
      </w:pPr>
      <w:r w:rsidDel="00000000" w:rsidR="00000000" w:rsidRPr="00000000">
        <w:rPr>
          <w:b w:val="1"/>
          <w:sz w:val="28"/>
          <w:szCs w:val="28"/>
          <w:rtl w:val="0"/>
        </w:rPr>
        <w:t xml:space="preserve">Counter</w:t>
      </w:r>
      <w:r w:rsidDel="00000000" w:rsidR="00000000" w:rsidRPr="00000000">
        <w:rPr>
          <w:rtl w:val="0"/>
        </w:rPr>
      </w:r>
    </w:p>
    <w:tbl>
      <w:tblPr>
        <w:tblStyle w:val="Table15"/>
        <w:tblW w:w="9010.0" w:type="dxa"/>
        <w:jc w:val="left"/>
        <w:tblInd w:w="108.0" w:type="dxa"/>
        <w:tblLayout w:type="fixed"/>
        <w:tblLook w:val="0000"/>
      </w:tblPr>
      <w:tblGrid>
        <w:gridCol w:w="3420"/>
        <w:gridCol w:w="5590"/>
        <w:tblGridChange w:id="0">
          <w:tblGrid>
            <w:gridCol w:w="3420"/>
            <w:gridCol w:w="5590"/>
          </w:tblGrid>
        </w:tblGridChange>
      </w:tblGrid>
      <w:tr>
        <w:trPr>
          <w:cantSplit w:val="0"/>
          <w:trHeight w:val="446" w:hRule="atLeast"/>
          <w:tblHeader w:val="0"/>
        </w:trPr>
        <w:tc>
          <w:tcPr>
            <w:gridSpan w:val="2"/>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7D">
            <w:pPr>
              <w:widowControl w:val="0"/>
              <w:spacing w:line="288" w:lineRule="auto"/>
              <w:jc w:val="center"/>
              <w:rPr>
                <w:sz w:val="28"/>
                <w:szCs w:val="28"/>
              </w:rPr>
            </w:pPr>
            <w:r w:rsidDel="00000000" w:rsidR="00000000" w:rsidRPr="00000000">
              <w:rPr>
                <w:i w:val="1"/>
                <w:sz w:val="28"/>
                <w:szCs w:val="28"/>
                <w:rtl w:val="0"/>
              </w:rPr>
              <w:t xml:space="preserve">Входные выводы</w:t>
            </w:r>
            <w:r w:rsidDel="00000000" w:rsidR="00000000" w:rsidRPr="00000000">
              <w:rPr>
                <w:rtl w:val="0"/>
              </w:rPr>
            </w:r>
          </w:p>
        </w:tc>
      </w:tr>
      <w:tr>
        <w:trPr>
          <w:cantSplit w:val="0"/>
          <w:trHeight w:val="360"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67F">
            <w:pPr>
              <w:widowControl w:val="0"/>
              <w:spacing w:line="288" w:lineRule="auto"/>
              <w:jc w:val="center"/>
              <w:rPr>
                <w:sz w:val="28"/>
                <w:szCs w:val="28"/>
              </w:rPr>
            </w:pPr>
            <w:r w:rsidDel="00000000" w:rsidR="00000000" w:rsidRPr="00000000">
              <w:rPr>
                <w:sz w:val="28"/>
                <w:szCs w:val="28"/>
                <w:rtl w:val="0"/>
              </w:rPr>
              <w:t xml:space="preserve">Имя вывода</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80">
            <w:pPr>
              <w:widowControl w:val="0"/>
              <w:spacing w:line="288" w:lineRule="auto"/>
              <w:jc w:val="center"/>
              <w:rPr>
                <w:sz w:val="28"/>
                <w:szCs w:val="28"/>
              </w:rPr>
            </w:pPr>
            <w:r w:rsidDel="00000000" w:rsidR="00000000" w:rsidRPr="00000000">
              <w:rPr>
                <w:sz w:val="28"/>
                <w:szCs w:val="28"/>
                <w:rtl w:val="0"/>
              </w:rPr>
              <w:t xml:space="preserve">Описание</w:t>
            </w:r>
          </w:p>
        </w:tc>
      </w:tr>
      <w:tr>
        <w:trPr>
          <w:cantSplit w:val="0"/>
          <w:trHeight w:val="360"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681">
            <w:pPr>
              <w:widowControl w:val="0"/>
              <w:spacing w:line="288" w:lineRule="auto"/>
              <w:jc w:val="center"/>
              <w:rPr>
                <w:sz w:val="28"/>
                <w:szCs w:val="28"/>
              </w:rPr>
            </w:pPr>
            <w:r w:rsidDel="00000000" w:rsidR="00000000" w:rsidRPr="00000000">
              <w:rPr>
                <w:sz w:val="28"/>
                <w:szCs w:val="28"/>
                <w:rtl w:val="0"/>
              </w:rPr>
              <w:t xml:space="preserve">data [ ]</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82">
            <w:pPr>
              <w:widowControl w:val="0"/>
              <w:spacing w:line="288" w:lineRule="auto"/>
              <w:rPr>
                <w:sz w:val="28"/>
                <w:szCs w:val="28"/>
              </w:rPr>
            </w:pPr>
            <w:r w:rsidDel="00000000" w:rsidR="00000000" w:rsidRPr="00000000">
              <w:rPr>
                <w:sz w:val="28"/>
                <w:szCs w:val="28"/>
                <w:rtl w:val="0"/>
              </w:rPr>
              <w:t xml:space="preserve">Параллельный вход данных счетчика</w:t>
            </w:r>
          </w:p>
        </w:tc>
      </w:tr>
      <w:tr>
        <w:trPr>
          <w:cantSplit w:val="0"/>
          <w:trHeight w:val="360"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683">
            <w:pPr>
              <w:widowControl w:val="0"/>
              <w:spacing w:line="288" w:lineRule="auto"/>
              <w:jc w:val="center"/>
              <w:rPr>
                <w:sz w:val="28"/>
                <w:szCs w:val="28"/>
              </w:rPr>
            </w:pPr>
            <w:r w:rsidDel="00000000" w:rsidR="00000000" w:rsidRPr="00000000">
              <w:rPr>
                <w:sz w:val="28"/>
                <w:szCs w:val="28"/>
                <w:rtl w:val="0"/>
              </w:rPr>
              <w:t xml:space="preserve">clock</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84">
            <w:pPr>
              <w:widowControl w:val="0"/>
              <w:spacing w:line="288" w:lineRule="auto"/>
              <w:rPr>
                <w:sz w:val="28"/>
                <w:szCs w:val="28"/>
              </w:rPr>
            </w:pPr>
            <w:r w:rsidDel="00000000" w:rsidR="00000000" w:rsidRPr="00000000">
              <w:rPr>
                <w:sz w:val="28"/>
                <w:szCs w:val="28"/>
                <w:rtl w:val="0"/>
              </w:rPr>
              <w:t xml:space="preserve">Вход счетных импульсов</w:t>
            </w:r>
          </w:p>
        </w:tc>
      </w:tr>
      <w:tr>
        <w:trPr>
          <w:cantSplit w:val="0"/>
          <w:trHeight w:val="360"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685">
            <w:pPr>
              <w:widowControl w:val="0"/>
              <w:spacing w:line="288" w:lineRule="auto"/>
              <w:jc w:val="center"/>
              <w:rPr>
                <w:sz w:val="28"/>
                <w:szCs w:val="28"/>
              </w:rPr>
            </w:pPr>
            <w:r w:rsidDel="00000000" w:rsidR="00000000" w:rsidRPr="00000000">
              <w:rPr>
                <w:sz w:val="28"/>
                <w:szCs w:val="28"/>
                <w:rtl w:val="0"/>
              </w:rPr>
              <w:t xml:space="preserve">clk_en</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86">
            <w:pPr>
              <w:widowControl w:val="0"/>
              <w:spacing w:line="288" w:lineRule="auto"/>
              <w:rPr>
                <w:sz w:val="28"/>
                <w:szCs w:val="28"/>
              </w:rPr>
            </w:pPr>
            <w:r w:rsidDel="00000000" w:rsidR="00000000" w:rsidRPr="00000000">
              <w:rPr>
                <w:sz w:val="28"/>
                <w:szCs w:val="28"/>
                <w:rtl w:val="0"/>
              </w:rPr>
              <w:t xml:space="preserve">Разрешение синхронизации.</w:t>
            </w:r>
          </w:p>
        </w:tc>
      </w:tr>
      <w:tr>
        <w:trPr>
          <w:cantSplit w:val="0"/>
          <w:trHeight w:val="360"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687">
            <w:pPr>
              <w:widowControl w:val="0"/>
              <w:spacing w:line="288" w:lineRule="auto"/>
              <w:jc w:val="center"/>
              <w:rPr>
                <w:sz w:val="28"/>
                <w:szCs w:val="28"/>
              </w:rPr>
            </w:pPr>
            <w:r w:rsidDel="00000000" w:rsidR="00000000" w:rsidRPr="00000000">
              <w:rPr>
                <w:sz w:val="28"/>
                <w:szCs w:val="28"/>
                <w:rtl w:val="0"/>
              </w:rPr>
              <w:t xml:space="preserve">cnt_en</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88">
            <w:pPr>
              <w:widowControl w:val="0"/>
              <w:spacing w:line="288" w:lineRule="auto"/>
              <w:rPr>
                <w:sz w:val="28"/>
                <w:szCs w:val="28"/>
              </w:rPr>
            </w:pPr>
            <w:r w:rsidDel="00000000" w:rsidR="00000000" w:rsidRPr="00000000">
              <w:rPr>
                <w:sz w:val="28"/>
                <w:szCs w:val="28"/>
                <w:rtl w:val="0"/>
              </w:rPr>
              <w:t xml:space="preserve">Разрешение счета</w:t>
            </w:r>
          </w:p>
        </w:tc>
      </w:tr>
      <w:tr>
        <w:trPr>
          <w:cantSplit w:val="0"/>
          <w:trHeight w:val="360"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689">
            <w:pPr>
              <w:widowControl w:val="0"/>
              <w:spacing w:line="288" w:lineRule="auto"/>
              <w:jc w:val="center"/>
              <w:rPr>
                <w:sz w:val="28"/>
                <w:szCs w:val="28"/>
              </w:rPr>
            </w:pPr>
            <w:r w:rsidDel="00000000" w:rsidR="00000000" w:rsidRPr="00000000">
              <w:rPr>
                <w:sz w:val="28"/>
                <w:szCs w:val="28"/>
                <w:rtl w:val="0"/>
              </w:rPr>
              <w:t xml:space="preserve">updown</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8A">
            <w:pPr>
              <w:widowControl w:val="0"/>
              <w:spacing w:line="288" w:lineRule="auto"/>
              <w:rPr>
                <w:sz w:val="28"/>
                <w:szCs w:val="28"/>
              </w:rPr>
            </w:pPr>
            <w:r w:rsidDel="00000000" w:rsidR="00000000" w:rsidRPr="00000000">
              <w:rPr>
                <w:sz w:val="28"/>
                <w:szCs w:val="28"/>
                <w:rtl w:val="0"/>
              </w:rPr>
              <w:t xml:space="preserve">Управление направлением счета</w:t>
            </w:r>
          </w:p>
          <w:p w:rsidR="00000000" w:rsidDel="00000000" w:rsidP="00000000" w:rsidRDefault="00000000" w:rsidRPr="00000000" w14:paraId="0000068B">
            <w:pPr>
              <w:widowControl w:val="0"/>
              <w:spacing w:line="288" w:lineRule="auto"/>
              <w:rPr>
                <w:sz w:val="28"/>
                <w:szCs w:val="28"/>
              </w:rPr>
            </w:pPr>
            <w:r w:rsidDel="00000000" w:rsidR="00000000" w:rsidRPr="00000000">
              <w:rPr>
                <w:sz w:val="28"/>
                <w:szCs w:val="28"/>
                <w:rtl w:val="0"/>
              </w:rPr>
              <w:t xml:space="preserve">(1 = сложение, 0 = вычитание)</w:t>
            </w:r>
          </w:p>
        </w:tc>
      </w:tr>
      <w:tr>
        <w:trPr>
          <w:cantSplit w:val="0"/>
          <w:trHeight w:val="360"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68C">
            <w:pPr>
              <w:widowControl w:val="0"/>
              <w:spacing w:line="288" w:lineRule="auto"/>
              <w:jc w:val="center"/>
              <w:rPr>
                <w:sz w:val="28"/>
                <w:szCs w:val="28"/>
              </w:rPr>
            </w:pPr>
            <w:r w:rsidDel="00000000" w:rsidR="00000000" w:rsidRPr="00000000">
              <w:rPr>
                <w:sz w:val="28"/>
                <w:szCs w:val="28"/>
                <w:rtl w:val="0"/>
              </w:rPr>
              <w:t xml:space="preserve">aclr</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8D">
            <w:pPr>
              <w:widowControl w:val="0"/>
              <w:spacing w:line="288" w:lineRule="auto"/>
              <w:rPr>
                <w:sz w:val="28"/>
                <w:szCs w:val="28"/>
              </w:rPr>
            </w:pPr>
            <w:r w:rsidDel="00000000" w:rsidR="00000000" w:rsidRPr="00000000">
              <w:rPr>
                <w:sz w:val="28"/>
                <w:szCs w:val="28"/>
                <w:rtl w:val="0"/>
              </w:rPr>
              <w:t xml:space="preserve">Асинхронный сброс входов</w:t>
            </w:r>
          </w:p>
        </w:tc>
      </w:tr>
      <w:tr>
        <w:trPr>
          <w:cantSplit w:val="0"/>
          <w:trHeight w:val="360"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68E">
            <w:pPr>
              <w:widowControl w:val="0"/>
              <w:spacing w:line="288" w:lineRule="auto"/>
              <w:jc w:val="center"/>
              <w:rPr>
                <w:sz w:val="28"/>
                <w:szCs w:val="28"/>
              </w:rPr>
            </w:pPr>
            <w:r w:rsidDel="00000000" w:rsidR="00000000" w:rsidRPr="00000000">
              <w:rPr>
                <w:sz w:val="28"/>
                <w:szCs w:val="28"/>
                <w:rtl w:val="0"/>
              </w:rPr>
              <w:t xml:space="preserve">aset</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8F">
            <w:pPr>
              <w:widowControl w:val="0"/>
              <w:spacing w:line="288" w:lineRule="auto"/>
              <w:rPr>
                <w:sz w:val="28"/>
                <w:szCs w:val="28"/>
              </w:rPr>
            </w:pPr>
            <w:r w:rsidDel="00000000" w:rsidR="00000000" w:rsidRPr="00000000">
              <w:rPr>
                <w:sz w:val="28"/>
                <w:szCs w:val="28"/>
                <w:rtl w:val="0"/>
              </w:rPr>
              <w:t xml:space="preserve">Асинхронная установка входов</w:t>
            </w:r>
          </w:p>
        </w:tc>
      </w:tr>
      <w:tr>
        <w:trPr>
          <w:cantSplit w:val="0"/>
          <w:trHeight w:val="840"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690">
            <w:pPr>
              <w:widowControl w:val="0"/>
              <w:spacing w:line="288" w:lineRule="auto"/>
              <w:jc w:val="center"/>
              <w:rPr>
                <w:sz w:val="28"/>
                <w:szCs w:val="28"/>
              </w:rPr>
            </w:pPr>
            <w:r w:rsidDel="00000000" w:rsidR="00000000" w:rsidRPr="00000000">
              <w:rPr>
                <w:sz w:val="28"/>
                <w:szCs w:val="28"/>
                <w:rtl w:val="0"/>
              </w:rPr>
              <w:t xml:space="preserve">aload</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91">
            <w:pPr>
              <w:widowControl w:val="0"/>
              <w:spacing w:line="288" w:lineRule="auto"/>
              <w:rPr>
                <w:sz w:val="28"/>
                <w:szCs w:val="28"/>
              </w:rPr>
            </w:pPr>
            <w:r w:rsidDel="00000000" w:rsidR="00000000" w:rsidRPr="00000000">
              <w:rPr>
                <w:sz w:val="28"/>
                <w:szCs w:val="28"/>
                <w:rtl w:val="0"/>
              </w:rPr>
              <w:t xml:space="preserve">Асинхронная загрузка входов. Установка счетчика в значение data[ ].</w:t>
            </w:r>
          </w:p>
        </w:tc>
      </w:tr>
      <w:tr>
        <w:trPr>
          <w:cantSplit w:val="0"/>
          <w:trHeight w:val="1247"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692">
            <w:pPr>
              <w:widowControl w:val="0"/>
              <w:spacing w:line="288" w:lineRule="auto"/>
              <w:jc w:val="center"/>
              <w:rPr>
                <w:sz w:val="28"/>
                <w:szCs w:val="28"/>
              </w:rPr>
            </w:pPr>
            <w:r w:rsidDel="00000000" w:rsidR="00000000" w:rsidRPr="00000000">
              <w:rPr>
                <w:sz w:val="28"/>
                <w:szCs w:val="28"/>
                <w:rtl w:val="0"/>
              </w:rPr>
              <w:t xml:space="preserve">sclr</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93">
            <w:pPr>
              <w:widowControl w:val="0"/>
              <w:spacing w:line="288" w:lineRule="auto"/>
              <w:rPr>
                <w:sz w:val="28"/>
                <w:szCs w:val="28"/>
              </w:rPr>
            </w:pPr>
            <w:r w:rsidDel="00000000" w:rsidR="00000000" w:rsidRPr="00000000">
              <w:rPr>
                <w:sz w:val="28"/>
                <w:szCs w:val="28"/>
                <w:rtl w:val="0"/>
              </w:rPr>
              <w:t xml:space="preserve">Синхронный сброс входов. Сброс счетчика следующим тактовым импульсом</w:t>
            </w:r>
          </w:p>
        </w:tc>
      </w:tr>
      <w:tr>
        <w:trPr>
          <w:cantSplit w:val="0"/>
          <w:trHeight w:val="1263"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694">
            <w:pPr>
              <w:widowControl w:val="0"/>
              <w:spacing w:line="288" w:lineRule="auto"/>
              <w:jc w:val="center"/>
              <w:rPr>
                <w:sz w:val="28"/>
                <w:szCs w:val="28"/>
              </w:rPr>
            </w:pPr>
            <w:r w:rsidDel="00000000" w:rsidR="00000000" w:rsidRPr="00000000">
              <w:rPr>
                <w:sz w:val="28"/>
                <w:szCs w:val="28"/>
                <w:rtl w:val="0"/>
              </w:rPr>
              <w:t xml:space="preserve">sset</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95">
            <w:pPr>
              <w:widowControl w:val="0"/>
              <w:spacing w:line="288" w:lineRule="auto"/>
              <w:rPr>
                <w:sz w:val="28"/>
                <w:szCs w:val="28"/>
              </w:rPr>
            </w:pPr>
            <w:r w:rsidDel="00000000" w:rsidR="00000000" w:rsidRPr="00000000">
              <w:rPr>
                <w:sz w:val="28"/>
                <w:szCs w:val="28"/>
                <w:rtl w:val="0"/>
              </w:rPr>
              <w:t xml:space="preserve">Синхронная установка входов. Установка счета следующим тактовым импульсом.</w:t>
            </w:r>
          </w:p>
        </w:tc>
      </w:tr>
      <w:tr>
        <w:trPr>
          <w:cantSplit w:val="0"/>
          <w:trHeight w:val="1137"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696">
            <w:pPr>
              <w:widowControl w:val="0"/>
              <w:spacing w:line="288" w:lineRule="auto"/>
              <w:jc w:val="center"/>
              <w:rPr>
                <w:sz w:val="28"/>
                <w:szCs w:val="28"/>
              </w:rPr>
            </w:pPr>
            <w:r w:rsidDel="00000000" w:rsidR="00000000" w:rsidRPr="00000000">
              <w:rPr>
                <w:sz w:val="28"/>
                <w:szCs w:val="28"/>
                <w:rtl w:val="0"/>
              </w:rPr>
              <w:t xml:space="preserve">sload</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697">
            <w:pPr>
              <w:widowControl w:val="0"/>
              <w:spacing w:line="288" w:lineRule="auto"/>
              <w:rPr>
                <w:sz w:val="28"/>
                <w:szCs w:val="28"/>
              </w:rPr>
            </w:pPr>
            <w:r w:rsidDel="00000000" w:rsidR="00000000" w:rsidRPr="00000000">
              <w:rPr>
                <w:sz w:val="28"/>
                <w:szCs w:val="28"/>
                <w:rtl w:val="0"/>
              </w:rPr>
              <w:t xml:space="preserve">Синхронная загрузка входов. Загрузка в счетчик значения data[ ] следующим тактовым импульсом.</w:t>
            </w:r>
          </w:p>
        </w:tc>
      </w:tr>
    </w:tbl>
    <w:p w:rsidR="00000000" w:rsidDel="00000000" w:rsidP="00000000" w:rsidRDefault="00000000" w:rsidRPr="00000000" w14:paraId="00000698">
      <w:pPr>
        <w:widowControl w:val="0"/>
        <w:spacing w:line="288" w:lineRule="auto"/>
        <w:rPr>
          <w:sz w:val="28"/>
          <w:szCs w:val="28"/>
        </w:rPr>
      </w:pPr>
      <w:r w:rsidDel="00000000" w:rsidR="00000000" w:rsidRPr="00000000">
        <w:rPr>
          <w:rtl w:val="0"/>
        </w:rPr>
      </w:r>
    </w:p>
    <w:tbl>
      <w:tblPr>
        <w:tblStyle w:val="Table16"/>
        <w:tblW w:w="9199.0" w:type="dxa"/>
        <w:jc w:val="left"/>
        <w:tblInd w:w="5.0" w:type="dxa"/>
        <w:tblLayout w:type="fixed"/>
        <w:tblLook w:val="0000"/>
      </w:tblPr>
      <w:tblGrid>
        <w:gridCol w:w="3420"/>
        <w:gridCol w:w="72"/>
        <w:gridCol w:w="5518"/>
        <w:gridCol w:w="189"/>
        <w:tblGridChange w:id="0">
          <w:tblGrid>
            <w:gridCol w:w="3420"/>
            <w:gridCol w:w="72"/>
            <w:gridCol w:w="5518"/>
            <w:gridCol w:w="189"/>
          </w:tblGrid>
        </w:tblGridChange>
      </w:tblGrid>
      <w:tr>
        <w:trPr>
          <w:cantSplit w:val="0"/>
          <w:trHeight w:val="538" w:hRule="atLeast"/>
          <w:tblHeader w:val="0"/>
        </w:trPr>
        <w:tc>
          <w:tcPr>
            <w:gridSpan w:val="3"/>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699">
            <w:pPr>
              <w:widowControl w:val="0"/>
              <w:spacing w:line="288" w:lineRule="auto"/>
              <w:jc w:val="center"/>
              <w:rPr>
                <w:sz w:val="28"/>
                <w:szCs w:val="28"/>
              </w:rPr>
            </w:pPr>
            <w:r w:rsidDel="00000000" w:rsidR="00000000" w:rsidRPr="00000000">
              <w:rPr>
                <w:i w:val="1"/>
                <w:sz w:val="28"/>
                <w:szCs w:val="28"/>
                <w:rtl w:val="0"/>
              </w:rPr>
              <w:t xml:space="preserve">Выходные выводы</w:t>
            </w:r>
            <w:r w:rsidDel="00000000" w:rsidR="00000000" w:rsidRPr="00000000">
              <w:rPr>
                <w:rtl w:val="0"/>
              </w:rPr>
            </w:r>
          </w:p>
        </w:tc>
        <w:tc>
          <w:tcPr>
            <w:tcBorders>
              <w:left w:color="000000" w:space="0" w:sz="4" w:val="single"/>
            </w:tcBorders>
            <w:shd w:fill="auto" w:val="clear"/>
          </w:tcPr>
          <w:p w:rsidR="00000000" w:rsidDel="00000000" w:rsidP="00000000" w:rsidRDefault="00000000" w:rsidRPr="00000000" w14:paraId="0000069C">
            <w:pPr>
              <w:spacing w:after="200" w:line="288" w:lineRule="auto"/>
              <w:rPr>
                <w:sz w:val="28"/>
                <w:szCs w:val="28"/>
              </w:rPr>
            </w:pPr>
            <w:r w:rsidDel="00000000" w:rsidR="00000000" w:rsidRPr="00000000">
              <w:rPr>
                <w:rtl w:val="0"/>
              </w:rPr>
            </w:r>
          </w:p>
        </w:tc>
      </w:tr>
      <w:tr>
        <w:trPr>
          <w:cantSplit w:val="0"/>
          <w:trHeight w:val="360" w:hRule="atLeast"/>
          <w:tblHeader w:val="0"/>
        </w:trPr>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69D">
            <w:pPr>
              <w:widowControl w:val="0"/>
              <w:spacing w:line="288" w:lineRule="auto"/>
              <w:jc w:val="center"/>
              <w:rPr>
                <w:sz w:val="28"/>
                <w:szCs w:val="28"/>
              </w:rPr>
            </w:pPr>
            <w:r w:rsidDel="00000000" w:rsidR="00000000" w:rsidRPr="00000000">
              <w:rPr>
                <w:sz w:val="28"/>
                <w:szCs w:val="28"/>
                <w:rtl w:val="0"/>
              </w:rPr>
              <w:t xml:space="preserve">Имя вывода</w:t>
            </w:r>
          </w:p>
        </w:tc>
        <w:tc>
          <w:tcPr>
            <w:gridSpan w:val="2"/>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69E">
            <w:pPr>
              <w:widowControl w:val="0"/>
              <w:spacing w:line="288" w:lineRule="auto"/>
              <w:jc w:val="center"/>
              <w:rPr>
                <w:sz w:val="28"/>
                <w:szCs w:val="28"/>
              </w:rPr>
            </w:pPr>
            <w:r w:rsidDel="00000000" w:rsidR="00000000" w:rsidRPr="00000000">
              <w:rPr>
                <w:sz w:val="28"/>
                <w:szCs w:val="28"/>
                <w:rtl w:val="0"/>
              </w:rPr>
              <w:t xml:space="preserve">Описание</w:t>
            </w:r>
          </w:p>
        </w:tc>
        <w:tc>
          <w:tcPr>
            <w:tcBorders>
              <w:left w:color="000000" w:space="0" w:sz="4" w:val="single"/>
            </w:tcBorders>
            <w:shd w:fill="auto" w:val="clear"/>
          </w:tcPr>
          <w:p w:rsidR="00000000" w:rsidDel="00000000" w:rsidP="00000000" w:rsidRDefault="00000000" w:rsidRPr="00000000" w14:paraId="000006A0">
            <w:pPr>
              <w:spacing w:after="200" w:line="288" w:lineRule="auto"/>
              <w:rPr>
                <w:sz w:val="28"/>
                <w:szCs w:val="28"/>
              </w:rPr>
            </w:pPr>
            <w:r w:rsidDel="00000000" w:rsidR="00000000" w:rsidRPr="00000000">
              <w:rPr>
                <w:rtl w:val="0"/>
              </w:rPr>
            </w:r>
          </w:p>
        </w:tc>
      </w:tr>
      <w:tr>
        <w:trPr>
          <w:cantSplit w:val="0"/>
          <w:trHeight w:val="360"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6A1">
            <w:pPr>
              <w:widowControl w:val="0"/>
              <w:spacing w:line="288" w:lineRule="auto"/>
              <w:jc w:val="center"/>
              <w:rPr>
                <w:sz w:val="28"/>
                <w:szCs w:val="28"/>
              </w:rPr>
            </w:pPr>
            <w:r w:rsidDel="00000000" w:rsidR="00000000" w:rsidRPr="00000000">
              <w:rPr>
                <w:sz w:val="28"/>
                <w:szCs w:val="28"/>
                <w:rtl w:val="0"/>
              </w:rPr>
              <w:t xml:space="preserve">q [ ]</w:t>
            </w:r>
          </w:p>
        </w:tc>
        <w:tc>
          <w:tcPr>
            <w:gridSpan w:val="2"/>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6A2">
            <w:pPr>
              <w:widowControl w:val="0"/>
              <w:spacing w:line="288" w:lineRule="auto"/>
              <w:rPr>
                <w:sz w:val="28"/>
                <w:szCs w:val="28"/>
              </w:rPr>
            </w:pPr>
            <w:r w:rsidDel="00000000" w:rsidR="00000000" w:rsidRPr="00000000">
              <w:rPr>
                <w:sz w:val="28"/>
                <w:szCs w:val="28"/>
                <w:rtl w:val="0"/>
              </w:rPr>
              <w:t xml:space="preserve">Выход счетчика</w:t>
            </w:r>
          </w:p>
        </w:tc>
        <w:tc>
          <w:tcPr>
            <w:tcBorders>
              <w:left w:color="000000" w:space="0" w:sz="4" w:val="single"/>
            </w:tcBorders>
            <w:shd w:fill="auto" w:val="clear"/>
          </w:tcPr>
          <w:p w:rsidR="00000000" w:rsidDel="00000000" w:rsidP="00000000" w:rsidRDefault="00000000" w:rsidRPr="00000000" w14:paraId="000006A4">
            <w:pPr>
              <w:spacing w:after="200" w:line="288" w:lineRule="auto"/>
              <w:rPr>
                <w:sz w:val="28"/>
                <w:szCs w:val="28"/>
              </w:rPr>
            </w:pPr>
            <w:r w:rsidDel="00000000" w:rsidR="00000000" w:rsidRPr="00000000">
              <w:rPr>
                <w:rtl w:val="0"/>
              </w:rPr>
            </w:r>
          </w:p>
        </w:tc>
      </w:tr>
      <w:tr>
        <w:trPr>
          <w:cantSplit w:val="0"/>
          <w:trHeight w:val="360"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6A5">
            <w:pPr>
              <w:widowControl w:val="0"/>
              <w:spacing w:line="288" w:lineRule="auto"/>
              <w:jc w:val="center"/>
              <w:rPr>
                <w:sz w:val="28"/>
                <w:szCs w:val="28"/>
              </w:rPr>
            </w:pPr>
            <w:r w:rsidDel="00000000" w:rsidR="00000000" w:rsidRPr="00000000">
              <w:rPr>
                <w:sz w:val="28"/>
                <w:szCs w:val="28"/>
                <w:rtl w:val="0"/>
              </w:rPr>
              <w:t xml:space="preserve">eq [15..0]</w:t>
            </w:r>
          </w:p>
        </w:tc>
        <w:tc>
          <w:tcPr>
            <w:gridSpan w:val="2"/>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6A6">
            <w:pPr>
              <w:widowControl w:val="0"/>
              <w:spacing w:line="288" w:lineRule="auto"/>
              <w:rPr>
                <w:sz w:val="28"/>
                <w:szCs w:val="28"/>
              </w:rPr>
            </w:pPr>
            <w:r w:rsidDel="00000000" w:rsidR="00000000" w:rsidRPr="00000000">
              <w:rPr>
                <w:sz w:val="28"/>
                <w:szCs w:val="28"/>
                <w:rtl w:val="0"/>
              </w:rPr>
              <w:t xml:space="preserve">Декодированный выход счетчика. Высокий активный уровень появляется в момент, когда счетчик достигает заданного значения.</w:t>
            </w:r>
          </w:p>
        </w:tc>
        <w:tc>
          <w:tcPr>
            <w:tcBorders>
              <w:left w:color="000000" w:space="0" w:sz="4" w:val="single"/>
            </w:tcBorders>
            <w:shd w:fill="auto" w:val="clear"/>
          </w:tcPr>
          <w:p w:rsidR="00000000" w:rsidDel="00000000" w:rsidP="00000000" w:rsidRDefault="00000000" w:rsidRPr="00000000" w14:paraId="000006A8">
            <w:pPr>
              <w:spacing w:after="200" w:line="288" w:lineRule="auto"/>
              <w:rPr>
                <w:sz w:val="28"/>
                <w:szCs w:val="28"/>
              </w:rPr>
            </w:pPr>
            <w:r w:rsidDel="00000000" w:rsidR="00000000" w:rsidRPr="00000000">
              <w:rPr>
                <w:rtl w:val="0"/>
              </w:rPr>
            </w:r>
          </w:p>
        </w:tc>
      </w:tr>
      <w:tr>
        <w:trPr>
          <w:cantSplit w:val="0"/>
          <w:trHeight w:val="474"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6A9">
            <w:pPr>
              <w:widowControl w:val="0"/>
              <w:spacing w:line="288" w:lineRule="auto"/>
              <w:jc w:val="center"/>
              <w:rPr>
                <w:sz w:val="28"/>
                <w:szCs w:val="28"/>
              </w:rPr>
            </w:pPr>
            <w:r w:rsidDel="00000000" w:rsidR="00000000" w:rsidRPr="00000000">
              <w:rPr>
                <w:sz w:val="28"/>
                <w:szCs w:val="28"/>
                <w:rtl w:val="0"/>
              </w:rPr>
              <w:t xml:space="preserve">cout</w:t>
            </w:r>
          </w:p>
        </w:tc>
        <w:tc>
          <w:tcPr>
            <w:gridSpan w:val="2"/>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6AA">
            <w:pPr>
              <w:widowControl w:val="0"/>
              <w:spacing w:line="288" w:lineRule="auto"/>
              <w:rPr>
                <w:sz w:val="28"/>
                <w:szCs w:val="28"/>
              </w:rPr>
            </w:pPr>
            <w:r w:rsidDel="00000000" w:rsidR="00000000" w:rsidRPr="00000000">
              <w:rPr>
                <w:sz w:val="28"/>
                <w:szCs w:val="28"/>
                <w:rtl w:val="0"/>
              </w:rPr>
              <w:t xml:space="preserve">Перенос в старший разряд</w:t>
            </w:r>
          </w:p>
        </w:tc>
        <w:tc>
          <w:tcPr>
            <w:tcBorders>
              <w:left w:color="000000" w:space="0" w:sz="4" w:val="single"/>
            </w:tcBorders>
            <w:shd w:fill="auto" w:val="clear"/>
          </w:tcPr>
          <w:p w:rsidR="00000000" w:rsidDel="00000000" w:rsidP="00000000" w:rsidRDefault="00000000" w:rsidRPr="00000000" w14:paraId="000006AC">
            <w:pPr>
              <w:spacing w:after="200" w:line="288" w:lineRule="auto"/>
              <w:rPr>
                <w:sz w:val="28"/>
                <w:szCs w:val="28"/>
              </w:rPr>
            </w:pPr>
            <w:r w:rsidDel="00000000" w:rsidR="00000000" w:rsidRPr="00000000">
              <w:rPr>
                <w:rtl w:val="0"/>
              </w:rPr>
            </w:r>
          </w:p>
        </w:tc>
      </w:tr>
      <w:tr>
        <w:trPr>
          <w:cantSplit w:val="0"/>
          <w:trHeight w:val="362" w:hRule="atLeast"/>
          <w:tblHeader w:val="0"/>
        </w:trPr>
        <w:tc>
          <w:tcPr>
            <w:gridSpan w:val="4"/>
            <w:tcBorders>
              <w:top w:color="000000" w:space="0" w:sz="4" w:val="single"/>
              <w:left w:color="000000" w:space="0" w:sz="4" w:val="single"/>
              <w:bottom w:color="000000" w:space="0" w:sz="4" w:val="single"/>
              <w:right w:color="000000" w:space="0" w:sz="4" w:val="single"/>
            </w:tcBorders>
            <w:shd w:fill="auto" w:val="clear"/>
            <w:tcMar>
              <w:left w:w="108.0" w:type="dxa"/>
              <w:right w:w="108.0" w:type="dxa"/>
            </w:tcMar>
            <w:vAlign w:val="center"/>
          </w:tcPr>
          <w:p w:rsidR="00000000" w:rsidDel="00000000" w:rsidP="00000000" w:rsidRDefault="00000000" w:rsidRPr="00000000" w14:paraId="000006AD">
            <w:pPr>
              <w:widowControl w:val="0"/>
              <w:spacing w:line="288" w:lineRule="auto"/>
              <w:jc w:val="center"/>
              <w:rPr>
                <w:sz w:val="28"/>
                <w:szCs w:val="28"/>
              </w:rPr>
            </w:pPr>
            <w:r w:rsidDel="00000000" w:rsidR="00000000" w:rsidRPr="00000000">
              <w:rPr>
                <w:i w:val="1"/>
                <w:sz w:val="28"/>
                <w:szCs w:val="28"/>
                <w:rtl w:val="0"/>
              </w:rPr>
              <w:t xml:space="preserve">Параметры</w:t>
            </w:r>
            <w:r w:rsidDel="00000000" w:rsidR="00000000" w:rsidRPr="00000000">
              <w:rPr>
                <w:rtl w:val="0"/>
              </w:rPr>
            </w:r>
          </w:p>
        </w:tc>
      </w:tr>
      <w:tr>
        <w:trPr>
          <w:cantSplit w:val="0"/>
          <w:trHeight w:val="362" w:hRule="atLeast"/>
          <w:tblHeader w:val="0"/>
        </w:trPr>
        <w:tc>
          <w:tcPr>
            <w:gridSpan w:val="2"/>
            <w:tcBorders>
              <w:top w:color="000000" w:space="0" w:sz="4" w:val="single"/>
              <w:left w:color="000000" w:space="0" w:sz="4" w:val="single"/>
              <w:bottom w:color="000000" w:space="0" w:sz="4" w:val="single"/>
            </w:tcBorders>
            <w:shd w:fill="auto" w:val="clear"/>
            <w:tcMar>
              <w:left w:w="108.0" w:type="dxa"/>
              <w:right w:w="108.0" w:type="dxa"/>
            </w:tcMar>
            <w:vAlign w:val="center"/>
          </w:tcPr>
          <w:p w:rsidR="00000000" w:rsidDel="00000000" w:rsidP="00000000" w:rsidRDefault="00000000" w:rsidRPr="00000000" w14:paraId="000006B1">
            <w:pPr>
              <w:widowControl w:val="0"/>
              <w:spacing w:line="288" w:lineRule="auto"/>
              <w:jc w:val="center"/>
              <w:rPr>
                <w:sz w:val="28"/>
                <w:szCs w:val="28"/>
              </w:rPr>
            </w:pPr>
            <w:r w:rsidDel="00000000" w:rsidR="00000000" w:rsidRPr="00000000">
              <w:rPr>
                <w:sz w:val="28"/>
                <w:szCs w:val="28"/>
                <w:rtl w:val="0"/>
              </w:rPr>
              <w:t xml:space="preserve">Параметр</w:t>
            </w:r>
          </w:p>
        </w:tc>
        <w:tc>
          <w:tcPr>
            <w:gridSpan w:val="2"/>
            <w:tcBorders>
              <w:top w:color="000000" w:space="0" w:sz="4" w:val="single"/>
              <w:left w:color="000000" w:space="0" w:sz="4" w:val="single"/>
              <w:bottom w:color="000000" w:space="0" w:sz="4" w:val="single"/>
              <w:right w:color="000000" w:space="0" w:sz="4" w:val="single"/>
            </w:tcBorders>
            <w:shd w:fill="auto" w:val="clear"/>
            <w:tcMar>
              <w:left w:w="108.0" w:type="dxa"/>
              <w:right w:w="108.0" w:type="dxa"/>
            </w:tcMar>
            <w:vAlign w:val="center"/>
          </w:tcPr>
          <w:p w:rsidR="00000000" w:rsidDel="00000000" w:rsidP="00000000" w:rsidRDefault="00000000" w:rsidRPr="00000000" w14:paraId="000006B3">
            <w:pPr>
              <w:widowControl w:val="0"/>
              <w:spacing w:line="288" w:lineRule="auto"/>
              <w:jc w:val="center"/>
              <w:rPr>
                <w:sz w:val="28"/>
                <w:szCs w:val="28"/>
              </w:rPr>
            </w:pPr>
            <w:r w:rsidDel="00000000" w:rsidR="00000000" w:rsidRPr="00000000">
              <w:rPr>
                <w:sz w:val="28"/>
                <w:szCs w:val="28"/>
                <w:rtl w:val="0"/>
              </w:rPr>
              <w:t xml:space="preserve">Описание</w:t>
            </w:r>
          </w:p>
        </w:tc>
      </w:tr>
      <w:tr>
        <w:trPr>
          <w:cantSplit w:val="0"/>
          <w:trHeight w:val="362" w:hRule="atLeast"/>
          <w:tblHeader w:val="0"/>
        </w:trPr>
        <w:tc>
          <w:tcPr>
            <w:gridSpan w:val="2"/>
            <w:tcBorders>
              <w:top w:color="000000" w:space="0" w:sz="4" w:val="single"/>
              <w:left w:color="000000" w:space="0" w:sz="4" w:val="single"/>
              <w:bottom w:color="000000" w:space="0" w:sz="4" w:val="single"/>
            </w:tcBorders>
            <w:shd w:fill="auto" w:val="clear"/>
            <w:tcMar>
              <w:left w:w="108.0" w:type="dxa"/>
              <w:right w:w="108.0" w:type="dxa"/>
            </w:tcMar>
            <w:vAlign w:val="center"/>
          </w:tcPr>
          <w:p w:rsidR="00000000" w:rsidDel="00000000" w:rsidP="00000000" w:rsidRDefault="00000000" w:rsidRPr="00000000" w14:paraId="000006B5">
            <w:pPr>
              <w:widowControl w:val="0"/>
              <w:spacing w:line="288" w:lineRule="auto"/>
              <w:jc w:val="center"/>
              <w:rPr>
                <w:sz w:val="28"/>
                <w:szCs w:val="28"/>
              </w:rPr>
            </w:pPr>
            <w:r w:rsidDel="00000000" w:rsidR="00000000" w:rsidRPr="00000000">
              <w:rPr>
                <w:sz w:val="28"/>
                <w:szCs w:val="28"/>
                <w:rtl w:val="0"/>
              </w:rPr>
              <w:t xml:space="preserve">LPM_WIDTH</w:t>
            </w:r>
          </w:p>
        </w:tc>
        <w:tc>
          <w:tcPr>
            <w:gridSpan w:val="2"/>
            <w:tcBorders>
              <w:top w:color="000000" w:space="0" w:sz="4" w:val="single"/>
              <w:left w:color="000000" w:space="0" w:sz="4" w:val="single"/>
              <w:bottom w:color="000000" w:space="0" w:sz="4" w:val="single"/>
              <w:right w:color="000000" w:space="0" w:sz="4" w:val="single"/>
            </w:tcBorders>
            <w:shd w:fill="auto" w:val="clear"/>
            <w:tcMar>
              <w:left w:w="108.0" w:type="dxa"/>
              <w:right w:w="108.0" w:type="dxa"/>
            </w:tcMar>
            <w:vAlign w:val="center"/>
          </w:tcPr>
          <w:p w:rsidR="00000000" w:rsidDel="00000000" w:rsidP="00000000" w:rsidRDefault="00000000" w:rsidRPr="00000000" w14:paraId="000006B7">
            <w:pPr>
              <w:widowControl w:val="0"/>
              <w:spacing w:line="288" w:lineRule="auto"/>
              <w:rPr>
                <w:sz w:val="28"/>
                <w:szCs w:val="28"/>
              </w:rPr>
            </w:pPr>
            <w:r w:rsidDel="00000000" w:rsidR="00000000" w:rsidRPr="00000000">
              <w:rPr>
                <w:sz w:val="28"/>
                <w:szCs w:val="28"/>
                <w:rtl w:val="0"/>
              </w:rPr>
              <w:t xml:space="preserve">Разрядность счетчика или входных</w:t>
            </w:r>
          </w:p>
          <w:p w:rsidR="00000000" w:rsidDel="00000000" w:rsidP="00000000" w:rsidRDefault="00000000" w:rsidRPr="00000000" w14:paraId="000006B8">
            <w:pPr>
              <w:widowControl w:val="0"/>
              <w:spacing w:line="288" w:lineRule="auto"/>
              <w:rPr>
                <w:sz w:val="28"/>
                <w:szCs w:val="28"/>
              </w:rPr>
            </w:pPr>
            <w:r w:rsidDel="00000000" w:rsidR="00000000" w:rsidRPr="00000000">
              <w:rPr>
                <w:sz w:val="28"/>
                <w:szCs w:val="28"/>
                <w:rtl w:val="0"/>
              </w:rPr>
              <w:t xml:space="preserve">значений data[ ] и выходных q[ ].</w:t>
            </w:r>
          </w:p>
        </w:tc>
      </w:tr>
      <w:tr>
        <w:trPr>
          <w:cantSplit w:val="0"/>
          <w:trHeight w:val="362" w:hRule="atLeast"/>
          <w:tblHeader w:val="0"/>
        </w:trPr>
        <w:tc>
          <w:tcPr>
            <w:gridSpan w:val="2"/>
            <w:tcBorders>
              <w:top w:color="000000" w:space="0" w:sz="4" w:val="single"/>
              <w:left w:color="000000" w:space="0" w:sz="4" w:val="single"/>
              <w:bottom w:color="000000" w:space="0" w:sz="4" w:val="single"/>
            </w:tcBorders>
            <w:shd w:fill="auto" w:val="clear"/>
            <w:tcMar>
              <w:left w:w="108.0" w:type="dxa"/>
              <w:right w:w="108.0" w:type="dxa"/>
            </w:tcMar>
            <w:vAlign w:val="center"/>
          </w:tcPr>
          <w:p w:rsidR="00000000" w:rsidDel="00000000" w:rsidP="00000000" w:rsidRDefault="00000000" w:rsidRPr="00000000" w14:paraId="000006BA">
            <w:pPr>
              <w:widowControl w:val="0"/>
              <w:spacing w:line="288" w:lineRule="auto"/>
              <w:jc w:val="center"/>
              <w:rPr>
                <w:sz w:val="28"/>
                <w:szCs w:val="28"/>
              </w:rPr>
            </w:pPr>
            <w:r w:rsidDel="00000000" w:rsidR="00000000" w:rsidRPr="00000000">
              <w:rPr>
                <w:sz w:val="28"/>
                <w:szCs w:val="28"/>
                <w:rtl w:val="0"/>
              </w:rPr>
              <w:t xml:space="preserve">LPM_DIRECTION</w:t>
            </w:r>
          </w:p>
        </w:tc>
        <w:tc>
          <w:tcPr>
            <w:gridSpan w:val="2"/>
            <w:tcBorders>
              <w:top w:color="000000" w:space="0" w:sz="4" w:val="single"/>
              <w:left w:color="000000" w:space="0" w:sz="4" w:val="single"/>
              <w:bottom w:color="000000" w:space="0" w:sz="4" w:val="single"/>
              <w:right w:color="000000" w:space="0" w:sz="4" w:val="single"/>
            </w:tcBorders>
            <w:shd w:fill="auto" w:val="clear"/>
            <w:tcMar>
              <w:left w:w="108.0" w:type="dxa"/>
              <w:right w:w="108.0" w:type="dxa"/>
            </w:tcMar>
            <w:vAlign w:val="center"/>
          </w:tcPr>
          <w:p w:rsidR="00000000" w:rsidDel="00000000" w:rsidP="00000000" w:rsidRDefault="00000000" w:rsidRPr="00000000" w14:paraId="000006BC">
            <w:pPr>
              <w:widowControl w:val="0"/>
              <w:spacing w:line="288" w:lineRule="auto"/>
              <w:rPr>
                <w:sz w:val="28"/>
                <w:szCs w:val="28"/>
              </w:rPr>
            </w:pPr>
            <w:r w:rsidDel="00000000" w:rsidR="00000000" w:rsidRPr="00000000">
              <w:rPr>
                <w:sz w:val="28"/>
                <w:szCs w:val="28"/>
                <w:rtl w:val="0"/>
              </w:rPr>
              <w:t xml:space="preserve">Может принимать значения “UP”, “DOWN” или “UNUSED”. Если этот параметр используется, то вход updown не должен быть подключен. Если вход updown не подключен, то значение LPM_DIRECTION по умолчанию – “UP”</w:t>
            </w:r>
          </w:p>
        </w:tc>
      </w:tr>
      <w:tr>
        <w:trPr>
          <w:cantSplit w:val="0"/>
          <w:trHeight w:val="362" w:hRule="atLeast"/>
          <w:tblHeader w:val="0"/>
        </w:trPr>
        <w:tc>
          <w:tcPr>
            <w:gridSpan w:val="2"/>
            <w:tcBorders>
              <w:top w:color="000000" w:space="0" w:sz="4" w:val="single"/>
              <w:left w:color="000000" w:space="0" w:sz="4" w:val="single"/>
              <w:bottom w:color="000000" w:space="0" w:sz="4" w:val="single"/>
            </w:tcBorders>
            <w:shd w:fill="auto" w:val="clear"/>
            <w:tcMar>
              <w:left w:w="108.0" w:type="dxa"/>
              <w:right w:w="108.0" w:type="dxa"/>
            </w:tcMar>
            <w:vAlign w:val="center"/>
          </w:tcPr>
          <w:p w:rsidR="00000000" w:rsidDel="00000000" w:rsidP="00000000" w:rsidRDefault="00000000" w:rsidRPr="00000000" w14:paraId="000006BE">
            <w:pPr>
              <w:widowControl w:val="0"/>
              <w:spacing w:line="288" w:lineRule="auto"/>
              <w:jc w:val="center"/>
              <w:rPr>
                <w:sz w:val="28"/>
                <w:szCs w:val="28"/>
              </w:rPr>
            </w:pPr>
            <w:r w:rsidDel="00000000" w:rsidR="00000000" w:rsidRPr="00000000">
              <w:rPr>
                <w:sz w:val="28"/>
                <w:szCs w:val="28"/>
                <w:rtl w:val="0"/>
              </w:rPr>
              <w:t xml:space="preserve">LPM_MODULS</w:t>
            </w:r>
          </w:p>
        </w:tc>
        <w:tc>
          <w:tcPr>
            <w:gridSpan w:val="2"/>
            <w:tcBorders>
              <w:top w:color="000000" w:space="0" w:sz="4" w:val="single"/>
              <w:left w:color="000000" w:space="0" w:sz="4" w:val="single"/>
              <w:bottom w:color="000000" w:space="0" w:sz="4" w:val="single"/>
              <w:right w:color="000000" w:space="0" w:sz="4" w:val="single"/>
            </w:tcBorders>
            <w:shd w:fill="auto" w:val="clear"/>
            <w:tcMar>
              <w:left w:w="108.0" w:type="dxa"/>
              <w:right w:w="108.0" w:type="dxa"/>
            </w:tcMar>
            <w:vAlign w:val="center"/>
          </w:tcPr>
          <w:p w:rsidR="00000000" w:rsidDel="00000000" w:rsidP="00000000" w:rsidRDefault="00000000" w:rsidRPr="00000000" w14:paraId="000006C0">
            <w:pPr>
              <w:widowControl w:val="0"/>
              <w:spacing w:line="288" w:lineRule="auto"/>
              <w:rPr>
                <w:sz w:val="28"/>
                <w:szCs w:val="28"/>
              </w:rPr>
            </w:pPr>
            <w:r w:rsidDel="00000000" w:rsidR="00000000" w:rsidRPr="00000000">
              <w:rPr>
                <w:sz w:val="28"/>
                <w:szCs w:val="28"/>
                <w:rtl w:val="0"/>
              </w:rPr>
              <w:t xml:space="preserve">Максимальный счет, плюс один. Число уникальных состояний в цикле счетчика. Если введенное значение больше, чем LPM_MODULUS параметр, поведение счетчика не определено.</w:t>
            </w:r>
          </w:p>
        </w:tc>
      </w:tr>
      <w:tr>
        <w:trPr>
          <w:cantSplit w:val="0"/>
          <w:trHeight w:val="362" w:hRule="atLeast"/>
          <w:tblHeader w:val="0"/>
        </w:trPr>
        <w:tc>
          <w:tcPr>
            <w:gridSpan w:val="2"/>
            <w:tcBorders>
              <w:top w:color="000000" w:space="0" w:sz="4" w:val="single"/>
              <w:left w:color="000000" w:space="0" w:sz="4" w:val="single"/>
              <w:bottom w:color="000000" w:space="0" w:sz="4" w:val="single"/>
            </w:tcBorders>
            <w:shd w:fill="auto" w:val="clear"/>
            <w:tcMar>
              <w:left w:w="108.0" w:type="dxa"/>
              <w:right w:w="108.0" w:type="dxa"/>
            </w:tcMar>
            <w:vAlign w:val="center"/>
          </w:tcPr>
          <w:p w:rsidR="00000000" w:rsidDel="00000000" w:rsidP="00000000" w:rsidRDefault="00000000" w:rsidRPr="00000000" w14:paraId="000006C2">
            <w:pPr>
              <w:widowControl w:val="0"/>
              <w:spacing w:line="288" w:lineRule="auto"/>
              <w:jc w:val="center"/>
              <w:rPr>
                <w:sz w:val="28"/>
                <w:szCs w:val="28"/>
              </w:rPr>
            </w:pPr>
            <w:r w:rsidDel="00000000" w:rsidR="00000000" w:rsidRPr="00000000">
              <w:rPr>
                <w:sz w:val="28"/>
                <w:szCs w:val="28"/>
                <w:rtl w:val="0"/>
              </w:rPr>
              <w:t xml:space="preserve">LPM_AVALUE</w:t>
            </w:r>
          </w:p>
        </w:tc>
        <w:tc>
          <w:tcPr>
            <w:gridSpan w:val="2"/>
            <w:tcBorders>
              <w:top w:color="000000" w:space="0" w:sz="4" w:val="single"/>
              <w:left w:color="000000" w:space="0" w:sz="4" w:val="single"/>
              <w:bottom w:color="000000" w:space="0" w:sz="4" w:val="single"/>
              <w:right w:color="000000" w:space="0" w:sz="4" w:val="single"/>
            </w:tcBorders>
            <w:shd w:fill="auto" w:val="clear"/>
            <w:tcMar>
              <w:left w:w="108.0" w:type="dxa"/>
              <w:right w:w="108.0" w:type="dxa"/>
            </w:tcMar>
            <w:vAlign w:val="center"/>
          </w:tcPr>
          <w:p w:rsidR="00000000" w:rsidDel="00000000" w:rsidP="00000000" w:rsidRDefault="00000000" w:rsidRPr="00000000" w14:paraId="000006C4">
            <w:pPr>
              <w:widowControl w:val="0"/>
              <w:spacing w:line="288" w:lineRule="auto"/>
              <w:rPr>
                <w:sz w:val="28"/>
                <w:szCs w:val="28"/>
              </w:rPr>
            </w:pPr>
            <w:r w:rsidDel="00000000" w:rsidR="00000000" w:rsidRPr="00000000">
              <w:rPr>
                <w:sz w:val="28"/>
                <w:szCs w:val="28"/>
                <w:rtl w:val="0"/>
              </w:rPr>
              <w:t xml:space="preserve">Постоянное значение, которое загружается, когда aset высок. Если введенное значение больше чем &lt;modulus&gt;, поведение счетчика - неопределенный (X) логический уровень, где &lt;modulus&gt; - LPM_MODULUS. Параметр ограничен значением в 32 бита.</w:t>
            </w:r>
          </w:p>
        </w:tc>
      </w:tr>
      <w:tr>
        <w:trPr>
          <w:cantSplit w:val="0"/>
          <w:trHeight w:val="362" w:hRule="atLeast"/>
          <w:tblHeader w:val="0"/>
        </w:trPr>
        <w:tc>
          <w:tcPr>
            <w:gridSpan w:val="2"/>
            <w:tcBorders>
              <w:top w:color="000000" w:space="0" w:sz="4" w:val="single"/>
              <w:left w:color="000000" w:space="0" w:sz="4" w:val="single"/>
              <w:bottom w:color="000000" w:space="0" w:sz="4" w:val="single"/>
            </w:tcBorders>
            <w:shd w:fill="auto" w:val="clear"/>
            <w:tcMar>
              <w:left w:w="108.0" w:type="dxa"/>
              <w:right w:w="108.0" w:type="dxa"/>
            </w:tcMar>
            <w:vAlign w:val="center"/>
          </w:tcPr>
          <w:p w:rsidR="00000000" w:rsidDel="00000000" w:rsidP="00000000" w:rsidRDefault="00000000" w:rsidRPr="00000000" w14:paraId="000006C6">
            <w:pPr>
              <w:widowControl w:val="0"/>
              <w:spacing w:line="288" w:lineRule="auto"/>
              <w:jc w:val="center"/>
              <w:rPr>
                <w:sz w:val="28"/>
                <w:szCs w:val="28"/>
              </w:rPr>
            </w:pPr>
            <w:r w:rsidDel="00000000" w:rsidR="00000000" w:rsidRPr="00000000">
              <w:rPr>
                <w:sz w:val="28"/>
                <w:szCs w:val="28"/>
                <w:rtl w:val="0"/>
              </w:rPr>
              <w:t xml:space="preserve">LPM_SVALUE</w:t>
            </w:r>
          </w:p>
        </w:tc>
        <w:tc>
          <w:tcPr>
            <w:gridSpan w:val="2"/>
            <w:tcBorders>
              <w:top w:color="000000" w:space="0" w:sz="4" w:val="single"/>
              <w:left w:color="000000" w:space="0" w:sz="4" w:val="single"/>
              <w:bottom w:color="000000" w:space="0" w:sz="4" w:val="single"/>
              <w:right w:color="000000" w:space="0" w:sz="4" w:val="single"/>
            </w:tcBorders>
            <w:shd w:fill="auto" w:val="clear"/>
            <w:tcMar>
              <w:left w:w="108.0" w:type="dxa"/>
              <w:right w:w="108.0" w:type="dxa"/>
            </w:tcMar>
            <w:vAlign w:val="center"/>
          </w:tcPr>
          <w:p w:rsidR="00000000" w:rsidDel="00000000" w:rsidP="00000000" w:rsidRDefault="00000000" w:rsidRPr="00000000" w14:paraId="000006C8">
            <w:pPr>
              <w:widowControl w:val="0"/>
              <w:spacing w:line="288" w:lineRule="auto"/>
              <w:rPr>
                <w:sz w:val="28"/>
                <w:szCs w:val="28"/>
              </w:rPr>
            </w:pPr>
            <w:r w:rsidDel="00000000" w:rsidR="00000000" w:rsidRPr="00000000">
              <w:rPr>
                <w:sz w:val="28"/>
                <w:szCs w:val="28"/>
                <w:rtl w:val="0"/>
              </w:rPr>
              <w:t xml:space="preserve">Постоянное значение, которое загружается по переднему фронту тактовых импульсов, когда sset или sconst высок. Должен Использоваться, если sconst используется.</w:t>
            </w:r>
          </w:p>
        </w:tc>
      </w:tr>
      <w:tr>
        <w:trPr>
          <w:cantSplit w:val="0"/>
          <w:trHeight w:val="362" w:hRule="atLeast"/>
          <w:tblHeader w:val="0"/>
        </w:trPr>
        <w:tc>
          <w:tcPr>
            <w:gridSpan w:val="2"/>
            <w:tcBorders>
              <w:top w:color="000000" w:space="0" w:sz="4" w:val="single"/>
              <w:left w:color="000000" w:space="0" w:sz="4" w:val="single"/>
              <w:bottom w:color="000000" w:space="0" w:sz="4" w:val="single"/>
            </w:tcBorders>
            <w:shd w:fill="auto" w:val="clear"/>
            <w:tcMar>
              <w:left w:w="108.0" w:type="dxa"/>
              <w:right w:w="108.0" w:type="dxa"/>
            </w:tcMar>
            <w:vAlign w:val="center"/>
          </w:tcPr>
          <w:p w:rsidR="00000000" w:rsidDel="00000000" w:rsidP="00000000" w:rsidRDefault="00000000" w:rsidRPr="00000000" w14:paraId="000006CA">
            <w:pPr>
              <w:widowControl w:val="0"/>
              <w:spacing w:line="288" w:lineRule="auto"/>
              <w:jc w:val="center"/>
              <w:rPr>
                <w:sz w:val="28"/>
                <w:szCs w:val="28"/>
              </w:rPr>
            </w:pPr>
            <w:r w:rsidDel="00000000" w:rsidR="00000000" w:rsidRPr="00000000">
              <w:rPr>
                <w:sz w:val="28"/>
                <w:szCs w:val="28"/>
                <w:rtl w:val="0"/>
              </w:rPr>
              <w:t xml:space="preserve">LPM_HINT</w:t>
            </w:r>
          </w:p>
        </w:tc>
        <w:tc>
          <w:tcPr>
            <w:gridSpan w:val="2"/>
            <w:tcBorders>
              <w:top w:color="000000" w:space="0" w:sz="4" w:val="single"/>
              <w:left w:color="000000" w:space="0" w:sz="4" w:val="single"/>
              <w:bottom w:color="000000" w:space="0" w:sz="4" w:val="single"/>
              <w:right w:color="000000" w:space="0" w:sz="4" w:val="single"/>
            </w:tcBorders>
            <w:shd w:fill="auto" w:val="clear"/>
            <w:tcMar>
              <w:left w:w="108.0" w:type="dxa"/>
              <w:right w:w="108.0" w:type="dxa"/>
            </w:tcMar>
            <w:vAlign w:val="center"/>
          </w:tcPr>
          <w:p w:rsidR="00000000" w:rsidDel="00000000" w:rsidP="00000000" w:rsidRDefault="00000000" w:rsidRPr="00000000" w14:paraId="000006CC">
            <w:pPr>
              <w:widowControl w:val="0"/>
              <w:spacing w:line="288" w:lineRule="auto"/>
              <w:rPr>
                <w:sz w:val="28"/>
                <w:szCs w:val="28"/>
              </w:rPr>
            </w:pPr>
            <w:r w:rsidDel="00000000" w:rsidR="00000000" w:rsidRPr="00000000">
              <w:rPr>
                <w:sz w:val="28"/>
                <w:szCs w:val="28"/>
                <w:rtl w:val="0"/>
              </w:rPr>
              <w:t xml:space="preserve">Позволяет определять специфические Altera-параметры в файлах проекта VHDL.</w:t>
            </w:r>
          </w:p>
        </w:tc>
      </w:tr>
      <w:tr>
        <w:trPr>
          <w:cantSplit w:val="0"/>
          <w:trHeight w:val="362" w:hRule="atLeast"/>
          <w:tblHeader w:val="0"/>
        </w:trPr>
        <w:tc>
          <w:tcPr>
            <w:gridSpan w:val="2"/>
            <w:tcBorders>
              <w:top w:color="000000" w:space="0" w:sz="4" w:val="single"/>
              <w:left w:color="000000" w:space="0" w:sz="4" w:val="single"/>
              <w:bottom w:color="000000" w:space="0" w:sz="4" w:val="single"/>
            </w:tcBorders>
            <w:shd w:fill="auto" w:val="clear"/>
            <w:tcMar>
              <w:left w:w="108.0" w:type="dxa"/>
              <w:right w:w="108.0" w:type="dxa"/>
            </w:tcMar>
            <w:vAlign w:val="center"/>
          </w:tcPr>
          <w:p w:rsidR="00000000" w:rsidDel="00000000" w:rsidP="00000000" w:rsidRDefault="00000000" w:rsidRPr="00000000" w14:paraId="000006CE">
            <w:pPr>
              <w:widowControl w:val="0"/>
              <w:spacing w:line="288" w:lineRule="auto"/>
              <w:jc w:val="center"/>
              <w:rPr>
                <w:sz w:val="28"/>
                <w:szCs w:val="28"/>
              </w:rPr>
            </w:pPr>
            <w:r w:rsidDel="00000000" w:rsidR="00000000" w:rsidRPr="00000000">
              <w:rPr>
                <w:sz w:val="28"/>
                <w:szCs w:val="28"/>
                <w:rtl w:val="0"/>
              </w:rPr>
              <w:t xml:space="preserve">LPM_TYPE</w:t>
            </w:r>
          </w:p>
        </w:tc>
        <w:tc>
          <w:tcPr>
            <w:gridSpan w:val="2"/>
            <w:tcBorders>
              <w:top w:color="000000" w:space="0" w:sz="4" w:val="single"/>
              <w:left w:color="000000" w:space="0" w:sz="4" w:val="single"/>
              <w:bottom w:color="000000" w:space="0" w:sz="4" w:val="single"/>
              <w:right w:color="000000" w:space="0" w:sz="4" w:val="single"/>
            </w:tcBorders>
            <w:shd w:fill="auto" w:val="clear"/>
            <w:tcMar>
              <w:left w:w="108.0" w:type="dxa"/>
              <w:right w:w="108.0" w:type="dxa"/>
            </w:tcMar>
            <w:vAlign w:val="center"/>
          </w:tcPr>
          <w:p w:rsidR="00000000" w:rsidDel="00000000" w:rsidP="00000000" w:rsidRDefault="00000000" w:rsidRPr="00000000" w14:paraId="000006D0">
            <w:pPr>
              <w:widowControl w:val="0"/>
              <w:spacing w:line="288" w:lineRule="auto"/>
              <w:rPr>
                <w:sz w:val="28"/>
                <w:szCs w:val="28"/>
              </w:rPr>
            </w:pPr>
            <w:r w:rsidDel="00000000" w:rsidR="00000000" w:rsidRPr="00000000">
              <w:rPr>
                <w:sz w:val="28"/>
                <w:szCs w:val="28"/>
                <w:rtl w:val="0"/>
              </w:rPr>
              <w:t xml:space="preserve">Идентифицирует LPM имя файлах проекта VHDL</w:t>
            </w:r>
          </w:p>
        </w:tc>
      </w:tr>
    </w:tbl>
    <w:p w:rsidR="00000000" w:rsidDel="00000000" w:rsidP="00000000" w:rsidRDefault="00000000" w:rsidRPr="00000000" w14:paraId="000006D2">
      <w:pPr>
        <w:widowControl w:val="0"/>
        <w:spacing w:line="288" w:lineRule="auto"/>
        <w:jc w:val="center"/>
        <w:rPr>
          <w:b w:val="1"/>
          <w:sz w:val="28"/>
          <w:szCs w:val="28"/>
        </w:rPr>
      </w:pPr>
      <w:r w:rsidDel="00000000" w:rsidR="00000000" w:rsidRPr="00000000">
        <w:rPr>
          <w:rtl w:val="0"/>
        </w:rPr>
      </w:r>
    </w:p>
    <w:p w:rsidR="00000000" w:rsidDel="00000000" w:rsidP="00000000" w:rsidRDefault="00000000" w:rsidRPr="00000000" w14:paraId="000006D3">
      <w:pPr>
        <w:widowControl w:val="0"/>
        <w:spacing w:line="288" w:lineRule="auto"/>
        <w:jc w:val="center"/>
        <w:rPr>
          <w:sz w:val="28"/>
          <w:szCs w:val="28"/>
        </w:rPr>
      </w:pPr>
      <w:r w:rsidDel="00000000" w:rsidR="00000000" w:rsidRPr="00000000">
        <w:rPr>
          <w:b w:val="1"/>
          <w:sz w:val="28"/>
          <w:szCs w:val="28"/>
          <w:rtl w:val="0"/>
        </w:rPr>
        <w:t xml:space="preserve">Multiplier</w:t>
      </w:r>
      <w:r w:rsidDel="00000000" w:rsidR="00000000" w:rsidRPr="00000000">
        <w:rPr>
          <w:rtl w:val="0"/>
        </w:rPr>
      </w:r>
    </w:p>
    <w:tbl>
      <w:tblPr>
        <w:tblStyle w:val="Table17"/>
        <w:tblW w:w="9220.0" w:type="dxa"/>
        <w:jc w:val="left"/>
        <w:tblInd w:w="108.0" w:type="dxa"/>
        <w:tblLayout w:type="fixed"/>
        <w:tblLook w:val="0000"/>
      </w:tblPr>
      <w:tblGrid>
        <w:gridCol w:w="3492"/>
        <w:gridCol w:w="8"/>
        <w:gridCol w:w="5699"/>
        <w:gridCol w:w="21"/>
        <w:tblGridChange w:id="0">
          <w:tblGrid>
            <w:gridCol w:w="3492"/>
            <w:gridCol w:w="8"/>
            <w:gridCol w:w="5699"/>
            <w:gridCol w:w="21"/>
          </w:tblGrid>
        </w:tblGridChange>
      </w:tblGrid>
      <w:tr>
        <w:trPr>
          <w:cantSplit w:val="0"/>
          <w:trHeight w:val="378" w:hRule="atLeast"/>
          <w:tblHeader w:val="0"/>
        </w:trPr>
        <w:tc>
          <w:tcPr>
            <w:gridSpan w:val="4"/>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6D4">
            <w:pPr>
              <w:widowControl w:val="0"/>
              <w:spacing w:line="288" w:lineRule="auto"/>
              <w:jc w:val="center"/>
              <w:rPr>
                <w:sz w:val="28"/>
                <w:szCs w:val="28"/>
              </w:rPr>
            </w:pPr>
            <w:r w:rsidDel="00000000" w:rsidR="00000000" w:rsidRPr="00000000">
              <w:rPr>
                <w:sz w:val="28"/>
                <w:szCs w:val="28"/>
                <w:rtl w:val="0"/>
              </w:rPr>
              <w:t xml:space="preserve">Входные выводы</w:t>
            </w:r>
          </w:p>
        </w:tc>
      </w:tr>
      <w:tr>
        <w:trPr>
          <w:cantSplit w:val="0"/>
          <w:trHeight w:val="378" w:hRule="atLeast"/>
          <w:tblHeader w:val="0"/>
        </w:trPr>
        <w:tc>
          <w:tcPr>
            <w:gridSpan w:val="2"/>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6D8">
            <w:pPr>
              <w:widowControl w:val="0"/>
              <w:spacing w:line="288" w:lineRule="auto"/>
              <w:jc w:val="center"/>
              <w:rPr>
                <w:sz w:val="28"/>
                <w:szCs w:val="28"/>
              </w:rPr>
            </w:pPr>
            <w:r w:rsidDel="00000000" w:rsidR="00000000" w:rsidRPr="00000000">
              <w:rPr>
                <w:sz w:val="28"/>
                <w:szCs w:val="28"/>
                <w:rtl w:val="0"/>
              </w:rPr>
              <w:t xml:space="preserve">Имя вывода</w:t>
            </w:r>
          </w:p>
        </w:tc>
        <w:tc>
          <w:tcPr>
            <w:gridSpan w:val="2"/>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6DA">
            <w:pPr>
              <w:widowControl w:val="0"/>
              <w:spacing w:line="288" w:lineRule="auto"/>
              <w:jc w:val="center"/>
              <w:rPr>
                <w:sz w:val="28"/>
                <w:szCs w:val="28"/>
              </w:rPr>
            </w:pPr>
            <w:r w:rsidDel="00000000" w:rsidR="00000000" w:rsidRPr="00000000">
              <w:rPr>
                <w:sz w:val="28"/>
                <w:szCs w:val="28"/>
                <w:rtl w:val="0"/>
              </w:rPr>
              <w:t xml:space="preserve">Описание</w:t>
            </w:r>
          </w:p>
        </w:tc>
      </w:tr>
      <w:tr>
        <w:trPr>
          <w:cantSplit w:val="0"/>
          <w:trHeight w:val="378" w:hRule="atLeast"/>
          <w:tblHeader w:val="0"/>
        </w:trPr>
        <w:tc>
          <w:tcPr>
            <w:gridSpan w:val="2"/>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6DC">
            <w:pPr>
              <w:widowControl w:val="0"/>
              <w:spacing w:line="288" w:lineRule="auto"/>
              <w:jc w:val="center"/>
              <w:rPr>
                <w:sz w:val="28"/>
                <w:szCs w:val="28"/>
              </w:rPr>
            </w:pPr>
            <w:r w:rsidDel="00000000" w:rsidR="00000000" w:rsidRPr="00000000">
              <w:rPr>
                <w:sz w:val="28"/>
                <w:szCs w:val="28"/>
                <w:rtl w:val="0"/>
              </w:rPr>
              <w:t xml:space="preserve">dataa[]</w:t>
            </w:r>
          </w:p>
        </w:tc>
        <w:tc>
          <w:tcPr>
            <w:gridSpan w:val="2"/>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6DE">
            <w:pPr>
              <w:widowControl w:val="0"/>
              <w:spacing w:line="288" w:lineRule="auto"/>
              <w:rPr>
                <w:sz w:val="28"/>
                <w:szCs w:val="28"/>
              </w:rPr>
            </w:pPr>
            <w:r w:rsidDel="00000000" w:rsidR="00000000" w:rsidRPr="00000000">
              <w:rPr>
                <w:sz w:val="28"/>
                <w:szCs w:val="28"/>
                <w:rtl w:val="0"/>
              </w:rPr>
              <w:t xml:space="preserve">Множимое</w:t>
            </w:r>
          </w:p>
        </w:tc>
      </w:tr>
      <w:tr>
        <w:trPr>
          <w:cantSplit w:val="0"/>
          <w:trHeight w:val="378" w:hRule="atLeast"/>
          <w:tblHeader w:val="0"/>
        </w:trPr>
        <w:tc>
          <w:tcPr>
            <w:gridSpan w:val="2"/>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6E0">
            <w:pPr>
              <w:widowControl w:val="0"/>
              <w:spacing w:line="288" w:lineRule="auto"/>
              <w:jc w:val="center"/>
              <w:rPr>
                <w:sz w:val="28"/>
                <w:szCs w:val="28"/>
              </w:rPr>
            </w:pPr>
            <w:r w:rsidDel="00000000" w:rsidR="00000000" w:rsidRPr="00000000">
              <w:rPr>
                <w:sz w:val="28"/>
                <w:szCs w:val="28"/>
                <w:rtl w:val="0"/>
              </w:rPr>
              <w:t xml:space="preserve">datab[]</w:t>
            </w:r>
          </w:p>
        </w:tc>
        <w:tc>
          <w:tcPr>
            <w:gridSpan w:val="2"/>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6E2">
            <w:pPr>
              <w:widowControl w:val="0"/>
              <w:spacing w:line="288" w:lineRule="auto"/>
              <w:rPr>
                <w:sz w:val="28"/>
                <w:szCs w:val="28"/>
              </w:rPr>
            </w:pPr>
            <w:r w:rsidDel="00000000" w:rsidR="00000000" w:rsidRPr="00000000">
              <w:rPr>
                <w:sz w:val="28"/>
                <w:szCs w:val="28"/>
                <w:rtl w:val="0"/>
              </w:rPr>
              <w:t xml:space="preserve">Множитель</w:t>
            </w:r>
          </w:p>
        </w:tc>
      </w:tr>
      <w:tr>
        <w:trPr>
          <w:cantSplit w:val="0"/>
          <w:trHeight w:val="378" w:hRule="atLeast"/>
          <w:tblHeader w:val="0"/>
        </w:trPr>
        <w:tc>
          <w:tcPr>
            <w:gridSpan w:val="2"/>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6E4">
            <w:pPr>
              <w:widowControl w:val="0"/>
              <w:spacing w:line="288" w:lineRule="auto"/>
              <w:jc w:val="center"/>
              <w:rPr>
                <w:sz w:val="28"/>
                <w:szCs w:val="28"/>
              </w:rPr>
            </w:pPr>
            <w:r w:rsidDel="00000000" w:rsidR="00000000" w:rsidRPr="00000000">
              <w:rPr>
                <w:sz w:val="28"/>
                <w:szCs w:val="28"/>
                <w:rtl w:val="0"/>
              </w:rPr>
              <w:t xml:space="preserve">sum[]</w:t>
            </w:r>
          </w:p>
        </w:tc>
        <w:tc>
          <w:tcPr>
            <w:gridSpan w:val="2"/>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6E6">
            <w:pPr>
              <w:widowControl w:val="0"/>
              <w:spacing w:line="288" w:lineRule="auto"/>
              <w:rPr>
                <w:sz w:val="28"/>
                <w:szCs w:val="28"/>
              </w:rPr>
            </w:pPr>
            <w:r w:rsidDel="00000000" w:rsidR="00000000" w:rsidRPr="00000000">
              <w:rPr>
                <w:sz w:val="28"/>
                <w:szCs w:val="28"/>
                <w:rtl w:val="0"/>
              </w:rPr>
              <w:t xml:space="preserve">Частичная сумма</w:t>
            </w:r>
          </w:p>
        </w:tc>
      </w:tr>
      <w:tr>
        <w:trPr>
          <w:cantSplit w:val="0"/>
          <w:trHeight w:val="378" w:hRule="atLeast"/>
          <w:tblHeader w:val="0"/>
        </w:trPr>
        <w:tc>
          <w:tcPr>
            <w:gridSpan w:val="2"/>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6E8">
            <w:pPr>
              <w:widowControl w:val="0"/>
              <w:spacing w:line="288" w:lineRule="auto"/>
              <w:jc w:val="center"/>
              <w:rPr>
                <w:sz w:val="28"/>
                <w:szCs w:val="28"/>
              </w:rPr>
            </w:pPr>
            <w:r w:rsidDel="00000000" w:rsidR="00000000" w:rsidRPr="00000000">
              <w:rPr>
                <w:sz w:val="28"/>
                <w:szCs w:val="28"/>
                <w:rtl w:val="0"/>
              </w:rPr>
              <w:t xml:space="preserve">clock</w:t>
            </w:r>
          </w:p>
        </w:tc>
        <w:tc>
          <w:tcPr>
            <w:gridSpan w:val="2"/>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6EA">
            <w:pPr>
              <w:widowControl w:val="0"/>
              <w:spacing w:line="288" w:lineRule="auto"/>
              <w:rPr>
                <w:sz w:val="28"/>
                <w:szCs w:val="28"/>
              </w:rPr>
            </w:pPr>
            <w:r w:rsidDel="00000000" w:rsidR="00000000" w:rsidRPr="00000000">
              <w:rPr>
                <w:sz w:val="28"/>
                <w:szCs w:val="28"/>
                <w:rtl w:val="0"/>
              </w:rPr>
              <w:t xml:space="preserve">Вход тактовых импульсов</w:t>
            </w:r>
          </w:p>
        </w:tc>
      </w:tr>
      <w:tr>
        <w:trPr>
          <w:cantSplit w:val="0"/>
          <w:trHeight w:val="378" w:hRule="atLeast"/>
          <w:tblHeader w:val="0"/>
        </w:trPr>
        <w:tc>
          <w:tcPr>
            <w:gridSpan w:val="2"/>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6EC">
            <w:pPr>
              <w:widowControl w:val="0"/>
              <w:spacing w:line="288" w:lineRule="auto"/>
              <w:jc w:val="center"/>
              <w:rPr>
                <w:sz w:val="28"/>
                <w:szCs w:val="28"/>
              </w:rPr>
            </w:pPr>
            <w:r w:rsidDel="00000000" w:rsidR="00000000" w:rsidRPr="00000000">
              <w:rPr>
                <w:sz w:val="28"/>
                <w:szCs w:val="28"/>
                <w:rtl w:val="0"/>
              </w:rPr>
              <w:t xml:space="preserve">clken</w:t>
            </w:r>
          </w:p>
        </w:tc>
        <w:tc>
          <w:tcPr>
            <w:gridSpan w:val="2"/>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6EE">
            <w:pPr>
              <w:widowControl w:val="0"/>
              <w:spacing w:line="288" w:lineRule="auto"/>
              <w:rPr>
                <w:sz w:val="28"/>
                <w:szCs w:val="28"/>
              </w:rPr>
            </w:pPr>
            <w:r w:rsidDel="00000000" w:rsidR="00000000" w:rsidRPr="00000000">
              <w:rPr>
                <w:sz w:val="28"/>
                <w:szCs w:val="28"/>
                <w:rtl w:val="0"/>
              </w:rPr>
              <w:t xml:space="preserve">Разрешение использования тактового входа</w:t>
            </w:r>
          </w:p>
        </w:tc>
      </w:tr>
      <w:tr>
        <w:trPr>
          <w:cantSplit w:val="0"/>
          <w:trHeight w:val="378" w:hRule="atLeast"/>
          <w:tblHeader w:val="0"/>
        </w:trPr>
        <w:tc>
          <w:tcPr>
            <w:gridSpan w:val="2"/>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6F0">
            <w:pPr>
              <w:widowControl w:val="0"/>
              <w:spacing w:line="288" w:lineRule="auto"/>
              <w:jc w:val="center"/>
              <w:rPr>
                <w:sz w:val="28"/>
                <w:szCs w:val="28"/>
              </w:rPr>
            </w:pPr>
            <w:r w:rsidDel="00000000" w:rsidR="00000000" w:rsidRPr="00000000">
              <w:rPr>
                <w:sz w:val="28"/>
                <w:szCs w:val="28"/>
                <w:rtl w:val="0"/>
              </w:rPr>
              <w:t xml:space="preserve">aclr</w:t>
            </w:r>
          </w:p>
        </w:tc>
        <w:tc>
          <w:tcPr>
            <w:gridSpan w:val="2"/>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6F2">
            <w:pPr>
              <w:widowControl w:val="0"/>
              <w:spacing w:line="288" w:lineRule="auto"/>
              <w:rPr>
                <w:sz w:val="28"/>
                <w:szCs w:val="28"/>
              </w:rPr>
            </w:pPr>
            <w:r w:rsidDel="00000000" w:rsidR="00000000" w:rsidRPr="00000000">
              <w:rPr>
                <w:sz w:val="28"/>
                <w:szCs w:val="28"/>
                <w:rtl w:val="0"/>
              </w:rPr>
              <w:t xml:space="preserve">Асинхронный сброс</w:t>
            </w:r>
          </w:p>
        </w:tc>
      </w:tr>
      <w:tr>
        <w:trPr>
          <w:cantSplit w:val="0"/>
          <w:trHeight w:val="370" w:hRule="atLeast"/>
          <w:tblHeader w:val="0"/>
        </w:trPr>
        <w:tc>
          <w:tcPr>
            <w:gridSpan w:val="3"/>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6F4">
            <w:pPr>
              <w:widowControl w:val="0"/>
              <w:spacing w:line="288" w:lineRule="auto"/>
              <w:jc w:val="center"/>
              <w:rPr>
                <w:sz w:val="28"/>
                <w:szCs w:val="28"/>
              </w:rPr>
            </w:pPr>
            <w:r w:rsidDel="00000000" w:rsidR="00000000" w:rsidRPr="00000000">
              <w:rPr>
                <w:i w:val="1"/>
                <w:sz w:val="28"/>
                <w:szCs w:val="28"/>
                <w:rtl w:val="0"/>
              </w:rPr>
              <w:t xml:space="preserve">Выходные выводы</w:t>
            </w:r>
            <w:r w:rsidDel="00000000" w:rsidR="00000000" w:rsidRPr="00000000">
              <w:rPr>
                <w:rtl w:val="0"/>
              </w:rPr>
            </w:r>
          </w:p>
        </w:tc>
      </w:tr>
      <w:tr>
        <w:trPr>
          <w:cantSplit w:val="0"/>
          <w:trHeight w:val="370" w:hRule="atLeast"/>
          <w:tblHeader w:val="0"/>
        </w:trPr>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6F7">
            <w:pPr>
              <w:widowControl w:val="0"/>
              <w:spacing w:line="288" w:lineRule="auto"/>
              <w:jc w:val="center"/>
              <w:rPr>
                <w:sz w:val="28"/>
                <w:szCs w:val="28"/>
              </w:rPr>
            </w:pPr>
            <w:r w:rsidDel="00000000" w:rsidR="00000000" w:rsidRPr="00000000">
              <w:rPr>
                <w:sz w:val="28"/>
                <w:szCs w:val="28"/>
                <w:rtl w:val="0"/>
              </w:rPr>
              <w:t xml:space="preserve">Имя вывода</w:t>
            </w:r>
          </w:p>
        </w:tc>
        <w:tc>
          <w:tcPr>
            <w:gridSpan w:val="2"/>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6F8">
            <w:pPr>
              <w:widowControl w:val="0"/>
              <w:spacing w:line="288" w:lineRule="auto"/>
              <w:jc w:val="center"/>
              <w:rPr>
                <w:sz w:val="28"/>
                <w:szCs w:val="28"/>
              </w:rPr>
            </w:pPr>
            <w:r w:rsidDel="00000000" w:rsidR="00000000" w:rsidRPr="00000000">
              <w:rPr>
                <w:sz w:val="28"/>
                <w:szCs w:val="28"/>
                <w:rtl w:val="0"/>
              </w:rPr>
              <w:t xml:space="preserve">Описание</w:t>
            </w:r>
          </w:p>
        </w:tc>
      </w:tr>
      <w:tr>
        <w:trPr>
          <w:cantSplit w:val="0"/>
          <w:trHeight w:val="370"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6FA">
            <w:pPr>
              <w:widowControl w:val="0"/>
              <w:spacing w:line="288" w:lineRule="auto"/>
              <w:jc w:val="center"/>
              <w:rPr>
                <w:sz w:val="28"/>
                <w:szCs w:val="28"/>
              </w:rPr>
            </w:pPr>
            <w:r w:rsidDel="00000000" w:rsidR="00000000" w:rsidRPr="00000000">
              <w:rPr>
                <w:sz w:val="28"/>
                <w:szCs w:val="28"/>
                <w:rtl w:val="0"/>
              </w:rPr>
              <w:t xml:space="preserve">result[]</w:t>
            </w:r>
          </w:p>
        </w:tc>
        <w:tc>
          <w:tcPr>
            <w:gridSpan w:val="2"/>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6FB">
            <w:pPr>
              <w:widowControl w:val="0"/>
              <w:spacing w:line="288" w:lineRule="auto"/>
              <w:rPr>
                <w:sz w:val="28"/>
                <w:szCs w:val="28"/>
              </w:rPr>
            </w:pPr>
            <w:r w:rsidDel="00000000" w:rsidR="00000000" w:rsidRPr="00000000">
              <w:rPr>
                <w:sz w:val="28"/>
                <w:szCs w:val="28"/>
                <w:rtl w:val="0"/>
              </w:rPr>
              <w:t xml:space="preserve">result = dataa[] * datab[] + sum. The product</w:t>
            </w:r>
          </w:p>
          <w:p w:rsidR="00000000" w:rsidDel="00000000" w:rsidP="00000000" w:rsidRDefault="00000000" w:rsidRPr="00000000" w14:paraId="000006FC">
            <w:pPr>
              <w:widowControl w:val="0"/>
              <w:spacing w:line="288" w:lineRule="auto"/>
              <w:rPr>
                <w:sz w:val="28"/>
                <w:szCs w:val="28"/>
              </w:rPr>
            </w:pPr>
            <w:r w:rsidDel="00000000" w:rsidR="00000000" w:rsidRPr="00000000">
              <w:rPr>
                <w:sz w:val="28"/>
                <w:szCs w:val="28"/>
                <w:rtl w:val="0"/>
              </w:rPr>
              <w:t xml:space="preserve">LSB is aligned with the sum LSB.</w:t>
            </w:r>
          </w:p>
        </w:tc>
      </w:tr>
    </w:tbl>
    <w:p w:rsidR="00000000" w:rsidDel="00000000" w:rsidP="00000000" w:rsidRDefault="00000000" w:rsidRPr="00000000" w14:paraId="000006FE">
      <w:pPr>
        <w:widowControl w:val="0"/>
        <w:spacing w:line="288" w:lineRule="auto"/>
        <w:rPr>
          <w:sz w:val="28"/>
          <w:szCs w:val="28"/>
        </w:rPr>
      </w:pPr>
      <w:r w:rsidDel="00000000" w:rsidR="00000000" w:rsidRPr="00000000">
        <w:rPr>
          <w:rtl w:val="0"/>
        </w:rPr>
      </w:r>
    </w:p>
    <w:tbl>
      <w:tblPr>
        <w:tblStyle w:val="Table18"/>
        <w:tblW w:w="9188.0" w:type="dxa"/>
        <w:jc w:val="left"/>
        <w:tblInd w:w="108.0" w:type="dxa"/>
        <w:tblLayout w:type="fixed"/>
        <w:tblLook w:val="0000"/>
      </w:tblPr>
      <w:tblGrid>
        <w:gridCol w:w="3544"/>
        <w:gridCol w:w="5644"/>
        <w:tblGridChange w:id="0">
          <w:tblGrid>
            <w:gridCol w:w="3544"/>
            <w:gridCol w:w="5644"/>
          </w:tblGrid>
        </w:tblGridChange>
      </w:tblGrid>
      <w:tr>
        <w:trPr>
          <w:cantSplit w:val="0"/>
          <w:trHeight w:val="455" w:hRule="atLeast"/>
          <w:tblHeader w:val="0"/>
        </w:trPr>
        <w:tc>
          <w:tcPr>
            <w:gridSpan w:val="2"/>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6FF">
            <w:pPr>
              <w:widowControl w:val="0"/>
              <w:spacing w:line="288" w:lineRule="auto"/>
              <w:jc w:val="center"/>
              <w:rPr>
                <w:sz w:val="28"/>
                <w:szCs w:val="28"/>
              </w:rPr>
            </w:pPr>
            <w:r w:rsidDel="00000000" w:rsidR="00000000" w:rsidRPr="00000000">
              <w:rPr>
                <w:i w:val="1"/>
                <w:sz w:val="28"/>
                <w:szCs w:val="28"/>
                <w:rtl w:val="0"/>
              </w:rPr>
              <w:t xml:space="preserve">Параметры</w:t>
            </w:r>
            <w:r w:rsidDel="00000000" w:rsidR="00000000" w:rsidRPr="00000000">
              <w:rPr>
                <w:rtl w:val="0"/>
              </w:rPr>
            </w:r>
          </w:p>
        </w:tc>
      </w:tr>
      <w:tr>
        <w:trPr>
          <w:cantSplit w:val="0"/>
          <w:trHeight w:val="433" w:hRule="atLeast"/>
          <w:tblHeader w:val="0"/>
        </w:trPr>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701">
            <w:pPr>
              <w:widowControl w:val="0"/>
              <w:spacing w:line="288" w:lineRule="auto"/>
              <w:jc w:val="center"/>
              <w:rPr>
                <w:sz w:val="28"/>
                <w:szCs w:val="28"/>
              </w:rPr>
            </w:pPr>
            <w:r w:rsidDel="00000000" w:rsidR="00000000" w:rsidRPr="00000000">
              <w:rPr>
                <w:sz w:val="28"/>
                <w:szCs w:val="28"/>
                <w:rtl w:val="0"/>
              </w:rPr>
              <w:t xml:space="preserve">Параметр</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02">
            <w:pPr>
              <w:widowControl w:val="0"/>
              <w:spacing w:line="288" w:lineRule="auto"/>
              <w:jc w:val="center"/>
              <w:rPr>
                <w:sz w:val="28"/>
                <w:szCs w:val="28"/>
              </w:rPr>
            </w:pPr>
            <w:r w:rsidDel="00000000" w:rsidR="00000000" w:rsidRPr="00000000">
              <w:rPr>
                <w:sz w:val="28"/>
                <w:szCs w:val="28"/>
                <w:rtl w:val="0"/>
              </w:rPr>
              <w:t xml:space="preserve">Описание</w:t>
            </w:r>
          </w:p>
        </w:tc>
      </w:tr>
      <w:tr>
        <w:trPr>
          <w:cantSplit w:val="0"/>
          <w:trHeight w:val="411"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703">
            <w:pPr>
              <w:widowControl w:val="0"/>
              <w:spacing w:line="288" w:lineRule="auto"/>
              <w:jc w:val="center"/>
              <w:rPr>
                <w:sz w:val="28"/>
                <w:szCs w:val="28"/>
              </w:rPr>
            </w:pPr>
            <w:r w:rsidDel="00000000" w:rsidR="00000000" w:rsidRPr="00000000">
              <w:rPr>
                <w:sz w:val="28"/>
                <w:szCs w:val="28"/>
                <w:rtl w:val="0"/>
              </w:rPr>
              <w:t xml:space="preserve">LPM_WIDTHA</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04">
            <w:pPr>
              <w:widowControl w:val="0"/>
              <w:spacing w:line="288" w:lineRule="auto"/>
              <w:rPr>
                <w:sz w:val="28"/>
                <w:szCs w:val="28"/>
              </w:rPr>
            </w:pPr>
            <w:r w:rsidDel="00000000" w:rsidR="00000000" w:rsidRPr="00000000">
              <w:rPr>
                <w:sz w:val="28"/>
                <w:szCs w:val="28"/>
                <w:rtl w:val="0"/>
              </w:rPr>
              <w:t xml:space="preserve">Разрядность dataa[ ].</w:t>
            </w:r>
          </w:p>
        </w:tc>
      </w:tr>
      <w:tr>
        <w:trPr>
          <w:cantSplit w:val="0"/>
          <w:trHeight w:val="403"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705">
            <w:pPr>
              <w:widowControl w:val="0"/>
              <w:spacing w:line="288" w:lineRule="auto"/>
              <w:jc w:val="center"/>
              <w:rPr>
                <w:sz w:val="28"/>
                <w:szCs w:val="28"/>
              </w:rPr>
            </w:pPr>
            <w:r w:rsidDel="00000000" w:rsidR="00000000" w:rsidRPr="00000000">
              <w:rPr>
                <w:sz w:val="28"/>
                <w:szCs w:val="28"/>
                <w:rtl w:val="0"/>
              </w:rPr>
              <w:t xml:space="preserve">LPM_WIDTHB</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06">
            <w:pPr>
              <w:widowControl w:val="0"/>
              <w:spacing w:line="288" w:lineRule="auto"/>
              <w:rPr>
                <w:sz w:val="28"/>
                <w:szCs w:val="28"/>
              </w:rPr>
            </w:pPr>
            <w:r w:rsidDel="00000000" w:rsidR="00000000" w:rsidRPr="00000000">
              <w:rPr>
                <w:sz w:val="28"/>
                <w:szCs w:val="28"/>
                <w:rtl w:val="0"/>
              </w:rPr>
              <w:t xml:space="preserve">Разрядность datab[ ].</w:t>
            </w:r>
          </w:p>
        </w:tc>
      </w:tr>
      <w:tr>
        <w:trPr>
          <w:cantSplit w:val="0"/>
          <w:trHeight w:val="422"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707">
            <w:pPr>
              <w:widowControl w:val="0"/>
              <w:spacing w:line="288" w:lineRule="auto"/>
              <w:jc w:val="center"/>
              <w:rPr>
                <w:sz w:val="28"/>
                <w:szCs w:val="28"/>
              </w:rPr>
            </w:pPr>
            <w:r w:rsidDel="00000000" w:rsidR="00000000" w:rsidRPr="00000000">
              <w:rPr>
                <w:sz w:val="28"/>
                <w:szCs w:val="28"/>
                <w:rtl w:val="0"/>
              </w:rPr>
              <w:t xml:space="preserve">LPM_WIDTHP</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08">
            <w:pPr>
              <w:widowControl w:val="0"/>
              <w:spacing w:line="288" w:lineRule="auto"/>
              <w:rPr>
                <w:sz w:val="28"/>
                <w:szCs w:val="28"/>
              </w:rPr>
            </w:pPr>
            <w:r w:rsidDel="00000000" w:rsidR="00000000" w:rsidRPr="00000000">
              <w:rPr>
                <w:sz w:val="28"/>
                <w:szCs w:val="28"/>
                <w:rtl w:val="0"/>
              </w:rPr>
              <w:t xml:space="preserve">Разрядность result[ ].</w:t>
            </w:r>
          </w:p>
        </w:tc>
      </w:tr>
      <w:tr>
        <w:trPr>
          <w:cantSplit w:val="0"/>
          <w:trHeight w:val="840"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709">
            <w:pPr>
              <w:widowControl w:val="0"/>
              <w:spacing w:line="288" w:lineRule="auto"/>
              <w:jc w:val="center"/>
              <w:rPr>
                <w:sz w:val="28"/>
                <w:szCs w:val="28"/>
              </w:rPr>
            </w:pPr>
            <w:r w:rsidDel="00000000" w:rsidR="00000000" w:rsidRPr="00000000">
              <w:rPr>
                <w:sz w:val="28"/>
                <w:szCs w:val="28"/>
                <w:rtl w:val="0"/>
              </w:rPr>
              <w:t xml:space="preserve">LPM_WIDTHS</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0A">
            <w:pPr>
              <w:widowControl w:val="0"/>
              <w:spacing w:line="288" w:lineRule="auto"/>
              <w:rPr>
                <w:sz w:val="28"/>
                <w:szCs w:val="28"/>
              </w:rPr>
            </w:pPr>
            <w:r w:rsidDel="00000000" w:rsidR="00000000" w:rsidRPr="00000000">
              <w:rPr>
                <w:sz w:val="28"/>
                <w:szCs w:val="28"/>
                <w:rtl w:val="0"/>
              </w:rPr>
              <w:t xml:space="preserve">Разрядность sum[ ]. Обязателен, даже если порт суммы не используется.</w:t>
            </w:r>
          </w:p>
        </w:tc>
      </w:tr>
      <w:tr>
        <w:trPr>
          <w:cantSplit w:val="0"/>
          <w:trHeight w:val="1418"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70B">
            <w:pPr>
              <w:widowControl w:val="0"/>
              <w:spacing w:line="288" w:lineRule="auto"/>
              <w:jc w:val="center"/>
              <w:rPr>
                <w:sz w:val="28"/>
                <w:szCs w:val="28"/>
              </w:rPr>
            </w:pPr>
            <w:r w:rsidDel="00000000" w:rsidR="00000000" w:rsidRPr="00000000">
              <w:rPr>
                <w:sz w:val="28"/>
                <w:szCs w:val="28"/>
                <w:rtl w:val="0"/>
              </w:rPr>
              <w:t xml:space="preserve">LPM_ REPRESENTATION</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0C">
            <w:pPr>
              <w:widowControl w:val="0"/>
              <w:spacing w:line="288" w:lineRule="auto"/>
              <w:rPr>
                <w:sz w:val="28"/>
                <w:szCs w:val="28"/>
              </w:rPr>
            </w:pPr>
            <w:r w:rsidDel="00000000" w:rsidR="00000000" w:rsidRPr="00000000">
              <w:rPr>
                <w:sz w:val="28"/>
                <w:szCs w:val="28"/>
                <w:rtl w:val="0"/>
              </w:rPr>
              <w:t xml:space="preserve">Тип выполняемого сравнения “SIGNED”, ”UNSIGNED”, “UNUSED”. Если значение не указанно, то по умолчанию устанавливается ”UNSIGNED”</w:t>
            </w:r>
          </w:p>
        </w:tc>
      </w:tr>
      <w:tr>
        <w:trPr>
          <w:cantSplit w:val="0"/>
          <w:trHeight w:val="730"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70D">
            <w:pPr>
              <w:widowControl w:val="0"/>
              <w:spacing w:line="288" w:lineRule="auto"/>
              <w:jc w:val="center"/>
              <w:rPr>
                <w:sz w:val="28"/>
                <w:szCs w:val="28"/>
              </w:rPr>
            </w:pPr>
            <w:r w:rsidDel="00000000" w:rsidR="00000000" w:rsidRPr="00000000">
              <w:rPr>
                <w:sz w:val="28"/>
                <w:szCs w:val="28"/>
                <w:rtl w:val="0"/>
              </w:rPr>
              <w:t xml:space="preserve">LPM_HINT</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0E">
            <w:pPr>
              <w:widowControl w:val="0"/>
              <w:spacing w:line="288" w:lineRule="auto"/>
              <w:rPr>
                <w:sz w:val="28"/>
                <w:szCs w:val="28"/>
              </w:rPr>
            </w:pPr>
            <w:r w:rsidDel="00000000" w:rsidR="00000000" w:rsidRPr="00000000">
              <w:rPr>
                <w:sz w:val="28"/>
                <w:szCs w:val="28"/>
                <w:rtl w:val="0"/>
              </w:rPr>
              <w:t xml:space="preserve">Позволяет определять специфические Altera-параметры в файлах проекта VHDL.</w:t>
            </w:r>
          </w:p>
        </w:tc>
      </w:tr>
      <w:tr>
        <w:trPr>
          <w:cantSplit w:val="0"/>
          <w:trHeight w:val="704"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70F">
            <w:pPr>
              <w:widowControl w:val="0"/>
              <w:spacing w:line="288" w:lineRule="auto"/>
              <w:jc w:val="center"/>
              <w:rPr>
                <w:sz w:val="28"/>
                <w:szCs w:val="28"/>
              </w:rPr>
            </w:pPr>
            <w:r w:rsidDel="00000000" w:rsidR="00000000" w:rsidRPr="00000000">
              <w:rPr>
                <w:sz w:val="28"/>
                <w:szCs w:val="28"/>
                <w:rtl w:val="0"/>
              </w:rPr>
              <w:t xml:space="preserve">LPM_TYPE</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10">
            <w:pPr>
              <w:widowControl w:val="0"/>
              <w:spacing w:line="288" w:lineRule="auto"/>
              <w:rPr>
                <w:sz w:val="28"/>
                <w:szCs w:val="28"/>
              </w:rPr>
            </w:pPr>
            <w:r w:rsidDel="00000000" w:rsidR="00000000" w:rsidRPr="00000000">
              <w:rPr>
                <w:sz w:val="28"/>
                <w:szCs w:val="28"/>
                <w:rtl w:val="0"/>
              </w:rPr>
              <w:t xml:space="preserve">Идентифицирует LPM имя файлах проекта VHDL</w:t>
            </w:r>
          </w:p>
        </w:tc>
      </w:tr>
      <w:tr>
        <w:trPr>
          <w:cantSplit w:val="0"/>
          <w:trHeight w:val="160"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711">
            <w:pPr>
              <w:widowControl w:val="0"/>
              <w:spacing w:line="288" w:lineRule="auto"/>
              <w:jc w:val="center"/>
              <w:rPr>
                <w:sz w:val="28"/>
                <w:szCs w:val="28"/>
              </w:rPr>
            </w:pPr>
            <w:r w:rsidDel="00000000" w:rsidR="00000000" w:rsidRPr="00000000">
              <w:rPr>
                <w:sz w:val="28"/>
                <w:szCs w:val="28"/>
                <w:rtl w:val="0"/>
              </w:rPr>
              <w:t xml:space="preserve">INPUT_A_IS_CONSTANT</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12">
            <w:pPr>
              <w:widowControl w:val="0"/>
              <w:spacing w:line="288" w:lineRule="auto"/>
              <w:rPr>
                <w:sz w:val="28"/>
                <w:szCs w:val="28"/>
              </w:rPr>
            </w:pPr>
            <w:r w:rsidDel="00000000" w:rsidR="00000000" w:rsidRPr="00000000">
              <w:rPr>
                <w:sz w:val="28"/>
                <w:szCs w:val="28"/>
                <w:rtl w:val="0"/>
              </w:rPr>
              <w:t xml:space="preserve">Altera параметр. Принимает значения "YES", "NO", и "UNUSED". Если dataa [] связан с постоянным значением, устанавливая INPUT_A_IS_CONSTANT "YES" оптимизирует </w:t>
            </w:r>
            <w:r w:rsidDel="00000000" w:rsidR="00000000" w:rsidRPr="00000000">
              <w:rPr>
                <w:i w:val="1"/>
                <w:sz w:val="28"/>
                <w:szCs w:val="28"/>
                <w:rtl w:val="0"/>
              </w:rPr>
              <w:t xml:space="preserve">multiplier </w:t>
            </w:r>
            <w:r w:rsidDel="00000000" w:rsidR="00000000" w:rsidRPr="00000000">
              <w:rPr>
                <w:sz w:val="28"/>
                <w:szCs w:val="28"/>
                <w:rtl w:val="0"/>
              </w:rPr>
              <w:t xml:space="preserve">по использованию ресурсов и скорости. Если опущено, значение по умолчанию - "NO".</w:t>
            </w:r>
          </w:p>
        </w:tc>
      </w:tr>
      <w:tr>
        <w:trPr>
          <w:cantSplit w:val="0"/>
          <w:trHeight w:val="2541"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713">
            <w:pPr>
              <w:widowControl w:val="0"/>
              <w:spacing w:line="288" w:lineRule="auto"/>
              <w:jc w:val="center"/>
              <w:rPr>
                <w:sz w:val="28"/>
                <w:szCs w:val="28"/>
              </w:rPr>
            </w:pPr>
            <w:r w:rsidDel="00000000" w:rsidR="00000000" w:rsidRPr="00000000">
              <w:rPr>
                <w:sz w:val="28"/>
                <w:szCs w:val="28"/>
                <w:rtl w:val="0"/>
              </w:rPr>
              <w:t xml:space="preserve">INPUT_B_IS_CONSTANT</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14">
            <w:pPr>
              <w:widowControl w:val="0"/>
              <w:spacing w:line="288" w:lineRule="auto"/>
              <w:rPr>
                <w:sz w:val="28"/>
                <w:szCs w:val="28"/>
              </w:rPr>
            </w:pPr>
            <w:r w:rsidDel="00000000" w:rsidR="00000000" w:rsidRPr="00000000">
              <w:rPr>
                <w:sz w:val="28"/>
                <w:szCs w:val="28"/>
                <w:rtl w:val="0"/>
              </w:rPr>
              <w:t xml:space="preserve">Altera параметр. Принимает значения "YES", "NO", и "UNUSED". Если datab [] связан с постоянным значением, устанавливая INPUT_B_IS_CONSTANT "YES" оптимизирует </w:t>
            </w:r>
            <w:r w:rsidDel="00000000" w:rsidR="00000000" w:rsidRPr="00000000">
              <w:rPr>
                <w:i w:val="1"/>
                <w:sz w:val="28"/>
                <w:szCs w:val="28"/>
                <w:rtl w:val="0"/>
              </w:rPr>
              <w:t xml:space="preserve">multiplier </w:t>
            </w:r>
            <w:r w:rsidDel="00000000" w:rsidR="00000000" w:rsidRPr="00000000">
              <w:rPr>
                <w:sz w:val="28"/>
                <w:szCs w:val="28"/>
                <w:rtl w:val="0"/>
              </w:rPr>
              <w:t xml:space="preserve">по использованию ресурсов и скорости. Значение по умолчанию - "NO".</w:t>
            </w:r>
          </w:p>
        </w:tc>
      </w:tr>
      <w:tr>
        <w:trPr>
          <w:cantSplit w:val="0"/>
          <w:trHeight w:val="2698"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715">
            <w:pPr>
              <w:widowControl w:val="0"/>
              <w:spacing w:line="288" w:lineRule="auto"/>
              <w:jc w:val="center"/>
              <w:rPr>
                <w:sz w:val="28"/>
                <w:szCs w:val="28"/>
              </w:rPr>
            </w:pPr>
            <w:r w:rsidDel="00000000" w:rsidR="00000000" w:rsidRPr="00000000">
              <w:rPr>
                <w:sz w:val="28"/>
                <w:szCs w:val="28"/>
                <w:rtl w:val="0"/>
              </w:rPr>
              <w:t xml:space="preserve">USE_EAB</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16">
            <w:pPr>
              <w:widowControl w:val="0"/>
              <w:spacing w:line="288" w:lineRule="auto"/>
              <w:rPr>
                <w:sz w:val="28"/>
                <w:szCs w:val="28"/>
              </w:rPr>
            </w:pPr>
            <w:r w:rsidDel="00000000" w:rsidR="00000000" w:rsidRPr="00000000">
              <w:rPr>
                <w:sz w:val="28"/>
                <w:szCs w:val="28"/>
                <w:rtl w:val="0"/>
              </w:rPr>
              <w:t xml:space="preserve">Altera параметр. Принимает значения "ON", "OFF", и "UNUSED". Устанавливая параметр USE_EAB "ON" позволяет QUARTUSII использовать блоки дополнительных атрибутов, чтобы использовать 4 x 4 или (8 x значение константы) стандартные блоки в ACEX1К и FLEX10К устройствах. </w:t>
            </w:r>
          </w:p>
        </w:tc>
      </w:tr>
      <w:tr>
        <w:trPr>
          <w:cantSplit w:val="0"/>
          <w:trHeight w:val="160"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717">
            <w:pPr>
              <w:widowControl w:val="0"/>
              <w:spacing w:line="288" w:lineRule="auto"/>
              <w:jc w:val="center"/>
              <w:rPr>
                <w:sz w:val="28"/>
                <w:szCs w:val="28"/>
              </w:rPr>
            </w:pPr>
            <w:r w:rsidDel="00000000" w:rsidR="00000000" w:rsidRPr="00000000">
              <w:rPr>
                <w:sz w:val="28"/>
                <w:szCs w:val="28"/>
                <w:rtl w:val="0"/>
              </w:rPr>
              <w:t xml:space="preserve">LATENCY</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18">
            <w:pPr>
              <w:widowControl w:val="0"/>
              <w:spacing w:line="288" w:lineRule="auto"/>
              <w:rPr>
                <w:sz w:val="28"/>
                <w:szCs w:val="28"/>
              </w:rPr>
            </w:pPr>
            <w:r w:rsidDel="00000000" w:rsidR="00000000" w:rsidRPr="00000000">
              <w:rPr>
                <w:sz w:val="28"/>
                <w:szCs w:val="28"/>
                <w:rtl w:val="0"/>
              </w:rPr>
              <w:t xml:space="preserve">Altera параметр. То же, что и LPM_PIPELINE. Параметр обеспечивает совместимости с QUARTUSII проектами версии ниже 7.0. Для всех новых проектов, используется параметр LPM_PIPELINE</w:t>
            </w:r>
          </w:p>
        </w:tc>
      </w:tr>
      <w:tr>
        <w:trPr>
          <w:cantSplit w:val="0"/>
          <w:trHeight w:val="160"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719">
            <w:pPr>
              <w:widowControl w:val="0"/>
              <w:spacing w:line="288" w:lineRule="auto"/>
              <w:jc w:val="center"/>
              <w:rPr>
                <w:sz w:val="28"/>
                <w:szCs w:val="28"/>
              </w:rPr>
            </w:pPr>
            <w:r w:rsidDel="00000000" w:rsidR="00000000" w:rsidRPr="00000000">
              <w:rPr>
                <w:sz w:val="28"/>
                <w:szCs w:val="28"/>
                <w:rtl w:val="0"/>
              </w:rPr>
              <w:t xml:space="preserve">MAXIMIZE_SPEED</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1A">
            <w:pPr>
              <w:widowControl w:val="0"/>
              <w:spacing w:line="288" w:lineRule="auto"/>
              <w:rPr>
                <w:sz w:val="28"/>
                <w:szCs w:val="28"/>
              </w:rPr>
            </w:pPr>
            <w:r w:rsidDel="00000000" w:rsidR="00000000" w:rsidRPr="00000000">
              <w:rPr>
                <w:sz w:val="28"/>
                <w:szCs w:val="28"/>
                <w:rtl w:val="0"/>
              </w:rPr>
              <w:t xml:space="preserve">Altera параметр. Возможные значения от 0 до 10. Если параметр используется то QUARTUSII пытается оптимизировать данную функцию lpm_mult для скорости, а не для уменьшения занимаемой области, и отменяет установку опции Optimize в диалоговом окне Global Project Logic Synthesis (меню Assign). Если MAXIMIZE_SPEED не использован, значение опции Optimize используется вместо него. Если установлено MAXIMIZE_SPEED - 6 или выше, компилятор оптимизирует мегафункции lpm_mult для более высокой скорости; если установлено - 5 или меньше, компилятор оптимизирует для уменьшения занимаемой области. </w:t>
            </w:r>
          </w:p>
        </w:tc>
      </w:tr>
    </w:tbl>
    <w:p w:rsidR="00000000" w:rsidDel="00000000" w:rsidP="00000000" w:rsidRDefault="00000000" w:rsidRPr="00000000" w14:paraId="0000071B">
      <w:pPr>
        <w:widowControl w:val="0"/>
        <w:spacing w:line="288" w:lineRule="auto"/>
        <w:jc w:val="center"/>
        <w:rPr>
          <w:b w:val="1"/>
          <w:sz w:val="28"/>
          <w:szCs w:val="28"/>
        </w:rPr>
      </w:pPr>
      <w:r w:rsidDel="00000000" w:rsidR="00000000" w:rsidRPr="00000000">
        <w:rPr>
          <w:rtl w:val="0"/>
        </w:rPr>
      </w:r>
    </w:p>
    <w:p w:rsidR="00000000" w:rsidDel="00000000" w:rsidP="00000000" w:rsidRDefault="00000000" w:rsidRPr="00000000" w14:paraId="0000071C">
      <w:pPr>
        <w:widowControl w:val="0"/>
        <w:spacing w:line="288" w:lineRule="auto"/>
        <w:jc w:val="center"/>
        <w:rPr>
          <w:sz w:val="28"/>
          <w:szCs w:val="28"/>
        </w:rPr>
      </w:pPr>
      <w:r w:rsidDel="00000000" w:rsidR="00000000" w:rsidRPr="00000000">
        <w:rPr>
          <w:b w:val="1"/>
          <w:sz w:val="28"/>
          <w:szCs w:val="28"/>
          <w:rtl w:val="0"/>
        </w:rPr>
        <w:t xml:space="preserve">Comparator</w:t>
      </w:r>
      <w:r w:rsidDel="00000000" w:rsidR="00000000" w:rsidRPr="00000000">
        <w:rPr>
          <w:rtl w:val="0"/>
        </w:rPr>
      </w:r>
    </w:p>
    <w:tbl>
      <w:tblPr>
        <w:tblStyle w:val="Table19"/>
        <w:tblW w:w="9199.0" w:type="dxa"/>
        <w:jc w:val="left"/>
        <w:tblInd w:w="108.0" w:type="dxa"/>
        <w:tblLayout w:type="fixed"/>
        <w:tblLook w:val="0000"/>
      </w:tblPr>
      <w:tblGrid>
        <w:gridCol w:w="3492"/>
        <w:gridCol w:w="5707"/>
        <w:tblGridChange w:id="0">
          <w:tblGrid>
            <w:gridCol w:w="3492"/>
            <w:gridCol w:w="5707"/>
          </w:tblGrid>
        </w:tblGridChange>
      </w:tblGrid>
      <w:tr>
        <w:trPr>
          <w:cantSplit w:val="0"/>
          <w:trHeight w:val="355" w:hRule="atLeast"/>
          <w:tblHeader w:val="0"/>
        </w:trPr>
        <w:tc>
          <w:tcPr>
            <w:gridSpan w:val="2"/>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1D">
            <w:pPr>
              <w:widowControl w:val="0"/>
              <w:spacing w:line="288" w:lineRule="auto"/>
              <w:jc w:val="center"/>
              <w:rPr>
                <w:sz w:val="28"/>
                <w:szCs w:val="28"/>
              </w:rPr>
            </w:pPr>
            <w:r w:rsidDel="00000000" w:rsidR="00000000" w:rsidRPr="00000000">
              <w:rPr>
                <w:sz w:val="28"/>
                <w:szCs w:val="28"/>
                <w:rtl w:val="0"/>
              </w:rPr>
              <w:t xml:space="preserve">Входные выводы</w:t>
            </w:r>
          </w:p>
        </w:tc>
      </w:tr>
      <w:tr>
        <w:trPr>
          <w:cantSplit w:val="0"/>
          <w:trHeight w:val="361" w:hRule="atLeast"/>
          <w:tblHeader w:val="0"/>
        </w:trPr>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71F">
            <w:pPr>
              <w:widowControl w:val="0"/>
              <w:spacing w:line="288" w:lineRule="auto"/>
              <w:jc w:val="center"/>
              <w:rPr>
                <w:sz w:val="28"/>
                <w:szCs w:val="28"/>
              </w:rPr>
            </w:pPr>
            <w:r w:rsidDel="00000000" w:rsidR="00000000" w:rsidRPr="00000000">
              <w:rPr>
                <w:sz w:val="28"/>
                <w:szCs w:val="28"/>
                <w:rtl w:val="0"/>
              </w:rPr>
              <w:t xml:space="preserve">Имя вывода</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20">
            <w:pPr>
              <w:widowControl w:val="0"/>
              <w:spacing w:line="288" w:lineRule="auto"/>
              <w:jc w:val="center"/>
              <w:rPr>
                <w:sz w:val="28"/>
                <w:szCs w:val="28"/>
              </w:rPr>
            </w:pPr>
            <w:r w:rsidDel="00000000" w:rsidR="00000000" w:rsidRPr="00000000">
              <w:rPr>
                <w:sz w:val="28"/>
                <w:szCs w:val="28"/>
                <w:rtl w:val="0"/>
              </w:rPr>
              <w:t xml:space="preserve">Описание</w:t>
            </w:r>
          </w:p>
        </w:tc>
      </w:tr>
      <w:tr>
        <w:trPr>
          <w:cantSplit w:val="0"/>
          <w:trHeight w:val="361" w:hRule="atLeast"/>
          <w:tblHeader w:val="0"/>
        </w:trPr>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721">
            <w:pPr>
              <w:widowControl w:val="0"/>
              <w:spacing w:line="288" w:lineRule="auto"/>
              <w:jc w:val="center"/>
              <w:rPr>
                <w:sz w:val="28"/>
                <w:szCs w:val="28"/>
              </w:rPr>
            </w:pPr>
            <w:r w:rsidDel="00000000" w:rsidR="00000000" w:rsidRPr="00000000">
              <w:rPr>
                <w:sz w:val="28"/>
                <w:szCs w:val="28"/>
                <w:rtl w:val="0"/>
              </w:rPr>
              <w:t xml:space="preserve">dataa[]</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22">
            <w:pPr>
              <w:widowControl w:val="0"/>
              <w:spacing w:line="288" w:lineRule="auto"/>
              <w:rPr>
                <w:sz w:val="28"/>
                <w:szCs w:val="28"/>
              </w:rPr>
            </w:pPr>
            <w:r w:rsidDel="00000000" w:rsidR="00000000" w:rsidRPr="00000000">
              <w:rPr>
                <w:sz w:val="28"/>
                <w:szCs w:val="28"/>
                <w:rtl w:val="0"/>
              </w:rPr>
              <w:t xml:space="preserve">datab[] сравнивается с этим значением</w:t>
            </w:r>
          </w:p>
        </w:tc>
      </w:tr>
      <w:tr>
        <w:trPr>
          <w:cantSplit w:val="0"/>
          <w:trHeight w:val="361" w:hRule="atLeast"/>
          <w:tblHeader w:val="0"/>
        </w:trPr>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723">
            <w:pPr>
              <w:widowControl w:val="0"/>
              <w:spacing w:line="288" w:lineRule="auto"/>
              <w:jc w:val="center"/>
              <w:rPr>
                <w:sz w:val="28"/>
                <w:szCs w:val="28"/>
              </w:rPr>
            </w:pPr>
            <w:r w:rsidDel="00000000" w:rsidR="00000000" w:rsidRPr="00000000">
              <w:rPr>
                <w:sz w:val="28"/>
                <w:szCs w:val="28"/>
                <w:rtl w:val="0"/>
              </w:rPr>
              <w:t xml:space="preserve">datab[]</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24">
            <w:pPr>
              <w:widowControl w:val="0"/>
              <w:spacing w:line="288" w:lineRule="auto"/>
              <w:rPr>
                <w:sz w:val="28"/>
                <w:szCs w:val="28"/>
              </w:rPr>
            </w:pPr>
            <w:r w:rsidDel="00000000" w:rsidR="00000000" w:rsidRPr="00000000">
              <w:rPr>
                <w:sz w:val="28"/>
                <w:szCs w:val="28"/>
                <w:rtl w:val="0"/>
              </w:rPr>
              <w:t xml:space="preserve">Значение с которым сравнивается dataа[]</w:t>
            </w:r>
          </w:p>
        </w:tc>
      </w:tr>
      <w:tr>
        <w:trPr>
          <w:cantSplit w:val="0"/>
          <w:trHeight w:val="361" w:hRule="atLeast"/>
          <w:tblHeader w:val="0"/>
        </w:trPr>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725">
            <w:pPr>
              <w:widowControl w:val="0"/>
              <w:spacing w:line="288" w:lineRule="auto"/>
              <w:jc w:val="center"/>
              <w:rPr>
                <w:sz w:val="28"/>
                <w:szCs w:val="28"/>
              </w:rPr>
            </w:pPr>
            <w:r w:rsidDel="00000000" w:rsidR="00000000" w:rsidRPr="00000000">
              <w:rPr>
                <w:sz w:val="28"/>
                <w:szCs w:val="28"/>
                <w:rtl w:val="0"/>
              </w:rPr>
              <w:t xml:space="preserve">clock</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26">
            <w:pPr>
              <w:widowControl w:val="0"/>
              <w:spacing w:line="288" w:lineRule="auto"/>
              <w:rPr>
                <w:sz w:val="28"/>
                <w:szCs w:val="28"/>
              </w:rPr>
            </w:pPr>
            <w:r w:rsidDel="00000000" w:rsidR="00000000" w:rsidRPr="00000000">
              <w:rPr>
                <w:sz w:val="28"/>
                <w:szCs w:val="28"/>
                <w:rtl w:val="0"/>
              </w:rPr>
              <w:t xml:space="preserve">Вход тактовых импульсов</w:t>
            </w:r>
          </w:p>
        </w:tc>
      </w:tr>
      <w:tr>
        <w:trPr>
          <w:cantSplit w:val="0"/>
          <w:trHeight w:val="361" w:hRule="atLeast"/>
          <w:tblHeader w:val="0"/>
        </w:trPr>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727">
            <w:pPr>
              <w:widowControl w:val="0"/>
              <w:spacing w:line="288" w:lineRule="auto"/>
              <w:jc w:val="center"/>
              <w:rPr>
                <w:sz w:val="28"/>
                <w:szCs w:val="28"/>
              </w:rPr>
            </w:pPr>
            <w:r w:rsidDel="00000000" w:rsidR="00000000" w:rsidRPr="00000000">
              <w:rPr>
                <w:sz w:val="28"/>
                <w:szCs w:val="28"/>
                <w:rtl w:val="0"/>
              </w:rPr>
              <w:t xml:space="preserve">clken</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28">
            <w:pPr>
              <w:widowControl w:val="0"/>
              <w:spacing w:line="288" w:lineRule="auto"/>
              <w:rPr>
                <w:sz w:val="28"/>
                <w:szCs w:val="28"/>
              </w:rPr>
            </w:pPr>
            <w:r w:rsidDel="00000000" w:rsidR="00000000" w:rsidRPr="00000000">
              <w:rPr>
                <w:sz w:val="28"/>
                <w:szCs w:val="28"/>
                <w:rtl w:val="0"/>
              </w:rPr>
              <w:t xml:space="preserve">Разрешение использования тактового входа</w:t>
            </w:r>
          </w:p>
        </w:tc>
      </w:tr>
      <w:tr>
        <w:trPr>
          <w:cantSplit w:val="0"/>
          <w:trHeight w:val="361" w:hRule="atLeast"/>
          <w:tblHeader w:val="0"/>
        </w:trPr>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729">
            <w:pPr>
              <w:widowControl w:val="0"/>
              <w:spacing w:line="288" w:lineRule="auto"/>
              <w:jc w:val="center"/>
              <w:rPr>
                <w:sz w:val="28"/>
                <w:szCs w:val="28"/>
              </w:rPr>
            </w:pPr>
            <w:r w:rsidDel="00000000" w:rsidR="00000000" w:rsidRPr="00000000">
              <w:rPr>
                <w:sz w:val="28"/>
                <w:szCs w:val="28"/>
                <w:rtl w:val="0"/>
              </w:rPr>
              <w:t xml:space="preserve">aclr</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2A">
            <w:pPr>
              <w:widowControl w:val="0"/>
              <w:spacing w:line="288" w:lineRule="auto"/>
              <w:rPr>
                <w:sz w:val="28"/>
                <w:szCs w:val="28"/>
              </w:rPr>
            </w:pPr>
            <w:r w:rsidDel="00000000" w:rsidR="00000000" w:rsidRPr="00000000">
              <w:rPr>
                <w:sz w:val="28"/>
                <w:szCs w:val="28"/>
                <w:rtl w:val="0"/>
              </w:rPr>
              <w:t xml:space="preserve">Асинхронный сброс</w:t>
            </w:r>
          </w:p>
        </w:tc>
      </w:tr>
      <w:tr>
        <w:trPr>
          <w:cantSplit w:val="0"/>
          <w:trHeight w:val="364" w:hRule="atLeast"/>
          <w:tblHeader w:val="0"/>
        </w:trPr>
        <w:tc>
          <w:tcPr>
            <w:gridSpan w:val="2"/>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2B">
            <w:pPr>
              <w:widowControl w:val="0"/>
              <w:spacing w:line="288" w:lineRule="auto"/>
              <w:jc w:val="center"/>
              <w:rPr>
                <w:sz w:val="28"/>
                <w:szCs w:val="28"/>
              </w:rPr>
            </w:pPr>
            <w:r w:rsidDel="00000000" w:rsidR="00000000" w:rsidRPr="00000000">
              <w:rPr>
                <w:i w:val="1"/>
                <w:sz w:val="28"/>
                <w:szCs w:val="28"/>
                <w:rtl w:val="0"/>
              </w:rPr>
              <w:t xml:space="preserve">Выходные выводы</w:t>
            </w:r>
            <w:r w:rsidDel="00000000" w:rsidR="00000000" w:rsidRPr="00000000">
              <w:rPr>
                <w:rtl w:val="0"/>
              </w:rPr>
            </w:r>
          </w:p>
        </w:tc>
      </w:tr>
      <w:tr>
        <w:trPr>
          <w:cantSplit w:val="0"/>
          <w:trHeight w:val="364" w:hRule="atLeast"/>
          <w:tblHeader w:val="0"/>
        </w:trPr>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72D">
            <w:pPr>
              <w:widowControl w:val="0"/>
              <w:spacing w:line="288" w:lineRule="auto"/>
              <w:jc w:val="center"/>
              <w:rPr>
                <w:sz w:val="28"/>
                <w:szCs w:val="28"/>
              </w:rPr>
            </w:pPr>
            <w:r w:rsidDel="00000000" w:rsidR="00000000" w:rsidRPr="00000000">
              <w:rPr>
                <w:sz w:val="28"/>
                <w:szCs w:val="28"/>
                <w:rtl w:val="0"/>
              </w:rPr>
              <w:t xml:space="preserve">Имя вывода</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2E">
            <w:pPr>
              <w:widowControl w:val="0"/>
              <w:spacing w:line="288" w:lineRule="auto"/>
              <w:jc w:val="center"/>
              <w:rPr>
                <w:sz w:val="28"/>
                <w:szCs w:val="28"/>
              </w:rPr>
            </w:pPr>
            <w:r w:rsidDel="00000000" w:rsidR="00000000" w:rsidRPr="00000000">
              <w:rPr>
                <w:sz w:val="28"/>
                <w:szCs w:val="28"/>
                <w:rtl w:val="0"/>
              </w:rPr>
              <w:t xml:space="preserve">Описание</w:t>
            </w:r>
          </w:p>
        </w:tc>
      </w:tr>
      <w:tr>
        <w:trPr>
          <w:cantSplit w:val="0"/>
          <w:trHeight w:val="364"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72F">
            <w:pPr>
              <w:widowControl w:val="0"/>
              <w:spacing w:line="288" w:lineRule="auto"/>
              <w:jc w:val="center"/>
              <w:rPr>
                <w:sz w:val="28"/>
                <w:szCs w:val="28"/>
              </w:rPr>
            </w:pPr>
            <w:r w:rsidDel="00000000" w:rsidR="00000000" w:rsidRPr="00000000">
              <w:rPr>
                <w:sz w:val="28"/>
                <w:szCs w:val="28"/>
                <w:rtl w:val="0"/>
              </w:rPr>
              <w:t xml:space="preserve">alb</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30">
            <w:pPr>
              <w:widowControl w:val="0"/>
              <w:spacing w:line="288" w:lineRule="auto"/>
              <w:rPr>
                <w:sz w:val="28"/>
                <w:szCs w:val="28"/>
              </w:rPr>
            </w:pPr>
            <w:r w:rsidDel="00000000" w:rsidR="00000000" w:rsidRPr="00000000">
              <w:rPr>
                <w:sz w:val="28"/>
                <w:szCs w:val="28"/>
                <w:rtl w:val="0"/>
              </w:rPr>
              <w:t xml:space="preserve">“High” (1) если dataa[] &lt; datab[]</w:t>
            </w:r>
          </w:p>
        </w:tc>
      </w:tr>
      <w:tr>
        <w:trPr>
          <w:cantSplit w:val="0"/>
          <w:trHeight w:val="364"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731">
            <w:pPr>
              <w:widowControl w:val="0"/>
              <w:spacing w:line="288" w:lineRule="auto"/>
              <w:jc w:val="center"/>
              <w:rPr>
                <w:sz w:val="28"/>
                <w:szCs w:val="28"/>
              </w:rPr>
            </w:pPr>
            <w:r w:rsidDel="00000000" w:rsidR="00000000" w:rsidRPr="00000000">
              <w:rPr>
                <w:sz w:val="28"/>
                <w:szCs w:val="28"/>
                <w:rtl w:val="0"/>
              </w:rPr>
              <w:t xml:space="preserve">aeb</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32">
            <w:pPr>
              <w:widowControl w:val="0"/>
              <w:spacing w:line="288" w:lineRule="auto"/>
              <w:rPr>
                <w:sz w:val="28"/>
                <w:szCs w:val="28"/>
              </w:rPr>
            </w:pPr>
            <w:r w:rsidDel="00000000" w:rsidR="00000000" w:rsidRPr="00000000">
              <w:rPr>
                <w:sz w:val="28"/>
                <w:szCs w:val="28"/>
                <w:rtl w:val="0"/>
              </w:rPr>
              <w:t xml:space="preserve">“High” (1) если dataa[] == datab[]</w:t>
            </w:r>
          </w:p>
        </w:tc>
      </w:tr>
      <w:tr>
        <w:trPr>
          <w:cantSplit w:val="0"/>
          <w:trHeight w:val="364"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733">
            <w:pPr>
              <w:widowControl w:val="0"/>
              <w:spacing w:line="288" w:lineRule="auto"/>
              <w:jc w:val="center"/>
              <w:rPr>
                <w:sz w:val="28"/>
                <w:szCs w:val="28"/>
              </w:rPr>
            </w:pPr>
            <w:r w:rsidDel="00000000" w:rsidR="00000000" w:rsidRPr="00000000">
              <w:rPr>
                <w:sz w:val="28"/>
                <w:szCs w:val="28"/>
                <w:rtl w:val="0"/>
              </w:rPr>
              <w:t xml:space="preserve">agb</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34">
            <w:pPr>
              <w:widowControl w:val="0"/>
              <w:spacing w:line="288" w:lineRule="auto"/>
              <w:rPr>
                <w:sz w:val="28"/>
                <w:szCs w:val="28"/>
              </w:rPr>
            </w:pPr>
            <w:r w:rsidDel="00000000" w:rsidR="00000000" w:rsidRPr="00000000">
              <w:rPr>
                <w:sz w:val="28"/>
                <w:szCs w:val="28"/>
                <w:rtl w:val="0"/>
              </w:rPr>
              <w:t xml:space="preserve">“High” (1) если dataa[] &gt; datab[]</w:t>
            </w:r>
          </w:p>
        </w:tc>
      </w:tr>
      <w:tr>
        <w:trPr>
          <w:cantSplit w:val="0"/>
          <w:trHeight w:val="364"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735">
            <w:pPr>
              <w:widowControl w:val="0"/>
              <w:spacing w:line="288" w:lineRule="auto"/>
              <w:jc w:val="center"/>
              <w:rPr>
                <w:sz w:val="28"/>
                <w:szCs w:val="28"/>
              </w:rPr>
            </w:pPr>
            <w:r w:rsidDel="00000000" w:rsidR="00000000" w:rsidRPr="00000000">
              <w:rPr>
                <w:sz w:val="28"/>
                <w:szCs w:val="28"/>
                <w:rtl w:val="0"/>
              </w:rPr>
              <w:t xml:space="preserve">ageb</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36">
            <w:pPr>
              <w:widowControl w:val="0"/>
              <w:spacing w:line="288" w:lineRule="auto"/>
              <w:rPr>
                <w:sz w:val="28"/>
                <w:szCs w:val="28"/>
              </w:rPr>
            </w:pPr>
            <w:r w:rsidDel="00000000" w:rsidR="00000000" w:rsidRPr="00000000">
              <w:rPr>
                <w:sz w:val="28"/>
                <w:szCs w:val="28"/>
                <w:rtl w:val="0"/>
              </w:rPr>
              <w:t xml:space="preserve">“High” (1) если dataa[] &gt;= datab[]</w:t>
            </w:r>
          </w:p>
        </w:tc>
      </w:tr>
      <w:tr>
        <w:trPr>
          <w:cantSplit w:val="0"/>
          <w:trHeight w:val="364"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737">
            <w:pPr>
              <w:widowControl w:val="0"/>
              <w:spacing w:line="288" w:lineRule="auto"/>
              <w:jc w:val="center"/>
              <w:rPr>
                <w:sz w:val="28"/>
                <w:szCs w:val="28"/>
              </w:rPr>
            </w:pPr>
            <w:r w:rsidDel="00000000" w:rsidR="00000000" w:rsidRPr="00000000">
              <w:rPr>
                <w:sz w:val="28"/>
                <w:szCs w:val="28"/>
                <w:rtl w:val="0"/>
              </w:rPr>
              <w:t xml:space="preserve">aneb</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38">
            <w:pPr>
              <w:widowControl w:val="0"/>
              <w:spacing w:line="288" w:lineRule="auto"/>
              <w:rPr>
                <w:sz w:val="28"/>
                <w:szCs w:val="28"/>
              </w:rPr>
            </w:pPr>
            <w:r w:rsidDel="00000000" w:rsidR="00000000" w:rsidRPr="00000000">
              <w:rPr>
                <w:sz w:val="28"/>
                <w:szCs w:val="28"/>
                <w:rtl w:val="0"/>
              </w:rPr>
              <w:t xml:space="preserve">“High” (1) если dataa[] != datab[]</w:t>
            </w:r>
          </w:p>
        </w:tc>
      </w:tr>
      <w:tr>
        <w:trPr>
          <w:cantSplit w:val="0"/>
          <w:trHeight w:val="364"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739">
            <w:pPr>
              <w:widowControl w:val="0"/>
              <w:spacing w:line="288" w:lineRule="auto"/>
              <w:jc w:val="center"/>
              <w:rPr>
                <w:sz w:val="28"/>
                <w:szCs w:val="28"/>
              </w:rPr>
            </w:pPr>
            <w:r w:rsidDel="00000000" w:rsidR="00000000" w:rsidRPr="00000000">
              <w:rPr>
                <w:sz w:val="28"/>
                <w:szCs w:val="28"/>
                <w:rtl w:val="0"/>
              </w:rPr>
              <w:t xml:space="preserve">aleb</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3A">
            <w:pPr>
              <w:widowControl w:val="0"/>
              <w:spacing w:line="288" w:lineRule="auto"/>
              <w:rPr>
                <w:sz w:val="28"/>
                <w:szCs w:val="28"/>
              </w:rPr>
            </w:pPr>
            <w:r w:rsidDel="00000000" w:rsidR="00000000" w:rsidRPr="00000000">
              <w:rPr>
                <w:sz w:val="28"/>
                <w:szCs w:val="28"/>
                <w:rtl w:val="0"/>
              </w:rPr>
              <w:t xml:space="preserve">“High” (1) если dataa[] &lt;= datab[]</w:t>
            </w:r>
          </w:p>
        </w:tc>
      </w:tr>
    </w:tbl>
    <w:p w:rsidR="00000000" w:rsidDel="00000000" w:rsidP="00000000" w:rsidRDefault="00000000" w:rsidRPr="00000000" w14:paraId="0000073B">
      <w:pPr>
        <w:widowControl w:val="0"/>
        <w:spacing w:line="288" w:lineRule="auto"/>
        <w:rPr>
          <w:sz w:val="28"/>
          <w:szCs w:val="28"/>
        </w:rPr>
      </w:pPr>
      <w:r w:rsidDel="00000000" w:rsidR="00000000" w:rsidRPr="00000000">
        <w:rPr>
          <w:rtl w:val="0"/>
        </w:rPr>
      </w:r>
    </w:p>
    <w:tbl>
      <w:tblPr>
        <w:tblStyle w:val="Table20"/>
        <w:tblW w:w="9087.0" w:type="dxa"/>
        <w:jc w:val="left"/>
        <w:tblInd w:w="108.0" w:type="dxa"/>
        <w:tblLayout w:type="fixed"/>
        <w:tblLook w:val="0000"/>
      </w:tblPr>
      <w:tblGrid>
        <w:gridCol w:w="3779"/>
        <w:gridCol w:w="5308"/>
        <w:tblGridChange w:id="0">
          <w:tblGrid>
            <w:gridCol w:w="3779"/>
            <w:gridCol w:w="5308"/>
          </w:tblGrid>
        </w:tblGridChange>
      </w:tblGrid>
      <w:tr>
        <w:trPr>
          <w:cantSplit w:val="0"/>
          <w:trHeight w:val="360" w:hRule="atLeast"/>
          <w:tblHeader w:val="0"/>
        </w:trPr>
        <w:tc>
          <w:tcPr>
            <w:gridSpan w:val="2"/>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3C">
            <w:pPr>
              <w:widowControl w:val="0"/>
              <w:spacing w:line="288" w:lineRule="auto"/>
              <w:jc w:val="center"/>
              <w:rPr>
                <w:sz w:val="28"/>
                <w:szCs w:val="28"/>
              </w:rPr>
            </w:pPr>
            <w:r w:rsidDel="00000000" w:rsidR="00000000" w:rsidRPr="00000000">
              <w:rPr>
                <w:i w:val="1"/>
                <w:sz w:val="28"/>
                <w:szCs w:val="28"/>
                <w:rtl w:val="0"/>
              </w:rPr>
              <w:t xml:space="preserve">Параметры</w:t>
            </w:r>
            <w:r w:rsidDel="00000000" w:rsidR="00000000" w:rsidRPr="00000000">
              <w:rPr>
                <w:rtl w:val="0"/>
              </w:rPr>
            </w:r>
          </w:p>
        </w:tc>
      </w:tr>
      <w:tr>
        <w:trPr>
          <w:cantSplit w:val="0"/>
          <w:trHeight w:val="360" w:hRule="atLeast"/>
          <w:tblHeader w:val="0"/>
        </w:trPr>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73E">
            <w:pPr>
              <w:widowControl w:val="0"/>
              <w:spacing w:line="288" w:lineRule="auto"/>
              <w:jc w:val="center"/>
              <w:rPr>
                <w:sz w:val="28"/>
                <w:szCs w:val="28"/>
              </w:rPr>
            </w:pPr>
            <w:r w:rsidDel="00000000" w:rsidR="00000000" w:rsidRPr="00000000">
              <w:rPr>
                <w:sz w:val="28"/>
                <w:szCs w:val="28"/>
                <w:rtl w:val="0"/>
              </w:rPr>
              <w:t xml:space="preserve">Параметр</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3F">
            <w:pPr>
              <w:widowControl w:val="0"/>
              <w:spacing w:line="288" w:lineRule="auto"/>
              <w:jc w:val="center"/>
              <w:rPr>
                <w:sz w:val="28"/>
                <w:szCs w:val="28"/>
              </w:rPr>
            </w:pPr>
            <w:r w:rsidDel="00000000" w:rsidR="00000000" w:rsidRPr="00000000">
              <w:rPr>
                <w:sz w:val="28"/>
                <w:szCs w:val="28"/>
                <w:rtl w:val="0"/>
              </w:rPr>
              <w:t xml:space="preserve">Описание</w:t>
            </w:r>
          </w:p>
        </w:tc>
      </w:tr>
      <w:tr>
        <w:trPr>
          <w:cantSplit w:val="0"/>
          <w:trHeight w:val="360" w:hRule="atLeast"/>
          <w:tblHeader w:val="0"/>
        </w:trPr>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740">
            <w:pPr>
              <w:widowControl w:val="0"/>
              <w:spacing w:line="288" w:lineRule="auto"/>
              <w:rPr>
                <w:sz w:val="28"/>
                <w:szCs w:val="28"/>
              </w:rPr>
            </w:pPr>
            <w:r w:rsidDel="00000000" w:rsidR="00000000" w:rsidRPr="00000000">
              <w:rPr>
                <w:sz w:val="28"/>
                <w:szCs w:val="28"/>
                <w:rtl w:val="0"/>
              </w:rPr>
              <w:t xml:space="preserve">LPM_WIDTH</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41">
            <w:pPr>
              <w:widowControl w:val="0"/>
              <w:spacing w:line="288" w:lineRule="auto"/>
              <w:rPr>
                <w:sz w:val="28"/>
                <w:szCs w:val="28"/>
              </w:rPr>
            </w:pPr>
            <w:r w:rsidDel="00000000" w:rsidR="00000000" w:rsidRPr="00000000">
              <w:rPr>
                <w:sz w:val="28"/>
                <w:szCs w:val="28"/>
                <w:rtl w:val="0"/>
              </w:rPr>
              <w:t xml:space="preserve">Разрядность входов dataa[] и datab[]</w:t>
            </w:r>
          </w:p>
        </w:tc>
      </w:tr>
      <w:tr>
        <w:trPr>
          <w:cantSplit w:val="0"/>
          <w:trHeight w:val="360" w:hRule="atLeast"/>
          <w:tblHeader w:val="0"/>
        </w:trPr>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742">
            <w:pPr>
              <w:widowControl w:val="0"/>
              <w:spacing w:line="288" w:lineRule="auto"/>
              <w:rPr>
                <w:sz w:val="28"/>
                <w:szCs w:val="28"/>
              </w:rPr>
            </w:pPr>
            <w:r w:rsidDel="00000000" w:rsidR="00000000" w:rsidRPr="00000000">
              <w:rPr>
                <w:sz w:val="28"/>
                <w:szCs w:val="28"/>
                <w:rtl w:val="0"/>
              </w:rPr>
              <w:t xml:space="preserve">LPM_REPRESENTATION</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43">
            <w:pPr>
              <w:widowControl w:val="0"/>
              <w:spacing w:line="288" w:lineRule="auto"/>
              <w:rPr>
                <w:sz w:val="28"/>
                <w:szCs w:val="28"/>
              </w:rPr>
            </w:pPr>
            <w:r w:rsidDel="00000000" w:rsidR="00000000" w:rsidRPr="00000000">
              <w:rPr>
                <w:sz w:val="28"/>
                <w:szCs w:val="28"/>
                <w:rtl w:val="0"/>
              </w:rPr>
              <w:t xml:space="preserve">Тип выполняемого сравнения “SIGNED”, ”UNSIGNED”, “UNUSED”. Если значение не указанно, то по умолчанию устанавливается ”UNSIGNED” </w:t>
            </w:r>
          </w:p>
        </w:tc>
      </w:tr>
      <w:tr>
        <w:trPr>
          <w:cantSplit w:val="0"/>
          <w:trHeight w:val="360" w:hRule="atLeast"/>
          <w:tblHeader w:val="0"/>
        </w:trPr>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744">
            <w:pPr>
              <w:widowControl w:val="0"/>
              <w:spacing w:line="288" w:lineRule="auto"/>
              <w:rPr>
                <w:sz w:val="28"/>
                <w:szCs w:val="28"/>
              </w:rPr>
            </w:pPr>
            <w:r w:rsidDel="00000000" w:rsidR="00000000" w:rsidRPr="00000000">
              <w:rPr>
                <w:sz w:val="28"/>
                <w:szCs w:val="28"/>
                <w:rtl w:val="0"/>
              </w:rPr>
              <w:t xml:space="preserve">LPM_PIPELINE</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45">
            <w:pPr>
              <w:widowControl w:val="0"/>
              <w:spacing w:line="288" w:lineRule="auto"/>
              <w:rPr>
                <w:sz w:val="28"/>
                <w:szCs w:val="28"/>
              </w:rPr>
            </w:pPr>
            <w:r w:rsidDel="00000000" w:rsidR="00000000" w:rsidRPr="00000000">
              <w:rPr>
                <w:rtl w:val="0"/>
              </w:rPr>
            </w:r>
          </w:p>
        </w:tc>
      </w:tr>
      <w:tr>
        <w:trPr>
          <w:cantSplit w:val="0"/>
          <w:trHeight w:val="360" w:hRule="atLeast"/>
          <w:tblHeader w:val="0"/>
        </w:trPr>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746">
            <w:pPr>
              <w:widowControl w:val="0"/>
              <w:spacing w:line="288" w:lineRule="auto"/>
              <w:rPr>
                <w:sz w:val="28"/>
                <w:szCs w:val="28"/>
              </w:rPr>
            </w:pPr>
            <w:r w:rsidDel="00000000" w:rsidR="00000000" w:rsidRPr="00000000">
              <w:rPr>
                <w:sz w:val="28"/>
                <w:szCs w:val="28"/>
                <w:rtl w:val="0"/>
              </w:rPr>
              <w:t xml:space="preserve">LPM_HINT</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47">
            <w:pPr>
              <w:widowControl w:val="0"/>
              <w:spacing w:line="288" w:lineRule="auto"/>
              <w:rPr>
                <w:sz w:val="28"/>
                <w:szCs w:val="28"/>
              </w:rPr>
            </w:pPr>
            <w:r w:rsidDel="00000000" w:rsidR="00000000" w:rsidRPr="00000000">
              <w:rPr>
                <w:sz w:val="28"/>
                <w:szCs w:val="28"/>
                <w:rtl w:val="0"/>
              </w:rPr>
              <w:t xml:space="preserve">Позволяет определять специфические Altera-параметры в файлах проекта VHDL.</w:t>
            </w:r>
          </w:p>
        </w:tc>
      </w:tr>
      <w:tr>
        <w:trPr>
          <w:cantSplit w:val="0"/>
          <w:trHeight w:val="360" w:hRule="atLeast"/>
          <w:tblHeader w:val="0"/>
        </w:trPr>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748">
            <w:pPr>
              <w:widowControl w:val="0"/>
              <w:spacing w:line="288" w:lineRule="auto"/>
              <w:rPr>
                <w:sz w:val="28"/>
                <w:szCs w:val="28"/>
              </w:rPr>
            </w:pPr>
            <w:r w:rsidDel="00000000" w:rsidR="00000000" w:rsidRPr="00000000">
              <w:rPr>
                <w:sz w:val="28"/>
                <w:szCs w:val="28"/>
                <w:rtl w:val="0"/>
              </w:rPr>
              <w:t xml:space="preserve">LPM_TYPE</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49">
            <w:pPr>
              <w:widowControl w:val="0"/>
              <w:spacing w:line="288" w:lineRule="auto"/>
              <w:rPr>
                <w:sz w:val="28"/>
                <w:szCs w:val="28"/>
              </w:rPr>
            </w:pPr>
            <w:r w:rsidDel="00000000" w:rsidR="00000000" w:rsidRPr="00000000">
              <w:rPr>
                <w:sz w:val="28"/>
                <w:szCs w:val="28"/>
                <w:rtl w:val="0"/>
              </w:rPr>
              <w:t xml:space="preserve">Идентифицирует LPM имя файлах проекта VHDL</w:t>
            </w:r>
          </w:p>
        </w:tc>
      </w:tr>
      <w:tr>
        <w:trPr>
          <w:cantSplit w:val="0"/>
          <w:trHeight w:val="360" w:hRule="atLeast"/>
          <w:tblHeader w:val="0"/>
        </w:trPr>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74A">
            <w:pPr>
              <w:widowControl w:val="0"/>
              <w:spacing w:line="288" w:lineRule="auto"/>
              <w:rPr>
                <w:sz w:val="28"/>
                <w:szCs w:val="28"/>
              </w:rPr>
            </w:pPr>
            <w:r w:rsidDel="00000000" w:rsidR="00000000" w:rsidRPr="00000000">
              <w:rPr>
                <w:sz w:val="28"/>
                <w:szCs w:val="28"/>
                <w:rtl w:val="0"/>
              </w:rPr>
              <w:t xml:space="preserve">CHAIN_SIZE</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4B">
            <w:pPr>
              <w:widowControl w:val="0"/>
              <w:spacing w:line="288" w:lineRule="auto"/>
              <w:rPr>
                <w:sz w:val="28"/>
                <w:szCs w:val="28"/>
              </w:rPr>
            </w:pPr>
            <w:r w:rsidDel="00000000" w:rsidR="00000000" w:rsidRPr="00000000">
              <w:rPr>
                <w:rtl w:val="0"/>
              </w:rPr>
            </w:r>
          </w:p>
        </w:tc>
      </w:tr>
      <w:tr>
        <w:trPr>
          <w:cantSplit w:val="0"/>
          <w:trHeight w:val="1662" w:hRule="atLeast"/>
          <w:tblHeader w:val="0"/>
        </w:trPr>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74C">
            <w:pPr>
              <w:widowControl w:val="0"/>
              <w:spacing w:line="288" w:lineRule="auto"/>
              <w:rPr>
                <w:sz w:val="28"/>
                <w:szCs w:val="28"/>
              </w:rPr>
            </w:pPr>
            <w:r w:rsidDel="00000000" w:rsidR="00000000" w:rsidRPr="00000000">
              <w:rPr>
                <w:sz w:val="28"/>
                <w:szCs w:val="28"/>
                <w:rtl w:val="0"/>
              </w:rPr>
              <w:t xml:space="preserve">ONE_INPUT_IS_CONSTANT</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4D">
            <w:pPr>
              <w:widowControl w:val="0"/>
              <w:spacing w:line="288" w:lineRule="auto"/>
              <w:rPr>
                <w:sz w:val="28"/>
                <w:szCs w:val="28"/>
              </w:rPr>
            </w:pPr>
            <w:r w:rsidDel="00000000" w:rsidR="00000000" w:rsidRPr="00000000">
              <w:rPr>
                <w:sz w:val="28"/>
                <w:szCs w:val="28"/>
                <w:rtl w:val="0"/>
              </w:rPr>
              <w:t xml:space="preserve">Специфический Altera - параметр. Принимает значения "YES", "NO", или "UNUSED". Обеспечивает большую оптимизацию, если один из входов постоянен. По умолчанию - "NO".</w:t>
            </w:r>
          </w:p>
        </w:tc>
      </w:tr>
    </w:tbl>
    <w:p w:rsidR="00000000" w:rsidDel="00000000" w:rsidP="00000000" w:rsidRDefault="00000000" w:rsidRPr="00000000" w14:paraId="0000074E">
      <w:pPr>
        <w:widowControl w:val="0"/>
        <w:spacing w:line="288" w:lineRule="auto"/>
        <w:jc w:val="center"/>
        <w:rPr>
          <w:b w:val="1"/>
          <w:sz w:val="28"/>
          <w:szCs w:val="28"/>
        </w:rPr>
      </w:pPr>
      <w:r w:rsidDel="00000000" w:rsidR="00000000" w:rsidRPr="00000000">
        <w:rPr>
          <w:rtl w:val="0"/>
        </w:rPr>
      </w:r>
    </w:p>
    <w:p w:rsidR="00000000" w:rsidDel="00000000" w:rsidP="00000000" w:rsidRDefault="00000000" w:rsidRPr="00000000" w14:paraId="0000074F">
      <w:pPr>
        <w:widowControl w:val="0"/>
        <w:spacing w:line="288" w:lineRule="auto"/>
        <w:jc w:val="center"/>
        <w:rPr>
          <w:sz w:val="28"/>
          <w:szCs w:val="28"/>
        </w:rPr>
      </w:pPr>
      <w:r w:rsidDel="00000000" w:rsidR="00000000" w:rsidRPr="00000000">
        <w:rPr>
          <w:b w:val="1"/>
          <w:sz w:val="28"/>
          <w:szCs w:val="28"/>
          <w:rtl w:val="0"/>
        </w:rPr>
        <w:t xml:space="preserve">Adder Subtractor</w:t>
      </w:r>
      <w:r w:rsidDel="00000000" w:rsidR="00000000" w:rsidRPr="00000000">
        <w:rPr>
          <w:rtl w:val="0"/>
        </w:rPr>
      </w:r>
    </w:p>
    <w:tbl>
      <w:tblPr>
        <w:tblStyle w:val="Table21"/>
        <w:tblW w:w="9199.0" w:type="dxa"/>
        <w:jc w:val="left"/>
        <w:tblInd w:w="108.0" w:type="dxa"/>
        <w:tblLayout w:type="fixed"/>
        <w:tblLook w:val="0000"/>
      </w:tblPr>
      <w:tblGrid>
        <w:gridCol w:w="3492"/>
        <w:gridCol w:w="5707"/>
        <w:tblGridChange w:id="0">
          <w:tblGrid>
            <w:gridCol w:w="3492"/>
            <w:gridCol w:w="5707"/>
          </w:tblGrid>
        </w:tblGridChange>
      </w:tblGrid>
      <w:tr>
        <w:trPr>
          <w:cantSplit w:val="0"/>
          <w:trHeight w:val="411" w:hRule="atLeast"/>
          <w:tblHeader w:val="0"/>
        </w:trPr>
        <w:tc>
          <w:tcPr>
            <w:gridSpan w:val="2"/>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50">
            <w:pPr>
              <w:widowControl w:val="0"/>
              <w:spacing w:line="288" w:lineRule="auto"/>
              <w:jc w:val="center"/>
              <w:rPr>
                <w:sz w:val="28"/>
                <w:szCs w:val="28"/>
              </w:rPr>
            </w:pPr>
            <w:r w:rsidDel="00000000" w:rsidR="00000000" w:rsidRPr="00000000">
              <w:rPr>
                <w:sz w:val="28"/>
                <w:szCs w:val="28"/>
                <w:rtl w:val="0"/>
              </w:rPr>
              <w:t xml:space="preserve">Входные выводы</w:t>
            </w:r>
          </w:p>
        </w:tc>
      </w:tr>
      <w:tr>
        <w:trPr>
          <w:cantSplit w:val="0"/>
          <w:trHeight w:val="367" w:hRule="atLeast"/>
          <w:tblHeader w:val="0"/>
        </w:trPr>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752">
            <w:pPr>
              <w:widowControl w:val="0"/>
              <w:spacing w:line="288" w:lineRule="auto"/>
              <w:jc w:val="center"/>
              <w:rPr>
                <w:sz w:val="28"/>
                <w:szCs w:val="28"/>
              </w:rPr>
            </w:pPr>
            <w:r w:rsidDel="00000000" w:rsidR="00000000" w:rsidRPr="00000000">
              <w:rPr>
                <w:sz w:val="28"/>
                <w:szCs w:val="28"/>
                <w:rtl w:val="0"/>
              </w:rPr>
              <w:t xml:space="preserve">Имя вывода</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53">
            <w:pPr>
              <w:widowControl w:val="0"/>
              <w:spacing w:line="288" w:lineRule="auto"/>
              <w:jc w:val="center"/>
              <w:rPr>
                <w:sz w:val="28"/>
                <w:szCs w:val="28"/>
              </w:rPr>
            </w:pPr>
            <w:r w:rsidDel="00000000" w:rsidR="00000000" w:rsidRPr="00000000">
              <w:rPr>
                <w:sz w:val="28"/>
                <w:szCs w:val="28"/>
                <w:rtl w:val="0"/>
              </w:rPr>
              <w:t xml:space="preserve">Описание</w:t>
            </w:r>
          </w:p>
        </w:tc>
      </w:tr>
      <w:tr>
        <w:trPr>
          <w:cantSplit w:val="0"/>
          <w:trHeight w:val="367" w:hRule="atLeast"/>
          <w:tblHeader w:val="0"/>
        </w:trPr>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754">
            <w:pPr>
              <w:widowControl w:val="0"/>
              <w:spacing w:line="288" w:lineRule="auto"/>
              <w:jc w:val="center"/>
              <w:rPr>
                <w:sz w:val="28"/>
                <w:szCs w:val="28"/>
              </w:rPr>
            </w:pPr>
            <w:r w:rsidDel="00000000" w:rsidR="00000000" w:rsidRPr="00000000">
              <w:rPr>
                <w:sz w:val="28"/>
                <w:szCs w:val="28"/>
                <w:rtl w:val="0"/>
              </w:rPr>
              <w:t xml:space="preserve">dataa[]</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55">
            <w:pPr>
              <w:widowControl w:val="0"/>
              <w:spacing w:line="288" w:lineRule="auto"/>
              <w:rPr>
                <w:sz w:val="28"/>
                <w:szCs w:val="28"/>
              </w:rPr>
            </w:pPr>
            <w:r w:rsidDel="00000000" w:rsidR="00000000" w:rsidRPr="00000000">
              <w:rPr>
                <w:sz w:val="28"/>
                <w:szCs w:val="28"/>
                <w:rtl w:val="0"/>
              </w:rPr>
              <w:t xml:space="preserve">Первое слагаемое/ Уменьшаемое</w:t>
            </w:r>
          </w:p>
        </w:tc>
      </w:tr>
      <w:tr>
        <w:trPr>
          <w:cantSplit w:val="0"/>
          <w:trHeight w:val="367" w:hRule="atLeast"/>
          <w:tblHeader w:val="0"/>
        </w:trPr>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756">
            <w:pPr>
              <w:widowControl w:val="0"/>
              <w:spacing w:line="288" w:lineRule="auto"/>
              <w:jc w:val="center"/>
              <w:rPr>
                <w:sz w:val="28"/>
                <w:szCs w:val="28"/>
              </w:rPr>
            </w:pPr>
            <w:r w:rsidDel="00000000" w:rsidR="00000000" w:rsidRPr="00000000">
              <w:rPr>
                <w:sz w:val="28"/>
                <w:szCs w:val="28"/>
                <w:rtl w:val="0"/>
              </w:rPr>
              <w:t xml:space="preserve">datab[]</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57">
            <w:pPr>
              <w:widowControl w:val="0"/>
              <w:spacing w:line="288" w:lineRule="auto"/>
              <w:rPr>
                <w:sz w:val="28"/>
                <w:szCs w:val="28"/>
              </w:rPr>
            </w:pPr>
            <w:r w:rsidDel="00000000" w:rsidR="00000000" w:rsidRPr="00000000">
              <w:rPr>
                <w:sz w:val="28"/>
                <w:szCs w:val="28"/>
                <w:rtl w:val="0"/>
              </w:rPr>
              <w:t xml:space="preserve">Слагаемое/ Вычитаемое</w:t>
            </w:r>
          </w:p>
        </w:tc>
      </w:tr>
      <w:tr>
        <w:trPr>
          <w:cantSplit w:val="0"/>
          <w:trHeight w:val="367" w:hRule="atLeast"/>
          <w:tblHeader w:val="0"/>
        </w:trPr>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758">
            <w:pPr>
              <w:widowControl w:val="0"/>
              <w:spacing w:line="288" w:lineRule="auto"/>
              <w:jc w:val="center"/>
              <w:rPr>
                <w:sz w:val="28"/>
                <w:szCs w:val="28"/>
              </w:rPr>
            </w:pPr>
            <w:r w:rsidDel="00000000" w:rsidR="00000000" w:rsidRPr="00000000">
              <w:rPr>
                <w:sz w:val="28"/>
                <w:szCs w:val="28"/>
                <w:rtl w:val="0"/>
              </w:rPr>
              <w:t xml:space="preserve">add_sub</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59">
            <w:pPr>
              <w:widowControl w:val="0"/>
              <w:spacing w:line="288" w:lineRule="auto"/>
              <w:rPr>
                <w:sz w:val="28"/>
                <w:szCs w:val="28"/>
              </w:rPr>
            </w:pPr>
            <w:r w:rsidDel="00000000" w:rsidR="00000000" w:rsidRPr="00000000">
              <w:rPr>
                <w:sz w:val="28"/>
                <w:szCs w:val="28"/>
                <w:rtl w:val="0"/>
              </w:rPr>
              <w:t xml:space="preserve">Если “1” (high), операция = dataa[]+datab[] +cin. Если “0” (low), операция = dataa[]- datab[] +cin-1 </w:t>
            </w:r>
          </w:p>
        </w:tc>
      </w:tr>
      <w:tr>
        <w:trPr>
          <w:cantSplit w:val="0"/>
          <w:trHeight w:val="367" w:hRule="atLeast"/>
          <w:tblHeader w:val="0"/>
        </w:trPr>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75A">
            <w:pPr>
              <w:widowControl w:val="0"/>
              <w:spacing w:line="288" w:lineRule="auto"/>
              <w:jc w:val="center"/>
              <w:rPr>
                <w:sz w:val="28"/>
                <w:szCs w:val="28"/>
              </w:rPr>
            </w:pPr>
            <w:r w:rsidDel="00000000" w:rsidR="00000000" w:rsidRPr="00000000">
              <w:rPr>
                <w:sz w:val="28"/>
                <w:szCs w:val="28"/>
                <w:rtl w:val="0"/>
              </w:rPr>
              <w:t xml:space="preserve">clock</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5B">
            <w:pPr>
              <w:widowControl w:val="0"/>
              <w:spacing w:line="288" w:lineRule="auto"/>
              <w:rPr>
                <w:sz w:val="28"/>
                <w:szCs w:val="28"/>
              </w:rPr>
            </w:pPr>
            <w:r w:rsidDel="00000000" w:rsidR="00000000" w:rsidRPr="00000000">
              <w:rPr>
                <w:sz w:val="28"/>
                <w:szCs w:val="28"/>
                <w:rtl w:val="0"/>
              </w:rPr>
              <w:t xml:space="preserve">Вход тактовых импульсов</w:t>
            </w:r>
          </w:p>
        </w:tc>
      </w:tr>
      <w:tr>
        <w:trPr>
          <w:cantSplit w:val="0"/>
          <w:trHeight w:val="367" w:hRule="atLeast"/>
          <w:tblHeader w:val="0"/>
        </w:trPr>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75C">
            <w:pPr>
              <w:widowControl w:val="0"/>
              <w:spacing w:line="288" w:lineRule="auto"/>
              <w:jc w:val="center"/>
              <w:rPr>
                <w:sz w:val="28"/>
                <w:szCs w:val="28"/>
              </w:rPr>
            </w:pPr>
            <w:r w:rsidDel="00000000" w:rsidR="00000000" w:rsidRPr="00000000">
              <w:rPr>
                <w:sz w:val="28"/>
                <w:szCs w:val="28"/>
                <w:rtl w:val="0"/>
              </w:rPr>
              <w:t xml:space="preserve">clken</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5D">
            <w:pPr>
              <w:widowControl w:val="0"/>
              <w:spacing w:line="288" w:lineRule="auto"/>
              <w:rPr>
                <w:sz w:val="28"/>
                <w:szCs w:val="28"/>
              </w:rPr>
            </w:pPr>
            <w:r w:rsidDel="00000000" w:rsidR="00000000" w:rsidRPr="00000000">
              <w:rPr>
                <w:sz w:val="28"/>
                <w:szCs w:val="28"/>
                <w:rtl w:val="0"/>
              </w:rPr>
              <w:t xml:space="preserve">Разрешение использования тактового входа</w:t>
            </w:r>
          </w:p>
        </w:tc>
      </w:tr>
      <w:tr>
        <w:trPr>
          <w:cantSplit w:val="0"/>
          <w:trHeight w:val="367" w:hRule="atLeast"/>
          <w:tblHeader w:val="0"/>
        </w:trPr>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75E">
            <w:pPr>
              <w:widowControl w:val="0"/>
              <w:spacing w:line="288" w:lineRule="auto"/>
              <w:jc w:val="center"/>
              <w:rPr>
                <w:sz w:val="28"/>
                <w:szCs w:val="28"/>
              </w:rPr>
            </w:pPr>
            <w:r w:rsidDel="00000000" w:rsidR="00000000" w:rsidRPr="00000000">
              <w:rPr>
                <w:sz w:val="28"/>
                <w:szCs w:val="28"/>
                <w:rtl w:val="0"/>
              </w:rPr>
              <w:t xml:space="preserve">aclr</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5F">
            <w:pPr>
              <w:widowControl w:val="0"/>
              <w:spacing w:line="288" w:lineRule="auto"/>
              <w:rPr>
                <w:sz w:val="28"/>
                <w:szCs w:val="28"/>
              </w:rPr>
            </w:pPr>
            <w:r w:rsidDel="00000000" w:rsidR="00000000" w:rsidRPr="00000000">
              <w:rPr>
                <w:sz w:val="28"/>
                <w:szCs w:val="28"/>
                <w:rtl w:val="0"/>
              </w:rPr>
              <w:t xml:space="preserve">Асинхронный сброс</w:t>
            </w:r>
          </w:p>
        </w:tc>
      </w:tr>
    </w:tbl>
    <w:p w:rsidR="00000000" w:rsidDel="00000000" w:rsidP="00000000" w:rsidRDefault="00000000" w:rsidRPr="00000000" w14:paraId="00000760">
      <w:pPr>
        <w:widowControl w:val="0"/>
        <w:spacing w:line="288" w:lineRule="auto"/>
        <w:rPr>
          <w:sz w:val="28"/>
          <w:szCs w:val="28"/>
        </w:rPr>
      </w:pPr>
      <w:r w:rsidDel="00000000" w:rsidR="00000000" w:rsidRPr="00000000">
        <w:rPr>
          <w:rtl w:val="0"/>
        </w:rPr>
      </w:r>
    </w:p>
    <w:tbl>
      <w:tblPr>
        <w:tblStyle w:val="Table22"/>
        <w:tblW w:w="9199.0" w:type="dxa"/>
        <w:jc w:val="left"/>
        <w:tblInd w:w="108.0" w:type="dxa"/>
        <w:tblLayout w:type="fixed"/>
        <w:tblLook w:val="0000"/>
      </w:tblPr>
      <w:tblGrid>
        <w:gridCol w:w="3492"/>
        <w:gridCol w:w="5707"/>
        <w:tblGridChange w:id="0">
          <w:tblGrid>
            <w:gridCol w:w="3492"/>
            <w:gridCol w:w="5707"/>
          </w:tblGrid>
        </w:tblGridChange>
      </w:tblGrid>
      <w:tr>
        <w:trPr>
          <w:cantSplit w:val="0"/>
          <w:trHeight w:val="371" w:hRule="atLeast"/>
          <w:tblHeader w:val="0"/>
        </w:trPr>
        <w:tc>
          <w:tcPr>
            <w:gridSpan w:val="2"/>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61">
            <w:pPr>
              <w:widowControl w:val="0"/>
              <w:spacing w:line="288" w:lineRule="auto"/>
              <w:jc w:val="center"/>
              <w:rPr>
                <w:sz w:val="28"/>
                <w:szCs w:val="28"/>
              </w:rPr>
            </w:pPr>
            <w:r w:rsidDel="00000000" w:rsidR="00000000" w:rsidRPr="00000000">
              <w:rPr>
                <w:i w:val="1"/>
                <w:sz w:val="28"/>
                <w:szCs w:val="28"/>
                <w:rtl w:val="0"/>
              </w:rPr>
              <w:t xml:space="preserve">Выходные выводы</w:t>
            </w:r>
            <w:r w:rsidDel="00000000" w:rsidR="00000000" w:rsidRPr="00000000">
              <w:rPr>
                <w:rtl w:val="0"/>
              </w:rPr>
            </w:r>
          </w:p>
        </w:tc>
      </w:tr>
      <w:tr>
        <w:trPr>
          <w:cantSplit w:val="0"/>
          <w:trHeight w:val="371" w:hRule="atLeast"/>
          <w:tblHeader w:val="0"/>
        </w:trPr>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763">
            <w:pPr>
              <w:widowControl w:val="0"/>
              <w:spacing w:line="288" w:lineRule="auto"/>
              <w:jc w:val="center"/>
              <w:rPr>
                <w:sz w:val="28"/>
                <w:szCs w:val="28"/>
              </w:rPr>
            </w:pPr>
            <w:r w:rsidDel="00000000" w:rsidR="00000000" w:rsidRPr="00000000">
              <w:rPr>
                <w:sz w:val="28"/>
                <w:szCs w:val="28"/>
                <w:rtl w:val="0"/>
              </w:rPr>
              <w:t xml:space="preserve">Имя вывода</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64">
            <w:pPr>
              <w:widowControl w:val="0"/>
              <w:spacing w:line="288" w:lineRule="auto"/>
              <w:jc w:val="center"/>
              <w:rPr>
                <w:sz w:val="28"/>
                <w:szCs w:val="28"/>
              </w:rPr>
            </w:pPr>
            <w:r w:rsidDel="00000000" w:rsidR="00000000" w:rsidRPr="00000000">
              <w:rPr>
                <w:sz w:val="28"/>
                <w:szCs w:val="28"/>
                <w:rtl w:val="0"/>
              </w:rPr>
              <w:t xml:space="preserve">Описание</w:t>
            </w:r>
          </w:p>
        </w:tc>
      </w:tr>
      <w:tr>
        <w:trPr>
          <w:cantSplit w:val="0"/>
          <w:trHeight w:val="371"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765">
            <w:pPr>
              <w:widowControl w:val="0"/>
              <w:spacing w:line="288" w:lineRule="auto"/>
              <w:jc w:val="center"/>
              <w:rPr>
                <w:sz w:val="28"/>
                <w:szCs w:val="28"/>
              </w:rPr>
            </w:pPr>
            <w:r w:rsidDel="00000000" w:rsidR="00000000" w:rsidRPr="00000000">
              <w:rPr>
                <w:sz w:val="28"/>
                <w:szCs w:val="28"/>
                <w:rtl w:val="0"/>
              </w:rPr>
              <w:t xml:space="preserve">result[]</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66">
            <w:pPr>
              <w:widowControl w:val="0"/>
              <w:spacing w:line="288" w:lineRule="auto"/>
              <w:rPr>
                <w:sz w:val="28"/>
                <w:szCs w:val="28"/>
              </w:rPr>
            </w:pPr>
            <w:r w:rsidDel="00000000" w:rsidR="00000000" w:rsidRPr="00000000">
              <w:rPr>
                <w:sz w:val="28"/>
                <w:szCs w:val="28"/>
                <w:rtl w:val="0"/>
              </w:rPr>
              <w:t xml:space="preserve">dataa[] +datab[] +cin или</w:t>
            </w:r>
          </w:p>
          <w:p w:rsidR="00000000" w:rsidDel="00000000" w:rsidP="00000000" w:rsidRDefault="00000000" w:rsidRPr="00000000" w14:paraId="00000767">
            <w:pPr>
              <w:widowControl w:val="0"/>
              <w:spacing w:line="288" w:lineRule="auto"/>
              <w:rPr>
                <w:sz w:val="28"/>
                <w:szCs w:val="28"/>
              </w:rPr>
            </w:pPr>
            <w:r w:rsidDel="00000000" w:rsidR="00000000" w:rsidRPr="00000000">
              <w:rPr>
                <w:sz w:val="28"/>
                <w:szCs w:val="28"/>
                <w:rtl w:val="0"/>
              </w:rPr>
              <w:t xml:space="preserve">dataa[] -datab[] +cin-1.</w:t>
            </w:r>
          </w:p>
        </w:tc>
      </w:tr>
      <w:tr>
        <w:trPr>
          <w:cantSplit w:val="0"/>
          <w:trHeight w:val="371"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768">
            <w:pPr>
              <w:widowControl w:val="0"/>
              <w:spacing w:line="288" w:lineRule="auto"/>
              <w:jc w:val="center"/>
              <w:rPr>
                <w:sz w:val="28"/>
                <w:szCs w:val="28"/>
              </w:rPr>
            </w:pPr>
            <w:r w:rsidDel="00000000" w:rsidR="00000000" w:rsidRPr="00000000">
              <w:rPr>
                <w:sz w:val="28"/>
                <w:szCs w:val="28"/>
                <w:rtl w:val="0"/>
              </w:rPr>
              <w:t xml:space="preserve">cout</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69">
            <w:pPr>
              <w:widowControl w:val="0"/>
              <w:spacing w:line="288" w:lineRule="auto"/>
              <w:rPr>
                <w:sz w:val="28"/>
                <w:szCs w:val="28"/>
              </w:rPr>
            </w:pPr>
            <w:r w:rsidDel="00000000" w:rsidR="00000000" w:rsidRPr="00000000">
              <w:rPr>
                <w:sz w:val="28"/>
                <w:szCs w:val="28"/>
                <w:rtl w:val="0"/>
              </w:rPr>
              <w:t xml:space="preserve">Обнаруживает переполнения в операциях "UNSIGNED".</w:t>
            </w:r>
          </w:p>
        </w:tc>
      </w:tr>
      <w:tr>
        <w:trPr>
          <w:cantSplit w:val="0"/>
          <w:trHeight w:val="371"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76A">
            <w:pPr>
              <w:widowControl w:val="0"/>
              <w:spacing w:line="288" w:lineRule="auto"/>
              <w:jc w:val="center"/>
              <w:rPr>
                <w:sz w:val="28"/>
                <w:szCs w:val="28"/>
              </w:rPr>
            </w:pPr>
            <w:r w:rsidDel="00000000" w:rsidR="00000000" w:rsidRPr="00000000">
              <w:rPr>
                <w:sz w:val="28"/>
                <w:szCs w:val="28"/>
                <w:rtl w:val="0"/>
              </w:rPr>
              <w:t xml:space="preserve">overflow</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6B">
            <w:pPr>
              <w:widowControl w:val="0"/>
              <w:spacing w:line="288" w:lineRule="auto"/>
              <w:rPr>
                <w:sz w:val="28"/>
                <w:szCs w:val="28"/>
              </w:rPr>
            </w:pPr>
            <w:r w:rsidDel="00000000" w:rsidR="00000000" w:rsidRPr="00000000">
              <w:rPr>
                <w:sz w:val="28"/>
                <w:szCs w:val="28"/>
                <w:rtl w:val="0"/>
              </w:rPr>
              <w:t xml:space="preserve">Результат превышает доступную точность </w:t>
            </w:r>
          </w:p>
        </w:tc>
      </w:tr>
    </w:tbl>
    <w:p w:rsidR="00000000" w:rsidDel="00000000" w:rsidP="00000000" w:rsidRDefault="00000000" w:rsidRPr="00000000" w14:paraId="0000076C">
      <w:pPr>
        <w:widowControl w:val="0"/>
        <w:spacing w:line="288" w:lineRule="auto"/>
        <w:rPr>
          <w:sz w:val="28"/>
          <w:szCs w:val="28"/>
        </w:rPr>
      </w:pPr>
      <w:r w:rsidDel="00000000" w:rsidR="00000000" w:rsidRPr="00000000">
        <w:rPr>
          <w:rtl w:val="0"/>
        </w:rPr>
      </w:r>
    </w:p>
    <w:tbl>
      <w:tblPr>
        <w:tblStyle w:val="Table23"/>
        <w:tblW w:w="9087.0" w:type="dxa"/>
        <w:jc w:val="left"/>
        <w:tblInd w:w="108.0" w:type="dxa"/>
        <w:tblLayout w:type="fixed"/>
        <w:tblLook w:val="0000"/>
      </w:tblPr>
      <w:tblGrid>
        <w:gridCol w:w="3779"/>
        <w:gridCol w:w="5308"/>
        <w:tblGridChange w:id="0">
          <w:tblGrid>
            <w:gridCol w:w="3779"/>
            <w:gridCol w:w="5308"/>
          </w:tblGrid>
        </w:tblGridChange>
      </w:tblGrid>
      <w:tr>
        <w:trPr>
          <w:cantSplit w:val="0"/>
          <w:trHeight w:val="359" w:hRule="atLeast"/>
          <w:tblHeader w:val="0"/>
        </w:trPr>
        <w:tc>
          <w:tcPr>
            <w:gridSpan w:val="2"/>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6D">
            <w:pPr>
              <w:widowControl w:val="0"/>
              <w:spacing w:line="288" w:lineRule="auto"/>
              <w:jc w:val="center"/>
              <w:rPr>
                <w:sz w:val="28"/>
                <w:szCs w:val="28"/>
              </w:rPr>
            </w:pPr>
            <w:r w:rsidDel="00000000" w:rsidR="00000000" w:rsidRPr="00000000">
              <w:rPr>
                <w:i w:val="1"/>
                <w:sz w:val="28"/>
                <w:szCs w:val="28"/>
                <w:rtl w:val="0"/>
              </w:rPr>
              <w:t xml:space="preserve">Параметры</w:t>
            </w:r>
            <w:r w:rsidDel="00000000" w:rsidR="00000000" w:rsidRPr="00000000">
              <w:rPr>
                <w:rtl w:val="0"/>
              </w:rPr>
            </w:r>
          </w:p>
        </w:tc>
      </w:tr>
      <w:tr>
        <w:trPr>
          <w:cantSplit w:val="0"/>
          <w:trHeight w:val="359" w:hRule="atLeast"/>
          <w:tblHeader w:val="0"/>
        </w:trPr>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76F">
            <w:pPr>
              <w:widowControl w:val="0"/>
              <w:spacing w:line="288" w:lineRule="auto"/>
              <w:jc w:val="center"/>
              <w:rPr>
                <w:sz w:val="28"/>
                <w:szCs w:val="28"/>
              </w:rPr>
            </w:pPr>
            <w:r w:rsidDel="00000000" w:rsidR="00000000" w:rsidRPr="00000000">
              <w:rPr>
                <w:sz w:val="28"/>
                <w:szCs w:val="28"/>
                <w:rtl w:val="0"/>
              </w:rPr>
              <w:t xml:space="preserve">Параметр</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70">
            <w:pPr>
              <w:widowControl w:val="0"/>
              <w:spacing w:line="288" w:lineRule="auto"/>
              <w:jc w:val="center"/>
              <w:rPr>
                <w:sz w:val="28"/>
                <w:szCs w:val="28"/>
              </w:rPr>
            </w:pPr>
            <w:r w:rsidDel="00000000" w:rsidR="00000000" w:rsidRPr="00000000">
              <w:rPr>
                <w:sz w:val="28"/>
                <w:szCs w:val="28"/>
                <w:rtl w:val="0"/>
              </w:rPr>
              <w:t xml:space="preserve">Описание</w:t>
            </w:r>
          </w:p>
        </w:tc>
      </w:tr>
      <w:tr>
        <w:trPr>
          <w:cantSplit w:val="0"/>
          <w:trHeight w:val="359"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771">
            <w:pPr>
              <w:widowControl w:val="0"/>
              <w:spacing w:line="288" w:lineRule="auto"/>
              <w:jc w:val="center"/>
              <w:rPr>
                <w:sz w:val="28"/>
                <w:szCs w:val="28"/>
              </w:rPr>
            </w:pPr>
            <w:r w:rsidDel="00000000" w:rsidR="00000000" w:rsidRPr="00000000">
              <w:rPr>
                <w:sz w:val="28"/>
                <w:szCs w:val="28"/>
                <w:rtl w:val="0"/>
              </w:rPr>
              <w:t xml:space="preserve">LPM_WIDTH</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72">
            <w:pPr>
              <w:widowControl w:val="0"/>
              <w:spacing w:line="288" w:lineRule="auto"/>
              <w:rPr>
                <w:sz w:val="28"/>
                <w:szCs w:val="28"/>
              </w:rPr>
            </w:pPr>
            <w:r w:rsidDel="00000000" w:rsidR="00000000" w:rsidRPr="00000000">
              <w:rPr>
                <w:sz w:val="28"/>
                <w:szCs w:val="28"/>
                <w:rtl w:val="0"/>
              </w:rPr>
              <w:t xml:space="preserve">Разрядность входов dataa[],datab[],result[]</w:t>
            </w:r>
          </w:p>
        </w:tc>
      </w:tr>
      <w:tr>
        <w:trPr>
          <w:cantSplit w:val="0"/>
          <w:trHeight w:val="359"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773">
            <w:pPr>
              <w:widowControl w:val="0"/>
              <w:spacing w:line="288" w:lineRule="auto"/>
              <w:jc w:val="center"/>
              <w:rPr>
                <w:sz w:val="28"/>
                <w:szCs w:val="28"/>
              </w:rPr>
            </w:pPr>
            <w:r w:rsidDel="00000000" w:rsidR="00000000" w:rsidRPr="00000000">
              <w:rPr>
                <w:sz w:val="28"/>
                <w:szCs w:val="28"/>
                <w:rtl w:val="0"/>
              </w:rPr>
              <w:t xml:space="preserve">LPM_DIRECTION</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74">
            <w:pPr>
              <w:widowControl w:val="0"/>
              <w:spacing w:line="288" w:lineRule="auto"/>
              <w:rPr>
                <w:sz w:val="28"/>
                <w:szCs w:val="28"/>
              </w:rPr>
            </w:pPr>
            <w:r w:rsidDel="00000000" w:rsidR="00000000" w:rsidRPr="00000000">
              <w:rPr>
                <w:sz w:val="28"/>
                <w:szCs w:val="28"/>
                <w:rtl w:val="0"/>
              </w:rPr>
              <w:t xml:space="preserve">Значения - "ADD", "SUB", и "UNUSED". Если не указано, значение по умолчанию "DEFAULT", в этом случае используется значение add_sub порта. Add_sub порт не может использоваться, если используется LPM_DIRECTION.</w:t>
            </w:r>
          </w:p>
        </w:tc>
      </w:tr>
      <w:tr>
        <w:trPr>
          <w:cantSplit w:val="0"/>
          <w:trHeight w:val="359"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775">
            <w:pPr>
              <w:widowControl w:val="0"/>
              <w:spacing w:line="288" w:lineRule="auto"/>
              <w:jc w:val="center"/>
              <w:rPr>
                <w:sz w:val="28"/>
                <w:szCs w:val="28"/>
              </w:rPr>
            </w:pPr>
            <w:r w:rsidDel="00000000" w:rsidR="00000000" w:rsidRPr="00000000">
              <w:rPr>
                <w:sz w:val="28"/>
                <w:szCs w:val="28"/>
                <w:rtl w:val="0"/>
              </w:rPr>
              <w:t xml:space="preserve">LPM_REPRESENTATION</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76">
            <w:pPr>
              <w:widowControl w:val="0"/>
              <w:spacing w:line="288" w:lineRule="auto"/>
              <w:rPr>
                <w:sz w:val="28"/>
                <w:szCs w:val="28"/>
              </w:rPr>
            </w:pPr>
            <w:r w:rsidDel="00000000" w:rsidR="00000000" w:rsidRPr="00000000">
              <w:rPr>
                <w:sz w:val="28"/>
                <w:szCs w:val="28"/>
                <w:rtl w:val="0"/>
              </w:rPr>
              <w:t xml:space="preserve">Тип выполняемого сравнения “SIGNED”, ”UNSIGNED”, “UNUSED”. Если значение не указанно, то по умолчанию устанавливается ”UNSIGNED” </w:t>
            </w:r>
          </w:p>
        </w:tc>
      </w:tr>
      <w:tr>
        <w:trPr>
          <w:cantSplit w:val="0"/>
          <w:trHeight w:val="359"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777">
            <w:pPr>
              <w:widowControl w:val="0"/>
              <w:spacing w:line="288" w:lineRule="auto"/>
              <w:jc w:val="center"/>
              <w:rPr>
                <w:sz w:val="28"/>
                <w:szCs w:val="28"/>
              </w:rPr>
            </w:pPr>
            <w:r w:rsidDel="00000000" w:rsidR="00000000" w:rsidRPr="00000000">
              <w:rPr>
                <w:sz w:val="28"/>
                <w:szCs w:val="28"/>
                <w:rtl w:val="0"/>
              </w:rPr>
              <w:t xml:space="preserve">LPM_HINT</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78">
            <w:pPr>
              <w:widowControl w:val="0"/>
              <w:spacing w:line="288" w:lineRule="auto"/>
              <w:rPr>
                <w:sz w:val="28"/>
                <w:szCs w:val="28"/>
              </w:rPr>
            </w:pPr>
            <w:r w:rsidDel="00000000" w:rsidR="00000000" w:rsidRPr="00000000">
              <w:rPr>
                <w:sz w:val="28"/>
                <w:szCs w:val="28"/>
                <w:rtl w:val="0"/>
              </w:rPr>
              <w:t xml:space="preserve">Позволяет определять специфические Altera-параметры в файлах проекта VHDL.</w:t>
            </w:r>
          </w:p>
        </w:tc>
      </w:tr>
      <w:tr>
        <w:trPr>
          <w:cantSplit w:val="0"/>
          <w:trHeight w:val="359"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779">
            <w:pPr>
              <w:widowControl w:val="0"/>
              <w:spacing w:line="288" w:lineRule="auto"/>
              <w:jc w:val="center"/>
              <w:rPr>
                <w:sz w:val="28"/>
                <w:szCs w:val="28"/>
              </w:rPr>
            </w:pPr>
            <w:r w:rsidDel="00000000" w:rsidR="00000000" w:rsidRPr="00000000">
              <w:rPr>
                <w:sz w:val="28"/>
                <w:szCs w:val="28"/>
                <w:rtl w:val="0"/>
              </w:rPr>
              <w:t xml:space="preserve">LPM_TYPE</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7A">
            <w:pPr>
              <w:widowControl w:val="0"/>
              <w:spacing w:line="288" w:lineRule="auto"/>
              <w:rPr>
                <w:sz w:val="28"/>
                <w:szCs w:val="28"/>
              </w:rPr>
            </w:pPr>
            <w:r w:rsidDel="00000000" w:rsidR="00000000" w:rsidRPr="00000000">
              <w:rPr>
                <w:sz w:val="28"/>
                <w:szCs w:val="28"/>
                <w:rtl w:val="0"/>
              </w:rPr>
              <w:t xml:space="preserve">Идентифицирует LPM имя файлах проекта VHDL</w:t>
            </w:r>
          </w:p>
        </w:tc>
      </w:tr>
      <w:tr>
        <w:trPr>
          <w:cantSplit w:val="0"/>
          <w:trHeight w:val="359"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77B">
            <w:pPr>
              <w:widowControl w:val="0"/>
              <w:spacing w:line="288" w:lineRule="auto"/>
              <w:jc w:val="center"/>
              <w:rPr>
                <w:sz w:val="28"/>
                <w:szCs w:val="28"/>
              </w:rPr>
            </w:pPr>
            <w:r w:rsidDel="00000000" w:rsidR="00000000" w:rsidRPr="00000000">
              <w:rPr>
                <w:sz w:val="28"/>
                <w:szCs w:val="28"/>
                <w:rtl w:val="0"/>
              </w:rPr>
              <w:t xml:space="preserve">ONE_INPUT_IS_CONSTANT</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7C">
            <w:pPr>
              <w:widowControl w:val="0"/>
              <w:spacing w:line="288" w:lineRule="auto"/>
              <w:rPr>
                <w:sz w:val="28"/>
                <w:szCs w:val="28"/>
              </w:rPr>
            </w:pPr>
            <w:r w:rsidDel="00000000" w:rsidR="00000000" w:rsidRPr="00000000">
              <w:rPr>
                <w:sz w:val="28"/>
                <w:szCs w:val="28"/>
                <w:rtl w:val="0"/>
              </w:rPr>
              <w:t xml:space="preserve">Altera параметр. Принимает значения "YES", "NO", и "UNUSED". Обеспечивает большую оптимизацию, если один вход постоянный. Если не указано, значение по умолчанию - "NO" </w:t>
            </w:r>
          </w:p>
        </w:tc>
      </w:tr>
      <w:tr>
        <w:trPr>
          <w:cantSplit w:val="0"/>
          <w:trHeight w:val="359"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77D">
            <w:pPr>
              <w:widowControl w:val="0"/>
              <w:spacing w:line="288" w:lineRule="auto"/>
              <w:jc w:val="center"/>
              <w:rPr>
                <w:sz w:val="28"/>
                <w:szCs w:val="28"/>
              </w:rPr>
            </w:pPr>
            <w:r w:rsidDel="00000000" w:rsidR="00000000" w:rsidRPr="00000000">
              <w:rPr>
                <w:sz w:val="28"/>
                <w:szCs w:val="28"/>
                <w:rtl w:val="0"/>
              </w:rPr>
              <w:t xml:space="preserve">MAXIMIZE_SPEED</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7E">
            <w:pPr>
              <w:widowControl w:val="0"/>
              <w:spacing w:line="288" w:lineRule="auto"/>
              <w:rPr>
                <w:sz w:val="28"/>
                <w:szCs w:val="28"/>
              </w:rPr>
            </w:pPr>
            <w:r w:rsidDel="00000000" w:rsidR="00000000" w:rsidRPr="00000000">
              <w:rPr>
                <w:sz w:val="28"/>
                <w:szCs w:val="28"/>
                <w:rtl w:val="0"/>
              </w:rPr>
              <w:t xml:space="preserve">Altera параметр. Возможные значения от 0 до 10. Если параметр используется то QUARTUSII пытается оптимизировать данную функцию lpm_mult для скорости, а не для уменьшения занимаемой области, и отменяет установку опции Optimize в диалоговом окне Global Project Logic Synthesis (меню Assign). Если MAXIMIZE_SPEED не использован, значение опции Optimize используется вместо него. Если установлено MAXIMIZE_SPEED – 6 или выше, компилятор оптимизирует мегафункции lpm_mult для более высокой скорости; если установлено - 5 или меньше, компилятор оптимизирует для уменьшения занимаемой области. </w:t>
            </w:r>
          </w:p>
        </w:tc>
      </w:tr>
    </w:tbl>
    <w:p w:rsidR="00000000" w:rsidDel="00000000" w:rsidP="00000000" w:rsidRDefault="00000000" w:rsidRPr="00000000" w14:paraId="0000077F">
      <w:pPr>
        <w:widowControl w:val="0"/>
        <w:spacing w:line="288" w:lineRule="auto"/>
        <w:jc w:val="center"/>
        <w:rPr>
          <w:b w:val="1"/>
          <w:sz w:val="28"/>
          <w:szCs w:val="28"/>
        </w:rPr>
      </w:pPr>
      <w:r w:rsidDel="00000000" w:rsidR="00000000" w:rsidRPr="00000000">
        <w:rPr>
          <w:rtl w:val="0"/>
        </w:rPr>
      </w:r>
    </w:p>
    <w:p w:rsidR="00000000" w:rsidDel="00000000" w:rsidP="00000000" w:rsidRDefault="00000000" w:rsidRPr="00000000" w14:paraId="00000780">
      <w:pPr>
        <w:widowControl w:val="0"/>
        <w:spacing w:line="288" w:lineRule="auto"/>
        <w:jc w:val="center"/>
        <w:rPr>
          <w:sz w:val="28"/>
          <w:szCs w:val="28"/>
        </w:rPr>
      </w:pPr>
      <w:r w:rsidDel="00000000" w:rsidR="00000000" w:rsidRPr="00000000">
        <w:rPr>
          <w:b w:val="1"/>
          <w:sz w:val="28"/>
          <w:szCs w:val="28"/>
          <w:rtl w:val="0"/>
        </w:rPr>
        <w:t xml:space="preserve">Absolute Value</w:t>
      </w:r>
      <w:r w:rsidDel="00000000" w:rsidR="00000000" w:rsidRPr="00000000">
        <w:rPr>
          <w:rtl w:val="0"/>
        </w:rPr>
      </w:r>
    </w:p>
    <w:tbl>
      <w:tblPr>
        <w:tblStyle w:val="Table24"/>
        <w:tblW w:w="9199.0" w:type="dxa"/>
        <w:jc w:val="left"/>
        <w:tblInd w:w="108.0" w:type="dxa"/>
        <w:tblLayout w:type="fixed"/>
        <w:tblLook w:val="0000"/>
      </w:tblPr>
      <w:tblGrid>
        <w:gridCol w:w="3492"/>
        <w:gridCol w:w="5707"/>
        <w:tblGridChange w:id="0">
          <w:tblGrid>
            <w:gridCol w:w="3492"/>
            <w:gridCol w:w="5707"/>
          </w:tblGrid>
        </w:tblGridChange>
      </w:tblGrid>
      <w:tr>
        <w:trPr>
          <w:cantSplit w:val="0"/>
          <w:trHeight w:val="390" w:hRule="atLeast"/>
          <w:tblHeader w:val="0"/>
        </w:trPr>
        <w:tc>
          <w:tcPr>
            <w:gridSpan w:val="2"/>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81">
            <w:pPr>
              <w:widowControl w:val="0"/>
              <w:spacing w:line="288" w:lineRule="auto"/>
              <w:jc w:val="center"/>
              <w:rPr>
                <w:sz w:val="28"/>
                <w:szCs w:val="28"/>
              </w:rPr>
            </w:pPr>
            <w:r w:rsidDel="00000000" w:rsidR="00000000" w:rsidRPr="00000000">
              <w:rPr>
                <w:sz w:val="28"/>
                <w:szCs w:val="28"/>
                <w:rtl w:val="0"/>
              </w:rPr>
              <w:t xml:space="preserve">Входные выводы</w:t>
            </w:r>
          </w:p>
        </w:tc>
      </w:tr>
      <w:tr>
        <w:trPr>
          <w:cantSplit w:val="0"/>
          <w:trHeight w:val="390" w:hRule="atLeast"/>
          <w:tblHeader w:val="0"/>
        </w:trPr>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783">
            <w:pPr>
              <w:widowControl w:val="0"/>
              <w:spacing w:line="288" w:lineRule="auto"/>
              <w:jc w:val="center"/>
              <w:rPr>
                <w:sz w:val="28"/>
                <w:szCs w:val="28"/>
              </w:rPr>
            </w:pPr>
            <w:r w:rsidDel="00000000" w:rsidR="00000000" w:rsidRPr="00000000">
              <w:rPr>
                <w:sz w:val="28"/>
                <w:szCs w:val="28"/>
                <w:rtl w:val="0"/>
              </w:rPr>
              <w:t xml:space="preserve">Имя вывода</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84">
            <w:pPr>
              <w:widowControl w:val="0"/>
              <w:spacing w:line="288" w:lineRule="auto"/>
              <w:jc w:val="center"/>
              <w:rPr>
                <w:sz w:val="28"/>
                <w:szCs w:val="28"/>
              </w:rPr>
            </w:pPr>
            <w:r w:rsidDel="00000000" w:rsidR="00000000" w:rsidRPr="00000000">
              <w:rPr>
                <w:sz w:val="28"/>
                <w:szCs w:val="28"/>
                <w:rtl w:val="0"/>
              </w:rPr>
              <w:t xml:space="preserve">Описание</w:t>
            </w:r>
          </w:p>
        </w:tc>
      </w:tr>
      <w:tr>
        <w:trPr>
          <w:cantSplit w:val="0"/>
          <w:trHeight w:val="390" w:hRule="atLeast"/>
          <w:tblHeader w:val="0"/>
        </w:trPr>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785">
            <w:pPr>
              <w:widowControl w:val="0"/>
              <w:spacing w:line="288" w:lineRule="auto"/>
              <w:jc w:val="center"/>
              <w:rPr>
                <w:sz w:val="28"/>
                <w:szCs w:val="28"/>
              </w:rPr>
            </w:pPr>
            <w:r w:rsidDel="00000000" w:rsidR="00000000" w:rsidRPr="00000000">
              <w:rPr>
                <w:sz w:val="28"/>
                <w:szCs w:val="28"/>
                <w:rtl w:val="0"/>
              </w:rPr>
              <w:t xml:space="preserve">data []</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86">
            <w:pPr>
              <w:widowControl w:val="0"/>
              <w:spacing w:line="288" w:lineRule="auto"/>
              <w:rPr>
                <w:sz w:val="28"/>
                <w:szCs w:val="28"/>
              </w:rPr>
            </w:pPr>
            <w:r w:rsidDel="00000000" w:rsidR="00000000" w:rsidRPr="00000000">
              <w:rPr>
                <w:sz w:val="28"/>
                <w:szCs w:val="28"/>
                <w:rtl w:val="0"/>
              </w:rPr>
              <w:t xml:space="preserve">Число со знаком</w:t>
            </w:r>
          </w:p>
        </w:tc>
      </w:tr>
    </w:tbl>
    <w:p w:rsidR="00000000" w:rsidDel="00000000" w:rsidP="00000000" w:rsidRDefault="00000000" w:rsidRPr="00000000" w14:paraId="00000787">
      <w:pPr>
        <w:widowControl w:val="0"/>
        <w:spacing w:line="288" w:lineRule="auto"/>
        <w:rPr>
          <w:sz w:val="28"/>
          <w:szCs w:val="28"/>
        </w:rPr>
      </w:pPr>
      <w:r w:rsidDel="00000000" w:rsidR="00000000" w:rsidRPr="00000000">
        <w:rPr>
          <w:rtl w:val="0"/>
        </w:rPr>
      </w:r>
    </w:p>
    <w:tbl>
      <w:tblPr>
        <w:tblStyle w:val="Table25"/>
        <w:tblW w:w="9204.999999999998" w:type="dxa"/>
        <w:jc w:val="left"/>
        <w:tblInd w:w="108.0" w:type="dxa"/>
        <w:tblLayout w:type="fixed"/>
        <w:tblLook w:val="0000"/>
      </w:tblPr>
      <w:tblGrid>
        <w:gridCol w:w="3492"/>
        <w:gridCol w:w="294"/>
        <w:gridCol w:w="5403"/>
        <w:gridCol w:w="10"/>
        <w:gridCol w:w="6"/>
        <w:tblGridChange w:id="0">
          <w:tblGrid>
            <w:gridCol w:w="3492"/>
            <w:gridCol w:w="294"/>
            <w:gridCol w:w="5403"/>
            <w:gridCol w:w="10"/>
            <w:gridCol w:w="6"/>
          </w:tblGrid>
        </w:tblGridChange>
      </w:tblGrid>
      <w:tr>
        <w:trPr>
          <w:cantSplit w:val="0"/>
          <w:trHeight w:val="386" w:hRule="atLeast"/>
          <w:tblHeader w:val="0"/>
        </w:trPr>
        <w:tc>
          <w:tcPr>
            <w:gridSpan w:val="4"/>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88">
            <w:pPr>
              <w:widowControl w:val="0"/>
              <w:spacing w:line="288" w:lineRule="auto"/>
              <w:jc w:val="center"/>
              <w:rPr>
                <w:sz w:val="28"/>
                <w:szCs w:val="28"/>
              </w:rPr>
            </w:pPr>
            <w:r w:rsidDel="00000000" w:rsidR="00000000" w:rsidRPr="00000000">
              <w:rPr>
                <w:i w:val="1"/>
                <w:sz w:val="28"/>
                <w:szCs w:val="28"/>
                <w:rtl w:val="0"/>
              </w:rPr>
              <w:t xml:space="preserve">Выходные выводы</w:t>
            </w:r>
            <w:r w:rsidDel="00000000" w:rsidR="00000000" w:rsidRPr="00000000">
              <w:rPr>
                <w:rtl w:val="0"/>
              </w:rPr>
            </w:r>
          </w:p>
        </w:tc>
      </w:tr>
      <w:tr>
        <w:trPr>
          <w:cantSplit w:val="0"/>
          <w:trHeight w:val="386" w:hRule="atLeast"/>
          <w:tblHeader w:val="0"/>
        </w:trPr>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78C">
            <w:pPr>
              <w:widowControl w:val="0"/>
              <w:spacing w:line="288" w:lineRule="auto"/>
              <w:jc w:val="center"/>
              <w:rPr>
                <w:sz w:val="28"/>
                <w:szCs w:val="28"/>
              </w:rPr>
            </w:pPr>
            <w:r w:rsidDel="00000000" w:rsidR="00000000" w:rsidRPr="00000000">
              <w:rPr>
                <w:sz w:val="28"/>
                <w:szCs w:val="28"/>
                <w:rtl w:val="0"/>
              </w:rPr>
              <w:t xml:space="preserve">Имя вывода</w:t>
            </w:r>
          </w:p>
        </w:tc>
        <w:tc>
          <w:tcPr>
            <w:gridSpan w:val="3"/>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8D">
            <w:pPr>
              <w:widowControl w:val="0"/>
              <w:spacing w:line="288" w:lineRule="auto"/>
              <w:jc w:val="center"/>
              <w:rPr>
                <w:sz w:val="28"/>
                <w:szCs w:val="28"/>
              </w:rPr>
            </w:pPr>
            <w:r w:rsidDel="00000000" w:rsidR="00000000" w:rsidRPr="00000000">
              <w:rPr>
                <w:sz w:val="28"/>
                <w:szCs w:val="28"/>
                <w:rtl w:val="0"/>
              </w:rPr>
              <w:t xml:space="preserve">Описание</w:t>
            </w:r>
          </w:p>
        </w:tc>
      </w:tr>
      <w:tr>
        <w:trPr>
          <w:cantSplit w:val="0"/>
          <w:trHeight w:val="386"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790">
            <w:pPr>
              <w:widowControl w:val="0"/>
              <w:spacing w:line="288" w:lineRule="auto"/>
              <w:jc w:val="center"/>
              <w:rPr>
                <w:sz w:val="28"/>
                <w:szCs w:val="28"/>
              </w:rPr>
            </w:pPr>
            <w:r w:rsidDel="00000000" w:rsidR="00000000" w:rsidRPr="00000000">
              <w:rPr>
                <w:sz w:val="28"/>
                <w:szCs w:val="28"/>
                <w:rtl w:val="0"/>
              </w:rPr>
              <w:t xml:space="preserve">result[]</w:t>
            </w:r>
          </w:p>
        </w:tc>
        <w:tc>
          <w:tcPr>
            <w:gridSpan w:val="3"/>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91">
            <w:pPr>
              <w:widowControl w:val="0"/>
              <w:spacing w:line="288" w:lineRule="auto"/>
              <w:rPr>
                <w:sz w:val="28"/>
                <w:szCs w:val="28"/>
              </w:rPr>
            </w:pPr>
            <w:r w:rsidDel="00000000" w:rsidR="00000000" w:rsidRPr="00000000">
              <w:rPr>
                <w:sz w:val="28"/>
                <w:szCs w:val="28"/>
                <w:rtl w:val="0"/>
              </w:rPr>
              <w:t xml:space="preserve">Абсолютное значение data [] .</w:t>
            </w:r>
          </w:p>
        </w:tc>
      </w:tr>
      <w:tr>
        <w:trPr>
          <w:cantSplit w:val="0"/>
          <w:trHeight w:val="386"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794">
            <w:pPr>
              <w:widowControl w:val="0"/>
              <w:spacing w:line="288" w:lineRule="auto"/>
              <w:jc w:val="center"/>
              <w:rPr>
                <w:sz w:val="28"/>
                <w:szCs w:val="28"/>
              </w:rPr>
            </w:pPr>
            <w:r w:rsidDel="00000000" w:rsidR="00000000" w:rsidRPr="00000000">
              <w:rPr>
                <w:sz w:val="28"/>
                <w:szCs w:val="28"/>
                <w:rtl w:val="0"/>
              </w:rPr>
              <w:t xml:space="preserve">overflow</w:t>
            </w:r>
          </w:p>
        </w:tc>
        <w:tc>
          <w:tcPr>
            <w:gridSpan w:val="3"/>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95">
            <w:pPr>
              <w:widowControl w:val="0"/>
              <w:spacing w:line="288" w:lineRule="auto"/>
              <w:rPr>
                <w:sz w:val="28"/>
                <w:szCs w:val="28"/>
              </w:rPr>
            </w:pPr>
            <w:r w:rsidDel="00000000" w:rsidR="00000000" w:rsidRPr="00000000">
              <w:rPr>
                <w:rtl w:val="0"/>
              </w:rPr>
            </w:r>
          </w:p>
        </w:tc>
      </w:tr>
      <w:tr>
        <w:trPr>
          <w:cantSplit w:val="0"/>
          <w:trHeight w:val="386" w:hRule="atLeast"/>
          <w:tblHeader w:val="0"/>
        </w:trPr>
        <w:tc>
          <w:tcPr>
            <w:gridSpan w:val="3"/>
            <w:tcBorders>
              <w:top w:color="000000" w:space="0" w:sz="4" w:val="single"/>
              <w:bottom w:color="000000" w:space="0" w:sz="4" w:val="single"/>
            </w:tcBorders>
            <w:shd w:fill="auto" w:val="clear"/>
            <w:vAlign w:val="center"/>
          </w:tcPr>
          <w:p w:rsidR="00000000" w:rsidDel="00000000" w:rsidP="00000000" w:rsidRDefault="00000000" w:rsidRPr="00000000" w14:paraId="00000798">
            <w:pPr>
              <w:widowControl w:val="0"/>
              <w:spacing w:line="288" w:lineRule="auto"/>
              <w:rPr>
                <w:sz w:val="28"/>
                <w:szCs w:val="28"/>
              </w:rPr>
            </w:pPr>
            <w:r w:rsidDel="00000000" w:rsidR="00000000" w:rsidRPr="00000000">
              <w:rPr>
                <w:rtl w:val="0"/>
              </w:rPr>
            </w:r>
          </w:p>
        </w:tc>
      </w:tr>
      <w:tr>
        <w:trPr>
          <w:cantSplit w:val="0"/>
          <w:trHeight w:val="384" w:hRule="atLeast"/>
          <w:tblHeader w:val="0"/>
        </w:trPr>
        <w:tc>
          <w:tcPr>
            <w:gridSpan w:val="5"/>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9B">
            <w:pPr>
              <w:widowControl w:val="0"/>
              <w:spacing w:line="288" w:lineRule="auto"/>
              <w:jc w:val="center"/>
              <w:rPr>
                <w:sz w:val="28"/>
                <w:szCs w:val="28"/>
              </w:rPr>
            </w:pPr>
            <w:r w:rsidDel="00000000" w:rsidR="00000000" w:rsidRPr="00000000">
              <w:rPr>
                <w:i w:val="1"/>
                <w:sz w:val="28"/>
                <w:szCs w:val="28"/>
                <w:rtl w:val="0"/>
              </w:rPr>
              <w:t xml:space="preserve">Параметры</w:t>
            </w:r>
            <w:r w:rsidDel="00000000" w:rsidR="00000000" w:rsidRPr="00000000">
              <w:rPr>
                <w:rtl w:val="0"/>
              </w:rPr>
            </w:r>
          </w:p>
        </w:tc>
      </w:tr>
      <w:tr>
        <w:trPr>
          <w:cantSplit w:val="0"/>
          <w:trHeight w:val="384" w:hRule="atLeast"/>
          <w:tblHeader w:val="0"/>
        </w:trPr>
        <w:tc>
          <w:tcPr>
            <w:gridSpan w:val="2"/>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7A0">
            <w:pPr>
              <w:widowControl w:val="0"/>
              <w:spacing w:line="288" w:lineRule="auto"/>
              <w:jc w:val="center"/>
              <w:rPr>
                <w:sz w:val="28"/>
                <w:szCs w:val="28"/>
              </w:rPr>
            </w:pPr>
            <w:r w:rsidDel="00000000" w:rsidR="00000000" w:rsidRPr="00000000">
              <w:rPr>
                <w:sz w:val="28"/>
                <w:szCs w:val="28"/>
                <w:rtl w:val="0"/>
              </w:rPr>
              <w:t xml:space="preserve">Параметр</w:t>
            </w:r>
          </w:p>
        </w:tc>
        <w:tc>
          <w:tcPr>
            <w:gridSpan w:val="3"/>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A2">
            <w:pPr>
              <w:widowControl w:val="0"/>
              <w:spacing w:line="288" w:lineRule="auto"/>
              <w:jc w:val="center"/>
              <w:rPr>
                <w:sz w:val="28"/>
                <w:szCs w:val="28"/>
              </w:rPr>
            </w:pPr>
            <w:r w:rsidDel="00000000" w:rsidR="00000000" w:rsidRPr="00000000">
              <w:rPr>
                <w:sz w:val="28"/>
                <w:szCs w:val="28"/>
                <w:rtl w:val="0"/>
              </w:rPr>
              <w:t xml:space="preserve">Описание</w:t>
            </w:r>
          </w:p>
        </w:tc>
      </w:tr>
      <w:tr>
        <w:trPr>
          <w:cantSplit w:val="0"/>
          <w:trHeight w:val="384" w:hRule="atLeast"/>
          <w:tblHeader w:val="0"/>
        </w:trPr>
        <w:tc>
          <w:tcPr>
            <w:gridSpan w:val="2"/>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7A5">
            <w:pPr>
              <w:widowControl w:val="0"/>
              <w:spacing w:line="288" w:lineRule="auto"/>
              <w:jc w:val="center"/>
              <w:rPr>
                <w:sz w:val="28"/>
                <w:szCs w:val="28"/>
              </w:rPr>
            </w:pPr>
            <w:r w:rsidDel="00000000" w:rsidR="00000000" w:rsidRPr="00000000">
              <w:rPr>
                <w:sz w:val="28"/>
                <w:szCs w:val="28"/>
                <w:rtl w:val="0"/>
              </w:rPr>
              <w:t xml:space="preserve">LPM_WIDTHА</w:t>
            </w:r>
          </w:p>
        </w:tc>
        <w:tc>
          <w:tcPr>
            <w:gridSpan w:val="3"/>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A7">
            <w:pPr>
              <w:widowControl w:val="0"/>
              <w:spacing w:line="288" w:lineRule="auto"/>
              <w:rPr>
                <w:sz w:val="28"/>
                <w:szCs w:val="28"/>
              </w:rPr>
            </w:pPr>
            <w:r w:rsidDel="00000000" w:rsidR="00000000" w:rsidRPr="00000000">
              <w:rPr>
                <w:sz w:val="28"/>
                <w:szCs w:val="28"/>
                <w:rtl w:val="0"/>
              </w:rPr>
              <w:t xml:space="preserve">Разрядность data [] и result[]</w:t>
            </w:r>
          </w:p>
        </w:tc>
      </w:tr>
      <w:tr>
        <w:trPr>
          <w:cantSplit w:val="0"/>
          <w:trHeight w:val="384" w:hRule="atLeast"/>
          <w:tblHeader w:val="0"/>
        </w:trPr>
        <w:tc>
          <w:tcPr>
            <w:gridSpan w:val="2"/>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7AA">
            <w:pPr>
              <w:widowControl w:val="0"/>
              <w:spacing w:line="288" w:lineRule="auto"/>
              <w:jc w:val="center"/>
              <w:rPr>
                <w:sz w:val="28"/>
                <w:szCs w:val="28"/>
              </w:rPr>
            </w:pPr>
            <w:r w:rsidDel="00000000" w:rsidR="00000000" w:rsidRPr="00000000">
              <w:rPr>
                <w:sz w:val="28"/>
                <w:szCs w:val="28"/>
                <w:rtl w:val="0"/>
              </w:rPr>
              <w:t xml:space="preserve">LPM_HINT</w:t>
            </w:r>
          </w:p>
        </w:tc>
        <w:tc>
          <w:tcPr>
            <w:gridSpan w:val="3"/>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AC">
            <w:pPr>
              <w:widowControl w:val="0"/>
              <w:spacing w:line="288" w:lineRule="auto"/>
              <w:rPr>
                <w:sz w:val="28"/>
                <w:szCs w:val="28"/>
              </w:rPr>
            </w:pPr>
            <w:r w:rsidDel="00000000" w:rsidR="00000000" w:rsidRPr="00000000">
              <w:rPr>
                <w:sz w:val="28"/>
                <w:szCs w:val="28"/>
                <w:rtl w:val="0"/>
              </w:rPr>
              <w:t xml:space="preserve">Позволяет определять специфические Altera-параметры в файлах проекта VHDL.</w:t>
            </w:r>
          </w:p>
        </w:tc>
      </w:tr>
      <w:tr>
        <w:trPr>
          <w:cantSplit w:val="0"/>
          <w:trHeight w:val="384" w:hRule="atLeast"/>
          <w:tblHeader w:val="0"/>
        </w:trPr>
        <w:tc>
          <w:tcPr>
            <w:gridSpan w:val="2"/>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7AF">
            <w:pPr>
              <w:widowControl w:val="0"/>
              <w:spacing w:line="288" w:lineRule="auto"/>
              <w:jc w:val="center"/>
              <w:rPr>
                <w:sz w:val="28"/>
                <w:szCs w:val="28"/>
              </w:rPr>
            </w:pPr>
            <w:r w:rsidDel="00000000" w:rsidR="00000000" w:rsidRPr="00000000">
              <w:rPr>
                <w:sz w:val="28"/>
                <w:szCs w:val="28"/>
                <w:rtl w:val="0"/>
              </w:rPr>
              <w:t xml:space="preserve">LPM_TYPE</w:t>
            </w:r>
          </w:p>
        </w:tc>
        <w:tc>
          <w:tcPr>
            <w:gridSpan w:val="3"/>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B1">
            <w:pPr>
              <w:widowControl w:val="0"/>
              <w:spacing w:line="288" w:lineRule="auto"/>
              <w:rPr>
                <w:sz w:val="28"/>
                <w:szCs w:val="28"/>
              </w:rPr>
            </w:pPr>
            <w:r w:rsidDel="00000000" w:rsidR="00000000" w:rsidRPr="00000000">
              <w:rPr>
                <w:sz w:val="28"/>
                <w:szCs w:val="28"/>
                <w:rtl w:val="0"/>
              </w:rPr>
              <w:t xml:space="preserve">Идентифицирует LPM имя файлах проекта VHDL</w:t>
            </w:r>
          </w:p>
        </w:tc>
      </w:tr>
    </w:tbl>
    <w:p w:rsidR="00000000" w:rsidDel="00000000" w:rsidP="00000000" w:rsidRDefault="00000000" w:rsidRPr="00000000" w14:paraId="000007B4">
      <w:pPr>
        <w:widowControl w:val="0"/>
        <w:spacing w:line="288" w:lineRule="auto"/>
        <w:rPr>
          <w:sz w:val="28"/>
          <w:szCs w:val="28"/>
        </w:rPr>
      </w:pPr>
      <w:r w:rsidDel="00000000" w:rsidR="00000000" w:rsidRPr="00000000">
        <w:rPr>
          <w:rtl w:val="0"/>
        </w:rPr>
      </w:r>
    </w:p>
    <w:p w:rsidR="00000000" w:rsidDel="00000000" w:rsidP="00000000" w:rsidRDefault="00000000" w:rsidRPr="00000000" w14:paraId="000007B5">
      <w:pPr>
        <w:widowControl w:val="0"/>
        <w:spacing w:line="288" w:lineRule="auto"/>
        <w:rPr>
          <w:sz w:val="28"/>
          <w:szCs w:val="28"/>
        </w:rPr>
      </w:pPr>
      <w:r w:rsidDel="00000000" w:rsidR="00000000" w:rsidRPr="00000000">
        <w:rPr>
          <w:rtl w:val="0"/>
        </w:rPr>
      </w:r>
    </w:p>
    <w:p w:rsidR="00000000" w:rsidDel="00000000" w:rsidP="00000000" w:rsidRDefault="00000000" w:rsidRPr="00000000" w14:paraId="000007B6">
      <w:pPr>
        <w:widowControl w:val="0"/>
        <w:numPr>
          <w:ilvl w:val="2"/>
          <w:numId w:val="2"/>
        </w:numPr>
        <w:spacing w:after="200" w:line="288" w:lineRule="auto"/>
        <w:ind w:left="720" w:hanging="720"/>
        <w:jc w:val="center"/>
        <w:rPr>
          <w:b w:val="1"/>
          <w:sz w:val="28"/>
          <w:szCs w:val="28"/>
        </w:rPr>
      </w:pPr>
      <w:r w:rsidDel="00000000" w:rsidR="00000000" w:rsidRPr="00000000">
        <w:rPr>
          <w:b w:val="1"/>
          <w:sz w:val="28"/>
          <w:szCs w:val="28"/>
          <w:rtl w:val="0"/>
        </w:rPr>
        <w:t xml:space="preserve">Divider</w:t>
      </w:r>
    </w:p>
    <w:tbl>
      <w:tblPr>
        <w:tblStyle w:val="Table26"/>
        <w:tblW w:w="9199.0" w:type="dxa"/>
        <w:jc w:val="left"/>
        <w:tblInd w:w="108.0" w:type="dxa"/>
        <w:tblLayout w:type="fixed"/>
        <w:tblLook w:val="0000"/>
      </w:tblPr>
      <w:tblGrid>
        <w:gridCol w:w="3492"/>
        <w:gridCol w:w="5707"/>
        <w:tblGridChange w:id="0">
          <w:tblGrid>
            <w:gridCol w:w="3492"/>
            <w:gridCol w:w="5707"/>
          </w:tblGrid>
        </w:tblGridChange>
      </w:tblGrid>
      <w:tr>
        <w:trPr>
          <w:cantSplit w:val="0"/>
          <w:trHeight w:val="355" w:hRule="atLeast"/>
          <w:tblHeader w:val="0"/>
        </w:trPr>
        <w:tc>
          <w:tcPr>
            <w:gridSpan w:val="2"/>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B7">
            <w:pPr>
              <w:widowControl w:val="0"/>
              <w:spacing w:line="288" w:lineRule="auto"/>
              <w:jc w:val="center"/>
              <w:rPr>
                <w:sz w:val="28"/>
                <w:szCs w:val="28"/>
              </w:rPr>
            </w:pPr>
            <w:r w:rsidDel="00000000" w:rsidR="00000000" w:rsidRPr="00000000">
              <w:rPr>
                <w:sz w:val="28"/>
                <w:szCs w:val="28"/>
                <w:rtl w:val="0"/>
              </w:rPr>
              <w:t xml:space="preserve">Входные выводы</w:t>
            </w:r>
          </w:p>
        </w:tc>
      </w:tr>
      <w:tr>
        <w:trPr>
          <w:cantSplit w:val="0"/>
          <w:trHeight w:val="355" w:hRule="atLeast"/>
          <w:tblHeader w:val="0"/>
        </w:trPr>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7B9">
            <w:pPr>
              <w:widowControl w:val="0"/>
              <w:spacing w:line="288" w:lineRule="auto"/>
              <w:jc w:val="center"/>
              <w:rPr>
                <w:sz w:val="28"/>
                <w:szCs w:val="28"/>
              </w:rPr>
            </w:pPr>
            <w:r w:rsidDel="00000000" w:rsidR="00000000" w:rsidRPr="00000000">
              <w:rPr>
                <w:sz w:val="28"/>
                <w:szCs w:val="28"/>
                <w:rtl w:val="0"/>
              </w:rPr>
              <w:t xml:space="preserve">Имя вывода</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BA">
            <w:pPr>
              <w:widowControl w:val="0"/>
              <w:spacing w:line="288" w:lineRule="auto"/>
              <w:jc w:val="center"/>
              <w:rPr>
                <w:sz w:val="28"/>
                <w:szCs w:val="28"/>
              </w:rPr>
            </w:pPr>
            <w:r w:rsidDel="00000000" w:rsidR="00000000" w:rsidRPr="00000000">
              <w:rPr>
                <w:sz w:val="28"/>
                <w:szCs w:val="28"/>
                <w:rtl w:val="0"/>
              </w:rPr>
              <w:t xml:space="preserve">Имя вывода</w:t>
            </w:r>
          </w:p>
        </w:tc>
      </w:tr>
      <w:tr>
        <w:trPr>
          <w:cantSplit w:val="0"/>
          <w:trHeight w:val="355" w:hRule="atLeast"/>
          <w:tblHeader w:val="0"/>
        </w:trPr>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7BB">
            <w:pPr>
              <w:widowControl w:val="0"/>
              <w:spacing w:line="288" w:lineRule="auto"/>
              <w:jc w:val="center"/>
              <w:rPr>
                <w:sz w:val="28"/>
                <w:szCs w:val="28"/>
              </w:rPr>
            </w:pPr>
            <w:r w:rsidDel="00000000" w:rsidR="00000000" w:rsidRPr="00000000">
              <w:rPr>
                <w:sz w:val="28"/>
                <w:szCs w:val="28"/>
                <w:rtl w:val="0"/>
              </w:rPr>
              <w:t xml:space="preserve">numer[]</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BC">
            <w:pPr>
              <w:widowControl w:val="0"/>
              <w:spacing w:line="288" w:lineRule="auto"/>
              <w:rPr>
                <w:sz w:val="28"/>
                <w:szCs w:val="28"/>
              </w:rPr>
            </w:pPr>
            <w:r w:rsidDel="00000000" w:rsidR="00000000" w:rsidRPr="00000000">
              <w:rPr>
                <w:sz w:val="28"/>
                <w:szCs w:val="28"/>
                <w:rtl w:val="0"/>
              </w:rPr>
              <w:t xml:space="preserve">Числитель</w:t>
            </w:r>
          </w:p>
        </w:tc>
      </w:tr>
      <w:tr>
        <w:trPr>
          <w:cantSplit w:val="0"/>
          <w:trHeight w:val="355" w:hRule="atLeast"/>
          <w:tblHeader w:val="0"/>
        </w:trPr>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7BD">
            <w:pPr>
              <w:widowControl w:val="0"/>
              <w:spacing w:line="288" w:lineRule="auto"/>
              <w:jc w:val="center"/>
              <w:rPr>
                <w:sz w:val="28"/>
                <w:szCs w:val="28"/>
              </w:rPr>
            </w:pPr>
            <w:r w:rsidDel="00000000" w:rsidR="00000000" w:rsidRPr="00000000">
              <w:rPr>
                <w:sz w:val="28"/>
                <w:szCs w:val="28"/>
                <w:rtl w:val="0"/>
              </w:rPr>
              <w:t xml:space="preserve">denom[]</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BE">
            <w:pPr>
              <w:widowControl w:val="0"/>
              <w:spacing w:line="288" w:lineRule="auto"/>
              <w:rPr>
                <w:sz w:val="28"/>
                <w:szCs w:val="28"/>
              </w:rPr>
            </w:pPr>
            <w:r w:rsidDel="00000000" w:rsidR="00000000" w:rsidRPr="00000000">
              <w:rPr>
                <w:sz w:val="28"/>
                <w:szCs w:val="28"/>
                <w:rtl w:val="0"/>
              </w:rPr>
              <w:t xml:space="preserve">Знаменатель</w:t>
            </w:r>
          </w:p>
        </w:tc>
      </w:tr>
      <w:tr>
        <w:trPr>
          <w:cantSplit w:val="0"/>
          <w:trHeight w:val="355" w:hRule="atLeast"/>
          <w:tblHeader w:val="0"/>
        </w:trPr>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7BF">
            <w:pPr>
              <w:widowControl w:val="0"/>
              <w:spacing w:line="288" w:lineRule="auto"/>
              <w:jc w:val="center"/>
              <w:rPr>
                <w:sz w:val="28"/>
                <w:szCs w:val="28"/>
              </w:rPr>
            </w:pPr>
            <w:r w:rsidDel="00000000" w:rsidR="00000000" w:rsidRPr="00000000">
              <w:rPr>
                <w:sz w:val="28"/>
                <w:szCs w:val="28"/>
                <w:rtl w:val="0"/>
              </w:rPr>
              <w:t xml:space="preserve">clock</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C0">
            <w:pPr>
              <w:widowControl w:val="0"/>
              <w:spacing w:line="288" w:lineRule="auto"/>
              <w:rPr>
                <w:sz w:val="28"/>
                <w:szCs w:val="28"/>
              </w:rPr>
            </w:pPr>
            <w:r w:rsidDel="00000000" w:rsidR="00000000" w:rsidRPr="00000000">
              <w:rPr>
                <w:sz w:val="28"/>
                <w:szCs w:val="28"/>
                <w:rtl w:val="0"/>
              </w:rPr>
              <w:t xml:space="preserve">Вход тактовых импульсов</w:t>
            </w:r>
          </w:p>
        </w:tc>
      </w:tr>
      <w:tr>
        <w:trPr>
          <w:cantSplit w:val="0"/>
          <w:trHeight w:val="355" w:hRule="atLeast"/>
          <w:tblHeader w:val="0"/>
        </w:trPr>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7C1">
            <w:pPr>
              <w:widowControl w:val="0"/>
              <w:spacing w:line="288" w:lineRule="auto"/>
              <w:jc w:val="center"/>
              <w:rPr>
                <w:sz w:val="28"/>
                <w:szCs w:val="28"/>
              </w:rPr>
            </w:pPr>
            <w:r w:rsidDel="00000000" w:rsidR="00000000" w:rsidRPr="00000000">
              <w:rPr>
                <w:sz w:val="28"/>
                <w:szCs w:val="28"/>
                <w:rtl w:val="0"/>
              </w:rPr>
              <w:t xml:space="preserve">clken</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C2">
            <w:pPr>
              <w:widowControl w:val="0"/>
              <w:spacing w:line="288" w:lineRule="auto"/>
              <w:rPr>
                <w:sz w:val="28"/>
                <w:szCs w:val="28"/>
              </w:rPr>
            </w:pPr>
            <w:r w:rsidDel="00000000" w:rsidR="00000000" w:rsidRPr="00000000">
              <w:rPr>
                <w:sz w:val="28"/>
                <w:szCs w:val="28"/>
                <w:rtl w:val="0"/>
              </w:rPr>
              <w:t xml:space="preserve">Разрешение использования тактового входа</w:t>
            </w:r>
          </w:p>
        </w:tc>
      </w:tr>
      <w:tr>
        <w:trPr>
          <w:cantSplit w:val="0"/>
          <w:trHeight w:val="355" w:hRule="atLeast"/>
          <w:tblHeader w:val="0"/>
        </w:trPr>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7C3">
            <w:pPr>
              <w:widowControl w:val="0"/>
              <w:spacing w:line="288" w:lineRule="auto"/>
              <w:jc w:val="center"/>
              <w:rPr>
                <w:sz w:val="28"/>
                <w:szCs w:val="28"/>
              </w:rPr>
            </w:pPr>
            <w:r w:rsidDel="00000000" w:rsidR="00000000" w:rsidRPr="00000000">
              <w:rPr>
                <w:sz w:val="28"/>
                <w:szCs w:val="28"/>
                <w:rtl w:val="0"/>
              </w:rPr>
              <w:t xml:space="preserve">aclr</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C4">
            <w:pPr>
              <w:widowControl w:val="0"/>
              <w:spacing w:line="288" w:lineRule="auto"/>
              <w:rPr>
                <w:sz w:val="28"/>
                <w:szCs w:val="28"/>
              </w:rPr>
            </w:pPr>
            <w:r w:rsidDel="00000000" w:rsidR="00000000" w:rsidRPr="00000000">
              <w:rPr>
                <w:sz w:val="28"/>
                <w:szCs w:val="28"/>
                <w:rtl w:val="0"/>
              </w:rPr>
              <w:t xml:space="preserve">Асинхронный сброс</w:t>
            </w:r>
          </w:p>
        </w:tc>
      </w:tr>
      <w:tr>
        <w:trPr>
          <w:cantSplit w:val="0"/>
          <w:trHeight w:val="368" w:hRule="atLeast"/>
          <w:tblHeader w:val="0"/>
        </w:trPr>
        <w:tc>
          <w:tcPr>
            <w:gridSpan w:val="2"/>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C5">
            <w:pPr>
              <w:widowControl w:val="0"/>
              <w:spacing w:line="288" w:lineRule="auto"/>
              <w:jc w:val="center"/>
              <w:rPr>
                <w:sz w:val="28"/>
                <w:szCs w:val="28"/>
              </w:rPr>
            </w:pPr>
            <w:r w:rsidDel="00000000" w:rsidR="00000000" w:rsidRPr="00000000">
              <w:rPr>
                <w:i w:val="1"/>
                <w:sz w:val="28"/>
                <w:szCs w:val="28"/>
                <w:rtl w:val="0"/>
              </w:rPr>
              <w:t xml:space="preserve">Выходные выводы</w:t>
            </w:r>
            <w:r w:rsidDel="00000000" w:rsidR="00000000" w:rsidRPr="00000000">
              <w:rPr>
                <w:rtl w:val="0"/>
              </w:rPr>
            </w:r>
          </w:p>
        </w:tc>
      </w:tr>
      <w:tr>
        <w:trPr>
          <w:cantSplit w:val="0"/>
          <w:trHeight w:val="368" w:hRule="atLeast"/>
          <w:tblHeader w:val="0"/>
        </w:trPr>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7C7">
            <w:pPr>
              <w:widowControl w:val="0"/>
              <w:spacing w:line="288" w:lineRule="auto"/>
              <w:jc w:val="center"/>
              <w:rPr>
                <w:sz w:val="28"/>
                <w:szCs w:val="28"/>
              </w:rPr>
            </w:pPr>
            <w:r w:rsidDel="00000000" w:rsidR="00000000" w:rsidRPr="00000000">
              <w:rPr>
                <w:sz w:val="28"/>
                <w:szCs w:val="28"/>
                <w:rtl w:val="0"/>
              </w:rPr>
              <w:t xml:space="preserve">Имя вывода</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C8">
            <w:pPr>
              <w:widowControl w:val="0"/>
              <w:spacing w:line="288" w:lineRule="auto"/>
              <w:jc w:val="center"/>
              <w:rPr>
                <w:sz w:val="28"/>
                <w:szCs w:val="28"/>
              </w:rPr>
            </w:pPr>
            <w:r w:rsidDel="00000000" w:rsidR="00000000" w:rsidRPr="00000000">
              <w:rPr>
                <w:sz w:val="28"/>
                <w:szCs w:val="28"/>
                <w:rtl w:val="0"/>
              </w:rPr>
              <w:t xml:space="preserve">Описание</w:t>
            </w:r>
          </w:p>
        </w:tc>
      </w:tr>
      <w:tr>
        <w:trPr>
          <w:cantSplit w:val="0"/>
          <w:trHeight w:val="368"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7C9">
            <w:pPr>
              <w:widowControl w:val="0"/>
              <w:spacing w:line="288" w:lineRule="auto"/>
              <w:jc w:val="center"/>
              <w:rPr>
                <w:sz w:val="28"/>
                <w:szCs w:val="28"/>
              </w:rPr>
            </w:pPr>
            <w:r w:rsidDel="00000000" w:rsidR="00000000" w:rsidRPr="00000000">
              <w:rPr>
                <w:sz w:val="28"/>
                <w:szCs w:val="28"/>
                <w:rtl w:val="0"/>
              </w:rPr>
              <w:t xml:space="preserve">quotient[]</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CA">
            <w:pPr>
              <w:widowControl w:val="0"/>
              <w:spacing w:line="288" w:lineRule="auto"/>
              <w:jc w:val="center"/>
              <w:rPr>
                <w:sz w:val="28"/>
                <w:szCs w:val="28"/>
              </w:rPr>
            </w:pPr>
            <w:r w:rsidDel="00000000" w:rsidR="00000000" w:rsidRPr="00000000">
              <w:rPr>
                <w:sz w:val="28"/>
                <w:szCs w:val="28"/>
                <w:rtl w:val="0"/>
              </w:rPr>
              <w:t xml:space="preserve">Частное</w:t>
            </w:r>
          </w:p>
        </w:tc>
      </w:tr>
      <w:tr>
        <w:trPr>
          <w:cantSplit w:val="0"/>
          <w:trHeight w:val="368"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7CB">
            <w:pPr>
              <w:widowControl w:val="0"/>
              <w:spacing w:line="288" w:lineRule="auto"/>
              <w:jc w:val="center"/>
              <w:rPr>
                <w:sz w:val="28"/>
                <w:szCs w:val="28"/>
              </w:rPr>
            </w:pPr>
            <w:r w:rsidDel="00000000" w:rsidR="00000000" w:rsidRPr="00000000">
              <w:rPr>
                <w:sz w:val="28"/>
                <w:szCs w:val="28"/>
                <w:rtl w:val="0"/>
              </w:rPr>
              <w:t xml:space="preserve">remain[]</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CC">
            <w:pPr>
              <w:widowControl w:val="0"/>
              <w:spacing w:line="288" w:lineRule="auto"/>
              <w:jc w:val="center"/>
              <w:rPr>
                <w:sz w:val="28"/>
                <w:szCs w:val="28"/>
              </w:rPr>
            </w:pPr>
            <w:r w:rsidDel="00000000" w:rsidR="00000000" w:rsidRPr="00000000">
              <w:rPr>
                <w:sz w:val="28"/>
                <w:szCs w:val="28"/>
                <w:rtl w:val="0"/>
              </w:rPr>
              <w:t xml:space="preserve">Остаток</w:t>
            </w:r>
          </w:p>
        </w:tc>
      </w:tr>
    </w:tbl>
    <w:p w:rsidR="00000000" w:rsidDel="00000000" w:rsidP="00000000" w:rsidRDefault="00000000" w:rsidRPr="00000000" w14:paraId="000007CD">
      <w:pPr>
        <w:widowControl w:val="0"/>
        <w:spacing w:line="288" w:lineRule="auto"/>
        <w:rPr>
          <w:sz w:val="28"/>
          <w:szCs w:val="28"/>
        </w:rPr>
      </w:pPr>
      <w:r w:rsidDel="00000000" w:rsidR="00000000" w:rsidRPr="00000000">
        <w:rPr>
          <w:rtl w:val="0"/>
        </w:rPr>
      </w:r>
    </w:p>
    <w:tbl>
      <w:tblPr>
        <w:tblStyle w:val="Table27"/>
        <w:tblW w:w="9081.0" w:type="dxa"/>
        <w:jc w:val="left"/>
        <w:tblInd w:w="108.0" w:type="dxa"/>
        <w:tblLayout w:type="fixed"/>
        <w:tblLook w:val="0000"/>
      </w:tblPr>
      <w:tblGrid>
        <w:gridCol w:w="3577"/>
        <w:gridCol w:w="5504"/>
        <w:tblGridChange w:id="0">
          <w:tblGrid>
            <w:gridCol w:w="3577"/>
            <w:gridCol w:w="5504"/>
          </w:tblGrid>
        </w:tblGridChange>
      </w:tblGrid>
      <w:tr>
        <w:trPr>
          <w:cantSplit w:val="0"/>
          <w:trHeight w:val="216" w:hRule="atLeast"/>
          <w:tblHeader w:val="0"/>
        </w:trPr>
        <w:tc>
          <w:tcPr>
            <w:gridSpan w:val="2"/>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CE">
            <w:pPr>
              <w:widowControl w:val="0"/>
              <w:spacing w:line="288" w:lineRule="auto"/>
              <w:jc w:val="center"/>
              <w:rPr>
                <w:sz w:val="28"/>
                <w:szCs w:val="28"/>
              </w:rPr>
            </w:pPr>
            <w:r w:rsidDel="00000000" w:rsidR="00000000" w:rsidRPr="00000000">
              <w:rPr>
                <w:i w:val="1"/>
                <w:sz w:val="28"/>
                <w:szCs w:val="28"/>
                <w:rtl w:val="0"/>
              </w:rPr>
              <w:t xml:space="preserve">Параметры</w:t>
            </w:r>
            <w:r w:rsidDel="00000000" w:rsidR="00000000" w:rsidRPr="00000000">
              <w:rPr>
                <w:rtl w:val="0"/>
              </w:rPr>
            </w:r>
          </w:p>
        </w:tc>
      </w:tr>
      <w:tr>
        <w:trPr>
          <w:cantSplit w:val="0"/>
          <w:trHeight w:val="362" w:hRule="atLeast"/>
          <w:tblHeader w:val="0"/>
        </w:trPr>
        <w:tc>
          <w:tcPr>
            <w:tcBorders>
              <w:top w:color="000000" w:space="0" w:sz="4" w:val="single"/>
              <w:left w:color="000000" w:space="0" w:sz="4" w:val="single"/>
              <w:bottom w:color="000000" w:space="0" w:sz="4" w:val="single"/>
            </w:tcBorders>
            <w:shd w:fill="auto" w:val="clear"/>
          </w:tcPr>
          <w:p w:rsidR="00000000" w:rsidDel="00000000" w:rsidP="00000000" w:rsidRDefault="00000000" w:rsidRPr="00000000" w14:paraId="000007D0">
            <w:pPr>
              <w:widowControl w:val="0"/>
              <w:spacing w:line="288" w:lineRule="auto"/>
              <w:jc w:val="center"/>
              <w:rPr>
                <w:sz w:val="28"/>
                <w:szCs w:val="28"/>
              </w:rPr>
            </w:pPr>
            <w:r w:rsidDel="00000000" w:rsidR="00000000" w:rsidRPr="00000000">
              <w:rPr>
                <w:sz w:val="28"/>
                <w:szCs w:val="28"/>
                <w:rtl w:val="0"/>
              </w:rPr>
              <w:t xml:space="preserve">Параметр</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D1">
            <w:pPr>
              <w:widowControl w:val="0"/>
              <w:spacing w:line="288" w:lineRule="auto"/>
              <w:jc w:val="center"/>
              <w:rPr>
                <w:sz w:val="28"/>
                <w:szCs w:val="28"/>
              </w:rPr>
            </w:pPr>
            <w:r w:rsidDel="00000000" w:rsidR="00000000" w:rsidRPr="00000000">
              <w:rPr>
                <w:sz w:val="28"/>
                <w:szCs w:val="28"/>
                <w:rtl w:val="0"/>
              </w:rPr>
              <w:t xml:space="preserve">Описание</w:t>
            </w:r>
          </w:p>
        </w:tc>
      </w:tr>
      <w:tr>
        <w:trPr>
          <w:cantSplit w:val="0"/>
          <w:trHeight w:val="457"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7D2">
            <w:pPr>
              <w:widowControl w:val="0"/>
              <w:spacing w:line="288" w:lineRule="auto"/>
              <w:jc w:val="center"/>
              <w:rPr>
                <w:sz w:val="28"/>
                <w:szCs w:val="28"/>
              </w:rPr>
            </w:pPr>
            <w:r w:rsidDel="00000000" w:rsidR="00000000" w:rsidRPr="00000000">
              <w:rPr>
                <w:sz w:val="28"/>
                <w:szCs w:val="28"/>
                <w:rtl w:val="0"/>
              </w:rPr>
              <w:t xml:space="preserve">LPM_WIDTHN</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D3">
            <w:pPr>
              <w:widowControl w:val="0"/>
              <w:spacing w:line="288" w:lineRule="auto"/>
              <w:rPr>
                <w:sz w:val="28"/>
                <w:szCs w:val="28"/>
              </w:rPr>
            </w:pPr>
            <w:r w:rsidDel="00000000" w:rsidR="00000000" w:rsidRPr="00000000">
              <w:rPr>
                <w:sz w:val="28"/>
                <w:szCs w:val="28"/>
                <w:rtl w:val="0"/>
              </w:rPr>
              <w:t xml:space="preserve">Разрядность numer[] и quotient[].</w:t>
            </w:r>
          </w:p>
        </w:tc>
      </w:tr>
      <w:tr>
        <w:trPr>
          <w:cantSplit w:val="0"/>
          <w:trHeight w:val="435"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7D4">
            <w:pPr>
              <w:widowControl w:val="0"/>
              <w:spacing w:line="288" w:lineRule="auto"/>
              <w:jc w:val="center"/>
              <w:rPr>
                <w:sz w:val="28"/>
                <w:szCs w:val="28"/>
              </w:rPr>
            </w:pPr>
            <w:r w:rsidDel="00000000" w:rsidR="00000000" w:rsidRPr="00000000">
              <w:rPr>
                <w:sz w:val="28"/>
                <w:szCs w:val="28"/>
                <w:rtl w:val="0"/>
              </w:rPr>
              <w:t xml:space="preserve">LPM_WIDTHD</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D5">
            <w:pPr>
              <w:widowControl w:val="0"/>
              <w:spacing w:line="288" w:lineRule="auto"/>
              <w:rPr>
                <w:sz w:val="28"/>
                <w:szCs w:val="28"/>
              </w:rPr>
            </w:pPr>
            <w:r w:rsidDel="00000000" w:rsidR="00000000" w:rsidRPr="00000000">
              <w:rPr>
                <w:sz w:val="28"/>
                <w:szCs w:val="28"/>
                <w:rtl w:val="0"/>
              </w:rPr>
              <w:t xml:space="preserve">Разрядность denom[] и remain[].</w:t>
            </w:r>
          </w:p>
        </w:tc>
      </w:tr>
      <w:tr>
        <w:trPr>
          <w:cantSplit w:val="0"/>
          <w:trHeight w:val="708"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7D6">
            <w:pPr>
              <w:widowControl w:val="0"/>
              <w:spacing w:line="288" w:lineRule="auto"/>
              <w:jc w:val="center"/>
              <w:rPr>
                <w:sz w:val="28"/>
                <w:szCs w:val="28"/>
              </w:rPr>
            </w:pPr>
            <w:r w:rsidDel="00000000" w:rsidR="00000000" w:rsidRPr="00000000">
              <w:rPr>
                <w:sz w:val="28"/>
                <w:szCs w:val="28"/>
                <w:rtl w:val="0"/>
              </w:rPr>
              <w:t xml:space="preserve">LPM_NREPRESENTATION</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D7">
            <w:pPr>
              <w:widowControl w:val="0"/>
              <w:spacing w:line="288" w:lineRule="auto"/>
              <w:rPr>
                <w:sz w:val="28"/>
                <w:szCs w:val="28"/>
              </w:rPr>
            </w:pPr>
            <w:r w:rsidDel="00000000" w:rsidR="00000000" w:rsidRPr="00000000">
              <w:rPr>
                <w:sz w:val="28"/>
                <w:szCs w:val="28"/>
                <w:rtl w:val="0"/>
              </w:rPr>
              <w:t xml:space="preserve">Определяет параметр числителя “SIGNED” или “UNSIGNED” Сейчас поддерживается только “UNSIGNED”.</w:t>
            </w:r>
          </w:p>
        </w:tc>
      </w:tr>
      <w:tr>
        <w:trPr>
          <w:cantSplit w:val="0"/>
          <w:trHeight w:val="362"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7D8">
            <w:pPr>
              <w:widowControl w:val="0"/>
              <w:spacing w:line="288" w:lineRule="auto"/>
              <w:jc w:val="center"/>
              <w:rPr>
                <w:sz w:val="28"/>
                <w:szCs w:val="28"/>
              </w:rPr>
            </w:pPr>
            <w:r w:rsidDel="00000000" w:rsidR="00000000" w:rsidRPr="00000000">
              <w:rPr>
                <w:sz w:val="28"/>
                <w:szCs w:val="28"/>
                <w:rtl w:val="0"/>
              </w:rPr>
              <w:t xml:space="preserve">LPM_DREPRESENTATION</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D9">
            <w:pPr>
              <w:widowControl w:val="0"/>
              <w:spacing w:line="288" w:lineRule="auto"/>
              <w:rPr>
                <w:sz w:val="28"/>
                <w:szCs w:val="28"/>
              </w:rPr>
            </w:pPr>
            <w:r w:rsidDel="00000000" w:rsidR="00000000" w:rsidRPr="00000000">
              <w:rPr>
                <w:sz w:val="28"/>
                <w:szCs w:val="28"/>
                <w:rtl w:val="0"/>
              </w:rPr>
              <w:t xml:space="preserve">Определяет параметр знаменателя “SIGNED” или “UNSIGNED” Сейчас поддерживается только “UNSIGNED”</w:t>
            </w:r>
          </w:p>
        </w:tc>
      </w:tr>
      <w:tr>
        <w:trPr>
          <w:cantSplit w:val="0"/>
          <w:trHeight w:val="362"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7DA">
            <w:pPr>
              <w:widowControl w:val="0"/>
              <w:spacing w:line="288" w:lineRule="auto"/>
              <w:jc w:val="center"/>
              <w:rPr>
                <w:sz w:val="28"/>
                <w:szCs w:val="28"/>
              </w:rPr>
            </w:pPr>
            <w:r w:rsidDel="00000000" w:rsidR="00000000" w:rsidRPr="00000000">
              <w:rPr>
                <w:sz w:val="28"/>
                <w:szCs w:val="28"/>
                <w:rtl w:val="0"/>
              </w:rPr>
              <w:t xml:space="preserve">LPM_HINT</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DB">
            <w:pPr>
              <w:widowControl w:val="0"/>
              <w:spacing w:line="288" w:lineRule="auto"/>
              <w:rPr>
                <w:sz w:val="28"/>
                <w:szCs w:val="28"/>
              </w:rPr>
            </w:pPr>
            <w:r w:rsidDel="00000000" w:rsidR="00000000" w:rsidRPr="00000000">
              <w:rPr>
                <w:sz w:val="28"/>
                <w:szCs w:val="28"/>
                <w:rtl w:val="0"/>
              </w:rPr>
              <w:t xml:space="preserve">Позволяет определять специфические Altera-параметры в файлах проекта VHDL.</w:t>
            </w:r>
          </w:p>
        </w:tc>
      </w:tr>
      <w:tr>
        <w:trPr>
          <w:cantSplit w:val="0"/>
          <w:trHeight w:val="362" w:hRule="atLeast"/>
          <w:tblHeader w:val="0"/>
        </w:trPr>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7DC">
            <w:pPr>
              <w:widowControl w:val="0"/>
              <w:spacing w:line="288" w:lineRule="auto"/>
              <w:jc w:val="center"/>
              <w:rPr>
                <w:sz w:val="28"/>
                <w:szCs w:val="28"/>
              </w:rPr>
            </w:pPr>
            <w:r w:rsidDel="00000000" w:rsidR="00000000" w:rsidRPr="00000000">
              <w:rPr>
                <w:sz w:val="28"/>
                <w:szCs w:val="28"/>
                <w:rtl w:val="0"/>
              </w:rPr>
              <w:t xml:space="preserve">LPM_TYPE</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7DD">
            <w:pPr>
              <w:widowControl w:val="0"/>
              <w:spacing w:line="288" w:lineRule="auto"/>
              <w:rPr>
                <w:sz w:val="28"/>
                <w:szCs w:val="28"/>
              </w:rPr>
            </w:pPr>
            <w:r w:rsidDel="00000000" w:rsidR="00000000" w:rsidRPr="00000000">
              <w:rPr>
                <w:sz w:val="28"/>
                <w:szCs w:val="28"/>
                <w:rtl w:val="0"/>
              </w:rPr>
              <w:t xml:space="preserve">Идентифицирует LPM имя файлах проекта VHDL</w:t>
            </w:r>
          </w:p>
        </w:tc>
      </w:tr>
    </w:tbl>
    <w:p w:rsidR="00000000" w:rsidDel="00000000" w:rsidP="00000000" w:rsidRDefault="00000000" w:rsidRPr="00000000" w14:paraId="000007DE">
      <w:pPr>
        <w:widowControl w:val="0"/>
        <w:spacing w:line="288" w:lineRule="auto"/>
        <w:jc w:val="center"/>
        <w:rPr>
          <w:b w:val="1"/>
          <w:sz w:val="28"/>
          <w:szCs w:val="28"/>
        </w:rPr>
      </w:pPr>
      <w:r w:rsidDel="00000000" w:rsidR="00000000" w:rsidRPr="00000000">
        <w:rPr>
          <w:rtl w:val="0"/>
        </w:rPr>
      </w:r>
    </w:p>
    <w:p w:rsidR="00000000" w:rsidDel="00000000" w:rsidP="00000000" w:rsidRDefault="00000000" w:rsidRPr="00000000" w14:paraId="000007DF">
      <w:pPr>
        <w:spacing w:line="288" w:lineRule="auto"/>
        <w:jc w:val="center"/>
        <w:rPr>
          <w:sz w:val="28"/>
          <w:szCs w:val="28"/>
        </w:rPr>
      </w:pPr>
      <w:r w:rsidDel="00000000" w:rsidR="00000000" w:rsidRPr="00000000">
        <w:rPr>
          <w:rtl w:val="0"/>
        </w:rPr>
      </w:r>
    </w:p>
    <w:p w:rsidR="00000000" w:rsidDel="00000000" w:rsidP="00000000" w:rsidRDefault="00000000" w:rsidRPr="00000000" w14:paraId="000007E0">
      <w:pPr>
        <w:spacing w:line="288" w:lineRule="auto"/>
        <w:jc w:val="center"/>
        <w:rPr>
          <w:sz w:val="28"/>
          <w:szCs w:val="28"/>
        </w:rPr>
      </w:pPr>
      <w:r w:rsidDel="00000000" w:rsidR="00000000" w:rsidRPr="00000000">
        <w:rPr>
          <w:rtl w:val="0"/>
        </w:rPr>
      </w:r>
    </w:p>
    <w:p w:rsidR="00000000" w:rsidDel="00000000" w:rsidP="00000000" w:rsidRDefault="00000000" w:rsidRPr="00000000" w14:paraId="000007E1">
      <w:pPr>
        <w:spacing w:line="288" w:lineRule="auto"/>
        <w:jc w:val="center"/>
        <w:rPr>
          <w:sz w:val="28"/>
          <w:szCs w:val="28"/>
        </w:rPr>
      </w:pPr>
      <w:r w:rsidDel="00000000" w:rsidR="00000000" w:rsidRPr="00000000">
        <w:rPr>
          <w:rtl w:val="0"/>
        </w:rPr>
      </w:r>
    </w:p>
    <w:p w:rsidR="00000000" w:rsidDel="00000000" w:rsidP="00000000" w:rsidRDefault="00000000" w:rsidRPr="00000000" w14:paraId="000007E2">
      <w:pPr>
        <w:spacing w:line="288" w:lineRule="auto"/>
        <w:jc w:val="center"/>
        <w:rPr>
          <w:sz w:val="28"/>
          <w:szCs w:val="28"/>
        </w:rPr>
      </w:pPr>
      <w:r w:rsidDel="00000000" w:rsidR="00000000" w:rsidRPr="00000000">
        <w:rPr>
          <w:rtl w:val="0"/>
        </w:rPr>
      </w:r>
    </w:p>
    <w:p w:rsidR="00000000" w:rsidDel="00000000" w:rsidP="00000000" w:rsidRDefault="00000000" w:rsidRPr="00000000" w14:paraId="000007E3">
      <w:pPr>
        <w:spacing w:line="288" w:lineRule="auto"/>
        <w:jc w:val="center"/>
        <w:rPr>
          <w:sz w:val="28"/>
          <w:szCs w:val="28"/>
        </w:rPr>
      </w:pPr>
      <w:r w:rsidDel="00000000" w:rsidR="00000000" w:rsidRPr="00000000">
        <w:rPr>
          <w:rtl w:val="0"/>
        </w:rPr>
      </w:r>
    </w:p>
    <w:p w:rsidR="00000000" w:rsidDel="00000000" w:rsidP="00000000" w:rsidRDefault="00000000" w:rsidRPr="00000000" w14:paraId="000007E4">
      <w:pPr>
        <w:spacing w:line="288" w:lineRule="auto"/>
        <w:jc w:val="center"/>
        <w:rPr>
          <w:sz w:val="28"/>
          <w:szCs w:val="28"/>
        </w:rPr>
      </w:pPr>
      <w:r w:rsidDel="00000000" w:rsidR="00000000" w:rsidRPr="00000000">
        <w:rPr>
          <w:rtl w:val="0"/>
        </w:rPr>
      </w:r>
    </w:p>
    <w:p w:rsidR="00000000" w:rsidDel="00000000" w:rsidP="00000000" w:rsidRDefault="00000000" w:rsidRPr="00000000" w14:paraId="000007E5">
      <w:pPr>
        <w:spacing w:line="288" w:lineRule="auto"/>
        <w:jc w:val="center"/>
        <w:rPr>
          <w:sz w:val="28"/>
          <w:szCs w:val="28"/>
        </w:rPr>
      </w:pPr>
      <w:r w:rsidDel="00000000" w:rsidR="00000000" w:rsidRPr="00000000">
        <w:rPr>
          <w:rtl w:val="0"/>
        </w:rPr>
      </w:r>
    </w:p>
    <w:p w:rsidR="00000000" w:rsidDel="00000000" w:rsidP="00000000" w:rsidRDefault="00000000" w:rsidRPr="00000000" w14:paraId="000007E6">
      <w:pPr>
        <w:spacing w:line="288" w:lineRule="auto"/>
        <w:jc w:val="center"/>
        <w:rPr>
          <w:sz w:val="28"/>
          <w:szCs w:val="28"/>
        </w:rPr>
      </w:pPr>
      <w:r w:rsidDel="00000000" w:rsidR="00000000" w:rsidRPr="00000000">
        <w:rPr>
          <w:rtl w:val="0"/>
        </w:rPr>
      </w:r>
    </w:p>
    <w:p w:rsidR="00000000" w:rsidDel="00000000" w:rsidP="00000000" w:rsidRDefault="00000000" w:rsidRPr="00000000" w14:paraId="000007E7">
      <w:pPr>
        <w:widowControl w:val="0"/>
        <w:spacing w:line="276" w:lineRule="auto"/>
        <w:jc w:val="center"/>
        <w:rPr>
          <w:b w:val="1"/>
          <w:sz w:val="28"/>
          <w:szCs w:val="28"/>
        </w:rPr>
      </w:pPr>
      <w:r w:rsidDel="00000000" w:rsidR="00000000" w:rsidRPr="00000000">
        <w:rPr>
          <w:b w:val="1"/>
          <w:smallCaps w:val="1"/>
          <w:sz w:val="28"/>
          <w:szCs w:val="28"/>
          <w:rtl w:val="0"/>
        </w:rPr>
        <w:t xml:space="preserve">БИБЛИОГРАФИЧЕСКИЙ СПИСОК</w:t>
      </w:r>
      <w:r w:rsidDel="00000000" w:rsidR="00000000" w:rsidRPr="00000000">
        <w:rPr>
          <w:rtl w:val="0"/>
        </w:rPr>
      </w:r>
    </w:p>
    <w:p w:rsidR="00000000" w:rsidDel="00000000" w:rsidP="00000000" w:rsidRDefault="00000000" w:rsidRPr="00000000" w14:paraId="000007E8">
      <w:pPr>
        <w:widowControl w:val="0"/>
        <w:spacing w:line="276" w:lineRule="auto"/>
        <w:jc w:val="center"/>
        <w:rPr>
          <w:b w:val="1"/>
          <w:sz w:val="28"/>
          <w:szCs w:val="28"/>
        </w:rPr>
      </w:pPr>
      <w:r w:rsidDel="00000000" w:rsidR="00000000" w:rsidRPr="00000000">
        <w:rPr>
          <w:rtl w:val="0"/>
        </w:rPr>
      </w:r>
    </w:p>
    <w:p w:rsidR="00000000" w:rsidDel="00000000" w:rsidP="00000000" w:rsidRDefault="00000000" w:rsidRPr="00000000" w14:paraId="000007E9">
      <w:pPr>
        <w:widowControl w:val="0"/>
        <w:spacing w:line="276" w:lineRule="auto"/>
        <w:ind w:firstLine="709"/>
        <w:jc w:val="both"/>
        <w:rPr>
          <w:sz w:val="28"/>
          <w:szCs w:val="28"/>
        </w:rPr>
      </w:pPr>
      <w:bookmarkStart w:colFirst="0" w:colLast="0" w:name="_heading=h.gjdgxs" w:id="0"/>
      <w:bookmarkEnd w:id="0"/>
      <w:r w:rsidDel="00000000" w:rsidR="00000000" w:rsidRPr="00000000">
        <w:rPr>
          <w:sz w:val="28"/>
          <w:szCs w:val="28"/>
          <w:rtl w:val="0"/>
        </w:rPr>
        <w:t xml:space="preserve">1. Головков А., Пивоваров И., Кузнецов И. Компьютерное моделирование и проектирование радиоэлектронных средств. Учебник для вузов. Стандарт третьего поколения.:- СПб.: 2015. – 208 с.</w:t>
      </w:r>
    </w:p>
    <w:p w:rsidR="00000000" w:rsidDel="00000000" w:rsidP="00000000" w:rsidRDefault="00000000" w:rsidRPr="00000000" w14:paraId="000007EA">
      <w:pPr>
        <w:widowControl w:val="0"/>
        <w:spacing w:line="276" w:lineRule="auto"/>
        <w:ind w:firstLine="709"/>
        <w:jc w:val="both"/>
        <w:rPr>
          <w:sz w:val="28"/>
          <w:szCs w:val="28"/>
        </w:rPr>
      </w:pPr>
      <w:r w:rsidDel="00000000" w:rsidR="00000000" w:rsidRPr="00000000">
        <w:rPr>
          <w:sz w:val="28"/>
          <w:szCs w:val="28"/>
          <w:rtl w:val="0"/>
        </w:rPr>
        <w:t xml:space="preserve">2. Соловьев В.В., Климович А. Логическое проектирование цифровых систем на основе программируемых логических интегральных схем. – М.: Горячая линия - Телеком, 20011. – 376 с.</w:t>
      </w:r>
    </w:p>
    <w:p w:rsidR="00000000" w:rsidDel="00000000" w:rsidP="00000000" w:rsidRDefault="00000000" w:rsidRPr="00000000" w14:paraId="000007EB">
      <w:pPr>
        <w:widowControl w:val="0"/>
        <w:spacing w:line="276" w:lineRule="auto"/>
        <w:ind w:firstLine="709"/>
        <w:jc w:val="both"/>
        <w:rPr>
          <w:sz w:val="28"/>
          <w:szCs w:val="28"/>
        </w:rPr>
      </w:pPr>
      <w:r w:rsidDel="00000000" w:rsidR="00000000" w:rsidRPr="00000000">
        <w:rPr>
          <w:sz w:val="28"/>
          <w:szCs w:val="28"/>
          <w:rtl w:val="0"/>
        </w:rPr>
        <w:t xml:space="preserve">3. Стешенко В. ПЛИС фирмы ALTERA: элементная база, система проектирования и языки описания аппаратуры - М.: Додека, 2010. – 576 с.</w:t>
      </w:r>
    </w:p>
    <w:p w:rsidR="00000000" w:rsidDel="00000000" w:rsidP="00000000" w:rsidRDefault="00000000" w:rsidRPr="00000000" w14:paraId="000007EC">
      <w:pPr>
        <w:widowControl w:val="0"/>
        <w:spacing w:line="276" w:lineRule="auto"/>
        <w:ind w:firstLine="709"/>
        <w:jc w:val="both"/>
        <w:rPr>
          <w:sz w:val="28"/>
          <w:szCs w:val="28"/>
        </w:rPr>
      </w:pPr>
      <w:r w:rsidDel="00000000" w:rsidR="00000000" w:rsidRPr="00000000">
        <w:rPr>
          <w:sz w:val="28"/>
          <w:szCs w:val="28"/>
          <w:rtl w:val="0"/>
        </w:rPr>
        <w:t xml:space="preserve">4. Антонов А.П. Язык описания цифровых устройств AlteraHDL: Практический курс. – М.: ИП «Радиософт», 2013. – 224 с.</w:t>
      </w:r>
    </w:p>
    <w:p w:rsidR="00000000" w:rsidDel="00000000" w:rsidP="00000000" w:rsidRDefault="00000000" w:rsidRPr="00000000" w14:paraId="000007ED">
      <w:pPr>
        <w:widowControl w:val="0"/>
        <w:spacing w:line="276" w:lineRule="auto"/>
        <w:ind w:firstLine="709"/>
        <w:jc w:val="both"/>
        <w:rPr>
          <w:sz w:val="28"/>
          <w:szCs w:val="28"/>
        </w:rPr>
      </w:pPr>
      <w:r w:rsidDel="00000000" w:rsidR="00000000" w:rsidRPr="00000000">
        <w:rPr>
          <w:sz w:val="28"/>
          <w:szCs w:val="28"/>
          <w:rtl w:val="0"/>
        </w:rPr>
        <w:t xml:space="preserve">5. Ефремов Н.В. Введение в систему автоматизированного проектирования Quartus II. Учебное пособие. – М.: ГОУ ВПО МГУЛ, 2011. – 147 с.</w:t>
      </w:r>
    </w:p>
    <w:p w:rsidR="00000000" w:rsidDel="00000000" w:rsidP="00000000" w:rsidRDefault="00000000" w:rsidRPr="00000000" w14:paraId="000007EE">
      <w:pPr>
        <w:widowControl w:val="0"/>
        <w:spacing w:line="276" w:lineRule="auto"/>
        <w:ind w:firstLine="709"/>
        <w:jc w:val="both"/>
        <w:rPr>
          <w:sz w:val="28"/>
          <w:szCs w:val="28"/>
        </w:rPr>
      </w:pPr>
      <w:r w:rsidDel="00000000" w:rsidR="00000000" w:rsidRPr="00000000">
        <w:rPr>
          <w:rtl w:val="0"/>
        </w:rPr>
      </w:r>
    </w:p>
    <w:p w:rsidR="00000000" w:rsidDel="00000000" w:rsidP="00000000" w:rsidRDefault="00000000" w:rsidRPr="00000000" w14:paraId="000007EF">
      <w:pPr>
        <w:widowControl w:val="0"/>
        <w:spacing w:line="276" w:lineRule="auto"/>
        <w:ind w:firstLine="709"/>
        <w:jc w:val="both"/>
        <w:rPr>
          <w:sz w:val="32"/>
          <w:szCs w:val="32"/>
        </w:rPr>
      </w:pPr>
      <w:r w:rsidDel="00000000" w:rsidR="00000000" w:rsidRPr="00000000">
        <w:rPr>
          <w:rtl w:val="0"/>
        </w:rPr>
      </w:r>
    </w:p>
    <w:p w:rsidR="00000000" w:rsidDel="00000000" w:rsidP="00000000" w:rsidRDefault="00000000" w:rsidRPr="00000000" w14:paraId="000007F0">
      <w:pPr>
        <w:widowControl w:val="0"/>
        <w:spacing w:line="276" w:lineRule="auto"/>
        <w:ind w:firstLine="709"/>
        <w:jc w:val="both"/>
        <w:rPr>
          <w:sz w:val="32"/>
          <w:szCs w:val="32"/>
        </w:rPr>
      </w:pPr>
      <w:r w:rsidDel="00000000" w:rsidR="00000000" w:rsidRPr="00000000">
        <w:rPr>
          <w:rtl w:val="0"/>
        </w:rPr>
      </w:r>
    </w:p>
    <w:p w:rsidR="00000000" w:rsidDel="00000000" w:rsidP="00000000" w:rsidRDefault="00000000" w:rsidRPr="00000000" w14:paraId="000007F1">
      <w:pPr>
        <w:widowControl w:val="0"/>
        <w:spacing w:line="276" w:lineRule="auto"/>
        <w:ind w:firstLine="709"/>
        <w:jc w:val="both"/>
        <w:rPr>
          <w:sz w:val="32"/>
          <w:szCs w:val="32"/>
        </w:rPr>
      </w:pPr>
      <w:r w:rsidDel="00000000" w:rsidR="00000000" w:rsidRPr="00000000">
        <w:rPr>
          <w:rtl w:val="0"/>
        </w:rPr>
      </w:r>
    </w:p>
    <w:p w:rsidR="00000000" w:rsidDel="00000000" w:rsidP="00000000" w:rsidRDefault="00000000" w:rsidRPr="00000000" w14:paraId="000007F2">
      <w:pPr>
        <w:widowControl w:val="0"/>
        <w:spacing w:line="276" w:lineRule="auto"/>
        <w:ind w:firstLine="709"/>
        <w:jc w:val="both"/>
        <w:rPr>
          <w:sz w:val="32"/>
          <w:szCs w:val="32"/>
        </w:rPr>
      </w:pPr>
      <w:r w:rsidDel="00000000" w:rsidR="00000000" w:rsidRPr="00000000">
        <w:rPr>
          <w:rtl w:val="0"/>
        </w:rPr>
      </w:r>
    </w:p>
    <w:p w:rsidR="00000000" w:rsidDel="00000000" w:rsidP="00000000" w:rsidRDefault="00000000" w:rsidRPr="00000000" w14:paraId="000007F3">
      <w:pPr>
        <w:widowControl w:val="0"/>
        <w:spacing w:line="276" w:lineRule="auto"/>
        <w:ind w:firstLine="709"/>
        <w:jc w:val="both"/>
        <w:rPr>
          <w:sz w:val="32"/>
          <w:szCs w:val="32"/>
        </w:rPr>
      </w:pPr>
      <w:r w:rsidDel="00000000" w:rsidR="00000000" w:rsidRPr="00000000">
        <w:rPr>
          <w:rtl w:val="0"/>
        </w:rPr>
      </w:r>
    </w:p>
    <w:p w:rsidR="00000000" w:rsidDel="00000000" w:rsidP="00000000" w:rsidRDefault="00000000" w:rsidRPr="00000000" w14:paraId="000007F4">
      <w:pPr>
        <w:widowControl w:val="0"/>
        <w:spacing w:line="276" w:lineRule="auto"/>
        <w:ind w:firstLine="709"/>
        <w:jc w:val="both"/>
        <w:rPr>
          <w:sz w:val="32"/>
          <w:szCs w:val="32"/>
        </w:rPr>
      </w:pPr>
      <w:r w:rsidDel="00000000" w:rsidR="00000000" w:rsidRPr="00000000">
        <w:rPr>
          <w:rtl w:val="0"/>
        </w:rPr>
      </w:r>
    </w:p>
    <w:p w:rsidR="00000000" w:rsidDel="00000000" w:rsidP="00000000" w:rsidRDefault="00000000" w:rsidRPr="00000000" w14:paraId="000007F5">
      <w:pPr>
        <w:widowControl w:val="0"/>
        <w:spacing w:line="276" w:lineRule="auto"/>
        <w:ind w:firstLine="709"/>
        <w:jc w:val="both"/>
        <w:rPr>
          <w:sz w:val="32"/>
          <w:szCs w:val="32"/>
        </w:rPr>
      </w:pPr>
      <w:r w:rsidDel="00000000" w:rsidR="00000000" w:rsidRPr="00000000">
        <w:rPr>
          <w:rtl w:val="0"/>
        </w:rPr>
      </w:r>
    </w:p>
    <w:p w:rsidR="00000000" w:rsidDel="00000000" w:rsidP="00000000" w:rsidRDefault="00000000" w:rsidRPr="00000000" w14:paraId="000007F6">
      <w:pPr>
        <w:widowControl w:val="0"/>
        <w:spacing w:line="276" w:lineRule="auto"/>
        <w:ind w:firstLine="709"/>
        <w:jc w:val="both"/>
        <w:rPr>
          <w:sz w:val="32"/>
          <w:szCs w:val="32"/>
        </w:rPr>
      </w:pPr>
      <w:r w:rsidDel="00000000" w:rsidR="00000000" w:rsidRPr="00000000">
        <w:rPr>
          <w:rtl w:val="0"/>
        </w:rPr>
      </w:r>
    </w:p>
    <w:p w:rsidR="00000000" w:rsidDel="00000000" w:rsidP="00000000" w:rsidRDefault="00000000" w:rsidRPr="00000000" w14:paraId="000007F7">
      <w:pPr>
        <w:widowControl w:val="0"/>
        <w:spacing w:line="276" w:lineRule="auto"/>
        <w:ind w:firstLine="709"/>
        <w:jc w:val="both"/>
        <w:rPr>
          <w:sz w:val="32"/>
          <w:szCs w:val="32"/>
        </w:rPr>
      </w:pPr>
      <w:r w:rsidDel="00000000" w:rsidR="00000000" w:rsidRPr="00000000">
        <w:rPr>
          <w:rtl w:val="0"/>
        </w:rPr>
      </w:r>
    </w:p>
    <w:p w:rsidR="00000000" w:rsidDel="00000000" w:rsidP="00000000" w:rsidRDefault="00000000" w:rsidRPr="00000000" w14:paraId="000007F8">
      <w:pPr>
        <w:widowControl w:val="0"/>
        <w:spacing w:line="276" w:lineRule="auto"/>
        <w:ind w:firstLine="709"/>
        <w:jc w:val="both"/>
        <w:rPr>
          <w:sz w:val="32"/>
          <w:szCs w:val="32"/>
        </w:rPr>
      </w:pPr>
      <w:r w:rsidDel="00000000" w:rsidR="00000000" w:rsidRPr="00000000">
        <w:rPr>
          <w:rtl w:val="0"/>
        </w:rPr>
      </w:r>
    </w:p>
    <w:p w:rsidR="00000000" w:rsidDel="00000000" w:rsidP="00000000" w:rsidRDefault="00000000" w:rsidRPr="00000000" w14:paraId="000007F9">
      <w:pPr>
        <w:widowControl w:val="0"/>
        <w:spacing w:line="276" w:lineRule="auto"/>
        <w:ind w:firstLine="709"/>
        <w:jc w:val="both"/>
        <w:rPr>
          <w:sz w:val="32"/>
          <w:szCs w:val="32"/>
        </w:rPr>
      </w:pPr>
      <w:r w:rsidDel="00000000" w:rsidR="00000000" w:rsidRPr="00000000">
        <w:rPr>
          <w:rtl w:val="0"/>
        </w:rPr>
      </w:r>
    </w:p>
    <w:p w:rsidR="00000000" w:rsidDel="00000000" w:rsidP="00000000" w:rsidRDefault="00000000" w:rsidRPr="00000000" w14:paraId="000007FA">
      <w:pPr>
        <w:widowControl w:val="0"/>
        <w:spacing w:line="276" w:lineRule="auto"/>
        <w:ind w:firstLine="709"/>
        <w:jc w:val="both"/>
        <w:rPr>
          <w:sz w:val="32"/>
          <w:szCs w:val="32"/>
        </w:rPr>
      </w:pPr>
      <w:r w:rsidDel="00000000" w:rsidR="00000000" w:rsidRPr="00000000">
        <w:rPr>
          <w:rtl w:val="0"/>
        </w:rPr>
      </w:r>
    </w:p>
    <w:p w:rsidR="00000000" w:rsidDel="00000000" w:rsidP="00000000" w:rsidRDefault="00000000" w:rsidRPr="00000000" w14:paraId="000007FB">
      <w:pPr>
        <w:widowControl w:val="0"/>
        <w:spacing w:line="276" w:lineRule="auto"/>
        <w:ind w:firstLine="709"/>
        <w:jc w:val="both"/>
        <w:rPr>
          <w:sz w:val="32"/>
          <w:szCs w:val="32"/>
        </w:rPr>
      </w:pPr>
      <w:r w:rsidDel="00000000" w:rsidR="00000000" w:rsidRPr="00000000">
        <w:rPr>
          <w:rtl w:val="0"/>
        </w:rPr>
      </w:r>
    </w:p>
    <w:p w:rsidR="00000000" w:rsidDel="00000000" w:rsidP="00000000" w:rsidRDefault="00000000" w:rsidRPr="00000000" w14:paraId="000007FC">
      <w:pPr>
        <w:widowControl w:val="0"/>
        <w:ind w:firstLine="709"/>
        <w:jc w:val="both"/>
        <w:rPr>
          <w:sz w:val="32"/>
          <w:szCs w:val="32"/>
        </w:rPr>
      </w:pPr>
      <w:r w:rsidDel="00000000" w:rsidR="00000000" w:rsidRPr="00000000">
        <w:rPr>
          <w:rtl w:val="0"/>
        </w:rPr>
      </w:r>
    </w:p>
    <w:p w:rsidR="00000000" w:rsidDel="00000000" w:rsidP="00000000" w:rsidRDefault="00000000" w:rsidRPr="00000000" w14:paraId="000007FD">
      <w:pPr>
        <w:widowControl w:val="0"/>
        <w:ind w:firstLine="709"/>
        <w:jc w:val="both"/>
        <w:rPr>
          <w:sz w:val="32"/>
          <w:szCs w:val="32"/>
        </w:rPr>
      </w:pPr>
      <w:r w:rsidDel="00000000" w:rsidR="00000000" w:rsidRPr="00000000">
        <w:rPr>
          <w:rtl w:val="0"/>
        </w:rPr>
      </w:r>
    </w:p>
    <w:p w:rsidR="00000000" w:rsidDel="00000000" w:rsidP="00000000" w:rsidRDefault="00000000" w:rsidRPr="00000000" w14:paraId="000007FE">
      <w:pPr>
        <w:widowControl w:val="0"/>
        <w:ind w:firstLine="709"/>
        <w:jc w:val="both"/>
        <w:rPr>
          <w:sz w:val="32"/>
          <w:szCs w:val="32"/>
        </w:rPr>
      </w:pPr>
      <w:r w:rsidDel="00000000" w:rsidR="00000000" w:rsidRPr="00000000">
        <w:rPr>
          <w:rtl w:val="0"/>
        </w:rPr>
      </w:r>
    </w:p>
    <w:p w:rsidR="00000000" w:rsidDel="00000000" w:rsidP="00000000" w:rsidRDefault="00000000" w:rsidRPr="00000000" w14:paraId="000007FF">
      <w:pPr>
        <w:widowControl w:val="0"/>
        <w:ind w:firstLine="709"/>
        <w:jc w:val="both"/>
        <w:rPr>
          <w:sz w:val="32"/>
          <w:szCs w:val="32"/>
        </w:rPr>
      </w:pPr>
      <w:r w:rsidDel="00000000" w:rsidR="00000000" w:rsidRPr="00000000">
        <w:rPr>
          <w:rtl w:val="0"/>
        </w:rPr>
      </w:r>
    </w:p>
    <w:p w:rsidR="00000000" w:rsidDel="00000000" w:rsidP="00000000" w:rsidRDefault="00000000" w:rsidRPr="00000000" w14:paraId="00000800">
      <w:pPr>
        <w:widowControl w:val="0"/>
        <w:ind w:firstLine="709"/>
        <w:jc w:val="both"/>
        <w:rPr>
          <w:sz w:val="32"/>
          <w:szCs w:val="32"/>
        </w:rPr>
      </w:pPr>
      <w:r w:rsidDel="00000000" w:rsidR="00000000" w:rsidRPr="00000000">
        <w:rPr>
          <w:rtl w:val="0"/>
        </w:rPr>
      </w:r>
    </w:p>
    <w:p w:rsidR="00000000" w:rsidDel="00000000" w:rsidP="00000000" w:rsidRDefault="00000000" w:rsidRPr="00000000" w14:paraId="00000801">
      <w:pPr>
        <w:widowControl w:val="0"/>
        <w:ind w:firstLine="709"/>
        <w:jc w:val="both"/>
        <w:rPr>
          <w:sz w:val="32"/>
          <w:szCs w:val="32"/>
        </w:rPr>
      </w:pPr>
      <w:r w:rsidDel="00000000" w:rsidR="00000000" w:rsidRPr="00000000">
        <w:rPr>
          <w:rtl w:val="0"/>
        </w:rPr>
      </w:r>
    </w:p>
    <w:p w:rsidR="00000000" w:rsidDel="00000000" w:rsidP="00000000" w:rsidRDefault="00000000" w:rsidRPr="00000000" w14:paraId="00000802">
      <w:pPr>
        <w:widowControl w:val="0"/>
        <w:ind w:firstLine="709"/>
        <w:jc w:val="both"/>
        <w:rPr>
          <w:sz w:val="32"/>
          <w:szCs w:val="32"/>
        </w:rPr>
      </w:pPr>
      <w:r w:rsidDel="00000000" w:rsidR="00000000" w:rsidRPr="00000000">
        <w:rPr>
          <w:rtl w:val="0"/>
        </w:rPr>
      </w:r>
    </w:p>
    <w:p w:rsidR="00000000" w:rsidDel="00000000" w:rsidP="00000000" w:rsidRDefault="00000000" w:rsidRPr="00000000" w14:paraId="00000803">
      <w:pPr>
        <w:widowControl w:val="0"/>
        <w:ind w:firstLine="709"/>
        <w:jc w:val="both"/>
        <w:rPr>
          <w:sz w:val="32"/>
          <w:szCs w:val="32"/>
        </w:rPr>
      </w:pPr>
      <w:r w:rsidDel="00000000" w:rsidR="00000000" w:rsidRPr="00000000">
        <w:rPr>
          <w:rtl w:val="0"/>
        </w:rPr>
      </w:r>
    </w:p>
    <w:sectPr>
      <w:headerReference r:id="rId111" w:type="default"/>
      <w:headerReference r:id="rId112" w:type="even"/>
      <w:footerReference r:id="rId113" w:type="default"/>
      <w:footerReference r:id="rId114" w:type="even"/>
      <w:pgSz w:h="16838" w:w="11906" w:orient="portrait"/>
      <w:pgMar w:bottom="1134" w:top="1134" w:left="1134" w:right="1134" w:header="709" w:footer="709"/>
      <w:pgNumType w:start="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Times New Roman"/>
  <w:font w:name="Arial"/>
  <w:font w:name="Georgia"/>
  <w:font w:name="Calibri"/>
  <w:font w:name="Courier New"/>
  <w:font w:name="Times"/>
  <w:font w:name="Noto Sans Symbols">
    <w:embedRegular w:fontKey="{00000000-0000-0000-0000-000000000000}" r:id="rId53" w:subsetted="0"/>
    <w:embedBold w:fontKey="{00000000-0000-0000-0000-000000000000}" r:id="rId54" w:subsetted="0"/>
  </w:font>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808">
    <w:pPr>
      <w:keepNext w:val="0"/>
      <w:keepLines w:val="0"/>
      <w:widowControl w:val="1"/>
      <w:pBdr>
        <w:top w:space="0" w:sz="0" w:val="nil"/>
        <w:left w:space="0" w:sz="0" w:val="nil"/>
        <w:bottom w:space="0" w:sz="0" w:val="nil"/>
        <w:right w:space="0" w:sz="0" w:val="nil"/>
        <w:between w:space="0" w:sz="0" w:val="nil"/>
      </w:pBdr>
      <w:shd w:fill="auto" w:val="clear"/>
      <w:tabs>
        <w:tab w:val="center" w:leader="none" w:pos="4153"/>
        <w:tab w:val="right" w:leader="none" w:pos="8306"/>
      </w:tabs>
      <w:spacing w:after="0" w:before="0" w:line="240" w:lineRule="auto"/>
      <w:ind w:left="0" w:right="0" w:firstLine="0"/>
      <w:jc w:val="righ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Pr>
      <w:fldChar w:fldCharType="begin"/>
      <w:instrText xml:space="preserve">PAGE</w:instrText>
      <w:fldChar w:fldCharType="separate"/>
      <w:fldChar w:fldCharType="end"/>
    </w:r>
    <w:r w:rsidDel="00000000" w:rsidR="00000000" w:rsidRPr="00000000">
      <w:rPr>
        <w:rtl w:val="0"/>
      </w:rPr>
    </w:r>
  </w:p>
  <w:p w:rsidR="00000000" w:rsidDel="00000000" w:rsidP="00000000" w:rsidRDefault="00000000" w:rsidRPr="00000000" w14:paraId="00000809">
    <w:pPr>
      <w:keepNext w:val="0"/>
      <w:keepLines w:val="0"/>
      <w:widowControl w:val="1"/>
      <w:pBdr>
        <w:top w:space="0" w:sz="0" w:val="nil"/>
        <w:left w:space="0" w:sz="0" w:val="nil"/>
        <w:bottom w:space="0" w:sz="0" w:val="nil"/>
        <w:right w:space="0" w:sz="0" w:val="nil"/>
        <w:between w:space="0" w:sz="0" w:val="nil"/>
      </w:pBdr>
      <w:shd w:fill="auto" w:val="clear"/>
      <w:tabs>
        <w:tab w:val="center" w:leader="none" w:pos="4153"/>
        <w:tab w:val="right" w:leader="none" w:pos="8306"/>
      </w:tabs>
      <w:spacing w:after="0" w:before="0" w:line="240" w:lineRule="auto"/>
      <w:ind w:left="0" w:right="0" w:firstLine="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tl w:val="0"/>
      </w:rPr>
    </w:r>
  </w:p>
</w:ftr>
</file>

<file path=word/footer2.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80A">
    <w:pPr>
      <w:keepNext w:val="0"/>
      <w:keepLines w:val="0"/>
      <w:widowControl w:val="1"/>
      <w:pBdr>
        <w:top w:space="0" w:sz="0" w:val="nil"/>
        <w:left w:space="0" w:sz="0" w:val="nil"/>
        <w:bottom w:space="0" w:sz="0" w:val="nil"/>
        <w:right w:space="0" w:sz="0" w:val="nil"/>
        <w:between w:space="0" w:sz="0" w:val="nil"/>
      </w:pBdr>
      <w:shd w:fill="auto" w:val="clear"/>
      <w:tabs>
        <w:tab w:val="center" w:leader="none" w:pos="4153"/>
        <w:tab w:val="right" w:leader="none" w:pos="8306"/>
      </w:tabs>
      <w:spacing w:after="0" w:before="0" w:line="240" w:lineRule="auto"/>
      <w:ind w:left="0" w:right="0" w:firstLine="0"/>
      <w:jc w:val="center"/>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Pr>
      <w:fldChar w:fldCharType="begin"/>
      <w:instrText xml:space="preserve">PAGE</w:instrText>
      <w:fldChar w:fldCharType="separate"/>
      <w:fldChar w:fldCharType="end"/>
    </w:r>
    <w:r w:rsidDel="00000000" w:rsidR="00000000" w:rsidRPr="00000000">
      <w:rPr>
        <w:rtl w:val="0"/>
      </w:rPr>
    </w:r>
  </w:p>
  <w:p w:rsidR="00000000" w:rsidDel="00000000" w:rsidP="00000000" w:rsidRDefault="00000000" w:rsidRPr="00000000" w14:paraId="0000080B">
    <w:pPr>
      <w:keepNext w:val="0"/>
      <w:keepLines w:val="0"/>
      <w:widowControl w:val="1"/>
      <w:pBdr>
        <w:top w:space="0" w:sz="0" w:val="nil"/>
        <w:left w:space="0" w:sz="0" w:val="nil"/>
        <w:bottom w:space="0" w:sz="0" w:val="nil"/>
        <w:right w:space="0" w:sz="0" w:val="nil"/>
        <w:between w:space="0" w:sz="0" w:val="nil"/>
      </w:pBdr>
      <w:shd w:fill="auto" w:val="clear"/>
      <w:tabs>
        <w:tab w:val="center" w:leader="none" w:pos="4153"/>
        <w:tab w:val="right" w:leader="none" w:pos="8306"/>
      </w:tabs>
      <w:spacing w:after="0" w:before="0" w:line="240" w:lineRule="auto"/>
      <w:ind w:left="0" w:right="0" w:firstLine="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tl w:val="0"/>
      </w:rPr>
    </w:r>
  </w:p>
</w:ftr>
</file>

<file path=word/footnotes.xml><?xml version="1.0" encoding="utf-8"?>
<w:footnot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otnote w:id="0">
    <w:p w:rsidR="00000000" w:rsidDel="00000000" w:rsidP="00000000" w:rsidRDefault="00000000" w:rsidRPr="00000000" w14:paraId="00000804">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Style w:val="FootnoteReference"/>
          <w:vertAlign w:val="superscript"/>
        </w:rPr>
        <w:footnoteRef/>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w:t>
      </w:r>
      <w:r w:rsidDel="00000000" w:rsidR="00000000" w:rsidRPr="00000000">
        <w:rPr>
          <w:rFonts w:ascii="Times" w:cs="Times" w:eastAsia="Times" w:hAnsi="Times"/>
          <w:b w:val="0"/>
          <w:i w:val="0"/>
          <w:smallCaps w:val="0"/>
          <w:strike w:val="0"/>
          <w:color w:val="000000"/>
          <w:sz w:val="24"/>
          <w:szCs w:val="24"/>
          <w:u w:val="none"/>
          <w:shd w:fill="auto" w:val="clear"/>
          <w:vertAlign w:val="baseline"/>
          <w:rtl w:val="0"/>
        </w:rPr>
        <w:t xml:space="preserve">единица измерения - число эквивалентных логических вентилей (вентилей типа 2И-НЕ);</w:t>
      </w:r>
      <w:r w:rsidDel="00000000" w:rsidR="00000000" w:rsidRPr="00000000">
        <w:rPr>
          <w:rtl w:val="0"/>
        </w:rPr>
      </w:r>
    </w:p>
  </w:footnote>
  <w:footnote w:id="1">
    <w:p w:rsidR="00000000" w:rsidDel="00000000" w:rsidP="00000000" w:rsidRDefault="00000000" w:rsidRPr="00000000" w14:paraId="00000805">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Style w:val="FootnoteReference"/>
          <w:vertAlign w:val="superscript"/>
        </w:rPr>
        <w:footnoteRef/>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r>
      <w:r w:rsidDel="00000000" w:rsidR="00000000" w:rsidRPr="00000000">
        <w:rPr>
          <w:rFonts w:ascii="Times" w:cs="Times" w:eastAsia="Times" w:hAnsi="Times"/>
          <w:b w:val="0"/>
          <w:i w:val="0"/>
          <w:smallCaps w:val="0"/>
          <w:strike w:val="0"/>
          <w:color w:val="000000"/>
          <w:sz w:val="24"/>
          <w:szCs w:val="24"/>
          <w:u w:val="none"/>
          <w:shd w:fill="auto" w:val="clear"/>
          <w:vertAlign w:val="baseline"/>
          <w:rtl w:val="0"/>
        </w:rPr>
        <w:t xml:space="preserve">при использовании внутренней памяти доступные пользователю логические ресурсы СБИС не уменьшаются.</w:t>
      </w:r>
      <w:r w:rsidDel="00000000" w:rsidR="00000000" w:rsidRPr="00000000">
        <w:rPr>
          <w:rtl w:val="0"/>
        </w:rPr>
      </w:r>
    </w:p>
  </w:footnote>
</w:footnotes>
</file>

<file path=word/header1.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806">
    <w:pPr>
      <w:keepNext w:val="0"/>
      <w:keepLines w:val="0"/>
      <w:widowControl w:val="1"/>
      <w:pBdr>
        <w:top w:space="0" w:sz="0" w:val="nil"/>
        <w:left w:space="0" w:sz="0" w:val="nil"/>
        <w:bottom w:space="0" w:sz="0" w:val="nil"/>
        <w:right w:space="0" w:sz="0" w:val="nil"/>
        <w:between w:space="0" w:sz="0" w:val="nil"/>
      </w:pBdr>
      <w:shd w:fill="auto" w:val="clear"/>
      <w:tabs>
        <w:tab w:val="center" w:leader="none" w:pos="4153"/>
        <w:tab w:val="right" w:leader="none" w:pos="8306"/>
      </w:tabs>
      <w:spacing w:after="0" w:before="0" w:line="240" w:lineRule="auto"/>
      <w:ind w:left="0" w:right="0" w:firstLine="0"/>
      <w:jc w:val="center"/>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Pr>
      <w:fldChar w:fldCharType="begin"/>
      <w:instrText xml:space="preserve">PAGE</w:instrText>
      <w:fldChar w:fldCharType="separate"/>
      <w:fldChar w:fldCharType="end"/>
    </w:r>
    <w:r w:rsidDel="00000000" w:rsidR="00000000" w:rsidRPr="00000000">
      <w:rPr>
        <w:rtl w:val="0"/>
      </w:rPr>
    </w:r>
  </w:p>
  <w:p w:rsidR="00000000" w:rsidDel="00000000" w:rsidP="00000000" w:rsidRDefault="00000000" w:rsidRPr="00000000" w14:paraId="00000807">
    <w:pPr>
      <w:keepNext w:val="0"/>
      <w:keepLines w:val="0"/>
      <w:widowControl w:val="1"/>
      <w:pBdr>
        <w:top w:space="0" w:sz="0" w:val="nil"/>
        <w:left w:space="0" w:sz="0" w:val="nil"/>
        <w:bottom w:space="0" w:sz="0" w:val="nil"/>
        <w:right w:space="0" w:sz="0" w:val="nil"/>
        <w:between w:space="0" w:sz="0" w:val="nil"/>
      </w:pBdr>
      <w:shd w:fill="auto" w:val="clear"/>
      <w:tabs>
        <w:tab w:val="center" w:leader="none" w:pos="4153"/>
        <w:tab w:val="right" w:leader="none" w:pos="8306"/>
      </w:tabs>
      <w:spacing w:after="0" w:before="0" w:line="240" w:lineRule="auto"/>
      <w:ind w:left="0" w:right="0" w:firstLine="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tl w:val="0"/>
      </w:rPr>
    </w:r>
  </w:p>
</w:hdr>
</file>

<file path=word/header2.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80C">
    <w:pPr>
      <w:rPr/>
    </w:pPr>
    <w:r w:rsidDel="00000000" w:rsidR="00000000" w:rsidRPr="00000000">
      <w:rPr>
        <w:rtl w:val="0"/>
      </w:rPr>
    </w:r>
  </w:p>
</w:hd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bullet"/>
      <w:lvlText w:val="●"/>
      <w:lvlJc w:val="left"/>
      <w:pPr>
        <w:ind w:left="720" w:hanging="360"/>
      </w:pPr>
      <w:rPr>
        <w:rFonts w:ascii="Noto Sans Symbols" w:cs="Noto Sans Symbols" w:eastAsia="Noto Sans Symbols" w:hAnsi="Noto Sans Symbols"/>
      </w:rPr>
    </w:lvl>
    <w:lvl w:ilvl="1">
      <w:start w:val="1"/>
      <w:numFmt w:val="decimal"/>
      <w:lvlText w:val="%2."/>
      <w:lvlJc w:val="left"/>
      <w:pPr>
        <w:ind w:left="1440" w:hanging="360"/>
      </w:pPr>
      <w:rPr/>
    </w:lvl>
    <w:lvl w:ilvl="2">
      <w:start w:val="1"/>
      <w:numFmt w:val="decimal"/>
      <w:lvlText w:val="%3."/>
      <w:lvlJc w:val="left"/>
      <w:pPr>
        <w:ind w:left="2160" w:hanging="360"/>
      </w:pPr>
      <w:rPr/>
    </w:lvl>
    <w:lvl w:ilvl="3">
      <w:start w:val="1"/>
      <w:numFmt w:val="decimal"/>
      <w:lvlText w:val="%4."/>
      <w:lvlJc w:val="left"/>
      <w:pPr>
        <w:ind w:left="2880" w:hanging="360"/>
      </w:pPr>
      <w:rPr/>
    </w:lvl>
    <w:lvl w:ilvl="4">
      <w:start w:val="1"/>
      <w:numFmt w:val="decimal"/>
      <w:lvlText w:val="%5."/>
      <w:lvlJc w:val="left"/>
      <w:pPr>
        <w:ind w:left="3600" w:hanging="360"/>
      </w:pPr>
      <w:rPr/>
    </w:lvl>
    <w:lvl w:ilvl="5">
      <w:start w:val="1"/>
      <w:numFmt w:val="decimal"/>
      <w:lvlText w:val="%6."/>
      <w:lvlJc w:val="left"/>
      <w:pPr>
        <w:ind w:left="4320" w:hanging="360"/>
      </w:pPr>
      <w:rPr/>
    </w:lvl>
    <w:lvl w:ilvl="6">
      <w:start w:val="1"/>
      <w:numFmt w:val="decimal"/>
      <w:lvlText w:val="%7."/>
      <w:lvlJc w:val="left"/>
      <w:pPr>
        <w:ind w:left="5040" w:hanging="360"/>
      </w:pPr>
      <w:rPr/>
    </w:lvl>
    <w:lvl w:ilvl="7">
      <w:start w:val="1"/>
      <w:numFmt w:val="decimal"/>
      <w:lvlText w:val="%8."/>
      <w:lvlJc w:val="left"/>
      <w:pPr>
        <w:ind w:left="5760" w:hanging="360"/>
      </w:pPr>
      <w:rPr/>
    </w:lvl>
    <w:lvl w:ilvl="8">
      <w:start w:val="1"/>
      <w:numFmt w:val="decimal"/>
      <w:lvlText w:val="%9."/>
      <w:lvlJc w:val="left"/>
      <w:pPr>
        <w:ind w:left="6480" w:hanging="360"/>
      </w:pPr>
      <w:rPr/>
    </w:lvl>
  </w:abstractNum>
  <w:abstractNum w:abstractNumId="2">
    <w:lvl w:ilvl="0">
      <w:start w:val="1"/>
      <w:numFmt w:val="decimal"/>
      <w:lvlText w:val=""/>
      <w:lvlJc w:val="left"/>
      <w:pPr>
        <w:ind w:left="432" w:hanging="432"/>
      </w:pPr>
      <w:rPr/>
    </w:lvl>
    <w:lvl w:ilvl="1">
      <w:start w:val="1"/>
      <w:numFmt w:val="decimal"/>
      <w:lvlText w:val=""/>
      <w:lvlJc w:val="left"/>
      <w:pPr>
        <w:ind w:left="576" w:hanging="576"/>
      </w:pPr>
      <w:rPr/>
    </w:lvl>
    <w:lvl w:ilvl="2">
      <w:start w:val="1"/>
      <w:numFmt w:val="decimal"/>
      <w:lvlText w:val=""/>
      <w:lvlJc w:val="left"/>
      <w:pPr>
        <w:ind w:left="720" w:hanging="720"/>
      </w:pPr>
      <w:rPr/>
    </w:lvl>
    <w:lvl w:ilvl="3">
      <w:start w:val="1"/>
      <w:numFmt w:val="decimal"/>
      <w:lvlText w:val=""/>
      <w:lvlJc w:val="left"/>
      <w:pPr>
        <w:ind w:left="864" w:hanging="864"/>
      </w:pPr>
      <w:rPr/>
    </w:lvl>
    <w:lvl w:ilvl="4">
      <w:start w:val="1"/>
      <w:numFmt w:val="decimal"/>
      <w:lvlText w:val=""/>
      <w:lvlJc w:val="left"/>
      <w:pPr>
        <w:ind w:left="1008" w:hanging="1008"/>
      </w:pPr>
      <w:rPr/>
    </w:lvl>
    <w:lvl w:ilvl="5">
      <w:start w:val="1"/>
      <w:numFmt w:val="decimal"/>
      <w:lvlText w:val=""/>
      <w:lvlJc w:val="left"/>
      <w:pPr>
        <w:ind w:left="1152" w:hanging="1152"/>
      </w:pPr>
      <w:rPr/>
    </w:lvl>
    <w:lvl w:ilvl="6">
      <w:start w:val="1"/>
      <w:numFmt w:val="decimal"/>
      <w:lvlText w:val=""/>
      <w:lvlJc w:val="left"/>
      <w:pPr>
        <w:ind w:left="1296" w:hanging="1296"/>
      </w:pPr>
      <w:rPr/>
    </w:lvl>
    <w:lvl w:ilvl="7">
      <w:start w:val="1"/>
      <w:numFmt w:val="decimal"/>
      <w:lvlText w:val=""/>
      <w:lvlJc w:val="left"/>
      <w:pPr>
        <w:ind w:left="1440" w:hanging="1440"/>
      </w:pPr>
      <w:rPr/>
    </w:lvl>
    <w:lvl w:ilvl="8">
      <w:start w:val="1"/>
      <w:numFmt w:val="decimal"/>
      <w:lvlText w:val=""/>
      <w:lvlJc w:val="left"/>
      <w:pPr>
        <w:ind w:left="1584" w:hanging="1584"/>
      </w:pPr>
      <w:rPr/>
    </w:lvl>
  </w:abstractNum>
  <w:abstractNum w:abstractNumId="3">
    <w:lvl w:ilvl="0">
      <w:start w:val="2"/>
      <w:numFmt w:val="bullet"/>
      <w:lvlText w:val="-"/>
      <w:lvlJc w:val="left"/>
      <w:pPr>
        <w:ind w:left="720" w:hanging="360"/>
      </w:pPr>
      <w:rPr>
        <w:rFonts w:ascii="Times New Roman" w:cs="Times New Roman" w:eastAsia="Times New Roman" w:hAnsi="Times New Roman"/>
        <w:b w:val="1"/>
      </w:rPr>
    </w:lvl>
    <w:lvl w:ilvl="1">
      <w:start w:val="1"/>
      <w:numFmt w:val="decimal"/>
      <w:lvlText w:val="%2."/>
      <w:lvlJc w:val="left"/>
      <w:pPr>
        <w:ind w:left="1440" w:hanging="360"/>
      </w:pPr>
      <w:rPr/>
    </w:lvl>
    <w:lvl w:ilvl="2">
      <w:start w:val="1"/>
      <w:numFmt w:val="decimal"/>
      <w:lvlText w:val="%3."/>
      <w:lvlJc w:val="left"/>
      <w:pPr>
        <w:ind w:left="2160" w:hanging="360"/>
      </w:pPr>
      <w:rPr/>
    </w:lvl>
    <w:lvl w:ilvl="3">
      <w:start w:val="1"/>
      <w:numFmt w:val="decimal"/>
      <w:lvlText w:val="%4."/>
      <w:lvlJc w:val="left"/>
      <w:pPr>
        <w:ind w:left="2880" w:hanging="360"/>
      </w:pPr>
      <w:rPr/>
    </w:lvl>
    <w:lvl w:ilvl="4">
      <w:start w:val="1"/>
      <w:numFmt w:val="decimal"/>
      <w:lvlText w:val="%5."/>
      <w:lvlJc w:val="left"/>
      <w:pPr>
        <w:ind w:left="3600" w:hanging="360"/>
      </w:pPr>
      <w:rPr/>
    </w:lvl>
    <w:lvl w:ilvl="5">
      <w:start w:val="1"/>
      <w:numFmt w:val="decimal"/>
      <w:lvlText w:val="%6."/>
      <w:lvlJc w:val="left"/>
      <w:pPr>
        <w:ind w:left="4320" w:hanging="360"/>
      </w:pPr>
      <w:rPr/>
    </w:lvl>
    <w:lvl w:ilvl="6">
      <w:start w:val="1"/>
      <w:numFmt w:val="decimal"/>
      <w:lvlText w:val="%7."/>
      <w:lvlJc w:val="left"/>
      <w:pPr>
        <w:ind w:left="5040" w:hanging="360"/>
      </w:pPr>
      <w:rPr/>
    </w:lvl>
    <w:lvl w:ilvl="7">
      <w:start w:val="1"/>
      <w:numFmt w:val="decimal"/>
      <w:lvlText w:val="%8."/>
      <w:lvlJc w:val="left"/>
      <w:pPr>
        <w:ind w:left="5760" w:hanging="360"/>
      </w:pPr>
      <w:rPr/>
    </w:lvl>
    <w:lvl w:ilvl="8">
      <w:start w:val="1"/>
      <w:numFmt w:val="decimal"/>
      <w:lvlText w:val="%9."/>
      <w:lvlJc w:val="left"/>
      <w:pPr>
        <w:ind w:left="6480" w:hanging="360"/>
      </w:pPr>
      <w:rPr/>
    </w:lvl>
  </w:abstractNum>
  <w:abstractNum w:abstractNumId="4">
    <w:lvl w:ilvl="0">
      <w:start w:val="1"/>
      <w:numFmt w:val="decimal"/>
      <w:lvlText w:val="%1."/>
      <w:lvlJc w:val="left"/>
      <w:pPr>
        <w:ind w:left="2880" w:hanging="360"/>
      </w:pPr>
      <w:rPr>
        <w:rFonts w:ascii="Times" w:cs="Times" w:eastAsia="Times" w:hAnsi="Times"/>
        <w:sz w:val="28"/>
        <w:szCs w:val="28"/>
      </w:rPr>
    </w:lvl>
    <w:lvl w:ilvl="1">
      <w:start w:val="1"/>
      <w:numFmt w:val="bullet"/>
      <w:lvlText w:val=""/>
      <w:lvlJc w:val="left"/>
      <w:pPr>
        <w:ind w:left="0" w:firstLine="0"/>
      </w:pPr>
      <w:rPr/>
    </w:lvl>
    <w:lvl w:ilvl="2">
      <w:start w:val="1"/>
      <w:numFmt w:val="bullet"/>
      <w:lvlText w:val=""/>
      <w:lvlJc w:val="left"/>
      <w:pPr>
        <w:ind w:left="0" w:firstLine="0"/>
      </w:pPr>
      <w:rPr/>
    </w:lvl>
    <w:lvl w:ilvl="3">
      <w:start w:val="1"/>
      <w:numFmt w:val="bullet"/>
      <w:lvlText w:val=""/>
      <w:lvlJc w:val="left"/>
      <w:pPr>
        <w:ind w:left="0" w:firstLine="0"/>
      </w:pPr>
      <w:rPr/>
    </w:lvl>
    <w:lvl w:ilvl="4">
      <w:start w:val="1"/>
      <w:numFmt w:val="bullet"/>
      <w:lvlText w:val=""/>
      <w:lvlJc w:val="left"/>
      <w:pPr>
        <w:ind w:left="0" w:firstLine="0"/>
      </w:pPr>
      <w:rPr/>
    </w:lvl>
    <w:lvl w:ilvl="5">
      <w:start w:val="1"/>
      <w:numFmt w:val="bullet"/>
      <w:lvlText w:val=""/>
      <w:lvlJc w:val="left"/>
      <w:pPr>
        <w:ind w:left="0" w:firstLine="0"/>
      </w:pPr>
      <w:rPr/>
    </w:lvl>
    <w:lvl w:ilvl="6">
      <w:start w:val="1"/>
      <w:numFmt w:val="bullet"/>
      <w:lvlText w:val=""/>
      <w:lvlJc w:val="left"/>
      <w:pPr>
        <w:ind w:left="0" w:firstLine="0"/>
      </w:pPr>
      <w:rPr/>
    </w:lvl>
    <w:lvl w:ilvl="7">
      <w:start w:val="1"/>
      <w:numFmt w:val="bullet"/>
      <w:lvlText w:val=""/>
      <w:lvlJc w:val="left"/>
      <w:pPr>
        <w:ind w:left="0" w:firstLine="0"/>
      </w:pPr>
      <w:rPr/>
    </w:lvl>
    <w:lvl w:ilvl="8">
      <w:start w:val="1"/>
      <w:numFmt w:val="bullet"/>
      <w:lvlText w:val=""/>
      <w:lvlJc w:val="left"/>
      <w:pPr>
        <w:ind w:left="0" w:firstLine="0"/>
      </w:pPr>
      <w:rPr/>
    </w:lvl>
  </w:abstractNum>
  <w:abstractNum w:abstractNumId="5">
    <w:lvl w:ilvl="0">
      <w:start w:val="1"/>
      <w:numFmt w:val="decimal"/>
      <w:lvlText w:val="%1."/>
      <w:lvlJc w:val="left"/>
      <w:pPr>
        <w:ind w:left="1065" w:hanging="360"/>
      </w:pPr>
      <w:rPr>
        <w:rFonts w:ascii="Times New Roman" w:cs="Times New Roman" w:eastAsia="Times New Roman" w:hAnsi="Times New Roman"/>
        <w:sz w:val="32"/>
        <w:szCs w:val="32"/>
      </w:rPr>
    </w:lvl>
    <w:lvl w:ilvl="1">
      <w:start w:val="1"/>
      <w:numFmt w:val="lowerLetter"/>
      <w:lvlText w:val="%2."/>
      <w:lvlJc w:val="left"/>
      <w:pPr>
        <w:ind w:left="1785" w:hanging="360"/>
      </w:pPr>
      <w:rPr/>
    </w:lvl>
    <w:lvl w:ilvl="2">
      <w:start w:val="1"/>
      <w:numFmt w:val="lowerRoman"/>
      <w:lvlText w:val="%3."/>
      <w:lvlJc w:val="right"/>
      <w:pPr>
        <w:ind w:left="2505" w:hanging="180"/>
      </w:pPr>
      <w:rPr/>
    </w:lvl>
    <w:lvl w:ilvl="3">
      <w:start w:val="1"/>
      <w:numFmt w:val="decimal"/>
      <w:lvlText w:val="%4."/>
      <w:lvlJc w:val="left"/>
      <w:pPr>
        <w:ind w:left="3225" w:hanging="360"/>
      </w:pPr>
      <w:rPr/>
    </w:lvl>
    <w:lvl w:ilvl="4">
      <w:start w:val="1"/>
      <w:numFmt w:val="lowerLetter"/>
      <w:lvlText w:val="%5."/>
      <w:lvlJc w:val="left"/>
      <w:pPr>
        <w:ind w:left="3945" w:hanging="360"/>
      </w:pPr>
      <w:rPr/>
    </w:lvl>
    <w:lvl w:ilvl="5">
      <w:start w:val="1"/>
      <w:numFmt w:val="lowerRoman"/>
      <w:lvlText w:val="%6."/>
      <w:lvlJc w:val="right"/>
      <w:pPr>
        <w:ind w:left="4665" w:hanging="180"/>
      </w:pPr>
      <w:rPr/>
    </w:lvl>
    <w:lvl w:ilvl="6">
      <w:start w:val="1"/>
      <w:numFmt w:val="decimal"/>
      <w:lvlText w:val="%7."/>
      <w:lvlJc w:val="left"/>
      <w:pPr>
        <w:ind w:left="5385" w:hanging="360"/>
      </w:pPr>
      <w:rPr/>
    </w:lvl>
    <w:lvl w:ilvl="7">
      <w:start w:val="1"/>
      <w:numFmt w:val="lowerLetter"/>
      <w:lvlText w:val="%8."/>
      <w:lvlJc w:val="left"/>
      <w:pPr>
        <w:ind w:left="6105" w:hanging="360"/>
      </w:pPr>
      <w:rPr/>
    </w:lvl>
    <w:lvl w:ilvl="8">
      <w:start w:val="1"/>
      <w:numFmt w:val="lowerRoman"/>
      <w:lvlText w:val="%9."/>
      <w:lvlJc w:val="right"/>
      <w:pPr>
        <w:ind w:left="6825" w:hanging="180"/>
      </w:pPr>
      <w:rPr/>
    </w:lvl>
  </w:abstractNum>
  <w:abstractNum w:abstractNumId="6">
    <w:lvl w:ilvl="0">
      <w:start w:val="1"/>
      <w:numFmt w:val="bullet"/>
      <w:lvlText w:val="●"/>
      <w:lvlJc w:val="left"/>
      <w:pPr>
        <w:ind w:left="1440" w:hanging="360"/>
      </w:pPr>
      <w:rPr>
        <w:rFonts w:ascii="Noto Sans Symbols" w:cs="Noto Sans Symbols" w:eastAsia="Noto Sans Symbols" w:hAnsi="Noto Sans Symbols"/>
      </w:rPr>
    </w:lvl>
    <w:lvl w:ilvl="1">
      <w:start w:val="1"/>
      <w:numFmt w:val="bullet"/>
      <w:lvlText w:val="o"/>
      <w:lvlJc w:val="left"/>
      <w:pPr>
        <w:ind w:left="2160" w:hanging="360"/>
      </w:pPr>
      <w:rPr>
        <w:rFonts w:ascii="Courier New" w:cs="Courier New" w:eastAsia="Courier New" w:hAnsi="Courier New"/>
      </w:rPr>
    </w:lvl>
    <w:lvl w:ilvl="2">
      <w:start w:val="1"/>
      <w:numFmt w:val="bullet"/>
      <w:lvlText w:val="▪"/>
      <w:lvlJc w:val="left"/>
      <w:pPr>
        <w:ind w:left="2880" w:hanging="360"/>
      </w:pPr>
      <w:rPr>
        <w:rFonts w:ascii="Noto Sans Symbols" w:cs="Noto Sans Symbols" w:eastAsia="Noto Sans Symbols" w:hAnsi="Noto Sans Symbols"/>
      </w:rPr>
    </w:lvl>
    <w:lvl w:ilvl="3">
      <w:start w:val="1"/>
      <w:numFmt w:val="bullet"/>
      <w:lvlText w:val="●"/>
      <w:lvlJc w:val="left"/>
      <w:pPr>
        <w:ind w:left="3600" w:hanging="360"/>
      </w:pPr>
      <w:rPr>
        <w:rFonts w:ascii="Noto Sans Symbols" w:cs="Noto Sans Symbols" w:eastAsia="Noto Sans Symbols" w:hAnsi="Noto Sans Symbols"/>
      </w:rPr>
    </w:lvl>
    <w:lvl w:ilvl="4">
      <w:start w:val="1"/>
      <w:numFmt w:val="bullet"/>
      <w:lvlText w:val="o"/>
      <w:lvlJc w:val="left"/>
      <w:pPr>
        <w:ind w:left="4320" w:hanging="360"/>
      </w:pPr>
      <w:rPr>
        <w:rFonts w:ascii="Courier New" w:cs="Courier New" w:eastAsia="Courier New" w:hAnsi="Courier New"/>
      </w:rPr>
    </w:lvl>
    <w:lvl w:ilvl="5">
      <w:start w:val="1"/>
      <w:numFmt w:val="bullet"/>
      <w:lvlText w:val="▪"/>
      <w:lvlJc w:val="left"/>
      <w:pPr>
        <w:ind w:left="5040" w:hanging="360"/>
      </w:pPr>
      <w:rPr>
        <w:rFonts w:ascii="Noto Sans Symbols" w:cs="Noto Sans Symbols" w:eastAsia="Noto Sans Symbols" w:hAnsi="Noto Sans Symbols"/>
      </w:rPr>
    </w:lvl>
    <w:lvl w:ilvl="6">
      <w:start w:val="1"/>
      <w:numFmt w:val="bullet"/>
      <w:lvlText w:val="●"/>
      <w:lvlJc w:val="left"/>
      <w:pPr>
        <w:ind w:left="5760" w:hanging="360"/>
      </w:pPr>
      <w:rPr>
        <w:rFonts w:ascii="Noto Sans Symbols" w:cs="Noto Sans Symbols" w:eastAsia="Noto Sans Symbols" w:hAnsi="Noto Sans Symbols"/>
      </w:rPr>
    </w:lvl>
    <w:lvl w:ilvl="7">
      <w:start w:val="1"/>
      <w:numFmt w:val="bullet"/>
      <w:lvlText w:val="o"/>
      <w:lvlJc w:val="left"/>
      <w:pPr>
        <w:ind w:left="6480" w:hanging="360"/>
      </w:pPr>
      <w:rPr>
        <w:rFonts w:ascii="Courier New" w:cs="Courier New" w:eastAsia="Courier New" w:hAnsi="Courier New"/>
      </w:rPr>
    </w:lvl>
    <w:lvl w:ilvl="8">
      <w:start w:val="1"/>
      <w:numFmt w:val="bullet"/>
      <w:lvlText w:val="▪"/>
      <w:lvlJc w:val="left"/>
      <w:pPr>
        <w:ind w:left="7200" w:hanging="360"/>
      </w:pPr>
      <w:rPr>
        <w:rFonts w:ascii="Noto Sans Symbols" w:cs="Noto Sans Symbols" w:eastAsia="Noto Sans Symbols" w:hAnsi="Noto Sans Symbols"/>
      </w:rPr>
    </w:lvl>
  </w:abstractNum>
  <w:abstractNum w:abstractNumId="7">
    <w:lvl w:ilvl="0">
      <w:start w:val="1"/>
      <w:numFmt w:val="bullet"/>
      <w:lvlText w:val="⮚"/>
      <w:lvlJc w:val="left"/>
      <w:pPr>
        <w:ind w:left="720" w:hanging="360"/>
      </w:pPr>
      <w:rPr>
        <w:rFonts w:ascii="Noto Sans Symbols" w:cs="Noto Sans Symbols" w:eastAsia="Noto Sans Symbols" w:hAnsi="Noto Sans Symbols"/>
        <w:sz w:val="20"/>
        <w:szCs w:val="20"/>
      </w:rPr>
    </w:lvl>
    <w:lvl w:ilvl="1">
      <w:start w:val="1"/>
      <w:numFmt w:val="decimal"/>
      <w:lvlText w:val="%2."/>
      <w:lvlJc w:val="left"/>
      <w:pPr>
        <w:ind w:left="1440" w:hanging="360"/>
      </w:pPr>
      <w:rPr/>
    </w:lvl>
    <w:lvl w:ilvl="2">
      <w:start w:val="1"/>
      <w:numFmt w:val="decimal"/>
      <w:lvlText w:val="%3."/>
      <w:lvlJc w:val="left"/>
      <w:pPr>
        <w:ind w:left="2160" w:hanging="360"/>
      </w:pPr>
      <w:rPr/>
    </w:lvl>
    <w:lvl w:ilvl="3">
      <w:start w:val="1"/>
      <w:numFmt w:val="decimal"/>
      <w:lvlText w:val="%4."/>
      <w:lvlJc w:val="left"/>
      <w:pPr>
        <w:ind w:left="2880" w:hanging="360"/>
      </w:pPr>
      <w:rPr/>
    </w:lvl>
    <w:lvl w:ilvl="4">
      <w:start w:val="1"/>
      <w:numFmt w:val="decimal"/>
      <w:lvlText w:val="%5."/>
      <w:lvlJc w:val="left"/>
      <w:pPr>
        <w:ind w:left="3600" w:hanging="360"/>
      </w:pPr>
      <w:rPr/>
    </w:lvl>
    <w:lvl w:ilvl="5">
      <w:start w:val="1"/>
      <w:numFmt w:val="decimal"/>
      <w:lvlText w:val="%6."/>
      <w:lvlJc w:val="left"/>
      <w:pPr>
        <w:ind w:left="4320" w:hanging="360"/>
      </w:pPr>
      <w:rPr/>
    </w:lvl>
    <w:lvl w:ilvl="6">
      <w:start w:val="1"/>
      <w:numFmt w:val="decimal"/>
      <w:lvlText w:val="%7."/>
      <w:lvlJc w:val="left"/>
      <w:pPr>
        <w:ind w:left="5040" w:hanging="360"/>
      </w:pPr>
      <w:rPr/>
    </w:lvl>
    <w:lvl w:ilvl="7">
      <w:start w:val="1"/>
      <w:numFmt w:val="decimal"/>
      <w:lvlText w:val="%8."/>
      <w:lvlJc w:val="left"/>
      <w:pPr>
        <w:ind w:left="5760" w:hanging="360"/>
      </w:pPr>
      <w:rPr/>
    </w:lvl>
    <w:lvl w:ilvl="8">
      <w:start w:val="1"/>
      <w:numFmt w:val="decimal"/>
      <w:lvlText w:val="%9."/>
      <w:lvlJc w:val="left"/>
      <w:pPr>
        <w:ind w:left="6480" w:hanging="360"/>
      </w:pPr>
      <w:rPr/>
    </w:lvl>
  </w:abstractNum>
  <w:abstractNum w:abstractNumId="8">
    <w:lvl w:ilvl="0">
      <w:start w:val="1"/>
      <w:numFmt w:val="bullet"/>
      <w:lvlText w:val="✔"/>
      <w:lvlJc w:val="left"/>
      <w:pPr>
        <w:ind w:left="720" w:hanging="360"/>
      </w:pPr>
      <w:rPr>
        <w:rFonts w:ascii="Noto Sans Symbols" w:cs="Noto Sans Symbols" w:eastAsia="Noto Sans Symbols" w:hAnsi="Noto Sans Symbols"/>
      </w:rPr>
    </w:lvl>
    <w:lvl w:ilvl="1">
      <w:start w:val="2"/>
      <w:numFmt w:val="bullet"/>
      <w:lvlText w:val="-"/>
      <w:lvlJc w:val="left"/>
      <w:pPr>
        <w:ind w:left="1440" w:hanging="360"/>
      </w:pPr>
      <w:rPr>
        <w:rFonts w:ascii="Times New Roman" w:cs="Times New Roman" w:eastAsia="Times New Roman" w:hAnsi="Times New Roman"/>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9">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0">
    <w:lvl w:ilvl="0">
      <w:start w:val="2"/>
      <w:numFmt w:val="bullet"/>
      <w:lvlText w:val="-"/>
      <w:lvlJc w:val="left"/>
      <w:pPr>
        <w:ind w:left="720" w:hanging="360"/>
      </w:pPr>
      <w:rPr>
        <w:rFonts w:ascii="Times New Roman" w:cs="Times New Roman" w:eastAsia="Times New Roman" w:hAnsi="Times New Roman"/>
        <w:sz w:val="28"/>
        <w:szCs w:val="28"/>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11">
    <w:lvl w:ilvl="0">
      <w:start w:val="1"/>
      <w:numFmt w:val="decimal"/>
      <w:lvlText w:val="%1."/>
      <w:lvlJc w:val="left"/>
      <w:pPr>
        <w:ind w:left="288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2">
    <w:lvl w:ilvl="0">
      <w:start w:val="1"/>
      <w:numFmt w:val="decimal"/>
      <w:lvlText w:val="%1."/>
      <w:lvlJc w:val="left"/>
      <w:pPr>
        <w:ind w:left="2880" w:hanging="360"/>
      </w:pPr>
      <w:rPr>
        <w:rFonts w:ascii="Times" w:cs="Times" w:eastAsia="Times" w:hAnsi="Times"/>
        <w:sz w:val="32"/>
        <w:szCs w:val="32"/>
      </w:rPr>
    </w:lvl>
    <w:lvl w:ilvl="1">
      <w:start w:val="1"/>
      <w:numFmt w:val="bullet"/>
      <w:lvlText w:val=""/>
      <w:lvlJc w:val="left"/>
      <w:pPr>
        <w:ind w:left="0" w:firstLine="0"/>
      </w:pPr>
      <w:rPr/>
    </w:lvl>
    <w:lvl w:ilvl="2">
      <w:start w:val="1"/>
      <w:numFmt w:val="bullet"/>
      <w:lvlText w:val=""/>
      <w:lvlJc w:val="left"/>
      <w:pPr>
        <w:ind w:left="0" w:firstLine="0"/>
      </w:pPr>
      <w:rPr/>
    </w:lvl>
    <w:lvl w:ilvl="3">
      <w:start w:val="1"/>
      <w:numFmt w:val="bullet"/>
      <w:lvlText w:val=""/>
      <w:lvlJc w:val="left"/>
      <w:pPr>
        <w:ind w:left="0" w:firstLine="0"/>
      </w:pPr>
      <w:rPr/>
    </w:lvl>
    <w:lvl w:ilvl="4">
      <w:start w:val="1"/>
      <w:numFmt w:val="bullet"/>
      <w:lvlText w:val=""/>
      <w:lvlJc w:val="left"/>
      <w:pPr>
        <w:ind w:left="0" w:firstLine="0"/>
      </w:pPr>
      <w:rPr/>
    </w:lvl>
    <w:lvl w:ilvl="5">
      <w:start w:val="1"/>
      <w:numFmt w:val="bullet"/>
      <w:lvlText w:val=""/>
      <w:lvlJc w:val="left"/>
      <w:pPr>
        <w:ind w:left="0" w:firstLine="0"/>
      </w:pPr>
      <w:rPr/>
    </w:lvl>
    <w:lvl w:ilvl="6">
      <w:start w:val="1"/>
      <w:numFmt w:val="bullet"/>
      <w:lvlText w:val=""/>
      <w:lvlJc w:val="left"/>
      <w:pPr>
        <w:ind w:left="0" w:firstLine="0"/>
      </w:pPr>
      <w:rPr/>
    </w:lvl>
    <w:lvl w:ilvl="7">
      <w:start w:val="1"/>
      <w:numFmt w:val="bullet"/>
      <w:lvlText w:val=""/>
      <w:lvlJc w:val="left"/>
      <w:pPr>
        <w:ind w:left="0" w:firstLine="0"/>
      </w:pPr>
      <w:rPr/>
    </w:lvl>
    <w:lvl w:ilvl="8">
      <w:start w:val="1"/>
      <w:numFmt w:val="bullet"/>
      <w:lvlText w:val=""/>
      <w:lvlJc w:val="left"/>
      <w:pPr>
        <w:ind w:left="0" w:firstLine="0"/>
      </w:pPr>
      <w:rPr/>
    </w:lvl>
  </w:abstractNum>
  <w:abstractNum w:abstractNumId="13">
    <w:lvl w:ilvl="0">
      <w:start w:val="1"/>
      <w:numFmt w:val="decimal"/>
      <w:lvlText w:val="%1."/>
      <w:lvlJc w:val="left"/>
      <w:pPr>
        <w:ind w:left="2880" w:hanging="360"/>
      </w:pPr>
      <w:rPr>
        <w:sz w:val="32"/>
        <w:szCs w:val="32"/>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lang w:val="ru-RU"/>
      </w:rPr>
    </w:rPrDefault>
    <w:pPrDefault>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ind w:left="0" w:firstLine="720"/>
    </w:pPr>
    <w:rPr>
      <w:i w:val="1"/>
      <w:sz w:val="28"/>
      <w:szCs w:val="28"/>
    </w:rPr>
  </w:style>
  <w:style w:type="paragraph" w:styleId="Heading2">
    <w:name w:val="heading 2"/>
    <w:basedOn w:val="Normal"/>
    <w:next w:val="Normal"/>
    <w:pPr>
      <w:keepNext w:val="1"/>
      <w:keepLines w:val="1"/>
      <w:pageBreakBefore w:val="0"/>
      <w:widowControl w:val="1"/>
      <w:pBdr>
        <w:top w:space="0" w:sz="0" w:val="nil"/>
        <w:left w:space="0" w:sz="0" w:val="nil"/>
        <w:bottom w:space="0" w:sz="0" w:val="nil"/>
        <w:right w:space="0" w:sz="0" w:val="nil"/>
        <w:between w:space="0" w:sz="0" w:val="nil"/>
      </w:pBdr>
      <w:shd w:fill="auto" w:val="clear"/>
      <w:spacing w:after="80" w:before="360" w:line="240" w:lineRule="auto"/>
      <w:ind w:left="0" w:right="0" w:firstLine="0"/>
      <w:jc w:val="left"/>
    </w:pPr>
    <w:rPr>
      <w:rFonts w:ascii="Times New Roman" w:cs="Times New Roman" w:eastAsia="Times New Roman" w:hAnsi="Times New Roman"/>
      <w:b w:val="1"/>
      <w:i w:val="0"/>
      <w:smallCaps w:val="0"/>
      <w:strike w:val="0"/>
      <w:color w:val="000000"/>
      <w:sz w:val="36"/>
      <w:szCs w:val="36"/>
      <w:u w:val="none"/>
      <w:shd w:fill="auto" w:val="clear"/>
      <w:vertAlign w:val="baseline"/>
    </w:rPr>
  </w:style>
  <w:style w:type="paragraph" w:styleId="Heading3">
    <w:name w:val="heading 3"/>
    <w:basedOn w:val="Normal"/>
    <w:next w:val="Normal"/>
    <w:pPr>
      <w:keepNext w:val="1"/>
      <w:spacing w:after="60" w:before="240" w:lineRule="auto"/>
      <w:ind w:left="2160" w:hanging="180"/>
    </w:pPr>
    <w:rPr>
      <w:rFonts w:ascii="Arial" w:cs="Arial" w:eastAsia="Arial" w:hAnsi="Arial"/>
      <w:b w:val="1"/>
      <w:sz w:val="26"/>
      <w:szCs w:val="26"/>
    </w:rPr>
  </w:style>
  <w:style w:type="paragraph" w:styleId="Heading4">
    <w:name w:val="heading 4"/>
    <w:basedOn w:val="Normal"/>
    <w:next w:val="Normal"/>
    <w:pPr>
      <w:keepNext w:val="1"/>
      <w:keepLines w:val="1"/>
      <w:pageBreakBefore w:val="0"/>
      <w:widowControl w:val="1"/>
      <w:pBdr>
        <w:top w:space="0" w:sz="0" w:val="nil"/>
        <w:left w:space="0" w:sz="0" w:val="nil"/>
        <w:bottom w:space="0" w:sz="0" w:val="nil"/>
        <w:right w:space="0" w:sz="0" w:val="nil"/>
        <w:between w:space="0" w:sz="0" w:val="nil"/>
      </w:pBdr>
      <w:shd w:fill="auto" w:val="clear"/>
      <w:spacing w:after="40" w:before="240" w:line="240" w:lineRule="auto"/>
      <w:ind w:left="0" w:right="0" w:firstLine="0"/>
      <w:jc w:val="left"/>
    </w:pPr>
    <w:rPr>
      <w:rFonts w:ascii="Times New Roman" w:cs="Times New Roman" w:eastAsia="Times New Roman" w:hAnsi="Times New Roman"/>
      <w:b w:val="1"/>
      <w:i w:val="0"/>
      <w:smallCaps w:val="0"/>
      <w:strike w:val="0"/>
      <w:color w:val="000000"/>
      <w:sz w:val="24"/>
      <w:szCs w:val="24"/>
      <w:u w:val="none"/>
      <w:shd w:fill="auto" w:val="clear"/>
      <w:vertAlign w:val="baseline"/>
    </w:rPr>
  </w:style>
  <w:style w:type="paragraph" w:styleId="Heading5">
    <w:name w:val="heading 5"/>
    <w:basedOn w:val="Normal"/>
    <w:next w:val="Normal"/>
    <w:pPr>
      <w:keepNext w:val="1"/>
      <w:keepLines w:val="1"/>
      <w:pageBreakBefore w:val="0"/>
      <w:widowControl w:val="1"/>
      <w:pBdr>
        <w:top w:space="0" w:sz="0" w:val="nil"/>
        <w:left w:space="0" w:sz="0" w:val="nil"/>
        <w:bottom w:space="0" w:sz="0" w:val="nil"/>
        <w:right w:space="0" w:sz="0" w:val="nil"/>
        <w:between w:space="0" w:sz="0" w:val="nil"/>
      </w:pBdr>
      <w:shd w:fill="auto" w:val="clear"/>
      <w:spacing w:after="40" w:before="220" w:line="240" w:lineRule="auto"/>
      <w:ind w:left="0" w:right="0" w:firstLine="0"/>
      <w:jc w:val="left"/>
    </w:pPr>
    <w:rPr>
      <w:rFonts w:ascii="Times New Roman" w:cs="Times New Roman" w:eastAsia="Times New Roman" w:hAnsi="Times New Roman"/>
      <w:b w:val="1"/>
      <w:i w:val="0"/>
      <w:smallCaps w:val="0"/>
      <w:strike w:val="0"/>
      <w:color w:val="000000"/>
      <w:sz w:val="22"/>
      <w:szCs w:val="22"/>
      <w:u w:val="none"/>
      <w:shd w:fill="auto" w:val="clear"/>
      <w:vertAlign w:val="baseline"/>
    </w:rPr>
  </w:style>
  <w:style w:type="paragraph" w:styleId="Heading6">
    <w:name w:val="heading 6"/>
    <w:basedOn w:val="Normal"/>
    <w:next w:val="Normal"/>
    <w:pPr>
      <w:keepNext w:val="1"/>
      <w:keepLines w:val="1"/>
      <w:pageBreakBefore w:val="0"/>
      <w:widowControl w:val="1"/>
      <w:pBdr>
        <w:top w:space="0" w:sz="0" w:val="nil"/>
        <w:left w:space="0" w:sz="0" w:val="nil"/>
        <w:bottom w:space="0" w:sz="0" w:val="nil"/>
        <w:right w:space="0" w:sz="0" w:val="nil"/>
        <w:between w:space="0" w:sz="0" w:val="nil"/>
      </w:pBdr>
      <w:shd w:fill="auto" w:val="clear"/>
      <w:spacing w:after="40" w:before="200" w:line="240" w:lineRule="auto"/>
      <w:ind w:left="0" w:right="0" w:firstLine="0"/>
      <w:jc w:val="left"/>
    </w:pPr>
    <w:rPr>
      <w:rFonts w:ascii="Times New Roman" w:cs="Times New Roman" w:eastAsia="Times New Roman" w:hAnsi="Times New Roman"/>
      <w:b w:val="1"/>
      <w:i w:val="0"/>
      <w:smallCaps w:val="0"/>
      <w:strike w:val="0"/>
      <w:color w:val="000000"/>
      <w:sz w:val="20"/>
      <w:szCs w:val="20"/>
      <w:u w:val="none"/>
      <w:shd w:fill="auto" w:val="clear"/>
      <w:vertAlign w:val="baseline"/>
    </w:rPr>
  </w:style>
  <w:style w:type="paragraph" w:styleId="Title">
    <w:name w:val="Title"/>
    <w:basedOn w:val="Normal"/>
    <w:next w:val="Normal"/>
    <w:pPr>
      <w:keepNext w:val="1"/>
      <w:keepLines w:val="1"/>
      <w:pageBreakBefore w:val="0"/>
      <w:widowControl w:val="1"/>
      <w:pBdr>
        <w:top w:space="0" w:sz="0" w:val="nil"/>
        <w:left w:space="0" w:sz="0" w:val="nil"/>
        <w:bottom w:space="0" w:sz="0" w:val="nil"/>
        <w:right w:space="0" w:sz="0" w:val="nil"/>
        <w:between w:space="0" w:sz="0" w:val="nil"/>
      </w:pBdr>
      <w:shd w:fill="auto" w:val="clear"/>
      <w:spacing w:after="120" w:before="480" w:line="240" w:lineRule="auto"/>
      <w:ind w:left="0" w:right="0" w:firstLine="0"/>
      <w:jc w:val="left"/>
    </w:pPr>
    <w:rPr>
      <w:rFonts w:ascii="Times New Roman" w:cs="Times New Roman" w:eastAsia="Times New Roman" w:hAnsi="Times New Roman"/>
      <w:b w:val="1"/>
      <w:i w:val="0"/>
      <w:smallCaps w:val="0"/>
      <w:strike w:val="0"/>
      <w:color w:val="000000"/>
      <w:sz w:val="72"/>
      <w:szCs w:val="72"/>
      <w:u w:val="none"/>
      <w:shd w:fill="auto" w:val="clear"/>
      <w:vertAlign w:val="baseline"/>
    </w:rPr>
  </w:style>
  <w:style w:type="paragraph" w:styleId="Normal" w:default="1">
    <w:name w:val="normal"/>
  </w:style>
  <w:style w:type="table" w:styleId="TableNormal" w:default="1">
    <w:name w:val="Table Normal"/>
  </w:style>
  <w:style w:type="paragraph" w:styleId="Heading1">
    <w:name w:val="heading 1"/>
    <w:basedOn w:val="Normal"/>
    <w:next w:val="Normal"/>
    <w:pPr>
      <w:keepNext w:val="1"/>
      <w:ind w:left="0" w:firstLine="720"/>
    </w:pPr>
    <w:rPr>
      <w:i w:val="1"/>
      <w:sz w:val="28"/>
      <w:szCs w:val="28"/>
    </w:rPr>
  </w:style>
  <w:style w:type="paragraph" w:styleId="Heading2">
    <w:name w:val="heading 2"/>
    <w:basedOn w:val="Normal"/>
    <w:next w:val="Normal"/>
    <w:pPr>
      <w:keepNext w:val="1"/>
      <w:keepLines w:val="1"/>
      <w:pageBreakBefore w:val="0"/>
      <w:widowControl w:val="1"/>
      <w:pBdr>
        <w:top w:space="0" w:sz="0" w:val="nil"/>
        <w:left w:space="0" w:sz="0" w:val="nil"/>
        <w:bottom w:space="0" w:sz="0" w:val="nil"/>
        <w:right w:space="0" w:sz="0" w:val="nil"/>
        <w:between w:space="0" w:sz="0" w:val="nil"/>
      </w:pBdr>
      <w:shd w:fill="auto" w:val="clear"/>
      <w:spacing w:after="80" w:before="360" w:line="240" w:lineRule="auto"/>
      <w:ind w:left="0" w:right="0" w:firstLine="0"/>
      <w:jc w:val="left"/>
    </w:pPr>
    <w:rPr>
      <w:rFonts w:ascii="Times New Roman" w:cs="Times New Roman" w:eastAsia="Times New Roman" w:hAnsi="Times New Roman"/>
      <w:b w:val="1"/>
      <w:i w:val="0"/>
      <w:smallCaps w:val="0"/>
      <w:strike w:val="0"/>
      <w:color w:val="000000"/>
      <w:sz w:val="36"/>
      <w:szCs w:val="36"/>
      <w:u w:val="none"/>
      <w:shd w:fill="auto" w:val="clear"/>
      <w:vertAlign w:val="baseline"/>
    </w:rPr>
  </w:style>
  <w:style w:type="paragraph" w:styleId="Heading3">
    <w:name w:val="heading 3"/>
    <w:basedOn w:val="Normal"/>
    <w:next w:val="Normal"/>
    <w:pPr>
      <w:keepNext w:val="1"/>
      <w:spacing w:after="60" w:before="240" w:lineRule="auto"/>
      <w:ind w:left="2160" w:hanging="360"/>
    </w:pPr>
    <w:rPr>
      <w:rFonts w:ascii="Arial" w:cs="Arial" w:eastAsia="Arial" w:hAnsi="Arial"/>
      <w:b w:val="1"/>
      <w:sz w:val="26"/>
      <w:szCs w:val="26"/>
    </w:rPr>
  </w:style>
  <w:style w:type="paragraph" w:styleId="Heading4">
    <w:name w:val="heading 4"/>
    <w:basedOn w:val="Normal"/>
    <w:next w:val="Normal"/>
    <w:pPr>
      <w:keepNext w:val="1"/>
      <w:keepLines w:val="1"/>
      <w:pageBreakBefore w:val="0"/>
      <w:widowControl w:val="1"/>
      <w:pBdr>
        <w:top w:space="0" w:sz="0" w:val="nil"/>
        <w:left w:space="0" w:sz="0" w:val="nil"/>
        <w:bottom w:space="0" w:sz="0" w:val="nil"/>
        <w:right w:space="0" w:sz="0" w:val="nil"/>
        <w:between w:space="0" w:sz="0" w:val="nil"/>
      </w:pBdr>
      <w:shd w:fill="auto" w:val="clear"/>
      <w:spacing w:after="40" w:before="240" w:line="240" w:lineRule="auto"/>
      <w:ind w:left="0" w:right="0" w:firstLine="0"/>
      <w:jc w:val="left"/>
    </w:pPr>
    <w:rPr>
      <w:rFonts w:ascii="Times New Roman" w:cs="Times New Roman" w:eastAsia="Times New Roman" w:hAnsi="Times New Roman"/>
      <w:b w:val="1"/>
      <w:i w:val="0"/>
      <w:smallCaps w:val="0"/>
      <w:strike w:val="0"/>
      <w:color w:val="000000"/>
      <w:sz w:val="24"/>
      <w:szCs w:val="24"/>
      <w:u w:val="none"/>
      <w:shd w:fill="auto" w:val="clear"/>
      <w:vertAlign w:val="baseline"/>
    </w:rPr>
  </w:style>
  <w:style w:type="paragraph" w:styleId="Heading5">
    <w:name w:val="heading 5"/>
    <w:basedOn w:val="Normal"/>
    <w:next w:val="Normal"/>
    <w:pPr>
      <w:keepNext w:val="1"/>
      <w:keepLines w:val="1"/>
      <w:pageBreakBefore w:val="0"/>
      <w:widowControl w:val="1"/>
      <w:pBdr>
        <w:top w:space="0" w:sz="0" w:val="nil"/>
        <w:left w:space="0" w:sz="0" w:val="nil"/>
        <w:bottom w:space="0" w:sz="0" w:val="nil"/>
        <w:right w:space="0" w:sz="0" w:val="nil"/>
        <w:between w:space="0" w:sz="0" w:val="nil"/>
      </w:pBdr>
      <w:shd w:fill="auto" w:val="clear"/>
      <w:spacing w:after="40" w:before="220" w:line="240" w:lineRule="auto"/>
      <w:ind w:left="0" w:right="0" w:firstLine="0"/>
      <w:jc w:val="left"/>
    </w:pPr>
    <w:rPr>
      <w:rFonts w:ascii="Times New Roman" w:cs="Times New Roman" w:eastAsia="Times New Roman" w:hAnsi="Times New Roman"/>
      <w:b w:val="1"/>
      <w:i w:val="0"/>
      <w:smallCaps w:val="0"/>
      <w:strike w:val="0"/>
      <w:color w:val="000000"/>
      <w:sz w:val="22"/>
      <w:szCs w:val="22"/>
      <w:u w:val="none"/>
      <w:shd w:fill="auto" w:val="clear"/>
      <w:vertAlign w:val="baseline"/>
    </w:rPr>
  </w:style>
  <w:style w:type="paragraph" w:styleId="Heading6">
    <w:name w:val="heading 6"/>
    <w:basedOn w:val="Normal"/>
    <w:next w:val="Normal"/>
    <w:pPr>
      <w:keepNext w:val="1"/>
      <w:keepLines w:val="1"/>
      <w:pageBreakBefore w:val="0"/>
      <w:widowControl w:val="1"/>
      <w:pBdr>
        <w:top w:space="0" w:sz="0" w:val="nil"/>
        <w:left w:space="0" w:sz="0" w:val="nil"/>
        <w:bottom w:space="0" w:sz="0" w:val="nil"/>
        <w:right w:space="0" w:sz="0" w:val="nil"/>
        <w:between w:space="0" w:sz="0" w:val="nil"/>
      </w:pBdr>
      <w:shd w:fill="auto" w:val="clear"/>
      <w:spacing w:after="40" w:before="200" w:line="240" w:lineRule="auto"/>
      <w:ind w:left="0" w:right="0" w:firstLine="0"/>
      <w:jc w:val="left"/>
    </w:pPr>
    <w:rPr>
      <w:rFonts w:ascii="Times New Roman" w:cs="Times New Roman" w:eastAsia="Times New Roman" w:hAnsi="Times New Roman"/>
      <w:b w:val="1"/>
      <w:i w:val="0"/>
      <w:smallCaps w:val="0"/>
      <w:strike w:val="0"/>
      <w:color w:val="000000"/>
      <w:sz w:val="20"/>
      <w:szCs w:val="20"/>
      <w:u w:val="none"/>
      <w:shd w:fill="auto" w:val="clear"/>
      <w:vertAlign w:val="baseline"/>
    </w:rPr>
  </w:style>
  <w:style w:type="paragraph" w:styleId="Title">
    <w:name w:val="Title"/>
    <w:basedOn w:val="Normal"/>
    <w:next w:val="Normal"/>
    <w:pPr>
      <w:keepNext w:val="1"/>
      <w:keepLines w:val="1"/>
      <w:pageBreakBefore w:val="0"/>
      <w:widowControl w:val="1"/>
      <w:pBdr>
        <w:top w:space="0" w:sz="0" w:val="nil"/>
        <w:left w:space="0" w:sz="0" w:val="nil"/>
        <w:bottom w:space="0" w:sz="0" w:val="nil"/>
        <w:right w:space="0" w:sz="0" w:val="nil"/>
        <w:between w:space="0" w:sz="0" w:val="nil"/>
      </w:pBdr>
      <w:shd w:fill="auto" w:val="clear"/>
      <w:spacing w:after="120" w:before="480" w:line="240" w:lineRule="auto"/>
      <w:ind w:left="0" w:right="0" w:firstLine="0"/>
      <w:jc w:val="left"/>
    </w:pPr>
    <w:rPr>
      <w:rFonts w:ascii="Times New Roman" w:cs="Times New Roman" w:eastAsia="Times New Roman" w:hAnsi="Times New Roman"/>
      <w:b w:val="1"/>
      <w:i w:val="0"/>
      <w:smallCaps w:val="0"/>
      <w:strike w:val="0"/>
      <w:color w:val="000000"/>
      <w:sz w:val="72"/>
      <w:szCs w:val="72"/>
      <w:u w:val="none"/>
      <w:shd w:fill="auto" w:val="clear"/>
      <w:vertAlign w:val="baseline"/>
    </w:rPr>
  </w:style>
  <w:style w:type="paragraph" w:styleId="Normal" w:default="1">
    <w:name w:val="normal"/>
  </w:style>
  <w:style w:type="table" w:styleId="TableNormal" w:default="1">
    <w:name w:val="Table Normal"/>
  </w:style>
  <w:style w:type="paragraph" w:styleId="Heading1">
    <w:name w:val="heading 1"/>
    <w:basedOn w:val="Normal"/>
    <w:next w:val="Normal"/>
    <w:pPr>
      <w:keepNext w:val="1"/>
      <w:ind w:left="0" w:firstLine="720"/>
    </w:pPr>
    <w:rPr>
      <w:i w:val="1"/>
      <w:sz w:val="28"/>
      <w:szCs w:val="28"/>
    </w:rPr>
  </w:style>
  <w:style w:type="paragraph" w:styleId="Heading2">
    <w:name w:val="heading 2"/>
    <w:basedOn w:val="Normal"/>
    <w:next w:val="Normal"/>
    <w:pPr>
      <w:keepNext w:val="1"/>
      <w:keepLines w:val="1"/>
      <w:pageBreakBefore w:val="0"/>
      <w:spacing w:after="80" w:before="360" w:lineRule="auto"/>
    </w:pPr>
    <w:rPr>
      <w:b w:val="1"/>
      <w:sz w:val="36"/>
      <w:szCs w:val="36"/>
    </w:rPr>
  </w:style>
  <w:style w:type="paragraph" w:styleId="Heading3">
    <w:name w:val="heading 3"/>
    <w:basedOn w:val="Normal"/>
    <w:next w:val="Normal"/>
    <w:pPr>
      <w:keepNext w:val="1"/>
      <w:spacing w:after="60" w:before="240" w:lineRule="auto"/>
      <w:ind w:left="2160" w:hanging="360"/>
    </w:pPr>
    <w:rPr>
      <w:rFonts w:ascii="Arial" w:cs="Arial" w:eastAsia="Arial" w:hAnsi="Arial"/>
      <w:b w:val="1"/>
      <w:sz w:val="26"/>
      <w:szCs w:val="26"/>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a" w:default="1">
    <w:name w:val="Normal"/>
    <w:qFormat w:val="1"/>
    <w:rsid w:val="00E25A23"/>
    <w:rPr>
      <w:rFonts w:ascii="Times New Roman" w:eastAsia="Times New Roman" w:hAnsi="Times New Roman"/>
      <w:sz w:val="20"/>
      <w:szCs w:val="20"/>
    </w:rPr>
  </w:style>
  <w:style w:type="paragraph" w:styleId="1">
    <w:name w:val="heading 1"/>
    <w:basedOn w:val="a"/>
    <w:next w:val="a"/>
    <w:link w:val="10"/>
    <w:qFormat w:val="1"/>
    <w:locked w:val="1"/>
    <w:rsid w:val="001F3048"/>
    <w:pPr>
      <w:keepNext w:val="1"/>
      <w:numPr>
        <w:numId w:val="1"/>
      </w:numPr>
      <w:ind w:left="0" w:firstLine="720"/>
      <w:outlineLvl w:val="0"/>
    </w:pPr>
    <w:rPr>
      <w:i w:val="1"/>
      <w:sz w:val="28"/>
      <w:lang w:eastAsia="ar-SA"/>
    </w:rPr>
  </w:style>
  <w:style w:type="paragraph" w:styleId="3">
    <w:name w:val="heading 3"/>
    <w:basedOn w:val="a"/>
    <w:next w:val="a"/>
    <w:link w:val="30"/>
    <w:qFormat w:val="1"/>
    <w:locked w:val="1"/>
    <w:rsid w:val="001F3048"/>
    <w:pPr>
      <w:keepNext w:val="1"/>
      <w:numPr>
        <w:ilvl w:val="2"/>
        <w:numId w:val="1"/>
      </w:numPr>
      <w:spacing w:after="60" w:before="240"/>
      <w:outlineLvl w:val="2"/>
    </w:pPr>
    <w:rPr>
      <w:rFonts w:ascii="Arial" w:cs="Arial" w:hAnsi="Arial"/>
      <w:b w:val="1"/>
      <w:bCs w:val="1"/>
      <w:sz w:val="26"/>
      <w:szCs w:val="26"/>
      <w:lang w:eastAsia="ar-SA"/>
    </w:rPr>
  </w:style>
  <w:style w:type="character" w:styleId="a0" w:default="1">
    <w:name w:val="Default Paragraph Font"/>
    <w:uiPriority w:val="1"/>
    <w:semiHidden w:val="1"/>
    <w:unhideWhenUsed w:val="1"/>
  </w:style>
  <w:style w:type="table" w:styleId="a1" w:default="1">
    <w:name w:val="Normal Table"/>
    <w:uiPriority w:val="99"/>
    <w:semiHidden w:val="1"/>
    <w:unhideWhenUsed w:val="1"/>
    <w:qFormat w:val="1"/>
    <w:tblPr>
      <w:tblInd w:w="0.0" w:type="dxa"/>
      <w:tblCellMar>
        <w:top w:w="0.0" w:type="dxa"/>
        <w:left w:w="108.0" w:type="dxa"/>
        <w:bottom w:w="0.0" w:type="dxa"/>
        <w:right w:w="108.0" w:type="dxa"/>
      </w:tblCellMar>
    </w:tblPr>
  </w:style>
  <w:style w:type="numbering" w:styleId="a2" w:default="1">
    <w:name w:val="No List"/>
    <w:uiPriority w:val="99"/>
    <w:semiHidden w:val="1"/>
    <w:unhideWhenUsed w:val="1"/>
  </w:style>
  <w:style w:type="character" w:styleId="a3">
    <w:name w:val="page number"/>
    <w:basedOn w:val="a0"/>
    <w:rsid w:val="00E25A23"/>
    <w:rPr>
      <w:rFonts w:cs="Times New Roman"/>
    </w:rPr>
  </w:style>
  <w:style w:type="paragraph" w:styleId="a4">
    <w:name w:val="header"/>
    <w:basedOn w:val="a"/>
    <w:link w:val="a5"/>
    <w:rsid w:val="00E25A23"/>
    <w:pPr>
      <w:tabs>
        <w:tab w:val="center" w:pos="4153"/>
        <w:tab w:val="right" w:pos="8306"/>
      </w:tabs>
    </w:pPr>
  </w:style>
  <w:style w:type="character" w:styleId="a5" w:customStyle="1">
    <w:name w:val="Верхний колонтитул Знак"/>
    <w:basedOn w:val="a0"/>
    <w:link w:val="a4"/>
    <w:locked w:val="1"/>
    <w:rsid w:val="00E25A23"/>
    <w:rPr>
      <w:rFonts w:ascii="Times New Roman" w:cs="Times New Roman" w:hAnsi="Times New Roman"/>
      <w:sz w:val="20"/>
      <w:szCs w:val="20"/>
      <w:lang w:eastAsia="ru-RU"/>
    </w:rPr>
  </w:style>
  <w:style w:type="paragraph" w:styleId="a6">
    <w:name w:val="footer"/>
    <w:basedOn w:val="a"/>
    <w:link w:val="a7"/>
    <w:rsid w:val="00E25A23"/>
    <w:pPr>
      <w:tabs>
        <w:tab w:val="center" w:pos="4153"/>
        <w:tab w:val="right" w:pos="8306"/>
      </w:tabs>
    </w:pPr>
  </w:style>
  <w:style w:type="character" w:styleId="a7" w:customStyle="1">
    <w:name w:val="Нижний колонтитул Знак"/>
    <w:basedOn w:val="a0"/>
    <w:link w:val="a6"/>
    <w:locked w:val="1"/>
    <w:rsid w:val="00E25A23"/>
    <w:rPr>
      <w:rFonts w:ascii="Times New Roman" w:cs="Times New Roman" w:hAnsi="Times New Roman"/>
      <w:sz w:val="20"/>
      <w:szCs w:val="20"/>
      <w:lang w:eastAsia="ru-RU"/>
    </w:rPr>
  </w:style>
  <w:style w:type="paragraph" w:styleId="a8" w:customStyle="1">
    <w:name w:val="РИО_титул_МОН"/>
    <w:next w:val="a9"/>
    <w:uiPriority w:val="99"/>
    <w:rsid w:val="00E25A23"/>
    <w:pPr>
      <w:spacing w:after="160"/>
      <w:jc w:val="center"/>
    </w:pPr>
    <w:rPr>
      <w:rFonts w:ascii="Times New Roman" w:hAnsi="Times New Roman"/>
      <w:caps w:val="1"/>
      <w:sz w:val="26"/>
      <w:lang w:eastAsia="en-US"/>
    </w:rPr>
  </w:style>
  <w:style w:type="paragraph" w:styleId="a9" w:customStyle="1">
    <w:name w:val="РИО_титул_МИРЭА"/>
    <w:next w:val="aa"/>
    <w:uiPriority w:val="99"/>
    <w:rsid w:val="00E25A23"/>
    <w:pPr>
      <w:pBdr>
        <w:bottom w:color="auto" w:space="1" w:sz="4" w:val="single"/>
      </w:pBdr>
      <w:spacing w:after="3000"/>
      <w:jc w:val="center"/>
    </w:pPr>
    <w:rPr>
      <w:rFonts w:ascii="Times New Roman" w:hAnsi="Times New Roman"/>
      <w:caps w:val="1"/>
      <w:sz w:val="26"/>
      <w:lang w:eastAsia="en-US"/>
    </w:rPr>
  </w:style>
  <w:style w:type="paragraph" w:styleId="aa" w:customStyle="1">
    <w:name w:val="РИО_титул_авторы"/>
    <w:next w:val="a"/>
    <w:uiPriority w:val="99"/>
    <w:rsid w:val="00E25A23"/>
    <w:pPr>
      <w:spacing w:after="640" w:line="276" w:lineRule="auto"/>
      <w:jc w:val="center"/>
    </w:pPr>
    <w:rPr>
      <w:rFonts w:ascii="Times New Roman" w:hAnsi="Times New Roman"/>
      <w:b w:val="1"/>
      <w:caps w:val="1"/>
      <w:sz w:val="36"/>
      <w:lang w:eastAsia="en-US"/>
    </w:rPr>
  </w:style>
  <w:style w:type="paragraph" w:styleId="ab" w:customStyle="1">
    <w:name w:val="РИО_титул_название"/>
    <w:next w:val="a"/>
    <w:uiPriority w:val="99"/>
    <w:rsid w:val="00E25A23"/>
    <w:pPr>
      <w:spacing w:after="400" w:line="276" w:lineRule="auto"/>
      <w:jc w:val="center"/>
    </w:pPr>
    <w:rPr>
      <w:rFonts w:ascii="Times New Roman" w:hAnsi="Times New Roman"/>
      <w:b w:val="1"/>
      <w:caps w:val="1"/>
      <w:sz w:val="40"/>
      <w:lang w:eastAsia="en-US"/>
    </w:rPr>
  </w:style>
  <w:style w:type="paragraph" w:styleId="ac" w:customStyle="1">
    <w:name w:val="РИО_титул_отступ"/>
    <w:uiPriority w:val="99"/>
    <w:rsid w:val="00E25A23"/>
    <w:pPr>
      <w:jc w:val="center"/>
    </w:pPr>
    <w:rPr>
      <w:rFonts w:ascii="Times New Roman" w:hAnsi="Times New Roman"/>
      <w:sz w:val="20"/>
      <w:lang w:eastAsia="en-US"/>
    </w:rPr>
  </w:style>
  <w:style w:type="paragraph" w:styleId="ad" w:customStyle="1">
    <w:name w:val="РИО_титул_город_год"/>
    <w:next w:val="ae"/>
    <w:uiPriority w:val="99"/>
    <w:rsid w:val="00E25A23"/>
    <w:pPr>
      <w:jc w:val="center"/>
    </w:pPr>
    <w:rPr>
      <w:rFonts w:ascii="Times New Roman" w:hAnsi="Times New Roman"/>
      <w:sz w:val="28"/>
      <w:lang w:eastAsia="en-US"/>
    </w:rPr>
  </w:style>
  <w:style w:type="paragraph" w:styleId="ae" w:customStyle="1">
    <w:name w:val="РИО_титул_УДК"/>
    <w:uiPriority w:val="99"/>
    <w:rsid w:val="00E25A23"/>
    <w:pPr>
      <w:pageBreakBefore w:val="1"/>
    </w:pPr>
    <w:rPr>
      <w:rFonts w:ascii="Times New Roman" w:hAnsi="Times New Roman"/>
      <w:sz w:val="24"/>
      <w:lang w:eastAsia="en-US"/>
    </w:rPr>
  </w:style>
  <w:style w:type="paragraph" w:styleId="af" w:customStyle="1">
    <w:name w:val="РИО_титул_ББК"/>
    <w:next w:val="ac"/>
    <w:uiPriority w:val="99"/>
    <w:rsid w:val="00E25A23"/>
    <w:rPr>
      <w:rFonts w:ascii="Times New Roman" w:hAnsi="Times New Roman"/>
      <w:sz w:val="24"/>
      <w:lang w:eastAsia="en-US"/>
    </w:rPr>
  </w:style>
  <w:style w:type="paragraph" w:styleId="af0" w:customStyle="1">
    <w:name w:val="РИО_титул_запись_сведения"/>
    <w:next w:val="ac"/>
    <w:link w:val="af1"/>
    <w:uiPriority w:val="99"/>
    <w:rsid w:val="00E25A23"/>
    <w:pPr>
      <w:spacing w:after="200" w:line="276" w:lineRule="auto"/>
      <w:jc w:val="both"/>
    </w:pPr>
    <w:rPr>
      <w:rFonts w:ascii="Times New Roman" w:eastAsia="Times New Roman" w:hAnsi="Times New Roman"/>
    </w:rPr>
  </w:style>
  <w:style w:type="paragraph" w:styleId="af2" w:customStyle="1">
    <w:name w:val="РИО_титул_запись_авторы"/>
    <w:basedOn w:val="af0"/>
    <w:next w:val="ac"/>
    <w:link w:val="af3"/>
    <w:uiPriority w:val="99"/>
    <w:rsid w:val="00E25A23"/>
    <w:rPr>
      <w:b w:val="1"/>
      <w:szCs w:val="20"/>
    </w:rPr>
  </w:style>
  <w:style w:type="character" w:styleId="af1" w:customStyle="1">
    <w:name w:val="РИО_титул_запись_сведения Знак"/>
    <w:link w:val="af0"/>
    <w:uiPriority w:val="99"/>
    <w:locked w:val="1"/>
    <w:rsid w:val="00E25A23"/>
    <w:rPr>
      <w:rFonts w:ascii="Times New Roman" w:hAnsi="Times New Roman"/>
      <w:sz w:val="22"/>
    </w:rPr>
  </w:style>
  <w:style w:type="character" w:styleId="af3" w:customStyle="1">
    <w:name w:val="РИО_титул_запись_авторы Знак"/>
    <w:link w:val="af2"/>
    <w:uiPriority w:val="99"/>
    <w:locked w:val="1"/>
    <w:rsid w:val="00E25A23"/>
    <w:rPr>
      <w:rFonts w:ascii="Times New Roman" w:hAnsi="Times New Roman"/>
      <w:b w:val="1"/>
      <w:sz w:val="24"/>
    </w:rPr>
  </w:style>
  <w:style w:type="paragraph" w:styleId="af4" w:customStyle="1">
    <w:name w:val="РИО_титул_Хавкина"/>
    <w:next w:val="af0"/>
    <w:uiPriority w:val="99"/>
    <w:rsid w:val="00E25A23"/>
    <w:pPr>
      <w:spacing w:after="200"/>
    </w:pPr>
    <w:rPr>
      <w:rFonts w:ascii="Times New Roman" w:hAnsi="Times New Roman"/>
      <w:sz w:val="24"/>
      <w:lang w:eastAsia="en-US"/>
    </w:rPr>
  </w:style>
  <w:style w:type="paragraph" w:styleId="af5" w:customStyle="1">
    <w:name w:val="РИО_титул_аннотация"/>
    <w:next w:val="ac"/>
    <w:uiPriority w:val="99"/>
    <w:rsid w:val="00E25A23"/>
    <w:pPr>
      <w:spacing w:line="276" w:lineRule="auto"/>
      <w:ind w:firstLine="709"/>
    </w:pPr>
    <w:rPr>
      <w:rFonts w:ascii="Times New Roman" w:hAnsi="Times New Roman"/>
      <w:sz w:val="24"/>
      <w:lang w:eastAsia="en-US"/>
    </w:rPr>
  </w:style>
  <w:style w:type="paragraph" w:styleId="af6" w:customStyle="1">
    <w:name w:val="РИО_титул_оборот_авторы"/>
    <w:next w:val="ac"/>
    <w:uiPriority w:val="99"/>
    <w:rsid w:val="00E25A23"/>
    <w:pPr>
      <w:spacing w:after="100" w:before="100" w:line="276" w:lineRule="auto"/>
      <w:jc w:val="both"/>
    </w:pPr>
    <w:rPr>
      <w:rFonts w:ascii="Times New Roman" w:hAnsi="Times New Roman"/>
      <w:sz w:val="24"/>
      <w:lang w:eastAsia="en-US"/>
    </w:rPr>
  </w:style>
  <w:style w:type="paragraph" w:styleId="af7" w:customStyle="1">
    <w:name w:val="РИО_титул_требования"/>
    <w:next w:val="ac"/>
    <w:uiPriority w:val="99"/>
    <w:rsid w:val="00E25A23"/>
    <w:pPr>
      <w:spacing w:line="276" w:lineRule="auto"/>
    </w:pPr>
    <w:rPr>
      <w:rFonts w:ascii="Times New Roman" w:hAnsi="Times New Roman"/>
      <w:sz w:val="20"/>
      <w:lang w:eastAsia="en-US"/>
    </w:rPr>
  </w:style>
  <w:style w:type="paragraph" w:styleId="af8" w:customStyle="1">
    <w:name w:val="РИО_титул_копирайт"/>
    <w:next w:val="ac"/>
    <w:uiPriority w:val="99"/>
    <w:rsid w:val="00E25A23"/>
    <w:pPr>
      <w:spacing w:line="276" w:lineRule="auto"/>
      <w:ind w:left="4820" w:hanging="284"/>
    </w:pPr>
    <w:rPr>
      <w:rFonts w:ascii="Times New Roman" w:hAnsi="Times New Roman"/>
      <w:sz w:val="20"/>
      <w:lang w:eastAsia="en-US"/>
    </w:rPr>
  </w:style>
  <w:style w:type="paragraph" w:styleId="af9" w:customStyle="1">
    <w:name w:val="РИО_титул_рецензенты"/>
    <w:next w:val="ac"/>
    <w:uiPriority w:val="99"/>
    <w:rsid w:val="00E25A23"/>
    <w:pPr>
      <w:spacing w:after="100" w:before="100"/>
      <w:ind w:left="567" w:hanging="567"/>
      <w:jc w:val="both"/>
    </w:pPr>
    <w:rPr>
      <w:rFonts w:ascii="Times New Roman" w:hAnsi="Times New Roman"/>
      <w:sz w:val="24"/>
      <w:lang w:eastAsia="en-US"/>
    </w:rPr>
  </w:style>
  <w:style w:type="paragraph" w:styleId="afa">
    <w:name w:val="footnote text"/>
    <w:basedOn w:val="a"/>
    <w:link w:val="afb"/>
    <w:rsid w:val="00DE40A9"/>
    <w:rPr>
      <w:lang w:eastAsia="en-US"/>
    </w:rPr>
  </w:style>
  <w:style w:type="character" w:styleId="afb" w:customStyle="1">
    <w:name w:val="Текст сноски Знак"/>
    <w:basedOn w:val="a0"/>
    <w:link w:val="afa"/>
    <w:rsid w:val="00DE40A9"/>
    <w:rPr>
      <w:rFonts w:ascii="Times New Roman" w:eastAsia="Times New Roman" w:hAnsi="Times New Roman"/>
      <w:sz w:val="20"/>
      <w:szCs w:val="20"/>
      <w:lang w:eastAsia="en-US"/>
    </w:rPr>
  </w:style>
  <w:style w:type="character" w:styleId="afc">
    <w:name w:val="footnote reference"/>
    <w:rsid w:val="00DE40A9"/>
    <w:rPr>
      <w:vertAlign w:val="superscript"/>
    </w:rPr>
  </w:style>
  <w:style w:type="paragraph" w:styleId="afd">
    <w:name w:val="Balloon Text"/>
    <w:basedOn w:val="a"/>
    <w:link w:val="afe"/>
    <w:unhideWhenUsed w:val="1"/>
    <w:rsid w:val="000F2482"/>
    <w:rPr>
      <w:rFonts w:ascii="Tahoma" w:cs="Tahoma" w:hAnsi="Tahoma"/>
      <w:sz w:val="16"/>
      <w:szCs w:val="16"/>
    </w:rPr>
  </w:style>
  <w:style w:type="character" w:styleId="afe" w:customStyle="1">
    <w:name w:val="Текст выноски Знак"/>
    <w:basedOn w:val="a0"/>
    <w:link w:val="afd"/>
    <w:rsid w:val="000F2482"/>
    <w:rPr>
      <w:rFonts w:ascii="Tahoma" w:cs="Tahoma" w:eastAsia="Times New Roman" w:hAnsi="Tahoma"/>
      <w:sz w:val="16"/>
      <w:szCs w:val="16"/>
    </w:rPr>
  </w:style>
  <w:style w:type="character" w:styleId="10" w:customStyle="1">
    <w:name w:val="Заголовок 1 Знак"/>
    <w:basedOn w:val="a0"/>
    <w:link w:val="1"/>
    <w:rsid w:val="001F3048"/>
    <w:rPr>
      <w:rFonts w:ascii="Times New Roman" w:eastAsia="Times New Roman" w:hAnsi="Times New Roman"/>
      <w:i w:val="1"/>
      <w:sz w:val="28"/>
      <w:szCs w:val="20"/>
      <w:lang w:eastAsia="ar-SA"/>
    </w:rPr>
  </w:style>
  <w:style w:type="character" w:styleId="30" w:customStyle="1">
    <w:name w:val="Заголовок 3 Знак"/>
    <w:basedOn w:val="a0"/>
    <w:link w:val="3"/>
    <w:rsid w:val="001F3048"/>
    <w:rPr>
      <w:rFonts w:ascii="Arial" w:cs="Arial" w:eastAsia="Times New Roman" w:hAnsi="Arial"/>
      <w:b w:val="1"/>
      <w:bCs w:val="1"/>
      <w:sz w:val="26"/>
      <w:szCs w:val="26"/>
      <w:lang w:eastAsia="ar-SA"/>
    </w:rPr>
  </w:style>
  <w:style w:type="numbering" w:styleId="11" w:customStyle="1">
    <w:name w:val="Нет списка1"/>
    <w:next w:val="a2"/>
    <w:uiPriority w:val="99"/>
    <w:semiHidden w:val="1"/>
    <w:unhideWhenUsed w:val="1"/>
    <w:rsid w:val="001F3048"/>
  </w:style>
  <w:style w:type="character" w:styleId="WW8Num1z0" w:customStyle="1">
    <w:name w:val="WW8Num1z0"/>
    <w:rsid w:val="001F3048"/>
    <w:rPr>
      <w:rFonts w:ascii="TimesNewRoman" w:cs="TimesNewRoman" w:eastAsia="Times New Roman" w:hAnsi="TimesNewRoman" w:hint="default"/>
      <w:sz w:val="32"/>
      <w:szCs w:val="32"/>
    </w:rPr>
  </w:style>
  <w:style w:type="character" w:styleId="WW8Num1z2" w:customStyle="1">
    <w:name w:val="WW8Num1z2"/>
    <w:rsid w:val="001F3048"/>
  </w:style>
  <w:style w:type="character" w:styleId="WW8Num1z3" w:customStyle="1">
    <w:name w:val="WW8Num1z3"/>
    <w:rsid w:val="001F3048"/>
  </w:style>
  <w:style w:type="character" w:styleId="WW8Num1z4" w:customStyle="1">
    <w:name w:val="WW8Num1z4"/>
    <w:rsid w:val="001F3048"/>
  </w:style>
  <w:style w:type="character" w:styleId="WW8Num1z5" w:customStyle="1">
    <w:name w:val="WW8Num1z5"/>
    <w:rsid w:val="001F3048"/>
  </w:style>
  <w:style w:type="character" w:styleId="WW8Num1z6" w:customStyle="1">
    <w:name w:val="WW8Num1z6"/>
    <w:rsid w:val="001F3048"/>
  </w:style>
  <w:style w:type="character" w:styleId="WW8Num1z7" w:customStyle="1">
    <w:name w:val="WW8Num1z7"/>
    <w:rsid w:val="001F3048"/>
  </w:style>
  <w:style w:type="character" w:styleId="WW8Num1z8" w:customStyle="1">
    <w:name w:val="WW8Num1z8"/>
    <w:rsid w:val="001F3048"/>
  </w:style>
  <w:style w:type="character" w:styleId="WW8Num2z0" w:customStyle="1">
    <w:name w:val="WW8Num2z0"/>
    <w:rsid w:val="001F3048"/>
    <w:rPr>
      <w:rFonts w:ascii="Times New Roman" w:cs="Times New Roman" w:eastAsia="Times New Roman" w:hAnsi="Times New Roman" w:hint="default"/>
      <w:spacing w:val="-2"/>
      <w:sz w:val="32"/>
      <w:szCs w:val="32"/>
      <w:lang w:val="en-US"/>
    </w:rPr>
  </w:style>
  <w:style w:type="character" w:styleId="WW8Num2z1" w:customStyle="1">
    <w:name w:val="WW8Num2z1"/>
    <w:rsid w:val="001F3048"/>
  </w:style>
  <w:style w:type="character" w:styleId="WW8Num2z2" w:customStyle="1">
    <w:name w:val="WW8Num2z2"/>
    <w:rsid w:val="001F3048"/>
  </w:style>
  <w:style w:type="character" w:styleId="WW8Num2z3" w:customStyle="1">
    <w:name w:val="WW8Num2z3"/>
    <w:rsid w:val="001F3048"/>
  </w:style>
  <w:style w:type="character" w:styleId="WW8Num2z4" w:customStyle="1">
    <w:name w:val="WW8Num2z4"/>
    <w:rsid w:val="001F3048"/>
  </w:style>
  <w:style w:type="character" w:styleId="WW8Num2z5" w:customStyle="1">
    <w:name w:val="WW8Num2z5"/>
    <w:rsid w:val="001F3048"/>
  </w:style>
  <w:style w:type="character" w:styleId="WW8Num2z6" w:customStyle="1">
    <w:name w:val="WW8Num2z6"/>
    <w:rsid w:val="001F3048"/>
  </w:style>
  <w:style w:type="character" w:styleId="WW8Num2z7" w:customStyle="1">
    <w:name w:val="WW8Num2z7"/>
    <w:rsid w:val="001F3048"/>
  </w:style>
  <w:style w:type="character" w:styleId="WW8Num2z8" w:customStyle="1">
    <w:name w:val="WW8Num2z8"/>
    <w:rsid w:val="001F3048"/>
  </w:style>
  <w:style w:type="character" w:styleId="WW8Num3z0" w:customStyle="1">
    <w:name w:val="WW8Num3z0"/>
    <w:rsid w:val="001F3048"/>
    <w:rPr>
      <w:rFonts w:ascii="Times New Roman" w:cs="Times New Roman" w:eastAsia="Times New Roman" w:hAnsi="Times New Roman" w:hint="default"/>
      <w:sz w:val="32"/>
      <w:szCs w:val="32"/>
    </w:rPr>
  </w:style>
  <w:style w:type="character" w:styleId="WW8Num3z1" w:customStyle="1">
    <w:name w:val="WW8Num3z1"/>
    <w:rsid w:val="001F3048"/>
  </w:style>
  <w:style w:type="character" w:styleId="WW8Num3z2" w:customStyle="1">
    <w:name w:val="WW8Num3z2"/>
    <w:rsid w:val="001F3048"/>
  </w:style>
  <w:style w:type="character" w:styleId="WW8Num3z3" w:customStyle="1">
    <w:name w:val="WW8Num3z3"/>
    <w:rsid w:val="001F3048"/>
  </w:style>
  <w:style w:type="character" w:styleId="WW8Num3z4" w:customStyle="1">
    <w:name w:val="WW8Num3z4"/>
    <w:rsid w:val="001F3048"/>
  </w:style>
  <w:style w:type="character" w:styleId="WW8Num3z5" w:customStyle="1">
    <w:name w:val="WW8Num3z5"/>
    <w:rsid w:val="001F3048"/>
  </w:style>
  <w:style w:type="character" w:styleId="WW8Num3z6" w:customStyle="1">
    <w:name w:val="WW8Num3z6"/>
    <w:rsid w:val="001F3048"/>
  </w:style>
  <w:style w:type="character" w:styleId="WW8Num3z7" w:customStyle="1">
    <w:name w:val="WW8Num3z7"/>
    <w:rsid w:val="001F3048"/>
  </w:style>
  <w:style w:type="character" w:styleId="WW8Num3z8" w:customStyle="1">
    <w:name w:val="WW8Num3z8"/>
    <w:rsid w:val="001F3048"/>
  </w:style>
  <w:style w:type="character" w:styleId="WW8Num4z0" w:customStyle="1">
    <w:name w:val="WW8Num4z0"/>
    <w:rsid w:val="001F3048"/>
    <w:rPr>
      <w:rFonts w:ascii="TimesNewRoman" w:cs="TimesNewRoman" w:eastAsia="Times New Roman" w:hAnsi="TimesNewRoman" w:hint="default"/>
      <w:spacing w:val="-8"/>
      <w:sz w:val="28"/>
      <w:szCs w:val="28"/>
    </w:rPr>
  </w:style>
  <w:style w:type="character" w:styleId="WW8Num4z1" w:customStyle="1">
    <w:name w:val="WW8Num4z1"/>
    <w:rsid w:val="001F3048"/>
  </w:style>
  <w:style w:type="character" w:styleId="WW8Num4z2" w:customStyle="1">
    <w:name w:val="WW8Num4z2"/>
    <w:rsid w:val="001F3048"/>
  </w:style>
  <w:style w:type="character" w:styleId="WW8Num4z3" w:customStyle="1">
    <w:name w:val="WW8Num4z3"/>
    <w:rsid w:val="001F3048"/>
  </w:style>
  <w:style w:type="character" w:styleId="WW8Num4z4" w:customStyle="1">
    <w:name w:val="WW8Num4z4"/>
    <w:rsid w:val="001F3048"/>
  </w:style>
  <w:style w:type="character" w:styleId="WW8Num4z5" w:customStyle="1">
    <w:name w:val="WW8Num4z5"/>
    <w:rsid w:val="001F3048"/>
  </w:style>
  <w:style w:type="character" w:styleId="WW8Num4z6" w:customStyle="1">
    <w:name w:val="WW8Num4z6"/>
    <w:rsid w:val="001F3048"/>
  </w:style>
  <w:style w:type="character" w:styleId="WW8Num4z7" w:customStyle="1">
    <w:name w:val="WW8Num4z7"/>
    <w:rsid w:val="001F3048"/>
  </w:style>
  <w:style w:type="character" w:styleId="WW8Num4z8" w:customStyle="1">
    <w:name w:val="WW8Num4z8"/>
    <w:rsid w:val="001F3048"/>
  </w:style>
  <w:style w:type="character" w:styleId="WW8Num5z0" w:customStyle="1">
    <w:name w:val="WW8Num5z0"/>
    <w:rsid w:val="001F3048"/>
  </w:style>
  <w:style w:type="character" w:styleId="WW8Num5z1" w:customStyle="1">
    <w:name w:val="WW8Num5z1"/>
    <w:rsid w:val="001F3048"/>
  </w:style>
  <w:style w:type="character" w:styleId="WW8Num5z2" w:customStyle="1">
    <w:name w:val="WW8Num5z2"/>
    <w:rsid w:val="001F3048"/>
  </w:style>
  <w:style w:type="character" w:styleId="WW8Num5z3" w:customStyle="1">
    <w:name w:val="WW8Num5z3"/>
    <w:rsid w:val="001F3048"/>
  </w:style>
  <w:style w:type="character" w:styleId="WW8Num5z4" w:customStyle="1">
    <w:name w:val="WW8Num5z4"/>
    <w:rsid w:val="001F3048"/>
  </w:style>
  <w:style w:type="character" w:styleId="WW8Num5z5" w:customStyle="1">
    <w:name w:val="WW8Num5z5"/>
    <w:rsid w:val="001F3048"/>
  </w:style>
  <w:style w:type="character" w:styleId="WW8Num5z6" w:customStyle="1">
    <w:name w:val="WW8Num5z6"/>
    <w:rsid w:val="001F3048"/>
  </w:style>
  <w:style w:type="character" w:styleId="WW8Num5z7" w:customStyle="1">
    <w:name w:val="WW8Num5z7"/>
    <w:rsid w:val="001F3048"/>
  </w:style>
  <w:style w:type="character" w:styleId="WW8Num5z8" w:customStyle="1">
    <w:name w:val="WW8Num5z8"/>
    <w:rsid w:val="001F3048"/>
  </w:style>
  <w:style w:type="character" w:styleId="12" w:customStyle="1">
    <w:name w:val="Основной шрифт абзаца1"/>
    <w:rsid w:val="001F3048"/>
  </w:style>
  <w:style w:type="character" w:styleId="aff" w:customStyle="1">
    <w:name w:val="Основной_Мой Знак"/>
    <w:rsid w:val="001F3048"/>
    <w:rPr>
      <w:rFonts w:ascii="Times New Roman" w:cs="Times New Roman" w:hAnsi="Times New Roman"/>
      <w:sz w:val="28"/>
      <w:szCs w:val="28"/>
    </w:rPr>
  </w:style>
  <w:style w:type="paragraph" w:styleId="aff0" w:customStyle="1">
    <w:name w:val="Заголовок"/>
    <w:basedOn w:val="a"/>
    <w:next w:val="aff1"/>
    <w:rsid w:val="001F3048"/>
    <w:pPr>
      <w:keepNext w:val="1"/>
      <w:spacing w:after="120" w:before="240" w:line="276" w:lineRule="auto"/>
    </w:pPr>
    <w:rPr>
      <w:rFonts w:ascii="Arial" w:cs="Mangal" w:eastAsia="Arial Unicode MS" w:hAnsi="Arial"/>
      <w:sz w:val="28"/>
      <w:szCs w:val="28"/>
      <w:lang w:eastAsia="ar-SA"/>
    </w:rPr>
  </w:style>
  <w:style w:type="paragraph" w:styleId="aff1">
    <w:name w:val="Body Text"/>
    <w:basedOn w:val="a"/>
    <w:link w:val="aff2"/>
    <w:rsid w:val="001F3048"/>
    <w:pPr>
      <w:spacing w:after="120" w:line="276" w:lineRule="auto"/>
    </w:pPr>
    <w:rPr>
      <w:rFonts w:ascii="Calibri" w:eastAsia="Calibri" w:hAnsi="Calibri"/>
      <w:sz w:val="22"/>
      <w:szCs w:val="22"/>
      <w:lang w:eastAsia="ar-SA"/>
    </w:rPr>
  </w:style>
  <w:style w:type="character" w:styleId="aff2" w:customStyle="1">
    <w:name w:val="Основной текст Знак"/>
    <w:basedOn w:val="a0"/>
    <w:link w:val="aff1"/>
    <w:rsid w:val="001F3048"/>
    <w:rPr>
      <w:lang w:eastAsia="ar-SA"/>
    </w:rPr>
  </w:style>
  <w:style w:type="paragraph" w:styleId="aff3">
    <w:name w:val="List"/>
    <w:basedOn w:val="aff1"/>
    <w:rsid w:val="001F3048"/>
    <w:rPr>
      <w:rFonts w:cs="Mangal"/>
    </w:rPr>
  </w:style>
  <w:style w:type="paragraph" w:styleId="13" w:customStyle="1">
    <w:name w:val="Название1"/>
    <w:basedOn w:val="a"/>
    <w:rsid w:val="001F3048"/>
    <w:pPr>
      <w:suppressLineNumbers w:val="1"/>
      <w:spacing w:after="120" w:before="120" w:line="276" w:lineRule="auto"/>
    </w:pPr>
    <w:rPr>
      <w:rFonts w:ascii="Calibri" w:cs="Mangal" w:eastAsia="Calibri" w:hAnsi="Calibri"/>
      <w:i w:val="1"/>
      <w:iCs w:val="1"/>
      <w:sz w:val="24"/>
      <w:szCs w:val="24"/>
      <w:lang w:eastAsia="ar-SA"/>
    </w:rPr>
  </w:style>
  <w:style w:type="paragraph" w:styleId="14" w:customStyle="1">
    <w:name w:val="Указатель1"/>
    <w:basedOn w:val="a"/>
    <w:rsid w:val="001F3048"/>
    <w:pPr>
      <w:suppressLineNumbers w:val="1"/>
      <w:spacing w:after="200" w:line="276" w:lineRule="auto"/>
    </w:pPr>
    <w:rPr>
      <w:rFonts w:ascii="Calibri" w:cs="Mangal" w:eastAsia="Calibri" w:hAnsi="Calibri"/>
      <w:sz w:val="22"/>
      <w:szCs w:val="22"/>
      <w:lang w:eastAsia="ar-SA"/>
    </w:rPr>
  </w:style>
  <w:style w:type="paragraph" w:styleId="aff4">
    <w:name w:val="List Paragraph"/>
    <w:basedOn w:val="a"/>
    <w:qFormat w:val="1"/>
    <w:rsid w:val="001F3048"/>
    <w:pPr>
      <w:spacing w:after="200" w:line="276" w:lineRule="auto"/>
      <w:ind w:left="720"/>
    </w:pPr>
    <w:rPr>
      <w:rFonts w:ascii="Calibri" w:eastAsia="Calibri" w:hAnsi="Calibri"/>
      <w:sz w:val="22"/>
      <w:szCs w:val="22"/>
      <w:lang w:eastAsia="ar-SA"/>
    </w:rPr>
  </w:style>
  <w:style w:type="paragraph" w:styleId="aff5" w:customStyle="1">
    <w:name w:val="Основной_Мой"/>
    <w:basedOn w:val="a"/>
    <w:rsid w:val="001F3048"/>
    <w:pPr>
      <w:spacing w:after="200" w:line="276" w:lineRule="auto"/>
      <w:jc w:val="both"/>
    </w:pPr>
    <w:rPr>
      <w:rFonts w:eastAsia="Calibri"/>
      <w:sz w:val="28"/>
      <w:szCs w:val="28"/>
      <w:lang w:eastAsia="ar-SA"/>
    </w:rPr>
  </w:style>
  <w:style w:type="paragraph" w:styleId="15" w:customStyle="1">
    <w:name w:val="Обычный1"/>
    <w:rsid w:val="001F3048"/>
    <w:pPr>
      <w:widowControl w:val="0"/>
      <w:suppressAutoHyphens w:val="1"/>
      <w:spacing w:line="300" w:lineRule="auto"/>
      <w:ind w:left="40" w:firstLine="380"/>
      <w:jc w:val="both"/>
    </w:pPr>
    <w:rPr>
      <w:rFonts w:ascii="Times New Roman" w:eastAsia="Times New Roman" w:hAnsi="Times New Roman"/>
      <w:szCs w:val="20"/>
      <w:lang w:eastAsia="ar-SA"/>
    </w:rPr>
  </w:style>
  <w:style w:type="paragraph" w:styleId="aff6" w:customStyle="1">
    <w:name w:val="Содержимое таблицы"/>
    <w:basedOn w:val="a"/>
    <w:rsid w:val="001F3048"/>
    <w:pPr>
      <w:suppressLineNumbers w:val="1"/>
      <w:spacing w:after="200" w:line="276" w:lineRule="auto"/>
    </w:pPr>
    <w:rPr>
      <w:rFonts w:ascii="Calibri" w:eastAsia="Calibri" w:hAnsi="Calibri"/>
      <w:sz w:val="22"/>
      <w:szCs w:val="22"/>
      <w:lang w:eastAsia="ar-SA"/>
    </w:rPr>
  </w:style>
  <w:style w:type="paragraph" w:styleId="aff7" w:customStyle="1">
    <w:name w:val="Заголовок таблицы"/>
    <w:basedOn w:val="aff6"/>
    <w:rsid w:val="001F3048"/>
    <w:pPr>
      <w:jc w:val="center"/>
    </w:pPr>
    <w:rPr>
      <w:b w:val="1"/>
      <w:bCs w:val="1"/>
    </w:rPr>
  </w:style>
  <w:style w:type="paragraph" w:styleId="aff8" w:customStyle="1">
    <w:name w:val="Содержимое врезки"/>
    <w:basedOn w:val="aff1"/>
    <w:rsid w:val="001F3048"/>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 w:type="table" w:styleId="Table1">
    <w:basedOn w:val="TableNormal"/>
    <w:tblPr>
      <w:tblStyleRowBandSize w:val="1"/>
      <w:tblStyleColBandSize w:val="1"/>
      <w:tblCellMar>
        <w:top w:w="0.0" w:type="dxa"/>
        <w:left w:w="115.0" w:type="dxa"/>
        <w:bottom w:w="0.0" w:type="dxa"/>
        <w:right w:w="115.0" w:type="dxa"/>
      </w:tblCellMar>
    </w:tblPr>
  </w:style>
  <w:style w:type="table" w:styleId="Table2">
    <w:basedOn w:val="TableNormal"/>
    <w:tblPr>
      <w:tblStyleRowBandSize w:val="1"/>
      <w:tblStyleColBandSize w:val="1"/>
      <w:tblCellMar>
        <w:top w:w="0.0" w:type="dxa"/>
        <w:left w:w="115.0" w:type="dxa"/>
        <w:bottom w:w="0.0" w:type="dxa"/>
        <w:right w:w="115.0" w:type="dxa"/>
      </w:tblCellMar>
    </w:tblPr>
  </w:style>
  <w:style w:type="table" w:styleId="Table3">
    <w:basedOn w:val="TableNormal"/>
    <w:tblPr>
      <w:tblStyleRowBandSize w:val="1"/>
      <w:tblStyleColBandSize w:val="1"/>
      <w:tblCellMar>
        <w:top w:w="0.0" w:type="dxa"/>
        <w:left w:w="115.0" w:type="dxa"/>
        <w:bottom w:w="0.0" w:type="dxa"/>
        <w:right w:w="115.0" w:type="dxa"/>
      </w:tblCellMar>
    </w:tblPr>
  </w:style>
  <w:style w:type="table" w:styleId="Table4">
    <w:basedOn w:val="TableNormal"/>
    <w:tblPr>
      <w:tblStyleRowBandSize w:val="1"/>
      <w:tblStyleColBandSize w:val="1"/>
      <w:tblCellMar>
        <w:top w:w="0.0" w:type="dxa"/>
        <w:left w:w="115.0" w:type="dxa"/>
        <w:bottom w:w="0.0" w:type="dxa"/>
        <w:right w:w="115.0" w:type="dxa"/>
      </w:tblCellMar>
    </w:tblPr>
  </w:style>
  <w:style w:type="table" w:styleId="Table5">
    <w:basedOn w:val="TableNormal"/>
    <w:tblPr>
      <w:tblStyleRowBandSize w:val="1"/>
      <w:tblStyleColBandSize w:val="1"/>
      <w:tblCellMar>
        <w:top w:w="0.0" w:type="dxa"/>
        <w:left w:w="115.0" w:type="dxa"/>
        <w:bottom w:w="0.0" w:type="dxa"/>
        <w:right w:w="115.0" w:type="dxa"/>
      </w:tblCellMar>
    </w:tblPr>
  </w:style>
  <w:style w:type="table" w:styleId="Table6">
    <w:basedOn w:val="TableNormal"/>
    <w:tblPr>
      <w:tblStyleRowBandSize w:val="1"/>
      <w:tblStyleColBandSize w:val="1"/>
      <w:tblCellMar>
        <w:top w:w="0.0" w:type="dxa"/>
        <w:left w:w="115.0" w:type="dxa"/>
        <w:bottom w:w="0.0" w:type="dxa"/>
        <w:right w:w="115.0" w:type="dxa"/>
      </w:tblCellMar>
    </w:tblPr>
  </w:style>
  <w:style w:type="table" w:styleId="Table7">
    <w:basedOn w:val="TableNormal"/>
    <w:tblPr>
      <w:tblStyleRowBandSize w:val="1"/>
      <w:tblStyleColBandSize w:val="1"/>
      <w:tblCellMar>
        <w:top w:w="0.0" w:type="dxa"/>
        <w:left w:w="115.0" w:type="dxa"/>
        <w:bottom w:w="0.0" w:type="dxa"/>
        <w:right w:w="115.0" w:type="dxa"/>
      </w:tblCellMar>
    </w:tblPr>
  </w:style>
  <w:style w:type="table" w:styleId="Table8">
    <w:basedOn w:val="TableNormal"/>
    <w:tblPr>
      <w:tblStyleRowBandSize w:val="1"/>
      <w:tblStyleColBandSize w:val="1"/>
      <w:tblCellMar>
        <w:top w:w="0.0" w:type="dxa"/>
        <w:left w:w="115.0" w:type="dxa"/>
        <w:bottom w:w="0.0" w:type="dxa"/>
        <w:right w:w="115.0" w:type="dxa"/>
      </w:tblCellMar>
    </w:tblPr>
  </w:style>
  <w:style w:type="table" w:styleId="Table9">
    <w:basedOn w:val="TableNormal"/>
    <w:tblPr>
      <w:tblStyleRowBandSize w:val="1"/>
      <w:tblStyleColBandSize w:val="1"/>
      <w:tblCellMar>
        <w:top w:w="0.0" w:type="dxa"/>
        <w:left w:w="115.0" w:type="dxa"/>
        <w:bottom w:w="0.0" w:type="dxa"/>
        <w:right w:w="115.0" w:type="dxa"/>
      </w:tblCellMar>
    </w:tblPr>
  </w:style>
  <w:style w:type="table" w:styleId="Table10">
    <w:basedOn w:val="TableNormal"/>
    <w:tblPr>
      <w:tblStyleRowBandSize w:val="1"/>
      <w:tblStyleColBandSize w:val="1"/>
      <w:tblCellMar>
        <w:top w:w="0.0" w:type="dxa"/>
        <w:left w:w="115.0" w:type="dxa"/>
        <w:bottom w:w="0.0" w:type="dxa"/>
        <w:right w:w="115.0" w:type="dxa"/>
      </w:tblCellMar>
    </w:tblPr>
  </w:style>
  <w:style w:type="table" w:styleId="Table11">
    <w:basedOn w:val="TableNormal"/>
    <w:tblPr>
      <w:tblStyleRowBandSize w:val="1"/>
      <w:tblStyleColBandSize w:val="1"/>
      <w:tblCellMar>
        <w:top w:w="0.0" w:type="dxa"/>
        <w:left w:w="115.0" w:type="dxa"/>
        <w:bottom w:w="0.0" w:type="dxa"/>
        <w:right w:w="115.0" w:type="dxa"/>
      </w:tblCellMar>
    </w:tblPr>
  </w:style>
  <w:style w:type="table" w:styleId="Table12">
    <w:basedOn w:val="TableNormal"/>
    <w:tblPr>
      <w:tblStyleRowBandSize w:val="1"/>
      <w:tblStyleColBandSize w:val="1"/>
      <w:tblCellMar>
        <w:top w:w="0.0" w:type="dxa"/>
        <w:left w:w="115.0" w:type="dxa"/>
        <w:bottom w:w="0.0" w:type="dxa"/>
        <w:right w:w="115.0" w:type="dxa"/>
      </w:tblCellMar>
    </w:tblPr>
  </w:style>
  <w:style w:type="table" w:styleId="Table13">
    <w:basedOn w:val="TableNormal"/>
    <w:tblPr>
      <w:tblStyleRowBandSize w:val="1"/>
      <w:tblStyleColBandSize w:val="1"/>
      <w:tblCellMar>
        <w:top w:w="0.0" w:type="dxa"/>
        <w:left w:w="115.0" w:type="dxa"/>
        <w:bottom w:w="0.0" w:type="dxa"/>
        <w:right w:w="115.0" w:type="dxa"/>
      </w:tblCellMar>
    </w:tblPr>
  </w:style>
  <w:style w:type="table" w:styleId="Table14">
    <w:basedOn w:val="TableNormal"/>
    <w:tblPr>
      <w:tblStyleRowBandSize w:val="1"/>
      <w:tblStyleColBandSize w:val="1"/>
      <w:tblCellMar>
        <w:top w:w="0.0" w:type="dxa"/>
        <w:left w:w="115.0" w:type="dxa"/>
        <w:bottom w:w="0.0" w:type="dxa"/>
        <w:right w:w="115.0" w:type="dxa"/>
      </w:tblCellMar>
    </w:tblPr>
  </w:style>
  <w:style w:type="table" w:styleId="Table15">
    <w:basedOn w:val="TableNormal"/>
    <w:tblPr>
      <w:tblStyleRowBandSize w:val="1"/>
      <w:tblStyleColBandSize w:val="1"/>
      <w:tblCellMar>
        <w:top w:w="0.0" w:type="dxa"/>
        <w:left w:w="115.0" w:type="dxa"/>
        <w:bottom w:w="0.0" w:type="dxa"/>
        <w:right w:w="115.0" w:type="dxa"/>
      </w:tblCellMar>
    </w:tblPr>
  </w:style>
  <w:style w:type="table" w:styleId="Table16">
    <w:basedOn w:val="TableNormal"/>
    <w:tblPr>
      <w:tblStyleRowBandSize w:val="1"/>
      <w:tblStyleColBandSize w:val="1"/>
      <w:tblCellMar>
        <w:top w:w="0.0" w:type="dxa"/>
        <w:left w:w="0.0" w:type="dxa"/>
        <w:bottom w:w="0.0" w:type="dxa"/>
        <w:right w:w="0.0" w:type="dxa"/>
      </w:tblCellMar>
    </w:tblPr>
  </w:style>
  <w:style w:type="table" w:styleId="Table17">
    <w:basedOn w:val="TableNormal"/>
    <w:tblPr>
      <w:tblStyleRowBandSize w:val="1"/>
      <w:tblStyleColBandSize w:val="1"/>
      <w:tblCellMar>
        <w:top w:w="0.0" w:type="dxa"/>
        <w:left w:w="115.0" w:type="dxa"/>
        <w:bottom w:w="0.0" w:type="dxa"/>
        <w:right w:w="115.0" w:type="dxa"/>
      </w:tblCellMar>
    </w:tblPr>
  </w:style>
  <w:style w:type="table" w:styleId="Table18">
    <w:basedOn w:val="TableNormal"/>
    <w:tblPr>
      <w:tblStyleRowBandSize w:val="1"/>
      <w:tblStyleColBandSize w:val="1"/>
      <w:tblCellMar>
        <w:top w:w="0.0" w:type="dxa"/>
        <w:left w:w="115.0" w:type="dxa"/>
        <w:bottom w:w="0.0" w:type="dxa"/>
        <w:right w:w="115.0" w:type="dxa"/>
      </w:tblCellMar>
    </w:tblPr>
  </w:style>
  <w:style w:type="table" w:styleId="Table19">
    <w:basedOn w:val="TableNormal"/>
    <w:tblPr>
      <w:tblStyleRowBandSize w:val="1"/>
      <w:tblStyleColBandSize w:val="1"/>
      <w:tblCellMar>
        <w:top w:w="0.0" w:type="dxa"/>
        <w:left w:w="115.0" w:type="dxa"/>
        <w:bottom w:w="0.0" w:type="dxa"/>
        <w:right w:w="115.0" w:type="dxa"/>
      </w:tblCellMar>
    </w:tblPr>
  </w:style>
  <w:style w:type="table" w:styleId="Table20">
    <w:basedOn w:val="TableNormal"/>
    <w:tblPr>
      <w:tblStyleRowBandSize w:val="1"/>
      <w:tblStyleColBandSize w:val="1"/>
      <w:tblCellMar>
        <w:top w:w="0.0" w:type="dxa"/>
        <w:left w:w="115.0" w:type="dxa"/>
        <w:bottom w:w="0.0" w:type="dxa"/>
        <w:right w:w="115.0" w:type="dxa"/>
      </w:tblCellMar>
    </w:tblPr>
  </w:style>
  <w:style w:type="table" w:styleId="Table21">
    <w:basedOn w:val="TableNormal"/>
    <w:tblPr>
      <w:tblStyleRowBandSize w:val="1"/>
      <w:tblStyleColBandSize w:val="1"/>
      <w:tblCellMar>
        <w:top w:w="0.0" w:type="dxa"/>
        <w:left w:w="115.0" w:type="dxa"/>
        <w:bottom w:w="0.0" w:type="dxa"/>
        <w:right w:w="115.0" w:type="dxa"/>
      </w:tblCellMar>
    </w:tblPr>
  </w:style>
  <w:style w:type="table" w:styleId="Table22">
    <w:basedOn w:val="TableNormal"/>
    <w:tblPr>
      <w:tblStyleRowBandSize w:val="1"/>
      <w:tblStyleColBandSize w:val="1"/>
      <w:tblCellMar>
        <w:top w:w="0.0" w:type="dxa"/>
        <w:left w:w="115.0" w:type="dxa"/>
        <w:bottom w:w="0.0" w:type="dxa"/>
        <w:right w:w="115.0" w:type="dxa"/>
      </w:tblCellMar>
    </w:tblPr>
  </w:style>
  <w:style w:type="table" w:styleId="Table23">
    <w:basedOn w:val="TableNormal"/>
    <w:tblPr>
      <w:tblStyleRowBandSize w:val="1"/>
      <w:tblStyleColBandSize w:val="1"/>
      <w:tblCellMar>
        <w:top w:w="0.0" w:type="dxa"/>
        <w:left w:w="115.0" w:type="dxa"/>
        <w:bottom w:w="0.0" w:type="dxa"/>
        <w:right w:w="115.0" w:type="dxa"/>
      </w:tblCellMar>
    </w:tblPr>
  </w:style>
  <w:style w:type="table" w:styleId="Table24">
    <w:basedOn w:val="TableNormal"/>
    <w:tblPr>
      <w:tblStyleRowBandSize w:val="1"/>
      <w:tblStyleColBandSize w:val="1"/>
      <w:tblCellMar>
        <w:top w:w="0.0" w:type="dxa"/>
        <w:left w:w="115.0" w:type="dxa"/>
        <w:bottom w:w="0.0" w:type="dxa"/>
        <w:right w:w="115.0" w:type="dxa"/>
      </w:tblCellMar>
    </w:tblPr>
  </w:style>
  <w:style w:type="table" w:styleId="Table25">
    <w:basedOn w:val="TableNormal"/>
    <w:tblPr>
      <w:tblStyleRowBandSize w:val="1"/>
      <w:tblStyleColBandSize w:val="1"/>
      <w:tblCellMar>
        <w:top w:w="0.0" w:type="dxa"/>
        <w:left w:w="115.0" w:type="dxa"/>
        <w:bottom w:w="0.0" w:type="dxa"/>
        <w:right w:w="115.0" w:type="dxa"/>
      </w:tblCellMar>
    </w:tblPr>
  </w:style>
  <w:style w:type="table" w:styleId="Table26">
    <w:basedOn w:val="TableNormal"/>
    <w:tblPr>
      <w:tblStyleRowBandSize w:val="1"/>
      <w:tblStyleColBandSize w:val="1"/>
      <w:tblCellMar>
        <w:top w:w="0.0" w:type="dxa"/>
        <w:left w:w="115.0" w:type="dxa"/>
        <w:bottom w:w="0.0" w:type="dxa"/>
        <w:right w:w="115.0" w:type="dxa"/>
      </w:tblCellMar>
    </w:tblPr>
  </w:style>
  <w:style w:type="table" w:styleId="Table27">
    <w:basedOn w:val="TableNormal"/>
    <w:tblPr>
      <w:tblStyleRowBandSize w:val="1"/>
      <w:tblStyleColBandSize w:val="1"/>
      <w:tblCellMar>
        <w:top w:w="0.0" w:type="dxa"/>
        <w:left w:w="115.0" w:type="dxa"/>
        <w:bottom w:w="0.0" w:type="dxa"/>
        <w:right w:w="115.0" w:type="dxa"/>
      </w:tblCellMar>
    </w:tblPr>
  </w:style>
  <w:style w:type="paragraph" w:styleId="Subtitle">
    <w:name w:val="Subtitle"/>
    <w:basedOn w:val="Normal"/>
    <w:next w:val="Normal"/>
    <w:pPr>
      <w:keepNext w:val="1"/>
      <w:keepLines w:val="1"/>
      <w:pageBreakBefore w:val="0"/>
      <w:widowControl w:val="1"/>
      <w:pBdr>
        <w:top w:space="0" w:sz="0" w:val="nil"/>
        <w:left w:space="0" w:sz="0" w:val="nil"/>
        <w:bottom w:space="0" w:sz="0" w:val="nil"/>
        <w:right w:space="0" w:sz="0" w:val="nil"/>
        <w:between w:space="0" w:sz="0" w:val="nil"/>
      </w:pBdr>
      <w:shd w:fill="auto" w:val="clear"/>
      <w:spacing w:after="80" w:before="360" w:line="240" w:lineRule="auto"/>
      <w:ind w:left="0" w:right="0" w:firstLine="0"/>
      <w:jc w:val="left"/>
    </w:pPr>
    <w:rPr>
      <w:rFonts w:ascii="Georgia" w:cs="Georgia" w:eastAsia="Georgia" w:hAnsi="Georgia"/>
      <w:b w:val="0"/>
      <w:i w:val="1"/>
      <w:smallCaps w:val="0"/>
      <w:strike w:val="0"/>
      <w:color w:val="666666"/>
      <w:sz w:val="48"/>
      <w:szCs w:val="48"/>
      <w:u w:val="none"/>
      <w:shd w:fill="auto" w:val="clear"/>
      <w:vertAlign w:val="baseline"/>
    </w:rPr>
  </w:style>
  <w:style w:type="table" w:styleId="Table1">
    <w:basedOn w:val="TableNormal"/>
    <w:tblPr>
      <w:tblStyleRowBandSize w:val="1"/>
      <w:tblStyleColBandSize w:val="1"/>
      <w:tblCellMar>
        <w:top w:w="0.0" w:type="dxa"/>
        <w:left w:w="115.0" w:type="dxa"/>
        <w:bottom w:w="0.0" w:type="dxa"/>
        <w:right w:w="115.0" w:type="dxa"/>
      </w:tblCellMar>
    </w:tblPr>
  </w:style>
  <w:style w:type="table" w:styleId="Table2">
    <w:basedOn w:val="TableNormal"/>
    <w:tblPr>
      <w:tblStyleRowBandSize w:val="1"/>
      <w:tblStyleColBandSize w:val="1"/>
      <w:tblCellMar>
        <w:top w:w="0.0" w:type="dxa"/>
        <w:left w:w="115.0" w:type="dxa"/>
        <w:bottom w:w="0.0" w:type="dxa"/>
        <w:right w:w="115.0" w:type="dxa"/>
      </w:tblCellMar>
    </w:tblPr>
  </w:style>
  <w:style w:type="table" w:styleId="Table3">
    <w:basedOn w:val="TableNormal"/>
    <w:tblPr>
      <w:tblStyleRowBandSize w:val="1"/>
      <w:tblStyleColBandSize w:val="1"/>
      <w:tblCellMar>
        <w:top w:w="0.0" w:type="dxa"/>
        <w:left w:w="115.0" w:type="dxa"/>
        <w:bottom w:w="0.0" w:type="dxa"/>
        <w:right w:w="115.0" w:type="dxa"/>
      </w:tblCellMar>
    </w:tblPr>
  </w:style>
  <w:style w:type="table" w:styleId="Table4">
    <w:basedOn w:val="TableNormal"/>
    <w:tblPr>
      <w:tblStyleRowBandSize w:val="1"/>
      <w:tblStyleColBandSize w:val="1"/>
      <w:tblCellMar>
        <w:top w:w="0.0" w:type="dxa"/>
        <w:left w:w="115.0" w:type="dxa"/>
        <w:bottom w:w="0.0" w:type="dxa"/>
        <w:right w:w="115.0" w:type="dxa"/>
      </w:tblCellMar>
    </w:tblPr>
  </w:style>
  <w:style w:type="table" w:styleId="Table5">
    <w:basedOn w:val="TableNormal"/>
    <w:tblPr>
      <w:tblStyleRowBandSize w:val="1"/>
      <w:tblStyleColBandSize w:val="1"/>
      <w:tblCellMar>
        <w:top w:w="0.0" w:type="dxa"/>
        <w:left w:w="115.0" w:type="dxa"/>
        <w:bottom w:w="0.0" w:type="dxa"/>
        <w:right w:w="115.0" w:type="dxa"/>
      </w:tblCellMar>
    </w:tblPr>
  </w:style>
  <w:style w:type="table" w:styleId="Table6">
    <w:basedOn w:val="TableNormal"/>
    <w:tblPr>
      <w:tblStyleRowBandSize w:val="1"/>
      <w:tblStyleColBandSize w:val="1"/>
      <w:tblCellMar>
        <w:top w:w="0.0" w:type="dxa"/>
        <w:left w:w="115.0" w:type="dxa"/>
        <w:bottom w:w="0.0" w:type="dxa"/>
        <w:right w:w="115.0" w:type="dxa"/>
      </w:tblCellMar>
    </w:tblPr>
  </w:style>
  <w:style w:type="table" w:styleId="Table7">
    <w:basedOn w:val="TableNormal"/>
    <w:tblPr>
      <w:tblStyleRowBandSize w:val="1"/>
      <w:tblStyleColBandSize w:val="1"/>
      <w:tblCellMar>
        <w:top w:w="0.0" w:type="dxa"/>
        <w:left w:w="115.0" w:type="dxa"/>
        <w:bottom w:w="0.0" w:type="dxa"/>
        <w:right w:w="115.0" w:type="dxa"/>
      </w:tblCellMar>
    </w:tblPr>
  </w:style>
  <w:style w:type="table" w:styleId="Table8">
    <w:basedOn w:val="TableNormal"/>
    <w:tblPr>
      <w:tblStyleRowBandSize w:val="1"/>
      <w:tblStyleColBandSize w:val="1"/>
      <w:tblCellMar>
        <w:top w:w="0.0" w:type="dxa"/>
        <w:left w:w="115.0" w:type="dxa"/>
        <w:bottom w:w="0.0" w:type="dxa"/>
        <w:right w:w="115.0" w:type="dxa"/>
      </w:tblCellMar>
    </w:tblPr>
  </w:style>
  <w:style w:type="table" w:styleId="Table9">
    <w:basedOn w:val="TableNormal"/>
    <w:tblPr>
      <w:tblStyleRowBandSize w:val="1"/>
      <w:tblStyleColBandSize w:val="1"/>
      <w:tblCellMar>
        <w:top w:w="0.0" w:type="dxa"/>
        <w:left w:w="115.0" w:type="dxa"/>
        <w:bottom w:w="0.0" w:type="dxa"/>
        <w:right w:w="115.0" w:type="dxa"/>
      </w:tblCellMar>
    </w:tblPr>
  </w:style>
  <w:style w:type="table" w:styleId="Table10">
    <w:basedOn w:val="TableNormal"/>
    <w:tblPr>
      <w:tblStyleRowBandSize w:val="1"/>
      <w:tblStyleColBandSize w:val="1"/>
      <w:tblCellMar>
        <w:top w:w="0.0" w:type="dxa"/>
        <w:left w:w="115.0" w:type="dxa"/>
        <w:bottom w:w="0.0" w:type="dxa"/>
        <w:right w:w="115.0" w:type="dxa"/>
      </w:tblCellMar>
    </w:tblPr>
  </w:style>
  <w:style w:type="table" w:styleId="Table11">
    <w:basedOn w:val="TableNormal"/>
    <w:tblPr>
      <w:tblStyleRowBandSize w:val="1"/>
      <w:tblStyleColBandSize w:val="1"/>
      <w:tblCellMar>
        <w:top w:w="0.0" w:type="dxa"/>
        <w:left w:w="115.0" w:type="dxa"/>
        <w:bottom w:w="0.0" w:type="dxa"/>
        <w:right w:w="115.0" w:type="dxa"/>
      </w:tblCellMar>
    </w:tblPr>
  </w:style>
  <w:style w:type="table" w:styleId="Table12">
    <w:basedOn w:val="TableNormal"/>
    <w:tblPr>
      <w:tblStyleRowBandSize w:val="1"/>
      <w:tblStyleColBandSize w:val="1"/>
      <w:tblCellMar>
        <w:top w:w="0.0" w:type="dxa"/>
        <w:left w:w="115.0" w:type="dxa"/>
        <w:bottom w:w="0.0" w:type="dxa"/>
        <w:right w:w="115.0" w:type="dxa"/>
      </w:tblCellMar>
    </w:tblPr>
  </w:style>
  <w:style w:type="table" w:styleId="Table13">
    <w:basedOn w:val="TableNormal"/>
    <w:tblPr>
      <w:tblStyleRowBandSize w:val="1"/>
      <w:tblStyleColBandSize w:val="1"/>
      <w:tblCellMar>
        <w:top w:w="0.0" w:type="dxa"/>
        <w:left w:w="115.0" w:type="dxa"/>
        <w:bottom w:w="0.0" w:type="dxa"/>
        <w:right w:w="115.0" w:type="dxa"/>
      </w:tblCellMar>
    </w:tblPr>
  </w:style>
  <w:style w:type="table" w:styleId="Table14">
    <w:basedOn w:val="TableNormal"/>
    <w:tblPr>
      <w:tblStyleRowBandSize w:val="1"/>
      <w:tblStyleColBandSize w:val="1"/>
      <w:tblCellMar>
        <w:top w:w="0.0" w:type="dxa"/>
        <w:left w:w="115.0" w:type="dxa"/>
        <w:bottom w:w="0.0" w:type="dxa"/>
        <w:right w:w="115.0" w:type="dxa"/>
      </w:tblCellMar>
    </w:tblPr>
  </w:style>
  <w:style w:type="table" w:styleId="Table15">
    <w:basedOn w:val="TableNormal"/>
    <w:tblPr>
      <w:tblStyleRowBandSize w:val="1"/>
      <w:tblStyleColBandSize w:val="1"/>
      <w:tblCellMar>
        <w:top w:w="0.0" w:type="dxa"/>
        <w:left w:w="115.0" w:type="dxa"/>
        <w:bottom w:w="0.0" w:type="dxa"/>
        <w:right w:w="115.0" w:type="dxa"/>
      </w:tblCellMar>
    </w:tblPr>
  </w:style>
  <w:style w:type="table" w:styleId="Table16">
    <w:basedOn w:val="TableNormal"/>
    <w:tblPr>
      <w:tblStyleRowBandSize w:val="1"/>
      <w:tblStyleColBandSize w:val="1"/>
      <w:tblCellMar>
        <w:top w:w="0.0" w:type="dxa"/>
        <w:left w:w="115.0" w:type="dxa"/>
        <w:bottom w:w="0.0" w:type="dxa"/>
        <w:right w:w="115.0" w:type="dxa"/>
      </w:tblCellMar>
    </w:tblPr>
  </w:style>
  <w:style w:type="table" w:styleId="Table17">
    <w:basedOn w:val="TableNormal"/>
    <w:tblPr>
      <w:tblStyleRowBandSize w:val="1"/>
      <w:tblStyleColBandSize w:val="1"/>
      <w:tblCellMar>
        <w:top w:w="0.0" w:type="dxa"/>
        <w:left w:w="115.0" w:type="dxa"/>
        <w:bottom w:w="0.0" w:type="dxa"/>
        <w:right w:w="115.0" w:type="dxa"/>
      </w:tblCellMar>
    </w:tblPr>
  </w:style>
  <w:style w:type="table" w:styleId="Table18">
    <w:basedOn w:val="TableNormal"/>
    <w:tblPr>
      <w:tblStyleRowBandSize w:val="1"/>
      <w:tblStyleColBandSize w:val="1"/>
      <w:tblCellMar>
        <w:top w:w="0.0" w:type="dxa"/>
        <w:left w:w="115.0" w:type="dxa"/>
        <w:bottom w:w="0.0" w:type="dxa"/>
        <w:right w:w="115.0" w:type="dxa"/>
      </w:tblCellMar>
    </w:tblPr>
  </w:style>
  <w:style w:type="table" w:styleId="Table19">
    <w:basedOn w:val="TableNormal"/>
    <w:tblPr>
      <w:tblStyleRowBandSize w:val="1"/>
      <w:tblStyleColBandSize w:val="1"/>
      <w:tblCellMar>
        <w:top w:w="0.0" w:type="dxa"/>
        <w:left w:w="115.0" w:type="dxa"/>
        <w:bottom w:w="0.0" w:type="dxa"/>
        <w:right w:w="115.0" w:type="dxa"/>
      </w:tblCellMar>
    </w:tblPr>
  </w:style>
  <w:style w:type="table" w:styleId="Table20">
    <w:basedOn w:val="TableNormal"/>
    <w:tblPr>
      <w:tblStyleRowBandSize w:val="1"/>
      <w:tblStyleColBandSize w:val="1"/>
      <w:tblCellMar>
        <w:top w:w="0.0" w:type="dxa"/>
        <w:left w:w="115.0" w:type="dxa"/>
        <w:bottom w:w="0.0" w:type="dxa"/>
        <w:right w:w="115.0" w:type="dxa"/>
      </w:tblCellMar>
    </w:tblPr>
  </w:style>
  <w:style w:type="table" w:styleId="Table21">
    <w:basedOn w:val="TableNormal"/>
    <w:tblPr>
      <w:tblStyleRowBandSize w:val="1"/>
      <w:tblStyleColBandSize w:val="1"/>
      <w:tblCellMar>
        <w:top w:w="0.0" w:type="dxa"/>
        <w:left w:w="115.0" w:type="dxa"/>
        <w:bottom w:w="0.0" w:type="dxa"/>
        <w:right w:w="115.0" w:type="dxa"/>
      </w:tblCellMar>
    </w:tblPr>
  </w:style>
  <w:style w:type="table" w:styleId="Table22">
    <w:basedOn w:val="TableNormal"/>
    <w:tblPr>
      <w:tblStyleRowBandSize w:val="1"/>
      <w:tblStyleColBandSize w:val="1"/>
      <w:tblCellMar>
        <w:top w:w="0.0" w:type="dxa"/>
        <w:left w:w="115.0" w:type="dxa"/>
        <w:bottom w:w="0.0" w:type="dxa"/>
        <w:right w:w="115.0" w:type="dxa"/>
      </w:tblCellMar>
    </w:tblPr>
  </w:style>
  <w:style w:type="table" w:styleId="Table23">
    <w:basedOn w:val="TableNormal"/>
    <w:tblPr>
      <w:tblStyleRowBandSize w:val="1"/>
      <w:tblStyleColBandSize w:val="1"/>
      <w:tblCellMar>
        <w:top w:w="0.0" w:type="dxa"/>
        <w:left w:w="115.0" w:type="dxa"/>
        <w:bottom w:w="0.0" w:type="dxa"/>
        <w:right w:w="115.0" w:type="dxa"/>
      </w:tblCellMar>
    </w:tblPr>
  </w:style>
  <w:style w:type="table" w:styleId="Table24">
    <w:basedOn w:val="TableNormal"/>
    <w:tblPr>
      <w:tblStyleRowBandSize w:val="1"/>
      <w:tblStyleColBandSize w:val="1"/>
      <w:tblCellMar>
        <w:top w:w="0.0" w:type="dxa"/>
        <w:left w:w="115.0" w:type="dxa"/>
        <w:bottom w:w="0.0" w:type="dxa"/>
        <w:right w:w="115.0" w:type="dxa"/>
      </w:tblCellMar>
    </w:tblPr>
  </w:style>
  <w:style w:type="table" w:styleId="Table25">
    <w:basedOn w:val="TableNormal"/>
    <w:tblPr>
      <w:tblStyleRowBandSize w:val="1"/>
      <w:tblStyleColBandSize w:val="1"/>
      <w:tblCellMar>
        <w:top w:w="0.0" w:type="dxa"/>
        <w:left w:w="115.0" w:type="dxa"/>
        <w:bottom w:w="0.0" w:type="dxa"/>
        <w:right w:w="115.0" w:type="dxa"/>
      </w:tblCellMar>
    </w:tblPr>
  </w:style>
  <w:style w:type="table" w:styleId="Table26">
    <w:basedOn w:val="TableNormal"/>
    <w:tblPr>
      <w:tblStyleRowBandSize w:val="1"/>
      <w:tblStyleColBandSize w:val="1"/>
      <w:tblCellMar>
        <w:top w:w="0.0" w:type="dxa"/>
        <w:left w:w="115.0" w:type="dxa"/>
        <w:bottom w:w="0.0" w:type="dxa"/>
        <w:right w:w="115.0" w:type="dxa"/>
      </w:tblCellMar>
    </w:tblPr>
  </w:style>
  <w:style w:type="table" w:styleId="Table27">
    <w:basedOn w:val="TableNormal"/>
    <w:tblPr>
      <w:tblStyleRowBandSize w:val="1"/>
      <w:tblStyleColBandSize w:val="1"/>
      <w:tblCellMar>
        <w:top w:w="0.0" w:type="dxa"/>
        <w:left w:w="115.0" w:type="dxa"/>
        <w:bottom w:w="0.0" w:type="dxa"/>
        <w:right w:w="115.0" w:type="dxa"/>
      </w:tblCellMar>
    </w:tblPr>
  </w:style>
  <w:style w:type="paragraph" w:styleId="Subtitle">
    <w:name w:val="Subtitle"/>
    <w:basedOn w:val="Normal"/>
    <w:next w:val="Normal"/>
    <w:pPr>
      <w:keepNext w:val="1"/>
      <w:keepLines w:val="1"/>
      <w:pageBreakBefore w:val="0"/>
      <w:widowControl w:val="1"/>
      <w:pBdr>
        <w:top w:space="0" w:sz="0" w:val="nil"/>
        <w:left w:space="0" w:sz="0" w:val="nil"/>
        <w:bottom w:space="0" w:sz="0" w:val="nil"/>
        <w:right w:space="0" w:sz="0" w:val="nil"/>
        <w:between w:space="0" w:sz="0" w:val="nil"/>
      </w:pBdr>
      <w:shd w:fill="auto" w:val="clear"/>
      <w:spacing w:after="80" w:before="360" w:line="240" w:lineRule="auto"/>
      <w:ind w:left="0" w:right="0" w:firstLine="0"/>
      <w:jc w:val="left"/>
    </w:pPr>
    <w:rPr>
      <w:rFonts w:ascii="Georgia" w:cs="Georgia" w:eastAsia="Georgia" w:hAnsi="Georgia"/>
      <w:b w:val="0"/>
      <w:i w:val="1"/>
      <w:smallCaps w:val="0"/>
      <w:strike w:val="0"/>
      <w:color w:val="666666"/>
      <w:sz w:val="48"/>
      <w:szCs w:val="48"/>
      <w:u w:val="none"/>
      <w:shd w:fill="auto" w:val="clear"/>
      <w:vertAlign w:val="baseline"/>
    </w:rPr>
  </w:style>
  <w:style w:type="table" w:styleId="Table1">
    <w:basedOn w:val="TableNormal"/>
    <w:tblPr>
      <w:tblStyleRowBandSize w:val="1"/>
      <w:tblStyleColBandSize w:val="1"/>
      <w:tblCellMar>
        <w:top w:w="0.0" w:type="dxa"/>
        <w:left w:w="115.0" w:type="dxa"/>
        <w:bottom w:w="0.0" w:type="dxa"/>
        <w:right w:w="115.0" w:type="dxa"/>
      </w:tblCellMar>
    </w:tblPr>
  </w:style>
  <w:style w:type="table" w:styleId="Table2">
    <w:basedOn w:val="TableNormal"/>
    <w:tblPr>
      <w:tblStyleRowBandSize w:val="1"/>
      <w:tblStyleColBandSize w:val="1"/>
      <w:tblCellMar>
        <w:top w:w="0.0" w:type="dxa"/>
        <w:left w:w="115.0" w:type="dxa"/>
        <w:bottom w:w="0.0" w:type="dxa"/>
        <w:right w:w="115.0" w:type="dxa"/>
      </w:tblCellMar>
    </w:tblPr>
  </w:style>
  <w:style w:type="table" w:styleId="Table3">
    <w:basedOn w:val="TableNormal"/>
    <w:tblPr>
      <w:tblStyleRowBandSize w:val="1"/>
      <w:tblStyleColBandSize w:val="1"/>
      <w:tblCellMar>
        <w:top w:w="0.0" w:type="dxa"/>
        <w:left w:w="115.0" w:type="dxa"/>
        <w:bottom w:w="0.0" w:type="dxa"/>
        <w:right w:w="115.0" w:type="dxa"/>
      </w:tblCellMar>
    </w:tblPr>
  </w:style>
  <w:style w:type="table" w:styleId="Table4">
    <w:basedOn w:val="TableNormal"/>
    <w:tblPr>
      <w:tblStyleRowBandSize w:val="1"/>
      <w:tblStyleColBandSize w:val="1"/>
      <w:tblCellMar>
        <w:top w:w="0.0" w:type="dxa"/>
        <w:left w:w="115.0" w:type="dxa"/>
        <w:bottom w:w="0.0" w:type="dxa"/>
        <w:right w:w="115.0" w:type="dxa"/>
      </w:tblCellMar>
    </w:tblPr>
  </w:style>
  <w:style w:type="table" w:styleId="Table5">
    <w:basedOn w:val="TableNormal"/>
    <w:tblPr>
      <w:tblStyleRowBandSize w:val="1"/>
      <w:tblStyleColBandSize w:val="1"/>
      <w:tblCellMar>
        <w:top w:w="0.0" w:type="dxa"/>
        <w:left w:w="115.0" w:type="dxa"/>
        <w:bottom w:w="0.0" w:type="dxa"/>
        <w:right w:w="115.0" w:type="dxa"/>
      </w:tblCellMar>
    </w:tblPr>
  </w:style>
  <w:style w:type="table" w:styleId="Table6">
    <w:basedOn w:val="TableNormal"/>
    <w:tblPr>
      <w:tblStyleRowBandSize w:val="1"/>
      <w:tblStyleColBandSize w:val="1"/>
      <w:tblCellMar>
        <w:top w:w="0.0" w:type="dxa"/>
        <w:left w:w="115.0" w:type="dxa"/>
        <w:bottom w:w="0.0" w:type="dxa"/>
        <w:right w:w="115.0" w:type="dxa"/>
      </w:tblCellMar>
    </w:tblPr>
  </w:style>
  <w:style w:type="table" w:styleId="Table7">
    <w:basedOn w:val="TableNormal"/>
    <w:tblPr>
      <w:tblStyleRowBandSize w:val="1"/>
      <w:tblStyleColBandSize w:val="1"/>
      <w:tblCellMar>
        <w:top w:w="0.0" w:type="dxa"/>
        <w:left w:w="115.0" w:type="dxa"/>
        <w:bottom w:w="0.0" w:type="dxa"/>
        <w:right w:w="115.0" w:type="dxa"/>
      </w:tblCellMar>
    </w:tblPr>
  </w:style>
  <w:style w:type="table" w:styleId="Table8">
    <w:basedOn w:val="TableNormal"/>
    <w:tblPr>
      <w:tblStyleRowBandSize w:val="1"/>
      <w:tblStyleColBandSize w:val="1"/>
      <w:tblCellMar>
        <w:top w:w="0.0" w:type="dxa"/>
        <w:left w:w="115.0" w:type="dxa"/>
        <w:bottom w:w="0.0" w:type="dxa"/>
        <w:right w:w="115.0" w:type="dxa"/>
      </w:tblCellMar>
    </w:tblPr>
  </w:style>
  <w:style w:type="table" w:styleId="Table9">
    <w:basedOn w:val="TableNormal"/>
    <w:tblPr>
      <w:tblStyleRowBandSize w:val="1"/>
      <w:tblStyleColBandSize w:val="1"/>
      <w:tblCellMar>
        <w:top w:w="0.0" w:type="dxa"/>
        <w:left w:w="115.0" w:type="dxa"/>
        <w:bottom w:w="0.0" w:type="dxa"/>
        <w:right w:w="115.0" w:type="dxa"/>
      </w:tblCellMar>
    </w:tblPr>
  </w:style>
  <w:style w:type="table" w:styleId="Table10">
    <w:basedOn w:val="TableNormal"/>
    <w:tblPr>
      <w:tblStyleRowBandSize w:val="1"/>
      <w:tblStyleColBandSize w:val="1"/>
      <w:tblCellMar>
        <w:top w:w="0.0" w:type="dxa"/>
        <w:left w:w="115.0" w:type="dxa"/>
        <w:bottom w:w="0.0" w:type="dxa"/>
        <w:right w:w="115.0" w:type="dxa"/>
      </w:tblCellMar>
    </w:tblPr>
  </w:style>
  <w:style w:type="table" w:styleId="Table11">
    <w:basedOn w:val="TableNormal"/>
    <w:tblPr>
      <w:tblStyleRowBandSize w:val="1"/>
      <w:tblStyleColBandSize w:val="1"/>
      <w:tblCellMar>
        <w:top w:w="0.0" w:type="dxa"/>
        <w:left w:w="115.0" w:type="dxa"/>
        <w:bottom w:w="0.0" w:type="dxa"/>
        <w:right w:w="115.0" w:type="dxa"/>
      </w:tblCellMar>
    </w:tblPr>
  </w:style>
  <w:style w:type="table" w:styleId="Table12">
    <w:basedOn w:val="TableNormal"/>
    <w:tblPr>
      <w:tblStyleRowBandSize w:val="1"/>
      <w:tblStyleColBandSize w:val="1"/>
      <w:tblCellMar>
        <w:top w:w="0.0" w:type="dxa"/>
        <w:left w:w="115.0" w:type="dxa"/>
        <w:bottom w:w="0.0" w:type="dxa"/>
        <w:right w:w="115.0" w:type="dxa"/>
      </w:tblCellMar>
    </w:tblPr>
  </w:style>
  <w:style w:type="table" w:styleId="Table13">
    <w:basedOn w:val="TableNormal"/>
    <w:tblPr>
      <w:tblStyleRowBandSize w:val="1"/>
      <w:tblStyleColBandSize w:val="1"/>
      <w:tblCellMar>
        <w:top w:w="0.0" w:type="dxa"/>
        <w:left w:w="115.0" w:type="dxa"/>
        <w:bottom w:w="0.0" w:type="dxa"/>
        <w:right w:w="115.0" w:type="dxa"/>
      </w:tblCellMar>
    </w:tblPr>
  </w:style>
  <w:style w:type="table" w:styleId="Table14">
    <w:basedOn w:val="TableNormal"/>
    <w:tblPr>
      <w:tblStyleRowBandSize w:val="1"/>
      <w:tblStyleColBandSize w:val="1"/>
      <w:tblCellMar>
        <w:top w:w="0.0" w:type="dxa"/>
        <w:left w:w="115.0" w:type="dxa"/>
        <w:bottom w:w="0.0" w:type="dxa"/>
        <w:right w:w="115.0" w:type="dxa"/>
      </w:tblCellMar>
    </w:tblPr>
  </w:style>
  <w:style w:type="table" w:styleId="Table15">
    <w:basedOn w:val="TableNormal"/>
    <w:tblPr>
      <w:tblStyleRowBandSize w:val="1"/>
      <w:tblStyleColBandSize w:val="1"/>
      <w:tblCellMar>
        <w:top w:w="0.0" w:type="dxa"/>
        <w:left w:w="115.0" w:type="dxa"/>
        <w:bottom w:w="0.0" w:type="dxa"/>
        <w:right w:w="115.0" w:type="dxa"/>
      </w:tblCellMar>
    </w:tblPr>
  </w:style>
  <w:style w:type="table" w:styleId="Table16">
    <w:basedOn w:val="TableNormal"/>
    <w:tblPr>
      <w:tblStyleRowBandSize w:val="1"/>
      <w:tblStyleColBandSize w:val="1"/>
      <w:tblCellMar>
        <w:top w:w="0.0" w:type="dxa"/>
        <w:left w:w="115.0" w:type="dxa"/>
        <w:bottom w:w="0.0" w:type="dxa"/>
        <w:right w:w="115.0" w:type="dxa"/>
      </w:tblCellMar>
    </w:tblPr>
  </w:style>
  <w:style w:type="table" w:styleId="Table17">
    <w:basedOn w:val="TableNormal"/>
    <w:tblPr>
      <w:tblStyleRowBandSize w:val="1"/>
      <w:tblStyleColBandSize w:val="1"/>
      <w:tblCellMar>
        <w:top w:w="0.0" w:type="dxa"/>
        <w:left w:w="115.0" w:type="dxa"/>
        <w:bottom w:w="0.0" w:type="dxa"/>
        <w:right w:w="115.0" w:type="dxa"/>
      </w:tblCellMar>
    </w:tblPr>
  </w:style>
  <w:style w:type="table" w:styleId="Table18">
    <w:basedOn w:val="TableNormal"/>
    <w:tblPr>
      <w:tblStyleRowBandSize w:val="1"/>
      <w:tblStyleColBandSize w:val="1"/>
      <w:tblCellMar>
        <w:top w:w="0.0" w:type="dxa"/>
        <w:left w:w="115.0" w:type="dxa"/>
        <w:bottom w:w="0.0" w:type="dxa"/>
        <w:right w:w="115.0" w:type="dxa"/>
      </w:tblCellMar>
    </w:tblPr>
  </w:style>
  <w:style w:type="table" w:styleId="Table19">
    <w:basedOn w:val="TableNormal"/>
    <w:tblPr>
      <w:tblStyleRowBandSize w:val="1"/>
      <w:tblStyleColBandSize w:val="1"/>
      <w:tblCellMar>
        <w:top w:w="0.0" w:type="dxa"/>
        <w:left w:w="115.0" w:type="dxa"/>
        <w:bottom w:w="0.0" w:type="dxa"/>
        <w:right w:w="115.0" w:type="dxa"/>
      </w:tblCellMar>
    </w:tblPr>
  </w:style>
  <w:style w:type="table" w:styleId="Table20">
    <w:basedOn w:val="TableNormal"/>
    <w:tblPr>
      <w:tblStyleRowBandSize w:val="1"/>
      <w:tblStyleColBandSize w:val="1"/>
      <w:tblCellMar>
        <w:top w:w="0.0" w:type="dxa"/>
        <w:left w:w="115.0" w:type="dxa"/>
        <w:bottom w:w="0.0" w:type="dxa"/>
        <w:right w:w="115.0" w:type="dxa"/>
      </w:tblCellMar>
    </w:tblPr>
  </w:style>
  <w:style w:type="table" w:styleId="Table21">
    <w:basedOn w:val="TableNormal"/>
    <w:tblPr>
      <w:tblStyleRowBandSize w:val="1"/>
      <w:tblStyleColBandSize w:val="1"/>
      <w:tblCellMar>
        <w:top w:w="0.0" w:type="dxa"/>
        <w:left w:w="115.0" w:type="dxa"/>
        <w:bottom w:w="0.0" w:type="dxa"/>
        <w:right w:w="115.0" w:type="dxa"/>
      </w:tblCellMar>
    </w:tblPr>
  </w:style>
  <w:style w:type="table" w:styleId="Table22">
    <w:basedOn w:val="TableNormal"/>
    <w:tblPr>
      <w:tblStyleRowBandSize w:val="1"/>
      <w:tblStyleColBandSize w:val="1"/>
      <w:tblCellMar>
        <w:top w:w="0.0" w:type="dxa"/>
        <w:left w:w="115.0" w:type="dxa"/>
        <w:bottom w:w="0.0" w:type="dxa"/>
        <w:right w:w="115.0" w:type="dxa"/>
      </w:tblCellMar>
    </w:tblPr>
  </w:style>
  <w:style w:type="table" w:styleId="Table23">
    <w:basedOn w:val="TableNormal"/>
    <w:tblPr>
      <w:tblStyleRowBandSize w:val="1"/>
      <w:tblStyleColBandSize w:val="1"/>
      <w:tblCellMar>
        <w:top w:w="0.0" w:type="dxa"/>
        <w:left w:w="115.0" w:type="dxa"/>
        <w:bottom w:w="0.0" w:type="dxa"/>
        <w:right w:w="115.0" w:type="dxa"/>
      </w:tblCellMar>
    </w:tblPr>
  </w:style>
  <w:style w:type="table" w:styleId="Table24">
    <w:basedOn w:val="TableNormal"/>
    <w:tblPr>
      <w:tblStyleRowBandSize w:val="1"/>
      <w:tblStyleColBandSize w:val="1"/>
      <w:tblCellMar>
        <w:top w:w="0.0" w:type="dxa"/>
        <w:left w:w="115.0" w:type="dxa"/>
        <w:bottom w:w="0.0" w:type="dxa"/>
        <w:right w:w="115.0" w:type="dxa"/>
      </w:tblCellMar>
    </w:tblPr>
  </w:style>
  <w:style w:type="table" w:styleId="Table25">
    <w:basedOn w:val="TableNormal"/>
    <w:tblPr>
      <w:tblStyleRowBandSize w:val="1"/>
      <w:tblStyleColBandSize w:val="1"/>
      <w:tblCellMar>
        <w:top w:w="0.0" w:type="dxa"/>
        <w:left w:w="115.0" w:type="dxa"/>
        <w:bottom w:w="0.0" w:type="dxa"/>
        <w:right w:w="115.0" w:type="dxa"/>
      </w:tblCellMar>
    </w:tblPr>
  </w:style>
  <w:style w:type="table" w:styleId="Table26">
    <w:basedOn w:val="TableNormal"/>
    <w:tblPr>
      <w:tblStyleRowBandSize w:val="1"/>
      <w:tblStyleColBandSize w:val="1"/>
      <w:tblCellMar>
        <w:top w:w="0.0" w:type="dxa"/>
        <w:left w:w="115.0" w:type="dxa"/>
        <w:bottom w:w="0.0" w:type="dxa"/>
        <w:right w:w="115.0" w:type="dxa"/>
      </w:tblCellMar>
    </w:tblPr>
  </w:style>
  <w:style w:type="table" w:styleId="Table27">
    <w:basedOn w:val="TableNormal"/>
    <w:tblPr>
      <w:tblStyleRowBandSize w:val="1"/>
      <w:tblStyleColBandSize w:val="1"/>
      <w:tblCellMar>
        <w:top w:w="0.0" w:type="dxa"/>
        <w:left w:w="115.0" w:type="dxa"/>
        <w:bottom w:w="0.0" w:type="dxa"/>
        <w:right w:w="115.0" w:type="dxa"/>
      </w:tblCellMar>
    </w:tblPr>
  </w:style>
</w:styles>
</file>

<file path=word/_rels/document.xml.rels><?xml version="1.0" encoding="UTF-8" standalone="yes"?><Relationships xmlns="http://schemas.openxmlformats.org/package/2006/relationships"><Relationship Id="rId40" Type="http://schemas.openxmlformats.org/officeDocument/2006/relationships/oleObject" Target="embeddings/oleObject15.bin"/><Relationship Id="rId42" Type="http://schemas.openxmlformats.org/officeDocument/2006/relationships/oleObject" Target="embeddings/oleObject14.bin"/><Relationship Id="rId41" Type="http://schemas.openxmlformats.org/officeDocument/2006/relationships/image" Target="media/image14.wmf"/><Relationship Id="rId44" Type="http://schemas.openxmlformats.org/officeDocument/2006/relationships/oleObject" Target="embeddings/oleObject13.bin"/><Relationship Id="rId43" Type="http://schemas.openxmlformats.org/officeDocument/2006/relationships/image" Target="media/image13.wmf"/><Relationship Id="rId46" Type="http://schemas.openxmlformats.org/officeDocument/2006/relationships/oleObject" Target="embeddings/oleObject9.bin"/><Relationship Id="rId45" Type="http://schemas.openxmlformats.org/officeDocument/2006/relationships/image" Target="media/image9.wmf"/><Relationship Id="rId107" Type="http://schemas.openxmlformats.org/officeDocument/2006/relationships/image" Target="media/image57.png"/><Relationship Id="rId106" Type="http://schemas.openxmlformats.org/officeDocument/2006/relationships/image" Target="media/image35.png"/><Relationship Id="rId105" Type="http://schemas.openxmlformats.org/officeDocument/2006/relationships/image" Target="media/image51.png"/><Relationship Id="rId104" Type="http://schemas.openxmlformats.org/officeDocument/2006/relationships/image" Target="media/image65.png"/><Relationship Id="rId109" Type="http://schemas.openxmlformats.org/officeDocument/2006/relationships/image" Target="media/image53.jpg"/><Relationship Id="rId108" Type="http://schemas.openxmlformats.org/officeDocument/2006/relationships/image" Target="media/image56.png"/><Relationship Id="rId48" Type="http://schemas.openxmlformats.org/officeDocument/2006/relationships/oleObject" Target="embeddings/oleObject10.bin"/><Relationship Id="rId47" Type="http://schemas.openxmlformats.org/officeDocument/2006/relationships/image" Target="media/image10.wmf"/><Relationship Id="rId49" Type="http://schemas.openxmlformats.org/officeDocument/2006/relationships/image" Target="media/image11.wmf"/><Relationship Id="rId103" Type="http://schemas.openxmlformats.org/officeDocument/2006/relationships/image" Target="media/image47.png"/><Relationship Id="rId102" Type="http://schemas.openxmlformats.org/officeDocument/2006/relationships/image" Target="media/image43.png"/><Relationship Id="rId101" Type="http://schemas.openxmlformats.org/officeDocument/2006/relationships/image" Target="media/image55.png"/><Relationship Id="rId100" Type="http://schemas.openxmlformats.org/officeDocument/2006/relationships/image" Target="media/image48.png"/><Relationship Id="rId31" Type="http://schemas.openxmlformats.org/officeDocument/2006/relationships/image" Target="media/image16.wmf"/><Relationship Id="rId30" Type="http://schemas.openxmlformats.org/officeDocument/2006/relationships/oleObject" Target="embeddings/oleObject7.bin"/><Relationship Id="rId33" Type="http://schemas.openxmlformats.org/officeDocument/2006/relationships/image" Target="media/image1.wmf"/><Relationship Id="rId32" Type="http://schemas.openxmlformats.org/officeDocument/2006/relationships/oleObject" Target="embeddings/oleObject8.bin"/><Relationship Id="rId35" Type="http://schemas.openxmlformats.org/officeDocument/2006/relationships/image" Target="media/image2.wmf"/><Relationship Id="rId34" Type="http://schemas.openxmlformats.org/officeDocument/2006/relationships/oleObject" Target="embeddings/oleObject1.bin"/><Relationship Id="rId37" Type="http://schemas.openxmlformats.org/officeDocument/2006/relationships/image" Target="media/image3.wmf"/><Relationship Id="rId36" Type="http://schemas.openxmlformats.org/officeDocument/2006/relationships/oleObject" Target="embeddings/oleObject2.bin"/><Relationship Id="rId39" Type="http://schemas.openxmlformats.org/officeDocument/2006/relationships/image" Target="media/image15.wmf"/><Relationship Id="rId38" Type="http://schemas.openxmlformats.org/officeDocument/2006/relationships/oleObject" Target="embeddings/oleObject3.bin"/><Relationship Id="rId20" Type="http://schemas.openxmlformats.org/officeDocument/2006/relationships/oleObject" Target="embeddings/oleObject24.bin"/><Relationship Id="rId22" Type="http://schemas.openxmlformats.org/officeDocument/2006/relationships/oleObject" Target="embeddings/oleObject25.bin"/><Relationship Id="rId21" Type="http://schemas.openxmlformats.org/officeDocument/2006/relationships/image" Target="media/image25.wmf"/><Relationship Id="rId24" Type="http://schemas.openxmlformats.org/officeDocument/2006/relationships/oleObject" Target="embeddings/oleObject4.bin"/><Relationship Id="rId23" Type="http://schemas.openxmlformats.org/officeDocument/2006/relationships/image" Target="media/image4.wmf"/><Relationship Id="rId26" Type="http://schemas.openxmlformats.org/officeDocument/2006/relationships/oleObject" Target="embeddings/oleObject5.bin"/><Relationship Id="rId25" Type="http://schemas.openxmlformats.org/officeDocument/2006/relationships/image" Target="media/image5.wmf"/><Relationship Id="rId28" Type="http://schemas.openxmlformats.org/officeDocument/2006/relationships/oleObject" Target="embeddings/oleObject6.bin"/><Relationship Id="rId27" Type="http://schemas.openxmlformats.org/officeDocument/2006/relationships/image" Target="media/image6.wmf"/><Relationship Id="rId29" Type="http://schemas.openxmlformats.org/officeDocument/2006/relationships/image" Target="media/image7.wmf"/><Relationship Id="rId95" Type="http://schemas.openxmlformats.org/officeDocument/2006/relationships/image" Target="media/image32.png"/><Relationship Id="rId94" Type="http://schemas.openxmlformats.org/officeDocument/2006/relationships/image" Target="media/image33.png"/><Relationship Id="rId97" Type="http://schemas.openxmlformats.org/officeDocument/2006/relationships/image" Target="media/image38.png"/><Relationship Id="rId96" Type="http://schemas.openxmlformats.org/officeDocument/2006/relationships/image" Target="media/image28.png"/><Relationship Id="rId11" Type="http://schemas.openxmlformats.org/officeDocument/2006/relationships/image" Target="media/image20.wmf"/><Relationship Id="rId99" Type="http://schemas.openxmlformats.org/officeDocument/2006/relationships/image" Target="media/image40.png"/><Relationship Id="rId10" Type="http://schemas.openxmlformats.org/officeDocument/2006/relationships/oleObject" Target="embeddings/oleObject19.bin"/><Relationship Id="rId98" Type="http://schemas.openxmlformats.org/officeDocument/2006/relationships/image" Target="media/image31.png"/><Relationship Id="rId13" Type="http://schemas.openxmlformats.org/officeDocument/2006/relationships/image" Target="media/image21.wmf"/><Relationship Id="rId12" Type="http://schemas.openxmlformats.org/officeDocument/2006/relationships/oleObject" Target="embeddings/oleObject20.bin"/><Relationship Id="rId91" Type="http://schemas.openxmlformats.org/officeDocument/2006/relationships/image" Target="media/image41.jpg"/><Relationship Id="rId90" Type="http://schemas.openxmlformats.org/officeDocument/2006/relationships/image" Target="media/image54.jpg"/><Relationship Id="rId93" Type="http://schemas.openxmlformats.org/officeDocument/2006/relationships/image" Target="media/image45.png"/><Relationship Id="rId92" Type="http://schemas.openxmlformats.org/officeDocument/2006/relationships/image" Target="media/image44.png"/><Relationship Id="rId15" Type="http://schemas.openxmlformats.org/officeDocument/2006/relationships/image" Target="media/image22.wmf"/><Relationship Id="rId110" Type="http://schemas.openxmlformats.org/officeDocument/2006/relationships/image" Target="media/image42.jpg"/><Relationship Id="rId14" Type="http://schemas.openxmlformats.org/officeDocument/2006/relationships/oleObject" Target="embeddings/oleObject21.bin"/><Relationship Id="rId17" Type="http://schemas.openxmlformats.org/officeDocument/2006/relationships/image" Target="media/image23.wmf"/><Relationship Id="rId16" Type="http://schemas.openxmlformats.org/officeDocument/2006/relationships/oleObject" Target="embeddings/oleObject22.bin"/><Relationship Id="rId19" Type="http://schemas.openxmlformats.org/officeDocument/2006/relationships/image" Target="media/image24.wmf"/><Relationship Id="rId114" Type="http://schemas.openxmlformats.org/officeDocument/2006/relationships/footer" Target="footer2.xml"/><Relationship Id="rId18" Type="http://schemas.openxmlformats.org/officeDocument/2006/relationships/oleObject" Target="embeddings/oleObject23.bin"/><Relationship Id="rId113" Type="http://schemas.openxmlformats.org/officeDocument/2006/relationships/footer" Target="footer1.xml"/><Relationship Id="rId112" Type="http://schemas.openxmlformats.org/officeDocument/2006/relationships/header" Target="header1.xml"/><Relationship Id="rId111" Type="http://schemas.openxmlformats.org/officeDocument/2006/relationships/header" Target="header2.xml"/><Relationship Id="rId84" Type="http://schemas.openxmlformats.org/officeDocument/2006/relationships/image" Target="media/image36.jpg"/><Relationship Id="rId83" Type="http://schemas.openxmlformats.org/officeDocument/2006/relationships/image" Target="media/image34.jpg"/><Relationship Id="rId86" Type="http://schemas.openxmlformats.org/officeDocument/2006/relationships/image" Target="media/image58.jpg"/><Relationship Id="rId85" Type="http://schemas.openxmlformats.org/officeDocument/2006/relationships/image" Target="media/image49.jpg"/><Relationship Id="rId88" Type="http://schemas.openxmlformats.org/officeDocument/2006/relationships/image" Target="media/image39.jpg"/><Relationship Id="rId87" Type="http://schemas.openxmlformats.org/officeDocument/2006/relationships/image" Target="media/image52.jpg"/><Relationship Id="rId89" Type="http://schemas.openxmlformats.org/officeDocument/2006/relationships/image" Target="media/image46.jpg"/><Relationship Id="rId80" Type="http://schemas.openxmlformats.org/officeDocument/2006/relationships/image" Target="media/image29.jpg"/><Relationship Id="rId82" Type="http://schemas.openxmlformats.org/officeDocument/2006/relationships/image" Target="media/image30.jpg"/><Relationship Id="rId81" Type="http://schemas.openxmlformats.org/officeDocument/2006/relationships/image" Target="media/image37.jpg"/><Relationship Id="rId1" Type="http://schemas.openxmlformats.org/officeDocument/2006/relationships/image" Target="media/image26.wmf"/><Relationship Id="rId2" Type="http://schemas.openxmlformats.org/officeDocument/2006/relationships/oleObject" Target="embeddings/oleObject26.bin"/><Relationship Id="rId3" Type="http://schemas.openxmlformats.org/officeDocument/2006/relationships/image" Target="media/image16.wmf"/><Relationship Id="rId4" Type="http://schemas.openxmlformats.org/officeDocument/2006/relationships/oleObject" Target="embeddings/oleObject16.bin"/><Relationship Id="rId9" Type="http://schemas.openxmlformats.org/officeDocument/2006/relationships/image" Target="media/image19.wmf"/><Relationship Id="rId5" Type="http://schemas.openxmlformats.org/officeDocument/2006/relationships/image" Target="media/image17.wmf"/><Relationship Id="rId6" Type="http://schemas.openxmlformats.org/officeDocument/2006/relationships/oleObject" Target="embeddings/oleObject17.bin"/><Relationship Id="rId7" Type="http://schemas.openxmlformats.org/officeDocument/2006/relationships/image" Target="media/image18.wmf"/><Relationship Id="rId8" Type="http://schemas.openxmlformats.org/officeDocument/2006/relationships/oleObject" Target="embeddings/oleObject18.bin"/><Relationship Id="rId73" Type="http://schemas.openxmlformats.org/officeDocument/2006/relationships/image" Target="media/image71.png"/><Relationship Id="rId72" Type="http://schemas.openxmlformats.org/officeDocument/2006/relationships/image" Target="media/image73.png"/><Relationship Id="rId75" Type="http://schemas.openxmlformats.org/officeDocument/2006/relationships/image" Target="media/image77.png"/><Relationship Id="rId74" Type="http://schemas.openxmlformats.org/officeDocument/2006/relationships/image" Target="media/image76.png"/><Relationship Id="rId77" Type="http://schemas.openxmlformats.org/officeDocument/2006/relationships/image" Target="media/image74.png"/><Relationship Id="rId76" Type="http://schemas.openxmlformats.org/officeDocument/2006/relationships/image" Target="media/image66.png"/><Relationship Id="rId79" Type="http://schemas.openxmlformats.org/officeDocument/2006/relationships/image" Target="media/image27.png"/><Relationship Id="rId78" Type="http://schemas.openxmlformats.org/officeDocument/2006/relationships/image" Target="media/image75.png"/><Relationship Id="rId71" Type="http://schemas.openxmlformats.org/officeDocument/2006/relationships/image" Target="media/image61.png"/><Relationship Id="rId70" Type="http://schemas.openxmlformats.org/officeDocument/2006/relationships/image" Target="media/image70.png"/><Relationship Id="rId62" Type="http://schemas.openxmlformats.org/officeDocument/2006/relationships/image" Target="media/image50.jpg"/><Relationship Id="rId61" Type="http://schemas.openxmlformats.org/officeDocument/2006/relationships/image" Target="media/image60.jpg"/><Relationship Id="rId64" Type="http://schemas.openxmlformats.org/officeDocument/2006/relationships/image" Target="media/image59.png"/><Relationship Id="rId63" Type="http://schemas.openxmlformats.org/officeDocument/2006/relationships/image" Target="media/image64.jpg"/><Relationship Id="rId66" Type="http://schemas.openxmlformats.org/officeDocument/2006/relationships/image" Target="media/image67.png"/><Relationship Id="rId65" Type="http://schemas.openxmlformats.org/officeDocument/2006/relationships/image" Target="media/image68.jpg"/><Relationship Id="rId68" Type="http://schemas.openxmlformats.org/officeDocument/2006/relationships/image" Target="media/image72.png"/><Relationship Id="rId67" Type="http://schemas.openxmlformats.org/officeDocument/2006/relationships/image" Target="media/image63.png"/><Relationship Id="rId60" Type="http://schemas.openxmlformats.org/officeDocument/2006/relationships/image" Target="media/image62.png"/><Relationship Id="rId69" Type="http://schemas.openxmlformats.org/officeDocument/2006/relationships/image" Target="media/image69.png"/><Relationship Id="rId51" Type="http://schemas.openxmlformats.org/officeDocument/2006/relationships/image" Target="media/image12.wmf"/><Relationship Id="rId50" Type="http://schemas.openxmlformats.org/officeDocument/2006/relationships/oleObject" Target="embeddings/oleObject11.bin"/><Relationship Id="rId53" Type="http://schemas.openxmlformats.org/officeDocument/2006/relationships/theme" Target="theme/theme1.xml"/><Relationship Id="rId52" Type="http://schemas.openxmlformats.org/officeDocument/2006/relationships/oleObject" Target="embeddings/oleObject12.bin"/><Relationship Id="rId55" Type="http://schemas.openxmlformats.org/officeDocument/2006/relationships/fontTable" Target="fontTable.xml"/><Relationship Id="rId54" Type="http://schemas.openxmlformats.org/officeDocument/2006/relationships/settings" Target="settings.xml"/><Relationship Id="rId57" Type="http://schemas.openxmlformats.org/officeDocument/2006/relationships/numbering" Target="numbering.xml"/><Relationship Id="rId56" Type="http://schemas.openxmlformats.org/officeDocument/2006/relationships/footnotes" Target="footnotes.xml"/><Relationship Id="rId59" Type="http://schemas.openxmlformats.org/officeDocument/2006/relationships/customXml" Target="../customXML/item1.xml"/><Relationship Id="rId58" Type="http://schemas.openxmlformats.org/officeDocument/2006/relationships/styles" Target="styles.xml"/></Relationships>
</file>

<file path=word/_rels/fontTable.xml.rels><?xml version="1.0" encoding="UTF-8" standalone="yes"?><Relationships xmlns="http://schemas.openxmlformats.org/package/2006/relationships"><Relationship Id="rId53" Type="http://schemas.openxmlformats.org/officeDocument/2006/relationships/font" Target="fonts/NotoSansSymbols-regular.ttf"/><Relationship Id="rId54" Type="http://schemas.openxmlformats.org/officeDocument/2006/relationships/font" Target="fonts/NotoSansSymbols-bol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53"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ghyd+O5r00VcyoJLljXCiEBR2PNQ==">CgMxLjAyCGguZ2pkZ3hzOAByITEzX1pIS3FHaFdFcExYTUhiQ3BNRUNVT3JvMnZ3Z25OXw==</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5-21T04:05:00Z</dcterms:created>
  <dc:creator>User</dc:creator>
</cp:coreProperties>
</file>